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ink/ink10.xml" ContentType="application/inkml+xml"/>
  <Override PartName="/ppt/ink/ink100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.xml" ContentType="application/inkml+xml"/>
  <Override PartName="/ppt/ink/ink110.xml" ContentType="application/inkml+xml"/>
  <Override PartName="/ppt/ink/ink1100.xml" ContentType="application/inkml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ink/ink117.xml" ContentType="application/inkml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.xml" ContentType="application/inkml+xml"/>
  <Override PartName="/ppt/ink/ink120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.xml" ContentType="application/inkml+xml"/>
  <Override PartName="/ppt/ink/ink130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.xml" ContentType="application/inkml+xml"/>
  <Override PartName="/ppt/ink/ink140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.xml" ContentType="application/inkml+xml"/>
  <Override PartName="/ppt/ink/ink1490.xml" ContentType="application/inkml+xml"/>
  <Override PartName="/ppt/ink/ink1491.xml" ContentType="application/inkml+xml"/>
  <Override PartName="/ppt/ink/ink1492.xml" ContentType="application/inkml+xml"/>
  <Override PartName="/ppt/ink/ink1493.xml" ContentType="application/inkml+xml"/>
  <Override PartName="/ppt/ink/ink1494.xml" ContentType="application/inkml+xml"/>
  <Override PartName="/ppt/ink/ink1495.xml" ContentType="application/inkml+xml"/>
  <Override PartName="/ppt/ink/ink1496.xml" ContentType="application/inkml+xml"/>
  <Override PartName="/ppt/ink/ink1497.xml" ContentType="application/inkml+xml"/>
  <Override PartName="/ppt/ink/ink1498.xml" ContentType="application/inkml+xml"/>
  <Override PartName="/ppt/ink/ink1499.xml" ContentType="application/inkml+xml"/>
  <Override PartName="/ppt/ink/ink15.xml" ContentType="application/inkml+xml"/>
  <Override PartName="/ppt/ink/ink150.xml" ContentType="application/inkml+xml"/>
  <Override PartName="/ppt/ink/ink1500.xml" ContentType="application/inkml+xml"/>
  <Override PartName="/ppt/ink/ink1501.xml" ContentType="application/inkml+xml"/>
  <Override PartName="/ppt/ink/ink1502.xml" ContentType="application/inkml+xml"/>
  <Override PartName="/ppt/ink/ink1503.xml" ContentType="application/inkml+xml"/>
  <Override PartName="/ppt/ink/ink1504.xml" ContentType="application/inkml+xml"/>
  <Override PartName="/ppt/ink/ink1505.xml" ContentType="application/inkml+xml"/>
  <Override PartName="/ppt/ink/ink1506.xml" ContentType="application/inkml+xml"/>
  <Override PartName="/ppt/ink/ink1507.xml" ContentType="application/inkml+xml"/>
  <Override PartName="/ppt/ink/ink1508.xml" ContentType="application/inkml+xml"/>
  <Override PartName="/ppt/ink/ink1509.xml" ContentType="application/inkml+xml"/>
  <Override PartName="/ppt/ink/ink151.xml" ContentType="application/inkml+xml"/>
  <Override PartName="/ppt/ink/ink1510.xml" ContentType="application/inkml+xml"/>
  <Override PartName="/ppt/ink/ink1511.xml" ContentType="application/inkml+xml"/>
  <Override PartName="/ppt/ink/ink1512.xml" ContentType="application/inkml+xml"/>
  <Override PartName="/ppt/ink/ink1513.xml" ContentType="application/inkml+xml"/>
  <Override PartName="/ppt/ink/ink1514.xml" ContentType="application/inkml+xml"/>
  <Override PartName="/ppt/ink/ink1515.xml" ContentType="application/inkml+xml"/>
  <Override PartName="/ppt/ink/ink1516.xml" ContentType="application/inkml+xml"/>
  <Override PartName="/ppt/ink/ink1517.xml" ContentType="application/inkml+xml"/>
  <Override PartName="/ppt/ink/ink1518.xml" ContentType="application/inkml+xml"/>
  <Override PartName="/ppt/ink/ink1519.xml" ContentType="application/inkml+xml"/>
  <Override PartName="/ppt/ink/ink152.xml" ContentType="application/inkml+xml"/>
  <Override PartName="/ppt/ink/ink1520.xml" ContentType="application/inkml+xml"/>
  <Override PartName="/ppt/ink/ink1521.xml" ContentType="application/inkml+xml"/>
  <Override PartName="/ppt/ink/ink1522.xml" ContentType="application/inkml+xml"/>
  <Override PartName="/ppt/ink/ink1523.xml" ContentType="application/inkml+xml"/>
  <Override PartName="/ppt/ink/ink1524.xml" ContentType="application/inkml+xml"/>
  <Override PartName="/ppt/ink/ink1525.xml" ContentType="application/inkml+xml"/>
  <Override PartName="/ppt/ink/ink1526.xml" ContentType="application/inkml+xml"/>
  <Override PartName="/ppt/ink/ink1527.xml" ContentType="application/inkml+xml"/>
  <Override PartName="/ppt/ink/ink1528.xml" ContentType="application/inkml+xml"/>
  <Override PartName="/ppt/ink/ink1529.xml" ContentType="application/inkml+xml"/>
  <Override PartName="/ppt/ink/ink153.xml" ContentType="application/inkml+xml"/>
  <Override PartName="/ppt/ink/ink1530.xml" ContentType="application/inkml+xml"/>
  <Override PartName="/ppt/ink/ink1531.xml" ContentType="application/inkml+xml"/>
  <Override PartName="/ppt/ink/ink1532.xml" ContentType="application/inkml+xml"/>
  <Override PartName="/ppt/ink/ink1533.xml" ContentType="application/inkml+xml"/>
  <Override PartName="/ppt/ink/ink1534.xml" ContentType="application/inkml+xml"/>
  <Override PartName="/ppt/ink/ink1535.xml" ContentType="application/inkml+xml"/>
  <Override PartName="/ppt/ink/ink1536.xml" ContentType="application/inkml+xml"/>
  <Override PartName="/ppt/ink/ink1537.xml" ContentType="application/inkml+xml"/>
  <Override PartName="/ppt/ink/ink1538.xml" ContentType="application/inkml+xml"/>
  <Override PartName="/ppt/ink/ink1539.xml" ContentType="application/inkml+xml"/>
  <Override PartName="/ppt/ink/ink154.xml" ContentType="application/inkml+xml"/>
  <Override PartName="/ppt/ink/ink1540.xml" ContentType="application/inkml+xml"/>
  <Override PartName="/ppt/ink/ink1541.xml" ContentType="application/inkml+xml"/>
  <Override PartName="/ppt/ink/ink1542.xml" ContentType="application/inkml+xml"/>
  <Override PartName="/ppt/ink/ink1543.xml" ContentType="application/inkml+xml"/>
  <Override PartName="/ppt/ink/ink1544.xml" ContentType="application/inkml+xml"/>
  <Override PartName="/ppt/ink/ink1545.xml" ContentType="application/inkml+xml"/>
  <Override PartName="/ppt/ink/ink1546.xml" ContentType="application/inkml+xml"/>
  <Override PartName="/ppt/ink/ink1547.xml" ContentType="application/inkml+xml"/>
  <Override PartName="/ppt/ink/ink1548.xml" ContentType="application/inkml+xml"/>
  <Override PartName="/ppt/ink/ink1549.xml" ContentType="application/inkml+xml"/>
  <Override PartName="/ppt/ink/ink155.xml" ContentType="application/inkml+xml"/>
  <Override PartName="/ppt/ink/ink1550.xml" ContentType="application/inkml+xml"/>
  <Override PartName="/ppt/ink/ink1551.xml" ContentType="application/inkml+xml"/>
  <Override PartName="/ppt/ink/ink1552.xml" ContentType="application/inkml+xml"/>
  <Override PartName="/ppt/ink/ink1553.xml" ContentType="application/inkml+xml"/>
  <Override PartName="/ppt/ink/ink1554.xml" ContentType="application/inkml+xml"/>
  <Override PartName="/ppt/ink/ink1555.xml" ContentType="application/inkml+xml"/>
  <Override PartName="/ppt/ink/ink1556.xml" ContentType="application/inkml+xml"/>
  <Override PartName="/ppt/ink/ink1557.xml" ContentType="application/inkml+xml"/>
  <Override PartName="/ppt/ink/ink1558.xml" ContentType="application/inkml+xml"/>
  <Override PartName="/ppt/ink/ink1559.xml" ContentType="application/inkml+xml"/>
  <Override PartName="/ppt/ink/ink156.xml" ContentType="application/inkml+xml"/>
  <Override PartName="/ppt/ink/ink1560.xml" ContentType="application/inkml+xml"/>
  <Override PartName="/ppt/ink/ink1561.xml" ContentType="application/inkml+xml"/>
  <Override PartName="/ppt/ink/ink1562.xml" ContentType="application/inkml+xml"/>
  <Override PartName="/ppt/ink/ink1563.xml" ContentType="application/inkml+xml"/>
  <Override PartName="/ppt/ink/ink1564.xml" ContentType="application/inkml+xml"/>
  <Override PartName="/ppt/ink/ink1565.xml" ContentType="application/inkml+xml"/>
  <Override PartName="/ppt/ink/ink1566.xml" ContentType="application/inkml+xml"/>
  <Override PartName="/ppt/ink/ink1567.xml" ContentType="application/inkml+xml"/>
  <Override PartName="/ppt/ink/ink1568.xml" ContentType="application/inkml+xml"/>
  <Override PartName="/ppt/ink/ink1569.xml" ContentType="application/inkml+xml"/>
  <Override PartName="/ppt/ink/ink157.xml" ContentType="application/inkml+xml"/>
  <Override PartName="/ppt/ink/ink1570.xml" ContentType="application/inkml+xml"/>
  <Override PartName="/ppt/ink/ink1571.xml" ContentType="application/inkml+xml"/>
  <Override PartName="/ppt/ink/ink1572.xml" ContentType="application/inkml+xml"/>
  <Override PartName="/ppt/ink/ink1573.xml" ContentType="application/inkml+xml"/>
  <Override PartName="/ppt/ink/ink1574.xml" ContentType="application/inkml+xml"/>
  <Override PartName="/ppt/ink/ink1575.xml" ContentType="application/inkml+xml"/>
  <Override PartName="/ppt/ink/ink1576.xml" ContentType="application/inkml+xml"/>
  <Override PartName="/ppt/ink/ink1577.xml" ContentType="application/inkml+xml"/>
  <Override PartName="/ppt/ink/ink1578.xml" ContentType="application/inkml+xml"/>
  <Override PartName="/ppt/ink/ink1579.xml" ContentType="application/inkml+xml"/>
  <Override PartName="/ppt/ink/ink158.xml" ContentType="application/inkml+xml"/>
  <Override PartName="/ppt/ink/ink1580.xml" ContentType="application/inkml+xml"/>
  <Override PartName="/ppt/ink/ink1581.xml" ContentType="application/inkml+xml"/>
  <Override PartName="/ppt/ink/ink1582.xml" ContentType="application/inkml+xml"/>
  <Override PartName="/ppt/ink/ink1583.xml" ContentType="application/inkml+xml"/>
  <Override PartName="/ppt/ink/ink1584.xml" ContentType="application/inkml+xml"/>
  <Override PartName="/ppt/ink/ink1585.xml" ContentType="application/inkml+xml"/>
  <Override PartName="/ppt/ink/ink1586.xml" ContentType="application/inkml+xml"/>
  <Override PartName="/ppt/ink/ink1587.xml" ContentType="application/inkml+xml"/>
  <Override PartName="/ppt/ink/ink1588.xml" ContentType="application/inkml+xml"/>
  <Override PartName="/ppt/ink/ink1589.xml" ContentType="application/inkml+xml"/>
  <Override PartName="/ppt/ink/ink159.xml" ContentType="application/inkml+xml"/>
  <Override PartName="/ppt/ink/ink1590.xml" ContentType="application/inkml+xml"/>
  <Override PartName="/ppt/ink/ink1591.xml" ContentType="application/inkml+xml"/>
  <Override PartName="/ppt/ink/ink1592.xml" ContentType="application/inkml+xml"/>
  <Override PartName="/ppt/ink/ink1593.xml" ContentType="application/inkml+xml"/>
  <Override PartName="/ppt/ink/ink1594.xml" ContentType="application/inkml+xml"/>
  <Override PartName="/ppt/ink/ink1595.xml" ContentType="application/inkml+xml"/>
  <Override PartName="/ppt/ink/ink1596.xml" ContentType="application/inkml+xml"/>
  <Override PartName="/ppt/ink/ink1597.xml" ContentType="application/inkml+xml"/>
  <Override PartName="/ppt/ink/ink1598.xml" ContentType="application/inkml+xml"/>
  <Override PartName="/ppt/ink/ink1599.xml" ContentType="application/inkml+xml"/>
  <Override PartName="/ppt/ink/ink16.xml" ContentType="application/inkml+xml"/>
  <Override PartName="/ppt/ink/ink160.xml" ContentType="application/inkml+xml"/>
  <Override PartName="/ppt/ink/ink1600.xml" ContentType="application/inkml+xml"/>
  <Override PartName="/ppt/ink/ink1601.xml" ContentType="application/inkml+xml"/>
  <Override PartName="/ppt/ink/ink1602.xml" ContentType="application/inkml+xml"/>
  <Override PartName="/ppt/ink/ink1603.xml" ContentType="application/inkml+xml"/>
  <Override PartName="/ppt/ink/ink1604.xml" ContentType="application/inkml+xml"/>
  <Override PartName="/ppt/ink/ink1605.xml" ContentType="application/inkml+xml"/>
  <Override PartName="/ppt/ink/ink1606.xml" ContentType="application/inkml+xml"/>
  <Override PartName="/ppt/ink/ink1607.xml" ContentType="application/inkml+xml"/>
  <Override PartName="/ppt/ink/ink1608.xml" ContentType="application/inkml+xml"/>
  <Override PartName="/ppt/ink/ink1609.xml" ContentType="application/inkml+xml"/>
  <Override PartName="/ppt/ink/ink161.xml" ContentType="application/inkml+xml"/>
  <Override PartName="/ppt/ink/ink1610.xml" ContentType="application/inkml+xml"/>
  <Override PartName="/ppt/ink/ink1611.xml" ContentType="application/inkml+xml"/>
  <Override PartName="/ppt/ink/ink1612.xml" ContentType="application/inkml+xml"/>
  <Override PartName="/ppt/ink/ink1613.xml" ContentType="application/inkml+xml"/>
  <Override PartName="/ppt/ink/ink1614.xml" ContentType="application/inkml+xml"/>
  <Override PartName="/ppt/ink/ink1615.xml" ContentType="application/inkml+xml"/>
  <Override PartName="/ppt/ink/ink1616.xml" ContentType="application/inkml+xml"/>
  <Override PartName="/ppt/ink/ink1617.xml" ContentType="application/inkml+xml"/>
  <Override PartName="/ppt/ink/ink1618.xml" ContentType="application/inkml+xml"/>
  <Override PartName="/ppt/ink/ink1619.xml" ContentType="application/inkml+xml"/>
  <Override PartName="/ppt/ink/ink162.xml" ContentType="application/inkml+xml"/>
  <Override PartName="/ppt/ink/ink1620.xml" ContentType="application/inkml+xml"/>
  <Override PartName="/ppt/ink/ink1621.xml" ContentType="application/inkml+xml"/>
  <Override PartName="/ppt/ink/ink1622.xml" ContentType="application/inkml+xml"/>
  <Override PartName="/ppt/ink/ink1623.xml" ContentType="application/inkml+xml"/>
  <Override PartName="/ppt/ink/ink1624.xml" ContentType="application/inkml+xml"/>
  <Override PartName="/ppt/ink/ink1625.xml" ContentType="application/inkml+xml"/>
  <Override PartName="/ppt/ink/ink1626.xml" ContentType="application/inkml+xml"/>
  <Override PartName="/ppt/ink/ink1627.xml" ContentType="application/inkml+xml"/>
  <Override PartName="/ppt/ink/ink1628.xml" ContentType="application/inkml+xml"/>
  <Override PartName="/ppt/ink/ink1629.xml" ContentType="application/inkml+xml"/>
  <Override PartName="/ppt/ink/ink163.xml" ContentType="application/inkml+xml"/>
  <Override PartName="/ppt/ink/ink1630.xml" ContentType="application/inkml+xml"/>
  <Override PartName="/ppt/ink/ink1631.xml" ContentType="application/inkml+xml"/>
  <Override PartName="/ppt/ink/ink1632.xml" ContentType="application/inkml+xml"/>
  <Override PartName="/ppt/ink/ink1633.xml" ContentType="application/inkml+xml"/>
  <Override PartName="/ppt/ink/ink1634.xml" ContentType="application/inkml+xml"/>
  <Override PartName="/ppt/ink/ink1635.xml" ContentType="application/inkml+xml"/>
  <Override PartName="/ppt/ink/ink1636.xml" ContentType="application/inkml+xml"/>
  <Override PartName="/ppt/ink/ink1637.xml" ContentType="application/inkml+xml"/>
  <Override PartName="/ppt/ink/ink1638.xml" ContentType="application/inkml+xml"/>
  <Override PartName="/ppt/ink/ink1639.xml" ContentType="application/inkml+xml"/>
  <Override PartName="/ppt/ink/ink164.xml" ContentType="application/inkml+xml"/>
  <Override PartName="/ppt/ink/ink1640.xml" ContentType="application/inkml+xml"/>
  <Override PartName="/ppt/ink/ink1641.xml" ContentType="application/inkml+xml"/>
  <Override PartName="/ppt/ink/ink1642.xml" ContentType="application/inkml+xml"/>
  <Override PartName="/ppt/ink/ink1643.xml" ContentType="application/inkml+xml"/>
  <Override PartName="/ppt/ink/ink1644.xml" ContentType="application/inkml+xml"/>
  <Override PartName="/ppt/ink/ink1645.xml" ContentType="application/inkml+xml"/>
  <Override PartName="/ppt/ink/ink1646.xml" ContentType="application/inkml+xml"/>
  <Override PartName="/ppt/ink/ink1647.xml" ContentType="application/inkml+xml"/>
  <Override PartName="/ppt/ink/ink1648.xml" ContentType="application/inkml+xml"/>
  <Override PartName="/ppt/ink/ink1649.xml" ContentType="application/inkml+xml"/>
  <Override PartName="/ppt/ink/ink165.xml" ContentType="application/inkml+xml"/>
  <Override PartName="/ppt/ink/ink1650.xml" ContentType="application/inkml+xml"/>
  <Override PartName="/ppt/ink/ink1651.xml" ContentType="application/inkml+xml"/>
  <Override PartName="/ppt/ink/ink1652.xml" ContentType="application/inkml+xml"/>
  <Override PartName="/ppt/ink/ink1653.xml" ContentType="application/inkml+xml"/>
  <Override PartName="/ppt/ink/ink1654.xml" ContentType="application/inkml+xml"/>
  <Override PartName="/ppt/ink/ink1655.xml" ContentType="application/inkml+xml"/>
  <Override PartName="/ppt/ink/ink1656.xml" ContentType="application/inkml+xml"/>
  <Override PartName="/ppt/ink/ink1657.xml" ContentType="application/inkml+xml"/>
  <Override PartName="/ppt/ink/ink1658.xml" ContentType="application/inkml+xml"/>
  <Override PartName="/ppt/ink/ink1659.xml" ContentType="application/inkml+xml"/>
  <Override PartName="/ppt/ink/ink166.xml" ContentType="application/inkml+xml"/>
  <Override PartName="/ppt/ink/ink1660.xml" ContentType="application/inkml+xml"/>
  <Override PartName="/ppt/ink/ink1661.xml" ContentType="application/inkml+xml"/>
  <Override PartName="/ppt/ink/ink1662.xml" ContentType="application/inkml+xml"/>
  <Override PartName="/ppt/ink/ink1663.xml" ContentType="application/inkml+xml"/>
  <Override PartName="/ppt/ink/ink1664.xml" ContentType="application/inkml+xml"/>
  <Override PartName="/ppt/ink/ink1665.xml" ContentType="application/inkml+xml"/>
  <Override PartName="/ppt/ink/ink1666.xml" ContentType="application/inkml+xml"/>
  <Override PartName="/ppt/ink/ink1667.xml" ContentType="application/inkml+xml"/>
  <Override PartName="/ppt/ink/ink1668.xml" ContentType="application/inkml+xml"/>
  <Override PartName="/ppt/ink/ink1669.xml" ContentType="application/inkml+xml"/>
  <Override PartName="/ppt/ink/ink167.xml" ContentType="application/inkml+xml"/>
  <Override PartName="/ppt/ink/ink1670.xml" ContentType="application/inkml+xml"/>
  <Override PartName="/ppt/ink/ink1671.xml" ContentType="application/inkml+xml"/>
  <Override PartName="/ppt/ink/ink1672.xml" ContentType="application/inkml+xml"/>
  <Override PartName="/ppt/ink/ink1673.xml" ContentType="application/inkml+xml"/>
  <Override PartName="/ppt/ink/ink1674.xml" ContentType="application/inkml+xml"/>
  <Override PartName="/ppt/ink/ink1675.xml" ContentType="application/inkml+xml"/>
  <Override PartName="/ppt/ink/ink1676.xml" ContentType="application/inkml+xml"/>
  <Override PartName="/ppt/ink/ink1677.xml" ContentType="application/inkml+xml"/>
  <Override PartName="/ppt/ink/ink1678.xml" ContentType="application/inkml+xml"/>
  <Override PartName="/ppt/ink/ink1679.xml" ContentType="application/inkml+xml"/>
  <Override PartName="/ppt/ink/ink168.xml" ContentType="application/inkml+xml"/>
  <Override PartName="/ppt/ink/ink1680.xml" ContentType="application/inkml+xml"/>
  <Override PartName="/ppt/ink/ink1681.xml" ContentType="application/inkml+xml"/>
  <Override PartName="/ppt/ink/ink1682.xml" ContentType="application/inkml+xml"/>
  <Override PartName="/ppt/ink/ink1683.xml" ContentType="application/inkml+xml"/>
  <Override PartName="/ppt/ink/ink1684.xml" ContentType="application/inkml+xml"/>
  <Override PartName="/ppt/ink/ink1685.xml" ContentType="application/inkml+xml"/>
  <Override PartName="/ppt/ink/ink1686.xml" ContentType="application/inkml+xml"/>
  <Override PartName="/ppt/ink/ink1687.xml" ContentType="application/inkml+xml"/>
  <Override PartName="/ppt/ink/ink1688.xml" ContentType="application/inkml+xml"/>
  <Override PartName="/ppt/ink/ink1689.xml" ContentType="application/inkml+xml"/>
  <Override PartName="/ppt/ink/ink169.xml" ContentType="application/inkml+xml"/>
  <Override PartName="/ppt/ink/ink1690.xml" ContentType="application/inkml+xml"/>
  <Override PartName="/ppt/ink/ink1691.xml" ContentType="application/inkml+xml"/>
  <Override PartName="/ppt/ink/ink1692.xml" ContentType="application/inkml+xml"/>
  <Override PartName="/ppt/ink/ink1693.xml" ContentType="application/inkml+xml"/>
  <Override PartName="/ppt/ink/ink1694.xml" ContentType="application/inkml+xml"/>
  <Override PartName="/ppt/ink/ink1695.xml" ContentType="application/inkml+xml"/>
  <Override PartName="/ppt/ink/ink1696.xml" ContentType="application/inkml+xml"/>
  <Override PartName="/ppt/ink/ink1697.xml" ContentType="application/inkml+xml"/>
  <Override PartName="/ppt/ink/ink1698.xml" ContentType="application/inkml+xml"/>
  <Override PartName="/ppt/ink/ink1699.xml" ContentType="application/inkml+xml"/>
  <Override PartName="/ppt/ink/ink17.xml" ContentType="application/inkml+xml"/>
  <Override PartName="/ppt/ink/ink170.xml" ContentType="application/inkml+xml"/>
  <Override PartName="/ppt/ink/ink1700.xml" ContentType="application/inkml+xml"/>
  <Override PartName="/ppt/ink/ink1701.xml" ContentType="application/inkml+xml"/>
  <Override PartName="/ppt/ink/ink1702.xml" ContentType="application/inkml+xml"/>
  <Override PartName="/ppt/ink/ink1703.xml" ContentType="application/inkml+xml"/>
  <Override PartName="/ppt/ink/ink1704.xml" ContentType="application/inkml+xml"/>
  <Override PartName="/ppt/ink/ink1705.xml" ContentType="application/inkml+xml"/>
  <Override PartName="/ppt/ink/ink1706.xml" ContentType="application/inkml+xml"/>
  <Override PartName="/ppt/ink/ink1707.xml" ContentType="application/inkml+xml"/>
  <Override PartName="/ppt/ink/ink1708.xml" ContentType="application/inkml+xml"/>
  <Override PartName="/ppt/ink/ink1709.xml" ContentType="application/inkml+xml"/>
  <Override PartName="/ppt/ink/ink171.xml" ContentType="application/inkml+xml"/>
  <Override PartName="/ppt/ink/ink1710.xml" ContentType="application/inkml+xml"/>
  <Override PartName="/ppt/ink/ink1711.xml" ContentType="application/inkml+xml"/>
  <Override PartName="/ppt/ink/ink1712.xml" ContentType="application/inkml+xml"/>
  <Override PartName="/ppt/ink/ink1713.xml" ContentType="application/inkml+xml"/>
  <Override PartName="/ppt/ink/ink1714.xml" ContentType="application/inkml+xml"/>
  <Override PartName="/ppt/ink/ink1715.xml" ContentType="application/inkml+xml"/>
  <Override PartName="/ppt/ink/ink1716.xml" ContentType="application/inkml+xml"/>
  <Override PartName="/ppt/ink/ink1717.xml" ContentType="application/inkml+xml"/>
  <Override PartName="/ppt/ink/ink1718.xml" ContentType="application/inkml+xml"/>
  <Override PartName="/ppt/ink/ink1719.xml" ContentType="application/inkml+xml"/>
  <Override PartName="/ppt/ink/ink172.xml" ContentType="application/inkml+xml"/>
  <Override PartName="/ppt/ink/ink1720.xml" ContentType="application/inkml+xml"/>
  <Override PartName="/ppt/ink/ink1721.xml" ContentType="application/inkml+xml"/>
  <Override PartName="/ppt/ink/ink1722.xml" ContentType="application/inkml+xml"/>
  <Override PartName="/ppt/ink/ink1723.xml" ContentType="application/inkml+xml"/>
  <Override PartName="/ppt/ink/ink1724.xml" ContentType="application/inkml+xml"/>
  <Override PartName="/ppt/ink/ink1725.xml" ContentType="application/inkml+xml"/>
  <Override PartName="/ppt/ink/ink1726.xml" ContentType="application/inkml+xml"/>
  <Override PartName="/ppt/ink/ink1727.xml" ContentType="application/inkml+xml"/>
  <Override PartName="/ppt/ink/ink1728.xml" ContentType="application/inkml+xml"/>
  <Override PartName="/ppt/ink/ink1729.xml" ContentType="application/inkml+xml"/>
  <Override PartName="/ppt/ink/ink173.xml" ContentType="application/inkml+xml"/>
  <Override PartName="/ppt/ink/ink1730.xml" ContentType="application/inkml+xml"/>
  <Override PartName="/ppt/ink/ink1731.xml" ContentType="application/inkml+xml"/>
  <Override PartName="/ppt/ink/ink1732.xml" ContentType="application/inkml+xml"/>
  <Override PartName="/ppt/ink/ink1733.xml" ContentType="application/inkml+xml"/>
  <Override PartName="/ppt/ink/ink1734.xml" ContentType="application/inkml+xml"/>
  <Override PartName="/ppt/ink/ink1735.xml" ContentType="application/inkml+xml"/>
  <Override PartName="/ppt/ink/ink1736.xml" ContentType="application/inkml+xml"/>
  <Override PartName="/ppt/ink/ink1737.xml" ContentType="application/inkml+xml"/>
  <Override PartName="/ppt/ink/ink1738.xml" ContentType="application/inkml+xml"/>
  <Override PartName="/ppt/ink/ink1739.xml" ContentType="application/inkml+xml"/>
  <Override PartName="/ppt/ink/ink174.xml" ContentType="application/inkml+xml"/>
  <Override PartName="/ppt/ink/ink1740.xml" ContentType="application/inkml+xml"/>
  <Override PartName="/ppt/ink/ink1741.xml" ContentType="application/inkml+xml"/>
  <Override PartName="/ppt/ink/ink1742.xml" ContentType="application/inkml+xml"/>
  <Override PartName="/ppt/ink/ink1743.xml" ContentType="application/inkml+xml"/>
  <Override PartName="/ppt/ink/ink1744.xml" ContentType="application/inkml+xml"/>
  <Override PartName="/ppt/ink/ink1745.xml" ContentType="application/inkml+xml"/>
  <Override PartName="/ppt/ink/ink1746.xml" ContentType="application/inkml+xml"/>
  <Override PartName="/ppt/ink/ink1747.xml" ContentType="application/inkml+xml"/>
  <Override PartName="/ppt/ink/ink1748.xml" ContentType="application/inkml+xml"/>
  <Override PartName="/ppt/ink/ink1749.xml" ContentType="application/inkml+xml"/>
  <Override PartName="/ppt/ink/ink175.xml" ContentType="application/inkml+xml"/>
  <Override PartName="/ppt/ink/ink1750.xml" ContentType="application/inkml+xml"/>
  <Override PartName="/ppt/ink/ink1751.xml" ContentType="application/inkml+xml"/>
  <Override PartName="/ppt/ink/ink1752.xml" ContentType="application/inkml+xml"/>
  <Override PartName="/ppt/ink/ink1753.xml" ContentType="application/inkml+xml"/>
  <Override PartName="/ppt/ink/ink1754.xml" ContentType="application/inkml+xml"/>
  <Override PartName="/ppt/ink/ink1755.xml" ContentType="application/inkml+xml"/>
  <Override PartName="/ppt/ink/ink1756.xml" ContentType="application/inkml+xml"/>
  <Override PartName="/ppt/ink/ink1757.xml" ContentType="application/inkml+xml"/>
  <Override PartName="/ppt/ink/ink1758.xml" ContentType="application/inkml+xml"/>
  <Override PartName="/ppt/ink/ink1759.xml" ContentType="application/inkml+xml"/>
  <Override PartName="/ppt/ink/ink176.xml" ContentType="application/inkml+xml"/>
  <Override PartName="/ppt/ink/ink1760.xml" ContentType="application/inkml+xml"/>
  <Override PartName="/ppt/ink/ink1761.xml" ContentType="application/inkml+xml"/>
  <Override PartName="/ppt/ink/ink1762.xml" ContentType="application/inkml+xml"/>
  <Override PartName="/ppt/ink/ink1763.xml" ContentType="application/inkml+xml"/>
  <Override PartName="/ppt/ink/ink1764.xml" ContentType="application/inkml+xml"/>
  <Override PartName="/ppt/ink/ink1765.xml" ContentType="application/inkml+xml"/>
  <Override PartName="/ppt/ink/ink1766.xml" ContentType="application/inkml+xml"/>
  <Override PartName="/ppt/ink/ink1767.xml" ContentType="application/inkml+xml"/>
  <Override PartName="/ppt/ink/ink1768.xml" ContentType="application/inkml+xml"/>
  <Override PartName="/ppt/ink/ink1769.xml" ContentType="application/inkml+xml"/>
  <Override PartName="/ppt/ink/ink177.xml" ContentType="application/inkml+xml"/>
  <Override PartName="/ppt/ink/ink1770.xml" ContentType="application/inkml+xml"/>
  <Override PartName="/ppt/ink/ink1771.xml" ContentType="application/inkml+xml"/>
  <Override PartName="/ppt/ink/ink1772.xml" ContentType="application/inkml+xml"/>
  <Override PartName="/ppt/ink/ink1773.xml" ContentType="application/inkml+xml"/>
  <Override PartName="/ppt/ink/ink1774.xml" ContentType="application/inkml+xml"/>
  <Override PartName="/ppt/ink/ink1775.xml" ContentType="application/inkml+xml"/>
  <Override PartName="/ppt/ink/ink1776.xml" ContentType="application/inkml+xml"/>
  <Override PartName="/ppt/ink/ink1777.xml" ContentType="application/inkml+xml"/>
  <Override PartName="/ppt/ink/ink1778.xml" ContentType="application/inkml+xml"/>
  <Override PartName="/ppt/ink/ink1779.xml" ContentType="application/inkml+xml"/>
  <Override PartName="/ppt/ink/ink178.xml" ContentType="application/inkml+xml"/>
  <Override PartName="/ppt/ink/ink1780.xml" ContentType="application/inkml+xml"/>
  <Override PartName="/ppt/ink/ink1781.xml" ContentType="application/inkml+xml"/>
  <Override PartName="/ppt/ink/ink1782.xml" ContentType="application/inkml+xml"/>
  <Override PartName="/ppt/ink/ink1783.xml" ContentType="application/inkml+xml"/>
  <Override PartName="/ppt/ink/ink1784.xml" ContentType="application/inkml+xml"/>
  <Override PartName="/ppt/ink/ink1785.xml" ContentType="application/inkml+xml"/>
  <Override PartName="/ppt/ink/ink1786.xml" ContentType="application/inkml+xml"/>
  <Override PartName="/ppt/ink/ink1787.xml" ContentType="application/inkml+xml"/>
  <Override PartName="/ppt/ink/ink1788.xml" ContentType="application/inkml+xml"/>
  <Override PartName="/ppt/ink/ink1789.xml" ContentType="application/inkml+xml"/>
  <Override PartName="/ppt/ink/ink179.xml" ContentType="application/inkml+xml"/>
  <Override PartName="/ppt/ink/ink1790.xml" ContentType="application/inkml+xml"/>
  <Override PartName="/ppt/ink/ink1791.xml" ContentType="application/inkml+xml"/>
  <Override PartName="/ppt/ink/ink1792.xml" ContentType="application/inkml+xml"/>
  <Override PartName="/ppt/ink/ink1793.xml" ContentType="application/inkml+xml"/>
  <Override PartName="/ppt/ink/ink1794.xml" ContentType="application/inkml+xml"/>
  <Override PartName="/ppt/ink/ink1795.xml" ContentType="application/inkml+xml"/>
  <Override PartName="/ppt/ink/ink1796.xml" ContentType="application/inkml+xml"/>
  <Override PartName="/ppt/ink/ink1797.xml" ContentType="application/inkml+xml"/>
  <Override PartName="/ppt/ink/ink1798.xml" ContentType="application/inkml+xml"/>
  <Override PartName="/ppt/ink/ink1799.xml" ContentType="application/inkml+xml"/>
  <Override PartName="/ppt/ink/ink18.xml" ContentType="application/inkml+xml"/>
  <Override PartName="/ppt/ink/ink180.xml" ContentType="application/inkml+xml"/>
  <Override PartName="/ppt/ink/ink1800.xml" ContentType="application/inkml+xml"/>
  <Override PartName="/ppt/ink/ink1801.xml" ContentType="application/inkml+xml"/>
  <Override PartName="/ppt/ink/ink1802.xml" ContentType="application/inkml+xml"/>
  <Override PartName="/ppt/ink/ink1803.xml" ContentType="application/inkml+xml"/>
  <Override PartName="/ppt/ink/ink1804.xml" ContentType="application/inkml+xml"/>
  <Override PartName="/ppt/ink/ink1805.xml" ContentType="application/inkml+xml"/>
  <Override PartName="/ppt/ink/ink1806.xml" ContentType="application/inkml+xml"/>
  <Override PartName="/ppt/ink/ink1807.xml" ContentType="application/inkml+xml"/>
  <Override PartName="/ppt/ink/ink1808.xml" ContentType="application/inkml+xml"/>
  <Override PartName="/ppt/ink/ink1809.xml" ContentType="application/inkml+xml"/>
  <Override PartName="/ppt/ink/ink181.xml" ContentType="application/inkml+xml"/>
  <Override PartName="/ppt/ink/ink1810.xml" ContentType="application/inkml+xml"/>
  <Override PartName="/ppt/ink/ink1811.xml" ContentType="application/inkml+xml"/>
  <Override PartName="/ppt/ink/ink1812.xml" ContentType="application/inkml+xml"/>
  <Override PartName="/ppt/ink/ink1813.xml" ContentType="application/inkml+xml"/>
  <Override PartName="/ppt/ink/ink1814.xml" ContentType="application/inkml+xml"/>
  <Override PartName="/ppt/ink/ink1815.xml" ContentType="application/inkml+xml"/>
  <Override PartName="/ppt/ink/ink1816.xml" ContentType="application/inkml+xml"/>
  <Override PartName="/ppt/ink/ink1817.xml" ContentType="application/inkml+xml"/>
  <Override PartName="/ppt/ink/ink1818.xml" ContentType="application/inkml+xml"/>
  <Override PartName="/ppt/ink/ink1819.xml" ContentType="application/inkml+xml"/>
  <Override PartName="/ppt/ink/ink182.xml" ContentType="application/inkml+xml"/>
  <Override PartName="/ppt/ink/ink1820.xml" ContentType="application/inkml+xml"/>
  <Override PartName="/ppt/ink/ink1821.xml" ContentType="application/inkml+xml"/>
  <Override PartName="/ppt/ink/ink1822.xml" ContentType="application/inkml+xml"/>
  <Override PartName="/ppt/ink/ink1823.xml" ContentType="application/inkml+xml"/>
  <Override PartName="/ppt/ink/ink1824.xml" ContentType="application/inkml+xml"/>
  <Override PartName="/ppt/ink/ink1825.xml" ContentType="application/inkml+xml"/>
  <Override PartName="/ppt/ink/ink1826.xml" ContentType="application/inkml+xml"/>
  <Override PartName="/ppt/ink/ink1827.xml" ContentType="application/inkml+xml"/>
  <Override PartName="/ppt/ink/ink1828.xml" ContentType="application/inkml+xml"/>
  <Override PartName="/ppt/ink/ink1829.xml" ContentType="application/inkml+xml"/>
  <Override PartName="/ppt/ink/ink183.xml" ContentType="application/inkml+xml"/>
  <Override PartName="/ppt/ink/ink1830.xml" ContentType="application/inkml+xml"/>
  <Override PartName="/ppt/ink/ink1831.xml" ContentType="application/inkml+xml"/>
  <Override PartName="/ppt/ink/ink1832.xml" ContentType="application/inkml+xml"/>
  <Override PartName="/ppt/ink/ink1833.xml" ContentType="application/inkml+xml"/>
  <Override PartName="/ppt/ink/ink1834.xml" ContentType="application/inkml+xml"/>
  <Override PartName="/ppt/ink/ink1835.xml" ContentType="application/inkml+xml"/>
  <Override PartName="/ppt/ink/ink1836.xml" ContentType="application/inkml+xml"/>
  <Override PartName="/ppt/ink/ink1837.xml" ContentType="application/inkml+xml"/>
  <Override PartName="/ppt/ink/ink1838.xml" ContentType="application/inkml+xml"/>
  <Override PartName="/ppt/ink/ink1839.xml" ContentType="application/inkml+xml"/>
  <Override PartName="/ppt/ink/ink184.xml" ContentType="application/inkml+xml"/>
  <Override PartName="/ppt/ink/ink1840.xml" ContentType="application/inkml+xml"/>
  <Override PartName="/ppt/ink/ink1841.xml" ContentType="application/inkml+xml"/>
  <Override PartName="/ppt/ink/ink1842.xml" ContentType="application/inkml+xml"/>
  <Override PartName="/ppt/ink/ink1843.xml" ContentType="application/inkml+xml"/>
  <Override PartName="/ppt/ink/ink1844.xml" ContentType="application/inkml+xml"/>
  <Override PartName="/ppt/ink/ink1845.xml" ContentType="application/inkml+xml"/>
  <Override PartName="/ppt/ink/ink1846.xml" ContentType="application/inkml+xml"/>
  <Override PartName="/ppt/ink/ink1847.xml" ContentType="application/inkml+xml"/>
  <Override PartName="/ppt/ink/ink1848.xml" ContentType="application/inkml+xml"/>
  <Override PartName="/ppt/ink/ink1849.xml" ContentType="application/inkml+xml"/>
  <Override PartName="/ppt/ink/ink185.xml" ContentType="application/inkml+xml"/>
  <Override PartName="/ppt/ink/ink1850.xml" ContentType="application/inkml+xml"/>
  <Override PartName="/ppt/ink/ink1851.xml" ContentType="application/inkml+xml"/>
  <Override PartName="/ppt/ink/ink1852.xml" ContentType="application/inkml+xml"/>
  <Override PartName="/ppt/ink/ink1853.xml" ContentType="application/inkml+xml"/>
  <Override PartName="/ppt/ink/ink1854.xml" ContentType="application/inkml+xml"/>
  <Override PartName="/ppt/ink/ink1855.xml" ContentType="application/inkml+xml"/>
  <Override PartName="/ppt/ink/ink1856.xml" ContentType="application/inkml+xml"/>
  <Override PartName="/ppt/ink/ink1857.xml" ContentType="application/inkml+xml"/>
  <Override PartName="/ppt/ink/ink1858.xml" ContentType="application/inkml+xml"/>
  <Override PartName="/ppt/ink/ink1859.xml" ContentType="application/inkml+xml"/>
  <Override PartName="/ppt/ink/ink186.xml" ContentType="application/inkml+xml"/>
  <Override PartName="/ppt/ink/ink1860.xml" ContentType="application/inkml+xml"/>
  <Override PartName="/ppt/ink/ink1861.xml" ContentType="application/inkml+xml"/>
  <Override PartName="/ppt/ink/ink1862.xml" ContentType="application/inkml+xml"/>
  <Override PartName="/ppt/ink/ink1863.xml" ContentType="application/inkml+xml"/>
  <Override PartName="/ppt/ink/ink1864.xml" ContentType="application/inkml+xml"/>
  <Override PartName="/ppt/ink/ink1865.xml" ContentType="application/inkml+xml"/>
  <Override PartName="/ppt/ink/ink1866.xml" ContentType="application/inkml+xml"/>
  <Override PartName="/ppt/ink/ink1867.xml" ContentType="application/inkml+xml"/>
  <Override PartName="/ppt/ink/ink1868.xml" ContentType="application/inkml+xml"/>
  <Override PartName="/ppt/ink/ink1869.xml" ContentType="application/inkml+xml"/>
  <Override PartName="/ppt/ink/ink187.xml" ContentType="application/inkml+xml"/>
  <Override PartName="/ppt/ink/ink1870.xml" ContentType="application/inkml+xml"/>
  <Override PartName="/ppt/ink/ink1871.xml" ContentType="application/inkml+xml"/>
  <Override PartName="/ppt/ink/ink1872.xml" ContentType="application/inkml+xml"/>
  <Override PartName="/ppt/ink/ink1873.xml" ContentType="application/inkml+xml"/>
  <Override PartName="/ppt/ink/ink1874.xml" ContentType="application/inkml+xml"/>
  <Override PartName="/ppt/ink/ink1875.xml" ContentType="application/inkml+xml"/>
  <Override PartName="/ppt/ink/ink1876.xml" ContentType="application/inkml+xml"/>
  <Override PartName="/ppt/ink/ink1877.xml" ContentType="application/inkml+xml"/>
  <Override PartName="/ppt/ink/ink1878.xml" ContentType="application/inkml+xml"/>
  <Override PartName="/ppt/ink/ink1879.xml" ContentType="application/inkml+xml"/>
  <Override PartName="/ppt/ink/ink188.xml" ContentType="application/inkml+xml"/>
  <Override PartName="/ppt/ink/ink1880.xml" ContentType="application/inkml+xml"/>
  <Override PartName="/ppt/ink/ink1881.xml" ContentType="application/inkml+xml"/>
  <Override PartName="/ppt/ink/ink1882.xml" ContentType="application/inkml+xml"/>
  <Override PartName="/ppt/ink/ink1883.xml" ContentType="application/inkml+xml"/>
  <Override PartName="/ppt/ink/ink1884.xml" ContentType="application/inkml+xml"/>
  <Override PartName="/ppt/ink/ink1885.xml" ContentType="application/inkml+xml"/>
  <Override PartName="/ppt/ink/ink1886.xml" ContentType="application/inkml+xml"/>
  <Override PartName="/ppt/ink/ink1887.xml" ContentType="application/inkml+xml"/>
  <Override PartName="/ppt/ink/ink1888.xml" ContentType="application/inkml+xml"/>
  <Override PartName="/ppt/ink/ink1889.xml" ContentType="application/inkml+xml"/>
  <Override PartName="/ppt/ink/ink189.xml" ContentType="application/inkml+xml"/>
  <Override PartName="/ppt/ink/ink1890.xml" ContentType="application/inkml+xml"/>
  <Override PartName="/ppt/ink/ink1891.xml" ContentType="application/inkml+xml"/>
  <Override PartName="/ppt/ink/ink1892.xml" ContentType="application/inkml+xml"/>
  <Override PartName="/ppt/ink/ink1893.xml" ContentType="application/inkml+xml"/>
  <Override PartName="/ppt/ink/ink1894.xml" ContentType="application/inkml+xml"/>
  <Override PartName="/ppt/ink/ink1895.xml" ContentType="application/inkml+xml"/>
  <Override PartName="/ppt/ink/ink1896.xml" ContentType="application/inkml+xml"/>
  <Override PartName="/ppt/ink/ink1897.xml" ContentType="application/inkml+xml"/>
  <Override PartName="/ppt/ink/ink1898.xml" ContentType="application/inkml+xml"/>
  <Override PartName="/ppt/ink/ink1899.xml" ContentType="application/inkml+xml"/>
  <Override PartName="/ppt/ink/ink19.xml" ContentType="application/inkml+xml"/>
  <Override PartName="/ppt/ink/ink190.xml" ContentType="application/inkml+xml"/>
  <Override PartName="/ppt/ink/ink1900.xml" ContentType="application/inkml+xml"/>
  <Override PartName="/ppt/ink/ink1901.xml" ContentType="application/inkml+xml"/>
  <Override PartName="/ppt/ink/ink1902.xml" ContentType="application/inkml+xml"/>
  <Override PartName="/ppt/ink/ink1903.xml" ContentType="application/inkml+xml"/>
  <Override PartName="/ppt/ink/ink1904.xml" ContentType="application/inkml+xml"/>
  <Override PartName="/ppt/ink/ink1905.xml" ContentType="application/inkml+xml"/>
  <Override PartName="/ppt/ink/ink1906.xml" ContentType="application/inkml+xml"/>
  <Override PartName="/ppt/ink/ink1907.xml" ContentType="application/inkml+xml"/>
  <Override PartName="/ppt/ink/ink1908.xml" ContentType="application/inkml+xml"/>
  <Override PartName="/ppt/ink/ink1909.xml" ContentType="application/inkml+xml"/>
  <Override PartName="/ppt/ink/ink191.xml" ContentType="application/inkml+xml"/>
  <Override PartName="/ppt/ink/ink1910.xml" ContentType="application/inkml+xml"/>
  <Override PartName="/ppt/ink/ink1911.xml" ContentType="application/inkml+xml"/>
  <Override PartName="/ppt/ink/ink1912.xml" ContentType="application/inkml+xml"/>
  <Override PartName="/ppt/ink/ink1913.xml" ContentType="application/inkml+xml"/>
  <Override PartName="/ppt/ink/ink1914.xml" ContentType="application/inkml+xml"/>
  <Override PartName="/ppt/ink/ink1915.xml" ContentType="application/inkml+xml"/>
  <Override PartName="/ppt/ink/ink1916.xml" ContentType="application/inkml+xml"/>
  <Override PartName="/ppt/ink/ink1917.xml" ContentType="application/inkml+xml"/>
  <Override PartName="/ppt/ink/ink1918.xml" ContentType="application/inkml+xml"/>
  <Override PartName="/ppt/ink/ink1919.xml" ContentType="application/inkml+xml"/>
  <Override PartName="/ppt/ink/ink192.xml" ContentType="application/inkml+xml"/>
  <Override PartName="/ppt/ink/ink1920.xml" ContentType="application/inkml+xml"/>
  <Override PartName="/ppt/ink/ink1921.xml" ContentType="application/inkml+xml"/>
  <Override PartName="/ppt/ink/ink1922.xml" ContentType="application/inkml+xml"/>
  <Override PartName="/ppt/ink/ink1923.xml" ContentType="application/inkml+xml"/>
  <Override PartName="/ppt/ink/ink1924.xml" ContentType="application/inkml+xml"/>
  <Override PartName="/ppt/ink/ink1925.xml" ContentType="application/inkml+xml"/>
  <Override PartName="/ppt/ink/ink1926.xml" ContentType="application/inkml+xml"/>
  <Override PartName="/ppt/ink/ink1927.xml" ContentType="application/inkml+xml"/>
  <Override PartName="/ppt/ink/ink1928.xml" ContentType="application/inkml+xml"/>
  <Override PartName="/ppt/ink/ink1929.xml" ContentType="application/inkml+xml"/>
  <Override PartName="/ppt/ink/ink193.xml" ContentType="application/inkml+xml"/>
  <Override PartName="/ppt/ink/ink1930.xml" ContentType="application/inkml+xml"/>
  <Override PartName="/ppt/ink/ink1931.xml" ContentType="application/inkml+xml"/>
  <Override PartName="/ppt/ink/ink1932.xml" ContentType="application/inkml+xml"/>
  <Override PartName="/ppt/ink/ink1933.xml" ContentType="application/inkml+xml"/>
  <Override PartName="/ppt/ink/ink1934.xml" ContentType="application/inkml+xml"/>
  <Override PartName="/ppt/ink/ink1935.xml" ContentType="application/inkml+xml"/>
  <Override PartName="/ppt/ink/ink1936.xml" ContentType="application/inkml+xml"/>
  <Override PartName="/ppt/ink/ink1937.xml" ContentType="application/inkml+xml"/>
  <Override PartName="/ppt/ink/ink1938.xml" ContentType="application/inkml+xml"/>
  <Override PartName="/ppt/ink/ink1939.xml" ContentType="application/inkml+xml"/>
  <Override PartName="/ppt/ink/ink194.xml" ContentType="application/inkml+xml"/>
  <Override PartName="/ppt/ink/ink1940.xml" ContentType="application/inkml+xml"/>
  <Override PartName="/ppt/ink/ink1941.xml" ContentType="application/inkml+xml"/>
  <Override PartName="/ppt/ink/ink1942.xml" ContentType="application/inkml+xml"/>
  <Override PartName="/ppt/ink/ink1943.xml" ContentType="application/inkml+xml"/>
  <Override PartName="/ppt/ink/ink1944.xml" ContentType="application/inkml+xml"/>
  <Override PartName="/ppt/ink/ink1945.xml" ContentType="application/inkml+xml"/>
  <Override PartName="/ppt/ink/ink1946.xml" ContentType="application/inkml+xml"/>
  <Override PartName="/ppt/ink/ink1947.xml" ContentType="application/inkml+xml"/>
  <Override PartName="/ppt/ink/ink1948.xml" ContentType="application/inkml+xml"/>
  <Override PartName="/ppt/ink/ink1949.xml" ContentType="application/inkml+xml"/>
  <Override PartName="/ppt/ink/ink195.xml" ContentType="application/inkml+xml"/>
  <Override PartName="/ppt/ink/ink1950.xml" ContentType="application/inkml+xml"/>
  <Override PartName="/ppt/ink/ink1951.xml" ContentType="application/inkml+xml"/>
  <Override PartName="/ppt/ink/ink1952.xml" ContentType="application/inkml+xml"/>
  <Override PartName="/ppt/ink/ink1953.xml" ContentType="application/inkml+xml"/>
  <Override PartName="/ppt/ink/ink1954.xml" ContentType="application/inkml+xml"/>
  <Override PartName="/ppt/ink/ink1955.xml" ContentType="application/inkml+xml"/>
  <Override PartName="/ppt/ink/ink1956.xml" ContentType="application/inkml+xml"/>
  <Override PartName="/ppt/ink/ink1957.xml" ContentType="application/inkml+xml"/>
  <Override PartName="/ppt/ink/ink1958.xml" ContentType="application/inkml+xml"/>
  <Override PartName="/ppt/ink/ink1959.xml" ContentType="application/inkml+xml"/>
  <Override PartName="/ppt/ink/ink196.xml" ContentType="application/inkml+xml"/>
  <Override PartName="/ppt/ink/ink1960.xml" ContentType="application/inkml+xml"/>
  <Override PartName="/ppt/ink/ink1961.xml" ContentType="application/inkml+xml"/>
  <Override PartName="/ppt/ink/ink1962.xml" ContentType="application/inkml+xml"/>
  <Override PartName="/ppt/ink/ink1963.xml" ContentType="application/inkml+xml"/>
  <Override PartName="/ppt/ink/ink1964.xml" ContentType="application/inkml+xml"/>
  <Override PartName="/ppt/ink/ink1965.xml" ContentType="application/inkml+xml"/>
  <Override PartName="/ppt/ink/ink1966.xml" ContentType="application/inkml+xml"/>
  <Override PartName="/ppt/ink/ink1967.xml" ContentType="application/inkml+xml"/>
  <Override PartName="/ppt/ink/ink1968.xml" ContentType="application/inkml+xml"/>
  <Override PartName="/ppt/ink/ink1969.xml" ContentType="application/inkml+xml"/>
  <Override PartName="/ppt/ink/ink197.xml" ContentType="application/inkml+xml"/>
  <Override PartName="/ppt/ink/ink1970.xml" ContentType="application/inkml+xml"/>
  <Override PartName="/ppt/ink/ink1971.xml" ContentType="application/inkml+xml"/>
  <Override PartName="/ppt/ink/ink1972.xml" ContentType="application/inkml+xml"/>
  <Override PartName="/ppt/ink/ink1973.xml" ContentType="application/inkml+xml"/>
  <Override PartName="/ppt/ink/ink1974.xml" ContentType="application/inkml+xml"/>
  <Override PartName="/ppt/ink/ink1975.xml" ContentType="application/inkml+xml"/>
  <Override PartName="/ppt/ink/ink1976.xml" ContentType="application/inkml+xml"/>
  <Override PartName="/ppt/ink/ink1977.xml" ContentType="application/inkml+xml"/>
  <Override PartName="/ppt/ink/ink1978.xml" ContentType="application/inkml+xml"/>
  <Override PartName="/ppt/ink/ink1979.xml" ContentType="application/inkml+xml"/>
  <Override PartName="/ppt/ink/ink198.xml" ContentType="application/inkml+xml"/>
  <Override PartName="/ppt/ink/ink1980.xml" ContentType="application/inkml+xml"/>
  <Override PartName="/ppt/ink/ink1981.xml" ContentType="application/inkml+xml"/>
  <Override PartName="/ppt/ink/ink1982.xml" ContentType="application/inkml+xml"/>
  <Override PartName="/ppt/ink/ink1983.xml" ContentType="application/inkml+xml"/>
  <Override PartName="/ppt/ink/ink1984.xml" ContentType="application/inkml+xml"/>
  <Override PartName="/ppt/ink/ink1985.xml" ContentType="application/inkml+xml"/>
  <Override PartName="/ppt/ink/ink1986.xml" ContentType="application/inkml+xml"/>
  <Override PartName="/ppt/ink/ink1987.xml" ContentType="application/inkml+xml"/>
  <Override PartName="/ppt/ink/ink1988.xml" ContentType="application/inkml+xml"/>
  <Override PartName="/ppt/ink/ink1989.xml" ContentType="application/inkml+xml"/>
  <Override PartName="/ppt/ink/ink199.xml" ContentType="application/inkml+xml"/>
  <Override PartName="/ppt/ink/ink1990.xml" ContentType="application/inkml+xml"/>
  <Override PartName="/ppt/ink/ink1991.xml" ContentType="application/inkml+xml"/>
  <Override PartName="/ppt/ink/ink1992.xml" ContentType="application/inkml+xml"/>
  <Override PartName="/ppt/ink/ink1993.xml" ContentType="application/inkml+xml"/>
  <Override PartName="/ppt/ink/ink1994.xml" ContentType="application/inkml+xml"/>
  <Override PartName="/ppt/ink/ink1995.xml" ContentType="application/inkml+xml"/>
  <Override PartName="/ppt/ink/ink1996.xml" ContentType="application/inkml+xml"/>
  <Override PartName="/ppt/ink/ink1997.xml" ContentType="application/inkml+xml"/>
  <Override PartName="/ppt/ink/ink1998.xml" ContentType="application/inkml+xml"/>
  <Override PartName="/ppt/ink/ink1999.xml" ContentType="application/inkml+xml"/>
  <Override PartName="/ppt/ink/ink2.xml" ContentType="application/inkml+xml"/>
  <Override PartName="/ppt/ink/ink20.xml" ContentType="application/inkml+xml"/>
  <Override PartName="/ppt/ink/ink200.xml" ContentType="application/inkml+xml"/>
  <Override PartName="/ppt/ink/ink2000.xml" ContentType="application/inkml+xml"/>
  <Override PartName="/ppt/ink/ink2001.xml" ContentType="application/inkml+xml"/>
  <Override PartName="/ppt/ink/ink2002.xml" ContentType="application/inkml+xml"/>
  <Override PartName="/ppt/ink/ink2003.xml" ContentType="application/inkml+xml"/>
  <Override PartName="/ppt/ink/ink2004.xml" ContentType="application/inkml+xml"/>
  <Override PartName="/ppt/ink/ink2005.xml" ContentType="application/inkml+xml"/>
  <Override PartName="/ppt/ink/ink2006.xml" ContentType="application/inkml+xml"/>
  <Override PartName="/ppt/ink/ink2007.xml" ContentType="application/inkml+xml"/>
  <Override PartName="/ppt/ink/ink2008.xml" ContentType="application/inkml+xml"/>
  <Override PartName="/ppt/ink/ink2009.xml" ContentType="application/inkml+xml"/>
  <Override PartName="/ppt/ink/ink201.xml" ContentType="application/inkml+xml"/>
  <Override PartName="/ppt/ink/ink2010.xml" ContentType="application/inkml+xml"/>
  <Override PartName="/ppt/ink/ink2011.xml" ContentType="application/inkml+xml"/>
  <Override PartName="/ppt/ink/ink2012.xml" ContentType="application/inkml+xml"/>
  <Override PartName="/ppt/ink/ink2013.xml" ContentType="application/inkml+xml"/>
  <Override PartName="/ppt/ink/ink2014.xml" ContentType="application/inkml+xml"/>
  <Override PartName="/ppt/ink/ink2015.xml" ContentType="application/inkml+xml"/>
  <Override PartName="/ppt/ink/ink2016.xml" ContentType="application/inkml+xml"/>
  <Override PartName="/ppt/ink/ink2017.xml" ContentType="application/inkml+xml"/>
  <Override PartName="/ppt/ink/ink2018.xml" ContentType="application/inkml+xml"/>
  <Override PartName="/ppt/ink/ink2019.xml" ContentType="application/inkml+xml"/>
  <Override PartName="/ppt/ink/ink202.xml" ContentType="application/inkml+xml"/>
  <Override PartName="/ppt/ink/ink2020.xml" ContentType="application/inkml+xml"/>
  <Override PartName="/ppt/ink/ink2021.xml" ContentType="application/inkml+xml"/>
  <Override PartName="/ppt/ink/ink2022.xml" ContentType="application/inkml+xml"/>
  <Override PartName="/ppt/ink/ink2023.xml" ContentType="application/inkml+xml"/>
  <Override PartName="/ppt/ink/ink2024.xml" ContentType="application/inkml+xml"/>
  <Override PartName="/ppt/ink/ink2025.xml" ContentType="application/inkml+xml"/>
  <Override PartName="/ppt/ink/ink2026.xml" ContentType="application/inkml+xml"/>
  <Override PartName="/ppt/ink/ink2027.xml" ContentType="application/inkml+xml"/>
  <Override PartName="/ppt/ink/ink2028.xml" ContentType="application/inkml+xml"/>
  <Override PartName="/ppt/ink/ink2029.xml" ContentType="application/inkml+xml"/>
  <Override PartName="/ppt/ink/ink203.xml" ContentType="application/inkml+xml"/>
  <Override PartName="/ppt/ink/ink2030.xml" ContentType="application/inkml+xml"/>
  <Override PartName="/ppt/ink/ink2031.xml" ContentType="application/inkml+xml"/>
  <Override PartName="/ppt/ink/ink2032.xml" ContentType="application/inkml+xml"/>
  <Override PartName="/ppt/ink/ink2033.xml" ContentType="application/inkml+xml"/>
  <Override PartName="/ppt/ink/ink2034.xml" ContentType="application/inkml+xml"/>
  <Override PartName="/ppt/ink/ink2035.xml" ContentType="application/inkml+xml"/>
  <Override PartName="/ppt/ink/ink2036.xml" ContentType="application/inkml+xml"/>
  <Override PartName="/ppt/ink/ink2037.xml" ContentType="application/inkml+xml"/>
  <Override PartName="/ppt/ink/ink2038.xml" ContentType="application/inkml+xml"/>
  <Override PartName="/ppt/ink/ink2039.xml" ContentType="application/inkml+xml"/>
  <Override PartName="/ppt/ink/ink204.xml" ContentType="application/inkml+xml"/>
  <Override PartName="/ppt/ink/ink2040.xml" ContentType="application/inkml+xml"/>
  <Override PartName="/ppt/ink/ink2041.xml" ContentType="application/inkml+xml"/>
  <Override PartName="/ppt/ink/ink2042.xml" ContentType="application/inkml+xml"/>
  <Override PartName="/ppt/ink/ink2043.xml" ContentType="application/inkml+xml"/>
  <Override PartName="/ppt/ink/ink2044.xml" ContentType="application/inkml+xml"/>
  <Override PartName="/ppt/ink/ink2045.xml" ContentType="application/inkml+xml"/>
  <Override PartName="/ppt/ink/ink2046.xml" ContentType="application/inkml+xml"/>
  <Override PartName="/ppt/ink/ink2047.xml" ContentType="application/inkml+xml"/>
  <Override PartName="/ppt/ink/ink2048.xml" ContentType="application/inkml+xml"/>
  <Override PartName="/ppt/ink/ink2049.xml" ContentType="application/inkml+xml"/>
  <Override PartName="/ppt/ink/ink205.xml" ContentType="application/inkml+xml"/>
  <Override PartName="/ppt/ink/ink2050.xml" ContentType="application/inkml+xml"/>
  <Override PartName="/ppt/ink/ink2051.xml" ContentType="application/inkml+xml"/>
  <Override PartName="/ppt/ink/ink2052.xml" ContentType="application/inkml+xml"/>
  <Override PartName="/ppt/ink/ink2053.xml" ContentType="application/inkml+xml"/>
  <Override PartName="/ppt/ink/ink2054.xml" ContentType="application/inkml+xml"/>
  <Override PartName="/ppt/ink/ink2055.xml" ContentType="application/inkml+xml"/>
  <Override PartName="/ppt/ink/ink2056.xml" ContentType="application/inkml+xml"/>
  <Override PartName="/ppt/ink/ink2057.xml" ContentType="application/inkml+xml"/>
  <Override PartName="/ppt/ink/ink2058.xml" ContentType="application/inkml+xml"/>
  <Override PartName="/ppt/ink/ink2059.xml" ContentType="application/inkml+xml"/>
  <Override PartName="/ppt/ink/ink206.xml" ContentType="application/inkml+xml"/>
  <Override PartName="/ppt/ink/ink2060.xml" ContentType="application/inkml+xml"/>
  <Override PartName="/ppt/ink/ink2061.xml" ContentType="application/inkml+xml"/>
  <Override PartName="/ppt/ink/ink2062.xml" ContentType="application/inkml+xml"/>
  <Override PartName="/ppt/ink/ink2063.xml" ContentType="application/inkml+xml"/>
  <Override PartName="/ppt/ink/ink2064.xml" ContentType="application/inkml+xml"/>
  <Override PartName="/ppt/ink/ink2065.xml" ContentType="application/inkml+xml"/>
  <Override PartName="/ppt/ink/ink2066.xml" ContentType="application/inkml+xml"/>
  <Override PartName="/ppt/ink/ink2067.xml" ContentType="application/inkml+xml"/>
  <Override PartName="/ppt/ink/ink2068.xml" ContentType="application/inkml+xml"/>
  <Override PartName="/ppt/ink/ink2069.xml" ContentType="application/inkml+xml"/>
  <Override PartName="/ppt/ink/ink207.xml" ContentType="application/inkml+xml"/>
  <Override PartName="/ppt/ink/ink2070.xml" ContentType="application/inkml+xml"/>
  <Override PartName="/ppt/ink/ink2071.xml" ContentType="application/inkml+xml"/>
  <Override PartName="/ppt/ink/ink2072.xml" ContentType="application/inkml+xml"/>
  <Override PartName="/ppt/ink/ink2073.xml" ContentType="application/inkml+xml"/>
  <Override PartName="/ppt/ink/ink2074.xml" ContentType="application/inkml+xml"/>
  <Override PartName="/ppt/ink/ink2075.xml" ContentType="application/inkml+xml"/>
  <Override PartName="/ppt/ink/ink2076.xml" ContentType="application/inkml+xml"/>
  <Override PartName="/ppt/ink/ink2077.xml" ContentType="application/inkml+xml"/>
  <Override PartName="/ppt/ink/ink2078.xml" ContentType="application/inkml+xml"/>
  <Override PartName="/ppt/ink/ink2079.xml" ContentType="application/inkml+xml"/>
  <Override PartName="/ppt/ink/ink208.xml" ContentType="application/inkml+xml"/>
  <Override PartName="/ppt/ink/ink2080.xml" ContentType="application/inkml+xml"/>
  <Override PartName="/ppt/ink/ink2081.xml" ContentType="application/inkml+xml"/>
  <Override PartName="/ppt/ink/ink2082.xml" ContentType="application/inkml+xml"/>
  <Override PartName="/ppt/ink/ink2083.xml" ContentType="application/inkml+xml"/>
  <Override PartName="/ppt/ink/ink2084.xml" ContentType="application/inkml+xml"/>
  <Override PartName="/ppt/ink/ink2085.xml" ContentType="application/inkml+xml"/>
  <Override PartName="/ppt/ink/ink2086.xml" ContentType="application/inkml+xml"/>
  <Override PartName="/ppt/ink/ink2087.xml" ContentType="application/inkml+xml"/>
  <Override PartName="/ppt/ink/ink2088.xml" ContentType="application/inkml+xml"/>
  <Override PartName="/ppt/ink/ink2089.xml" ContentType="application/inkml+xml"/>
  <Override PartName="/ppt/ink/ink209.xml" ContentType="application/inkml+xml"/>
  <Override PartName="/ppt/ink/ink2090.xml" ContentType="application/inkml+xml"/>
  <Override PartName="/ppt/ink/ink2091.xml" ContentType="application/inkml+xml"/>
  <Override PartName="/ppt/ink/ink2092.xml" ContentType="application/inkml+xml"/>
  <Override PartName="/ppt/ink/ink2093.xml" ContentType="application/inkml+xml"/>
  <Override PartName="/ppt/ink/ink2094.xml" ContentType="application/inkml+xml"/>
  <Override PartName="/ppt/ink/ink2095.xml" ContentType="application/inkml+xml"/>
  <Override PartName="/ppt/ink/ink2096.xml" ContentType="application/inkml+xml"/>
  <Override PartName="/ppt/ink/ink2097.xml" ContentType="application/inkml+xml"/>
  <Override PartName="/ppt/ink/ink2098.xml" ContentType="application/inkml+xml"/>
  <Override PartName="/ppt/ink/ink2099.xml" ContentType="application/inkml+xml"/>
  <Override PartName="/ppt/ink/ink21.xml" ContentType="application/inkml+xml"/>
  <Override PartName="/ppt/ink/ink210.xml" ContentType="application/inkml+xml"/>
  <Override PartName="/ppt/ink/ink2100.xml" ContentType="application/inkml+xml"/>
  <Override PartName="/ppt/ink/ink2101.xml" ContentType="application/inkml+xml"/>
  <Override PartName="/ppt/ink/ink2102.xml" ContentType="application/inkml+xml"/>
  <Override PartName="/ppt/ink/ink2103.xml" ContentType="application/inkml+xml"/>
  <Override PartName="/ppt/ink/ink2104.xml" ContentType="application/inkml+xml"/>
  <Override PartName="/ppt/ink/ink2105.xml" ContentType="application/inkml+xml"/>
  <Override PartName="/ppt/ink/ink2106.xml" ContentType="application/inkml+xml"/>
  <Override PartName="/ppt/ink/ink2107.xml" ContentType="application/inkml+xml"/>
  <Override PartName="/ppt/ink/ink2108.xml" ContentType="application/inkml+xml"/>
  <Override PartName="/ppt/ink/ink2109.xml" ContentType="application/inkml+xml"/>
  <Override PartName="/ppt/ink/ink211.xml" ContentType="application/inkml+xml"/>
  <Override PartName="/ppt/ink/ink2110.xml" ContentType="application/inkml+xml"/>
  <Override PartName="/ppt/ink/ink2111.xml" ContentType="application/inkml+xml"/>
  <Override PartName="/ppt/ink/ink2112.xml" ContentType="application/inkml+xml"/>
  <Override PartName="/ppt/ink/ink2113.xml" ContentType="application/inkml+xml"/>
  <Override PartName="/ppt/ink/ink2114.xml" ContentType="application/inkml+xml"/>
  <Override PartName="/ppt/ink/ink2115.xml" ContentType="application/inkml+xml"/>
  <Override PartName="/ppt/ink/ink2116.xml" ContentType="application/inkml+xml"/>
  <Override PartName="/ppt/ink/ink2117.xml" ContentType="application/inkml+xml"/>
  <Override PartName="/ppt/ink/ink2118.xml" ContentType="application/inkml+xml"/>
  <Override PartName="/ppt/ink/ink2119.xml" ContentType="application/inkml+xml"/>
  <Override PartName="/ppt/ink/ink212.xml" ContentType="application/inkml+xml"/>
  <Override PartName="/ppt/ink/ink2120.xml" ContentType="application/inkml+xml"/>
  <Override PartName="/ppt/ink/ink2121.xml" ContentType="application/inkml+xml"/>
  <Override PartName="/ppt/ink/ink2122.xml" ContentType="application/inkml+xml"/>
  <Override PartName="/ppt/ink/ink2123.xml" ContentType="application/inkml+xml"/>
  <Override PartName="/ppt/ink/ink2124.xml" ContentType="application/inkml+xml"/>
  <Override PartName="/ppt/ink/ink2125.xml" ContentType="application/inkml+xml"/>
  <Override PartName="/ppt/ink/ink2126.xml" ContentType="application/inkml+xml"/>
  <Override PartName="/ppt/ink/ink2127.xml" ContentType="application/inkml+xml"/>
  <Override PartName="/ppt/ink/ink2128.xml" ContentType="application/inkml+xml"/>
  <Override PartName="/ppt/ink/ink2129.xml" ContentType="application/inkml+xml"/>
  <Override PartName="/ppt/ink/ink213.xml" ContentType="application/inkml+xml"/>
  <Override PartName="/ppt/ink/ink2130.xml" ContentType="application/inkml+xml"/>
  <Override PartName="/ppt/ink/ink2131.xml" ContentType="application/inkml+xml"/>
  <Override PartName="/ppt/ink/ink2132.xml" ContentType="application/inkml+xml"/>
  <Override PartName="/ppt/ink/ink2133.xml" ContentType="application/inkml+xml"/>
  <Override PartName="/ppt/ink/ink2134.xml" ContentType="application/inkml+xml"/>
  <Override PartName="/ppt/ink/ink2135.xml" ContentType="application/inkml+xml"/>
  <Override PartName="/ppt/ink/ink2136.xml" ContentType="application/inkml+xml"/>
  <Override PartName="/ppt/ink/ink2137.xml" ContentType="application/inkml+xml"/>
  <Override PartName="/ppt/ink/ink2138.xml" ContentType="application/inkml+xml"/>
  <Override PartName="/ppt/ink/ink2139.xml" ContentType="application/inkml+xml"/>
  <Override PartName="/ppt/ink/ink214.xml" ContentType="application/inkml+xml"/>
  <Override PartName="/ppt/ink/ink2140.xml" ContentType="application/inkml+xml"/>
  <Override PartName="/ppt/ink/ink2141.xml" ContentType="application/inkml+xml"/>
  <Override PartName="/ppt/ink/ink2142.xml" ContentType="application/inkml+xml"/>
  <Override PartName="/ppt/ink/ink2143.xml" ContentType="application/inkml+xml"/>
  <Override PartName="/ppt/ink/ink2144.xml" ContentType="application/inkml+xml"/>
  <Override PartName="/ppt/ink/ink2145.xml" ContentType="application/inkml+xml"/>
  <Override PartName="/ppt/ink/ink2146.xml" ContentType="application/inkml+xml"/>
  <Override PartName="/ppt/ink/ink2147.xml" ContentType="application/inkml+xml"/>
  <Override PartName="/ppt/ink/ink2148.xml" ContentType="application/inkml+xml"/>
  <Override PartName="/ppt/ink/ink2149.xml" ContentType="application/inkml+xml"/>
  <Override PartName="/ppt/ink/ink215.xml" ContentType="application/inkml+xml"/>
  <Override PartName="/ppt/ink/ink2150.xml" ContentType="application/inkml+xml"/>
  <Override PartName="/ppt/ink/ink2151.xml" ContentType="application/inkml+xml"/>
  <Override PartName="/ppt/ink/ink2152.xml" ContentType="application/inkml+xml"/>
  <Override PartName="/ppt/ink/ink2153.xml" ContentType="application/inkml+xml"/>
  <Override PartName="/ppt/ink/ink2154.xml" ContentType="application/inkml+xml"/>
  <Override PartName="/ppt/ink/ink2155.xml" ContentType="application/inkml+xml"/>
  <Override PartName="/ppt/ink/ink2156.xml" ContentType="application/inkml+xml"/>
  <Override PartName="/ppt/ink/ink2157.xml" ContentType="application/inkml+xml"/>
  <Override PartName="/ppt/ink/ink2158.xml" ContentType="application/inkml+xml"/>
  <Override PartName="/ppt/ink/ink2159.xml" ContentType="application/inkml+xml"/>
  <Override PartName="/ppt/ink/ink216.xml" ContentType="application/inkml+xml"/>
  <Override PartName="/ppt/ink/ink2160.xml" ContentType="application/inkml+xml"/>
  <Override PartName="/ppt/ink/ink2161.xml" ContentType="application/inkml+xml"/>
  <Override PartName="/ppt/ink/ink2162.xml" ContentType="application/inkml+xml"/>
  <Override PartName="/ppt/ink/ink2163.xml" ContentType="application/inkml+xml"/>
  <Override PartName="/ppt/ink/ink2164.xml" ContentType="application/inkml+xml"/>
  <Override PartName="/ppt/ink/ink2165.xml" ContentType="application/inkml+xml"/>
  <Override PartName="/ppt/ink/ink2166.xml" ContentType="application/inkml+xml"/>
  <Override PartName="/ppt/ink/ink2167.xml" ContentType="application/inkml+xml"/>
  <Override PartName="/ppt/ink/ink2168.xml" ContentType="application/inkml+xml"/>
  <Override PartName="/ppt/ink/ink2169.xml" ContentType="application/inkml+xml"/>
  <Override PartName="/ppt/ink/ink217.xml" ContentType="application/inkml+xml"/>
  <Override PartName="/ppt/ink/ink2170.xml" ContentType="application/inkml+xml"/>
  <Override PartName="/ppt/ink/ink2171.xml" ContentType="application/inkml+xml"/>
  <Override PartName="/ppt/ink/ink2172.xml" ContentType="application/inkml+xml"/>
  <Override PartName="/ppt/ink/ink2173.xml" ContentType="application/inkml+xml"/>
  <Override PartName="/ppt/ink/ink2174.xml" ContentType="application/inkml+xml"/>
  <Override PartName="/ppt/ink/ink2175.xml" ContentType="application/inkml+xml"/>
  <Override PartName="/ppt/ink/ink2176.xml" ContentType="application/inkml+xml"/>
  <Override PartName="/ppt/ink/ink2177.xml" ContentType="application/inkml+xml"/>
  <Override PartName="/ppt/ink/ink2178.xml" ContentType="application/inkml+xml"/>
  <Override PartName="/ppt/ink/ink2179.xml" ContentType="application/inkml+xml"/>
  <Override PartName="/ppt/ink/ink218.xml" ContentType="application/inkml+xml"/>
  <Override PartName="/ppt/ink/ink2180.xml" ContentType="application/inkml+xml"/>
  <Override PartName="/ppt/ink/ink2181.xml" ContentType="application/inkml+xml"/>
  <Override PartName="/ppt/ink/ink2182.xml" ContentType="application/inkml+xml"/>
  <Override PartName="/ppt/ink/ink2183.xml" ContentType="application/inkml+xml"/>
  <Override PartName="/ppt/ink/ink2184.xml" ContentType="application/inkml+xml"/>
  <Override PartName="/ppt/ink/ink2185.xml" ContentType="application/inkml+xml"/>
  <Override PartName="/ppt/ink/ink2186.xml" ContentType="application/inkml+xml"/>
  <Override PartName="/ppt/ink/ink2187.xml" ContentType="application/inkml+xml"/>
  <Override PartName="/ppt/ink/ink2188.xml" ContentType="application/inkml+xml"/>
  <Override PartName="/ppt/ink/ink2189.xml" ContentType="application/inkml+xml"/>
  <Override PartName="/ppt/ink/ink219.xml" ContentType="application/inkml+xml"/>
  <Override PartName="/ppt/ink/ink2190.xml" ContentType="application/inkml+xml"/>
  <Override PartName="/ppt/ink/ink2191.xml" ContentType="application/inkml+xml"/>
  <Override PartName="/ppt/ink/ink2192.xml" ContentType="application/inkml+xml"/>
  <Override PartName="/ppt/ink/ink2193.xml" ContentType="application/inkml+xml"/>
  <Override PartName="/ppt/ink/ink2194.xml" ContentType="application/inkml+xml"/>
  <Override PartName="/ppt/ink/ink2195.xml" ContentType="application/inkml+xml"/>
  <Override PartName="/ppt/ink/ink2196.xml" ContentType="application/inkml+xml"/>
  <Override PartName="/ppt/ink/ink2197.xml" ContentType="application/inkml+xml"/>
  <Override PartName="/ppt/ink/ink2198.xml" ContentType="application/inkml+xml"/>
  <Override PartName="/ppt/ink/ink2199.xml" ContentType="application/inkml+xml"/>
  <Override PartName="/ppt/ink/ink22.xml" ContentType="application/inkml+xml"/>
  <Override PartName="/ppt/ink/ink220.xml" ContentType="application/inkml+xml"/>
  <Override PartName="/ppt/ink/ink2200.xml" ContentType="application/inkml+xml"/>
  <Override PartName="/ppt/ink/ink2201.xml" ContentType="application/inkml+xml"/>
  <Override PartName="/ppt/ink/ink2202.xml" ContentType="application/inkml+xml"/>
  <Override PartName="/ppt/ink/ink2203.xml" ContentType="application/inkml+xml"/>
  <Override PartName="/ppt/ink/ink2204.xml" ContentType="application/inkml+xml"/>
  <Override PartName="/ppt/ink/ink2205.xml" ContentType="application/inkml+xml"/>
  <Override PartName="/ppt/ink/ink2206.xml" ContentType="application/inkml+xml"/>
  <Override PartName="/ppt/ink/ink2207.xml" ContentType="application/inkml+xml"/>
  <Override PartName="/ppt/ink/ink2208.xml" ContentType="application/inkml+xml"/>
  <Override PartName="/ppt/ink/ink2209.xml" ContentType="application/inkml+xml"/>
  <Override PartName="/ppt/ink/ink221.xml" ContentType="application/inkml+xml"/>
  <Override PartName="/ppt/ink/ink2210.xml" ContentType="application/inkml+xml"/>
  <Override PartName="/ppt/ink/ink2211.xml" ContentType="application/inkml+xml"/>
  <Override PartName="/ppt/ink/ink2212.xml" ContentType="application/inkml+xml"/>
  <Override PartName="/ppt/ink/ink2213.xml" ContentType="application/inkml+xml"/>
  <Override PartName="/ppt/ink/ink2214.xml" ContentType="application/inkml+xml"/>
  <Override PartName="/ppt/ink/ink2215.xml" ContentType="application/inkml+xml"/>
  <Override PartName="/ppt/ink/ink2216.xml" ContentType="application/inkml+xml"/>
  <Override PartName="/ppt/ink/ink2217.xml" ContentType="application/inkml+xml"/>
  <Override PartName="/ppt/ink/ink2218.xml" ContentType="application/inkml+xml"/>
  <Override PartName="/ppt/ink/ink2219.xml" ContentType="application/inkml+xml"/>
  <Override PartName="/ppt/ink/ink222.xml" ContentType="application/inkml+xml"/>
  <Override PartName="/ppt/ink/ink2220.xml" ContentType="application/inkml+xml"/>
  <Override PartName="/ppt/ink/ink2221.xml" ContentType="application/inkml+xml"/>
  <Override PartName="/ppt/ink/ink2222.xml" ContentType="application/inkml+xml"/>
  <Override PartName="/ppt/ink/ink2223.xml" ContentType="application/inkml+xml"/>
  <Override PartName="/ppt/ink/ink2224.xml" ContentType="application/inkml+xml"/>
  <Override PartName="/ppt/ink/ink2225.xml" ContentType="application/inkml+xml"/>
  <Override PartName="/ppt/ink/ink2226.xml" ContentType="application/inkml+xml"/>
  <Override PartName="/ppt/ink/ink2227.xml" ContentType="application/inkml+xml"/>
  <Override PartName="/ppt/ink/ink2228.xml" ContentType="application/inkml+xml"/>
  <Override PartName="/ppt/ink/ink2229.xml" ContentType="application/inkml+xml"/>
  <Override PartName="/ppt/ink/ink223.xml" ContentType="application/inkml+xml"/>
  <Override PartName="/ppt/ink/ink2230.xml" ContentType="application/inkml+xml"/>
  <Override PartName="/ppt/ink/ink2231.xml" ContentType="application/inkml+xml"/>
  <Override PartName="/ppt/ink/ink2232.xml" ContentType="application/inkml+xml"/>
  <Override PartName="/ppt/ink/ink2233.xml" ContentType="application/inkml+xml"/>
  <Override PartName="/ppt/ink/ink2234.xml" ContentType="application/inkml+xml"/>
  <Override PartName="/ppt/ink/ink2235.xml" ContentType="application/inkml+xml"/>
  <Override PartName="/ppt/ink/ink2236.xml" ContentType="application/inkml+xml"/>
  <Override PartName="/ppt/ink/ink2237.xml" ContentType="application/inkml+xml"/>
  <Override PartName="/ppt/ink/ink2238.xml" ContentType="application/inkml+xml"/>
  <Override PartName="/ppt/ink/ink2239.xml" ContentType="application/inkml+xml"/>
  <Override PartName="/ppt/ink/ink224.xml" ContentType="application/inkml+xml"/>
  <Override PartName="/ppt/ink/ink2240.xml" ContentType="application/inkml+xml"/>
  <Override PartName="/ppt/ink/ink2241.xml" ContentType="application/inkml+xml"/>
  <Override PartName="/ppt/ink/ink2242.xml" ContentType="application/inkml+xml"/>
  <Override PartName="/ppt/ink/ink2243.xml" ContentType="application/inkml+xml"/>
  <Override PartName="/ppt/ink/ink2244.xml" ContentType="application/inkml+xml"/>
  <Override PartName="/ppt/ink/ink2245.xml" ContentType="application/inkml+xml"/>
  <Override PartName="/ppt/ink/ink2246.xml" ContentType="application/inkml+xml"/>
  <Override PartName="/ppt/ink/ink2247.xml" ContentType="application/inkml+xml"/>
  <Override PartName="/ppt/ink/ink2248.xml" ContentType="application/inkml+xml"/>
  <Override PartName="/ppt/ink/ink2249.xml" ContentType="application/inkml+xml"/>
  <Override PartName="/ppt/ink/ink225.xml" ContentType="application/inkml+xml"/>
  <Override PartName="/ppt/ink/ink2250.xml" ContentType="application/inkml+xml"/>
  <Override PartName="/ppt/ink/ink2251.xml" ContentType="application/inkml+xml"/>
  <Override PartName="/ppt/ink/ink2252.xml" ContentType="application/inkml+xml"/>
  <Override PartName="/ppt/ink/ink2253.xml" ContentType="application/inkml+xml"/>
  <Override PartName="/ppt/ink/ink2254.xml" ContentType="application/inkml+xml"/>
  <Override PartName="/ppt/ink/ink2255.xml" ContentType="application/inkml+xml"/>
  <Override PartName="/ppt/ink/ink2256.xml" ContentType="application/inkml+xml"/>
  <Override PartName="/ppt/ink/ink2257.xml" ContentType="application/inkml+xml"/>
  <Override PartName="/ppt/ink/ink2258.xml" ContentType="application/inkml+xml"/>
  <Override PartName="/ppt/ink/ink2259.xml" ContentType="application/inkml+xml"/>
  <Override PartName="/ppt/ink/ink226.xml" ContentType="application/inkml+xml"/>
  <Override PartName="/ppt/ink/ink2260.xml" ContentType="application/inkml+xml"/>
  <Override PartName="/ppt/ink/ink2261.xml" ContentType="application/inkml+xml"/>
  <Override PartName="/ppt/ink/ink2262.xml" ContentType="application/inkml+xml"/>
  <Override PartName="/ppt/ink/ink2263.xml" ContentType="application/inkml+xml"/>
  <Override PartName="/ppt/ink/ink2264.xml" ContentType="application/inkml+xml"/>
  <Override PartName="/ppt/ink/ink2265.xml" ContentType="application/inkml+xml"/>
  <Override PartName="/ppt/ink/ink2266.xml" ContentType="application/inkml+xml"/>
  <Override PartName="/ppt/ink/ink2267.xml" ContentType="application/inkml+xml"/>
  <Override PartName="/ppt/ink/ink2268.xml" ContentType="application/inkml+xml"/>
  <Override PartName="/ppt/ink/ink2269.xml" ContentType="application/inkml+xml"/>
  <Override PartName="/ppt/ink/ink227.xml" ContentType="application/inkml+xml"/>
  <Override PartName="/ppt/ink/ink2270.xml" ContentType="application/inkml+xml"/>
  <Override PartName="/ppt/ink/ink2271.xml" ContentType="application/inkml+xml"/>
  <Override PartName="/ppt/ink/ink2272.xml" ContentType="application/inkml+xml"/>
  <Override PartName="/ppt/ink/ink2273.xml" ContentType="application/inkml+xml"/>
  <Override PartName="/ppt/ink/ink2274.xml" ContentType="application/inkml+xml"/>
  <Override PartName="/ppt/ink/ink2275.xml" ContentType="application/inkml+xml"/>
  <Override PartName="/ppt/ink/ink2276.xml" ContentType="application/inkml+xml"/>
  <Override PartName="/ppt/ink/ink2277.xml" ContentType="application/inkml+xml"/>
  <Override PartName="/ppt/ink/ink2278.xml" ContentType="application/inkml+xml"/>
  <Override PartName="/ppt/ink/ink2279.xml" ContentType="application/inkml+xml"/>
  <Override PartName="/ppt/ink/ink228.xml" ContentType="application/inkml+xml"/>
  <Override PartName="/ppt/ink/ink2280.xml" ContentType="application/inkml+xml"/>
  <Override PartName="/ppt/ink/ink2281.xml" ContentType="application/inkml+xml"/>
  <Override PartName="/ppt/ink/ink2282.xml" ContentType="application/inkml+xml"/>
  <Override PartName="/ppt/ink/ink2283.xml" ContentType="application/inkml+xml"/>
  <Override PartName="/ppt/ink/ink2284.xml" ContentType="application/inkml+xml"/>
  <Override PartName="/ppt/ink/ink2285.xml" ContentType="application/inkml+xml"/>
  <Override PartName="/ppt/ink/ink2286.xml" ContentType="application/inkml+xml"/>
  <Override PartName="/ppt/ink/ink2287.xml" ContentType="application/inkml+xml"/>
  <Override PartName="/ppt/ink/ink2288.xml" ContentType="application/inkml+xml"/>
  <Override PartName="/ppt/ink/ink2289.xml" ContentType="application/inkml+xml"/>
  <Override PartName="/ppt/ink/ink229.xml" ContentType="application/inkml+xml"/>
  <Override PartName="/ppt/ink/ink2290.xml" ContentType="application/inkml+xml"/>
  <Override PartName="/ppt/ink/ink2291.xml" ContentType="application/inkml+xml"/>
  <Override PartName="/ppt/ink/ink2292.xml" ContentType="application/inkml+xml"/>
  <Override PartName="/ppt/ink/ink2293.xml" ContentType="application/inkml+xml"/>
  <Override PartName="/ppt/ink/ink2294.xml" ContentType="application/inkml+xml"/>
  <Override PartName="/ppt/ink/ink2295.xml" ContentType="application/inkml+xml"/>
  <Override PartName="/ppt/ink/ink2296.xml" ContentType="application/inkml+xml"/>
  <Override PartName="/ppt/ink/ink2297.xml" ContentType="application/inkml+xml"/>
  <Override PartName="/ppt/ink/ink2298.xml" ContentType="application/inkml+xml"/>
  <Override PartName="/ppt/ink/ink2299.xml" ContentType="application/inkml+xml"/>
  <Override PartName="/ppt/ink/ink23.xml" ContentType="application/inkml+xml"/>
  <Override PartName="/ppt/ink/ink230.xml" ContentType="application/inkml+xml"/>
  <Override PartName="/ppt/ink/ink2300.xml" ContentType="application/inkml+xml"/>
  <Override PartName="/ppt/ink/ink2301.xml" ContentType="application/inkml+xml"/>
  <Override PartName="/ppt/ink/ink2302.xml" ContentType="application/inkml+xml"/>
  <Override PartName="/ppt/ink/ink2303.xml" ContentType="application/inkml+xml"/>
  <Override PartName="/ppt/ink/ink2304.xml" ContentType="application/inkml+xml"/>
  <Override PartName="/ppt/ink/ink2305.xml" ContentType="application/inkml+xml"/>
  <Override PartName="/ppt/ink/ink2306.xml" ContentType="application/inkml+xml"/>
  <Override PartName="/ppt/ink/ink2307.xml" ContentType="application/inkml+xml"/>
  <Override PartName="/ppt/ink/ink2308.xml" ContentType="application/inkml+xml"/>
  <Override PartName="/ppt/ink/ink2309.xml" ContentType="application/inkml+xml"/>
  <Override PartName="/ppt/ink/ink231.xml" ContentType="application/inkml+xml"/>
  <Override PartName="/ppt/ink/ink2310.xml" ContentType="application/inkml+xml"/>
  <Override PartName="/ppt/ink/ink2311.xml" ContentType="application/inkml+xml"/>
  <Override PartName="/ppt/ink/ink2312.xml" ContentType="application/inkml+xml"/>
  <Override PartName="/ppt/ink/ink2313.xml" ContentType="application/inkml+xml"/>
  <Override PartName="/ppt/ink/ink2314.xml" ContentType="application/inkml+xml"/>
  <Override PartName="/ppt/ink/ink2315.xml" ContentType="application/inkml+xml"/>
  <Override PartName="/ppt/ink/ink2316.xml" ContentType="application/inkml+xml"/>
  <Override PartName="/ppt/ink/ink2317.xml" ContentType="application/inkml+xml"/>
  <Override PartName="/ppt/ink/ink2318.xml" ContentType="application/inkml+xml"/>
  <Override PartName="/ppt/ink/ink2319.xml" ContentType="application/inkml+xml"/>
  <Override PartName="/ppt/ink/ink232.xml" ContentType="application/inkml+xml"/>
  <Override PartName="/ppt/ink/ink2320.xml" ContentType="application/inkml+xml"/>
  <Override PartName="/ppt/ink/ink2321.xml" ContentType="application/inkml+xml"/>
  <Override PartName="/ppt/ink/ink2322.xml" ContentType="application/inkml+xml"/>
  <Override PartName="/ppt/ink/ink2323.xml" ContentType="application/inkml+xml"/>
  <Override PartName="/ppt/ink/ink2324.xml" ContentType="application/inkml+xml"/>
  <Override PartName="/ppt/ink/ink2325.xml" ContentType="application/inkml+xml"/>
  <Override PartName="/ppt/ink/ink2326.xml" ContentType="application/inkml+xml"/>
  <Override PartName="/ppt/ink/ink2327.xml" ContentType="application/inkml+xml"/>
  <Override PartName="/ppt/ink/ink2328.xml" ContentType="application/inkml+xml"/>
  <Override PartName="/ppt/ink/ink2329.xml" ContentType="application/inkml+xml"/>
  <Override PartName="/ppt/ink/ink233.xml" ContentType="application/inkml+xml"/>
  <Override PartName="/ppt/ink/ink2330.xml" ContentType="application/inkml+xml"/>
  <Override PartName="/ppt/ink/ink2331.xml" ContentType="application/inkml+xml"/>
  <Override PartName="/ppt/ink/ink2332.xml" ContentType="application/inkml+xml"/>
  <Override PartName="/ppt/ink/ink2333.xml" ContentType="application/inkml+xml"/>
  <Override PartName="/ppt/ink/ink2334.xml" ContentType="application/inkml+xml"/>
  <Override PartName="/ppt/ink/ink2335.xml" ContentType="application/inkml+xml"/>
  <Override PartName="/ppt/ink/ink2336.xml" ContentType="application/inkml+xml"/>
  <Override PartName="/ppt/ink/ink2337.xml" ContentType="application/inkml+xml"/>
  <Override PartName="/ppt/ink/ink2338.xml" ContentType="application/inkml+xml"/>
  <Override PartName="/ppt/ink/ink2339.xml" ContentType="application/inkml+xml"/>
  <Override PartName="/ppt/ink/ink234.xml" ContentType="application/inkml+xml"/>
  <Override PartName="/ppt/ink/ink2340.xml" ContentType="application/inkml+xml"/>
  <Override PartName="/ppt/ink/ink2341.xml" ContentType="application/inkml+xml"/>
  <Override PartName="/ppt/ink/ink2342.xml" ContentType="application/inkml+xml"/>
  <Override PartName="/ppt/ink/ink2343.xml" ContentType="application/inkml+xml"/>
  <Override PartName="/ppt/ink/ink2344.xml" ContentType="application/inkml+xml"/>
  <Override PartName="/ppt/ink/ink2345.xml" ContentType="application/inkml+xml"/>
  <Override PartName="/ppt/ink/ink2346.xml" ContentType="application/inkml+xml"/>
  <Override PartName="/ppt/ink/ink2347.xml" ContentType="application/inkml+xml"/>
  <Override PartName="/ppt/ink/ink2348.xml" ContentType="application/inkml+xml"/>
  <Override PartName="/ppt/ink/ink2349.xml" ContentType="application/inkml+xml"/>
  <Override PartName="/ppt/ink/ink235.xml" ContentType="application/inkml+xml"/>
  <Override PartName="/ppt/ink/ink2350.xml" ContentType="application/inkml+xml"/>
  <Override PartName="/ppt/ink/ink2351.xml" ContentType="application/inkml+xml"/>
  <Override PartName="/ppt/ink/ink2352.xml" ContentType="application/inkml+xml"/>
  <Override PartName="/ppt/ink/ink2353.xml" ContentType="application/inkml+xml"/>
  <Override PartName="/ppt/ink/ink2354.xml" ContentType="application/inkml+xml"/>
  <Override PartName="/ppt/ink/ink2355.xml" ContentType="application/inkml+xml"/>
  <Override PartName="/ppt/ink/ink2356.xml" ContentType="application/inkml+xml"/>
  <Override PartName="/ppt/ink/ink2357.xml" ContentType="application/inkml+xml"/>
  <Override PartName="/ppt/ink/ink2358.xml" ContentType="application/inkml+xml"/>
  <Override PartName="/ppt/ink/ink2359.xml" ContentType="application/inkml+xml"/>
  <Override PartName="/ppt/ink/ink236.xml" ContentType="application/inkml+xml"/>
  <Override PartName="/ppt/ink/ink2360.xml" ContentType="application/inkml+xml"/>
  <Override PartName="/ppt/ink/ink2361.xml" ContentType="application/inkml+xml"/>
  <Override PartName="/ppt/ink/ink2362.xml" ContentType="application/inkml+xml"/>
  <Override PartName="/ppt/ink/ink2363.xml" ContentType="application/inkml+xml"/>
  <Override PartName="/ppt/ink/ink2364.xml" ContentType="application/inkml+xml"/>
  <Override PartName="/ppt/ink/ink2365.xml" ContentType="application/inkml+xml"/>
  <Override PartName="/ppt/ink/ink2366.xml" ContentType="application/inkml+xml"/>
  <Override PartName="/ppt/ink/ink2367.xml" ContentType="application/inkml+xml"/>
  <Override PartName="/ppt/ink/ink2368.xml" ContentType="application/inkml+xml"/>
  <Override PartName="/ppt/ink/ink2369.xml" ContentType="application/inkml+xml"/>
  <Override PartName="/ppt/ink/ink237.xml" ContentType="application/inkml+xml"/>
  <Override PartName="/ppt/ink/ink2370.xml" ContentType="application/inkml+xml"/>
  <Override PartName="/ppt/ink/ink2371.xml" ContentType="application/inkml+xml"/>
  <Override PartName="/ppt/ink/ink2372.xml" ContentType="application/inkml+xml"/>
  <Override PartName="/ppt/ink/ink2373.xml" ContentType="application/inkml+xml"/>
  <Override PartName="/ppt/ink/ink2374.xml" ContentType="application/inkml+xml"/>
  <Override PartName="/ppt/ink/ink2375.xml" ContentType="application/inkml+xml"/>
  <Override PartName="/ppt/ink/ink2376.xml" ContentType="application/inkml+xml"/>
  <Override PartName="/ppt/ink/ink2377.xml" ContentType="application/inkml+xml"/>
  <Override PartName="/ppt/ink/ink2378.xml" ContentType="application/inkml+xml"/>
  <Override PartName="/ppt/ink/ink2379.xml" ContentType="application/inkml+xml"/>
  <Override PartName="/ppt/ink/ink238.xml" ContentType="application/inkml+xml"/>
  <Override PartName="/ppt/ink/ink2380.xml" ContentType="application/inkml+xml"/>
  <Override PartName="/ppt/ink/ink2381.xml" ContentType="application/inkml+xml"/>
  <Override PartName="/ppt/ink/ink2382.xml" ContentType="application/inkml+xml"/>
  <Override PartName="/ppt/ink/ink2383.xml" ContentType="application/inkml+xml"/>
  <Override PartName="/ppt/ink/ink2384.xml" ContentType="application/inkml+xml"/>
  <Override PartName="/ppt/ink/ink2385.xml" ContentType="application/inkml+xml"/>
  <Override PartName="/ppt/ink/ink2386.xml" ContentType="application/inkml+xml"/>
  <Override PartName="/ppt/ink/ink2387.xml" ContentType="application/inkml+xml"/>
  <Override PartName="/ppt/ink/ink2388.xml" ContentType="application/inkml+xml"/>
  <Override PartName="/ppt/ink/ink2389.xml" ContentType="application/inkml+xml"/>
  <Override PartName="/ppt/ink/ink239.xml" ContentType="application/inkml+xml"/>
  <Override PartName="/ppt/ink/ink2390.xml" ContentType="application/inkml+xml"/>
  <Override PartName="/ppt/ink/ink2391.xml" ContentType="application/inkml+xml"/>
  <Override PartName="/ppt/ink/ink2392.xml" ContentType="application/inkml+xml"/>
  <Override PartName="/ppt/ink/ink2393.xml" ContentType="application/inkml+xml"/>
  <Override PartName="/ppt/ink/ink2394.xml" ContentType="application/inkml+xml"/>
  <Override PartName="/ppt/ink/ink2395.xml" ContentType="application/inkml+xml"/>
  <Override PartName="/ppt/ink/ink2396.xml" ContentType="application/inkml+xml"/>
  <Override PartName="/ppt/ink/ink2397.xml" ContentType="application/inkml+xml"/>
  <Override PartName="/ppt/ink/ink2398.xml" ContentType="application/inkml+xml"/>
  <Override PartName="/ppt/ink/ink2399.xml" ContentType="application/inkml+xml"/>
  <Override PartName="/ppt/ink/ink24.xml" ContentType="application/inkml+xml"/>
  <Override PartName="/ppt/ink/ink240.xml" ContentType="application/inkml+xml"/>
  <Override PartName="/ppt/ink/ink2400.xml" ContentType="application/inkml+xml"/>
  <Override PartName="/ppt/ink/ink2401.xml" ContentType="application/inkml+xml"/>
  <Override PartName="/ppt/ink/ink2402.xml" ContentType="application/inkml+xml"/>
  <Override PartName="/ppt/ink/ink2403.xml" ContentType="application/inkml+xml"/>
  <Override PartName="/ppt/ink/ink2404.xml" ContentType="application/inkml+xml"/>
  <Override PartName="/ppt/ink/ink2405.xml" ContentType="application/inkml+xml"/>
  <Override PartName="/ppt/ink/ink2406.xml" ContentType="application/inkml+xml"/>
  <Override PartName="/ppt/ink/ink2407.xml" ContentType="application/inkml+xml"/>
  <Override PartName="/ppt/ink/ink2408.xml" ContentType="application/inkml+xml"/>
  <Override PartName="/ppt/ink/ink2409.xml" ContentType="application/inkml+xml"/>
  <Override PartName="/ppt/ink/ink241.xml" ContentType="application/inkml+xml"/>
  <Override PartName="/ppt/ink/ink2410.xml" ContentType="application/inkml+xml"/>
  <Override PartName="/ppt/ink/ink2411.xml" ContentType="application/inkml+xml"/>
  <Override PartName="/ppt/ink/ink2412.xml" ContentType="application/inkml+xml"/>
  <Override PartName="/ppt/ink/ink2413.xml" ContentType="application/inkml+xml"/>
  <Override PartName="/ppt/ink/ink2414.xml" ContentType="application/inkml+xml"/>
  <Override PartName="/ppt/ink/ink2415.xml" ContentType="application/inkml+xml"/>
  <Override PartName="/ppt/ink/ink2416.xml" ContentType="application/inkml+xml"/>
  <Override PartName="/ppt/ink/ink2417.xml" ContentType="application/inkml+xml"/>
  <Override PartName="/ppt/ink/ink2418.xml" ContentType="application/inkml+xml"/>
  <Override PartName="/ppt/ink/ink2419.xml" ContentType="application/inkml+xml"/>
  <Override PartName="/ppt/ink/ink242.xml" ContentType="application/inkml+xml"/>
  <Override PartName="/ppt/ink/ink2420.xml" ContentType="application/inkml+xml"/>
  <Override PartName="/ppt/ink/ink2421.xml" ContentType="application/inkml+xml"/>
  <Override PartName="/ppt/ink/ink2422.xml" ContentType="application/inkml+xml"/>
  <Override PartName="/ppt/ink/ink2423.xml" ContentType="application/inkml+xml"/>
  <Override PartName="/ppt/ink/ink2424.xml" ContentType="application/inkml+xml"/>
  <Override PartName="/ppt/ink/ink2425.xml" ContentType="application/inkml+xml"/>
  <Override PartName="/ppt/ink/ink2426.xml" ContentType="application/inkml+xml"/>
  <Override PartName="/ppt/ink/ink2427.xml" ContentType="application/inkml+xml"/>
  <Override PartName="/ppt/ink/ink2428.xml" ContentType="application/inkml+xml"/>
  <Override PartName="/ppt/ink/ink2429.xml" ContentType="application/inkml+xml"/>
  <Override PartName="/ppt/ink/ink243.xml" ContentType="application/inkml+xml"/>
  <Override PartName="/ppt/ink/ink2430.xml" ContentType="application/inkml+xml"/>
  <Override PartName="/ppt/ink/ink2431.xml" ContentType="application/inkml+xml"/>
  <Override PartName="/ppt/ink/ink2432.xml" ContentType="application/inkml+xml"/>
  <Override PartName="/ppt/ink/ink2433.xml" ContentType="application/inkml+xml"/>
  <Override PartName="/ppt/ink/ink2434.xml" ContentType="application/inkml+xml"/>
  <Override PartName="/ppt/ink/ink2435.xml" ContentType="application/inkml+xml"/>
  <Override PartName="/ppt/ink/ink2436.xml" ContentType="application/inkml+xml"/>
  <Override PartName="/ppt/ink/ink2437.xml" ContentType="application/inkml+xml"/>
  <Override PartName="/ppt/ink/ink2438.xml" ContentType="application/inkml+xml"/>
  <Override PartName="/ppt/ink/ink2439.xml" ContentType="application/inkml+xml"/>
  <Override PartName="/ppt/ink/ink244.xml" ContentType="application/inkml+xml"/>
  <Override PartName="/ppt/ink/ink2440.xml" ContentType="application/inkml+xml"/>
  <Override PartName="/ppt/ink/ink2441.xml" ContentType="application/inkml+xml"/>
  <Override PartName="/ppt/ink/ink2442.xml" ContentType="application/inkml+xml"/>
  <Override PartName="/ppt/ink/ink2443.xml" ContentType="application/inkml+xml"/>
  <Override PartName="/ppt/ink/ink2444.xml" ContentType="application/inkml+xml"/>
  <Override PartName="/ppt/ink/ink2445.xml" ContentType="application/inkml+xml"/>
  <Override PartName="/ppt/ink/ink2446.xml" ContentType="application/inkml+xml"/>
  <Override PartName="/ppt/ink/ink2447.xml" ContentType="application/inkml+xml"/>
  <Override PartName="/ppt/ink/ink2448.xml" ContentType="application/inkml+xml"/>
  <Override PartName="/ppt/ink/ink2449.xml" ContentType="application/inkml+xml"/>
  <Override PartName="/ppt/ink/ink245.xml" ContentType="application/inkml+xml"/>
  <Override PartName="/ppt/ink/ink2450.xml" ContentType="application/inkml+xml"/>
  <Override PartName="/ppt/ink/ink2451.xml" ContentType="application/inkml+xml"/>
  <Override PartName="/ppt/ink/ink2452.xml" ContentType="application/inkml+xml"/>
  <Override PartName="/ppt/ink/ink2453.xml" ContentType="application/inkml+xml"/>
  <Override PartName="/ppt/ink/ink2454.xml" ContentType="application/inkml+xml"/>
  <Override PartName="/ppt/ink/ink2455.xml" ContentType="application/inkml+xml"/>
  <Override PartName="/ppt/ink/ink2456.xml" ContentType="application/inkml+xml"/>
  <Override PartName="/ppt/ink/ink2457.xml" ContentType="application/inkml+xml"/>
  <Override PartName="/ppt/ink/ink2458.xml" ContentType="application/inkml+xml"/>
  <Override PartName="/ppt/ink/ink2459.xml" ContentType="application/inkml+xml"/>
  <Override PartName="/ppt/ink/ink246.xml" ContentType="application/inkml+xml"/>
  <Override PartName="/ppt/ink/ink2460.xml" ContentType="application/inkml+xml"/>
  <Override PartName="/ppt/ink/ink2461.xml" ContentType="application/inkml+xml"/>
  <Override PartName="/ppt/ink/ink2462.xml" ContentType="application/inkml+xml"/>
  <Override PartName="/ppt/ink/ink2463.xml" ContentType="application/inkml+xml"/>
  <Override PartName="/ppt/ink/ink2464.xml" ContentType="application/inkml+xml"/>
  <Override PartName="/ppt/ink/ink2465.xml" ContentType="application/inkml+xml"/>
  <Override PartName="/ppt/ink/ink2466.xml" ContentType="application/inkml+xml"/>
  <Override PartName="/ppt/ink/ink2467.xml" ContentType="application/inkml+xml"/>
  <Override PartName="/ppt/ink/ink2468.xml" ContentType="application/inkml+xml"/>
  <Override PartName="/ppt/ink/ink2469.xml" ContentType="application/inkml+xml"/>
  <Override PartName="/ppt/ink/ink247.xml" ContentType="application/inkml+xml"/>
  <Override PartName="/ppt/ink/ink2470.xml" ContentType="application/inkml+xml"/>
  <Override PartName="/ppt/ink/ink2471.xml" ContentType="application/inkml+xml"/>
  <Override PartName="/ppt/ink/ink2472.xml" ContentType="application/inkml+xml"/>
  <Override PartName="/ppt/ink/ink2473.xml" ContentType="application/inkml+xml"/>
  <Override PartName="/ppt/ink/ink2474.xml" ContentType="application/inkml+xml"/>
  <Override PartName="/ppt/ink/ink2475.xml" ContentType="application/inkml+xml"/>
  <Override PartName="/ppt/ink/ink2476.xml" ContentType="application/inkml+xml"/>
  <Override PartName="/ppt/ink/ink2477.xml" ContentType="application/inkml+xml"/>
  <Override PartName="/ppt/ink/ink2478.xml" ContentType="application/inkml+xml"/>
  <Override PartName="/ppt/ink/ink2479.xml" ContentType="application/inkml+xml"/>
  <Override PartName="/ppt/ink/ink248.xml" ContentType="application/inkml+xml"/>
  <Override PartName="/ppt/ink/ink2480.xml" ContentType="application/inkml+xml"/>
  <Override PartName="/ppt/ink/ink2481.xml" ContentType="application/inkml+xml"/>
  <Override PartName="/ppt/ink/ink2482.xml" ContentType="application/inkml+xml"/>
  <Override PartName="/ppt/ink/ink2483.xml" ContentType="application/inkml+xml"/>
  <Override PartName="/ppt/ink/ink2484.xml" ContentType="application/inkml+xml"/>
  <Override PartName="/ppt/ink/ink2485.xml" ContentType="application/inkml+xml"/>
  <Override PartName="/ppt/ink/ink2486.xml" ContentType="application/inkml+xml"/>
  <Override PartName="/ppt/ink/ink2487.xml" ContentType="application/inkml+xml"/>
  <Override PartName="/ppt/ink/ink2488.xml" ContentType="application/inkml+xml"/>
  <Override PartName="/ppt/ink/ink2489.xml" ContentType="application/inkml+xml"/>
  <Override PartName="/ppt/ink/ink249.xml" ContentType="application/inkml+xml"/>
  <Override PartName="/ppt/ink/ink2490.xml" ContentType="application/inkml+xml"/>
  <Override PartName="/ppt/ink/ink2491.xml" ContentType="application/inkml+xml"/>
  <Override PartName="/ppt/ink/ink2492.xml" ContentType="application/inkml+xml"/>
  <Override PartName="/ppt/ink/ink2493.xml" ContentType="application/inkml+xml"/>
  <Override PartName="/ppt/ink/ink2494.xml" ContentType="application/inkml+xml"/>
  <Override PartName="/ppt/ink/ink2495.xml" ContentType="application/inkml+xml"/>
  <Override PartName="/ppt/ink/ink2496.xml" ContentType="application/inkml+xml"/>
  <Override PartName="/ppt/ink/ink2497.xml" ContentType="application/inkml+xml"/>
  <Override PartName="/ppt/ink/ink2498.xml" ContentType="application/inkml+xml"/>
  <Override PartName="/ppt/ink/ink2499.xml" ContentType="application/inkml+xml"/>
  <Override PartName="/ppt/ink/ink25.xml" ContentType="application/inkml+xml"/>
  <Override PartName="/ppt/ink/ink250.xml" ContentType="application/inkml+xml"/>
  <Override PartName="/ppt/ink/ink2500.xml" ContentType="application/inkml+xml"/>
  <Override PartName="/ppt/ink/ink2501.xml" ContentType="application/inkml+xml"/>
  <Override PartName="/ppt/ink/ink2502.xml" ContentType="application/inkml+xml"/>
  <Override PartName="/ppt/ink/ink2503.xml" ContentType="application/inkml+xml"/>
  <Override PartName="/ppt/ink/ink2504.xml" ContentType="application/inkml+xml"/>
  <Override PartName="/ppt/ink/ink2505.xml" ContentType="application/inkml+xml"/>
  <Override PartName="/ppt/ink/ink2506.xml" ContentType="application/inkml+xml"/>
  <Override PartName="/ppt/ink/ink2507.xml" ContentType="application/inkml+xml"/>
  <Override PartName="/ppt/ink/ink2508.xml" ContentType="application/inkml+xml"/>
  <Override PartName="/ppt/ink/ink2509.xml" ContentType="application/inkml+xml"/>
  <Override PartName="/ppt/ink/ink251.xml" ContentType="application/inkml+xml"/>
  <Override PartName="/ppt/ink/ink2510.xml" ContentType="application/inkml+xml"/>
  <Override PartName="/ppt/ink/ink2511.xml" ContentType="application/inkml+xml"/>
  <Override PartName="/ppt/ink/ink2512.xml" ContentType="application/inkml+xml"/>
  <Override PartName="/ppt/ink/ink2513.xml" ContentType="application/inkml+xml"/>
  <Override PartName="/ppt/ink/ink2514.xml" ContentType="application/inkml+xml"/>
  <Override PartName="/ppt/ink/ink2515.xml" ContentType="application/inkml+xml"/>
  <Override PartName="/ppt/ink/ink2516.xml" ContentType="application/inkml+xml"/>
  <Override PartName="/ppt/ink/ink2517.xml" ContentType="application/inkml+xml"/>
  <Override PartName="/ppt/ink/ink2518.xml" ContentType="application/inkml+xml"/>
  <Override PartName="/ppt/ink/ink2519.xml" ContentType="application/inkml+xml"/>
  <Override PartName="/ppt/ink/ink252.xml" ContentType="application/inkml+xml"/>
  <Override PartName="/ppt/ink/ink2520.xml" ContentType="application/inkml+xml"/>
  <Override PartName="/ppt/ink/ink2521.xml" ContentType="application/inkml+xml"/>
  <Override PartName="/ppt/ink/ink2522.xml" ContentType="application/inkml+xml"/>
  <Override PartName="/ppt/ink/ink2523.xml" ContentType="application/inkml+xml"/>
  <Override PartName="/ppt/ink/ink2524.xml" ContentType="application/inkml+xml"/>
  <Override PartName="/ppt/ink/ink2525.xml" ContentType="application/inkml+xml"/>
  <Override PartName="/ppt/ink/ink2526.xml" ContentType="application/inkml+xml"/>
  <Override PartName="/ppt/ink/ink2527.xml" ContentType="application/inkml+xml"/>
  <Override PartName="/ppt/ink/ink2528.xml" ContentType="application/inkml+xml"/>
  <Override PartName="/ppt/ink/ink2529.xml" ContentType="application/inkml+xml"/>
  <Override PartName="/ppt/ink/ink253.xml" ContentType="application/inkml+xml"/>
  <Override PartName="/ppt/ink/ink2530.xml" ContentType="application/inkml+xml"/>
  <Override PartName="/ppt/ink/ink2531.xml" ContentType="application/inkml+xml"/>
  <Override PartName="/ppt/ink/ink2532.xml" ContentType="application/inkml+xml"/>
  <Override PartName="/ppt/ink/ink2533.xml" ContentType="application/inkml+xml"/>
  <Override PartName="/ppt/ink/ink2534.xml" ContentType="application/inkml+xml"/>
  <Override PartName="/ppt/ink/ink2535.xml" ContentType="application/inkml+xml"/>
  <Override PartName="/ppt/ink/ink2536.xml" ContentType="application/inkml+xml"/>
  <Override PartName="/ppt/ink/ink2537.xml" ContentType="application/inkml+xml"/>
  <Override PartName="/ppt/ink/ink2538.xml" ContentType="application/inkml+xml"/>
  <Override PartName="/ppt/ink/ink2539.xml" ContentType="application/inkml+xml"/>
  <Override PartName="/ppt/ink/ink254.xml" ContentType="application/inkml+xml"/>
  <Override PartName="/ppt/ink/ink2540.xml" ContentType="application/inkml+xml"/>
  <Override PartName="/ppt/ink/ink2541.xml" ContentType="application/inkml+xml"/>
  <Override PartName="/ppt/ink/ink2542.xml" ContentType="application/inkml+xml"/>
  <Override PartName="/ppt/ink/ink2543.xml" ContentType="application/inkml+xml"/>
  <Override PartName="/ppt/ink/ink2544.xml" ContentType="application/inkml+xml"/>
  <Override PartName="/ppt/ink/ink2545.xml" ContentType="application/inkml+xml"/>
  <Override PartName="/ppt/ink/ink2546.xml" ContentType="application/inkml+xml"/>
  <Override PartName="/ppt/ink/ink2547.xml" ContentType="application/inkml+xml"/>
  <Override PartName="/ppt/ink/ink2548.xml" ContentType="application/inkml+xml"/>
  <Override PartName="/ppt/ink/ink2549.xml" ContentType="application/inkml+xml"/>
  <Override PartName="/ppt/ink/ink255.xml" ContentType="application/inkml+xml"/>
  <Override PartName="/ppt/ink/ink2550.xml" ContentType="application/inkml+xml"/>
  <Override PartName="/ppt/ink/ink2551.xml" ContentType="application/inkml+xml"/>
  <Override PartName="/ppt/ink/ink2552.xml" ContentType="application/inkml+xml"/>
  <Override PartName="/ppt/ink/ink2553.xml" ContentType="application/inkml+xml"/>
  <Override PartName="/ppt/ink/ink2554.xml" ContentType="application/inkml+xml"/>
  <Override PartName="/ppt/ink/ink2555.xml" ContentType="application/inkml+xml"/>
  <Override PartName="/ppt/ink/ink2556.xml" ContentType="application/inkml+xml"/>
  <Override PartName="/ppt/ink/ink2557.xml" ContentType="application/inkml+xml"/>
  <Override PartName="/ppt/ink/ink2558.xml" ContentType="application/inkml+xml"/>
  <Override PartName="/ppt/ink/ink2559.xml" ContentType="application/inkml+xml"/>
  <Override PartName="/ppt/ink/ink256.xml" ContentType="application/inkml+xml"/>
  <Override PartName="/ppt/ink/ink2560.xml" ContentType="application/inkml+xml"/>
  <Override PartName="/ppt/ink/ink2561.xml" ContentType="application/inkml+xml"/>
  <Override PartName="/ppt/ink/ink2562.xml" ContentType="application/inkml+xml"/>
  <Override PartName="/ppt/ink/ink2563.xml" ContentType="application/inkml+xml"/>
  <Override PartName="/ppt/ink/ink2564.xml" ContentType="application/inkml+xml"/>
  <Override PartName="/ppt/ink/ink2565.xml" ContentType="application/inkml+xml"/>
  <Override PartName="/ppt/ink/ink2566.xml" ContentType="application/inkml+xml"/>
  <Override PartName="/ppt/ink/ink2567.xml" ContentType="application/inkml+xml"/>
  <Override PartName="/ppt/ink/ink2568.xml" ContentType="application/inkml+xml"/>
  <Override PartName="/ppt/ink/ink2569.xml" ContentType="application/inkml+xml"/>
  <Override PartName="/ppt/ink/ink257.xml" ContentType="application/inkml+xml"/>
  <Override PartName="/ppt/ink/ink2570.xml" ContentType="application/inkml+xml"/>
  <Override PartName="/ppt/ink/ink2571.xml" ContentType="application/inkml+xml"/>
  <Override PartName="/ppt/ink/ink2572.xml" ContentType="application/inkml+xml"/>
  <Override PartName="/ppt/ink/ink2573.xml" ContentType="application/inkml+xml"/>
  <Override PartName="/ppt/ink/ink2574.xml" ContentType="application/inkml+xml"/>
  <Override PartName="/ppt/ink/ink2575.xml" ContentType="application/inkml+xml"/>
  <Override PartName="/ppt/ink/ink2576.xml" ContentType="application/inkml+xml"/>
  <Override PartName="/ppt/ink/ink2577.xml" ContentType="application/inkml+xml"/>
  <Override PartName="/ppt/ink/ink2578.xml" ContentType="application/inkml+xml"/>
  <Override PartName="/ppt/ink/ink2579.xml" ContentType="application/inkml+xml"/>
  <Override PartName="/ppt/ink/ink258.xml" ContentType="application/inkml+xml"/>
  <Override PartName="/ppt/ink/ink2580.xml" ContentType="application/inkml+xml"/>
  <Override PartName="/ppt/ink/ink2581.xml" ContentType="application/inkml+xml"/>
  <Override PartName="/ppt/ink/ink2582.xml" ContentType="application/inkml+xml"/>
  <Override PartName="/ppt/ink/ink2583.xml" ContentType="application/inkml+xml"/>
  <Override PartName="/ppt/ink/ink2584.xml" ContentType="application/inkml+xml"/>
  <Override PartName="/ppt/ink/ink2585.xml" ContentType="application/inkml+xml"/>
  <Override PartName="/ppt/ink/ink2586.xml" ContentType="application/inkml+xml"/>
  <Override PartName="/ppt/ink/ink2587.xml" ContentType="application/inkml+xml"/>
  <Override PartName="/ppt/ink/ink2588.xml" ContentType="application/inkml+xml"/>
  <Override PartName="/ppt/ink/ink2589.xml" ContentType="application/inkml+xml"/>
  <Override PartName="/ppt/ink/ink259.xml" ContentType="application/inkml+xml"/>
  <Override PartName="/ppt/ink/ink2590.xml" ContentType="application/inkml+xml"/>
  <Override PartName="/ppt/ink/ink2591.xml" ContentType="application/inkml+xml"/>
  <Override PartName="/ppt/ink/ink2592.xml" ContentType="application/inkml+xml"/>
  <Override PartName="/ppt/ink/ink2593.xml" ContentType="application/inkml+xml"/>
  <Override PartName="/ppt/ink/ink2594.xml" ContentType="application/inkml+xml"/>
  <Override PartName="/ppt/ink/ink2595.xml" ContentType="application/inkml+xml"/>
  <Override PartName="/ppt/ink/ink2596.xml" ContentType="application/inkml+xml"/>
  <Override PartName="/ppt/ink/ink2597.xml" ContentType="application/inkml+xml"/>
  <Override PartName="/ppt/ink/ink2598.xml" ContentType="application/inkml+xml"/>
  <Override PartName="/ppt/ink/ink2599.xml" ContentType="application/inkml+xml"/>
  <Override PartName="/ppt/ink/ink26.xml" ContentType="application/inkml+xml"/>
  <Override PartName="/ppt/ink/ink260.xml" ContentType="application/inkml+xml"/>
  <Override PartName="/ppt/ink/ink2600.xml" ContentType="application/inkml+xml"/>
  <Override PartName="/ppt/ink/ink2601.xml" ContentType="application/inkml+xml"/>
  <Override PartName="/ppt/ink/ink2602.xml" ContentType="application/inkml+xml"/>
  <Override PartName="/ppt/ink/ink2603.xml" ContentType="application/inkml+xml"/>
  <Override PartName="/ppt/ink/ink2604.xml" ContentType="application/inkml+xml"/>
  <Override PartName="/ppt/ink/ink2605.xml" ContentType="application/inkml+xml"/>
  <Override PartName="/ppt/ink/ink2606.xml" ContentType="application/inkml+xml"/>
  <Override PartName="/ppt/ink/ink2607.xml" ContentType="application/inkml+xml"/>
  <Override PartName="/ppt/ink/ink2608.xml" ContentType="application/inkml+xml"/>
  <Override PartName="/ppt/ink/ink2609.xml" ContentType="application/inkml+xml"/>
  <Override PartName="/ppt/ink/ink261.xml" ContentType="application/inkml+xml"/>
  <Override PartName="/ppt/ink/ink2610.xml" ContentType="application/inkml+xml"/>
  <Override PartName="/ppt/ink/ink2611.xml" ContentType="application/inkml+xml"/>
  <Override PartName="/ppt/ink/ink2612.xml" ContentType="application/inkml+xml"/>
  <Override PartName="/ppt/ink/ink2613.xml" ContentType="application/inkml+xml"/>
  <Override PartName="/ppt/ink/ink2614.xml" ContentType="application/inkml+xml"/>
  <Override PartName="/ppt/ink/ink2615.xml" ContentType="application/inkml+xml"/>
  <Override PartName="/ppt/ink/ink2616.xml" ContentType="application/inkml+xml"/>
  <Override PartName="/ppt/ink/ink2617.xml" ContentType="application/inkml+xml"/>
  <Override PartName="/ppt/ink/ink2618.xml" ContentType="application/inkml+xml"/>
  <Override PartName="/ppt/ink/ink2619.xml" ContentType="application/inkml+xml"/>
  <Override PartName="/ppt/ink/ink262.xml" ContentType="application/inkml+xml"/>
  <Override PartName="/ppt/ink/ink2620.xml" ContentType="application/inkml+xml"/>
  <Override PartName="/ppt/ink/ink2621.xml" ContentType="application/inkml+xml"/>
  <Override PartName="/ppt/ink/ink2622.xml" ContentType="application/inkml+xml"/>
  <Override PartName="/ppt/ink/ink2623.xml" ContentType="application/inkml+xml"/>
  <Override PartName="/ppt/ink/ink2624.xml" ContentType="application/inkml+xml"/>
  <Override PartName="/ppt/ink/ink2625.xml" ContentType="application/inkml+xml"/>
  <Override PartName="/ppt/ink/ink2626.xml" ContentType="application/inkml+xml"/>
  <Override PartName="/ppt/ink/ink2627.xml" ContentType="application/inkml+xml"/>
  <Override PartName="/ppt/ink/ink2628.xml" ContentType="application/inkml+xml"/>
  <Override PartName="/ppt/ink/ink2629.xml" ContentType="application/inkml+xml"/>
  <Override PartName="/ppt/ink/ink263.xml" ContentType="application/inkml+xml"/>
  <Override PartName="/ppt/ink/ink2630.xml" ContentType="application/inkml+xml"/>
  <Override PartName="/ppt/ink/ink2631.xml" ContentType="application/inkml+xml"/>
  <Override PartName="/ppt/ink/ink2632.xml" ContentType="application/inkml+xml"/>
  <Override PartName="/ppt/ink/ink2633.xml" ContentType="application/inkml+xml"/>
  <Override PartName="/ppt/ink/ink2634.xml" ContentType="application/inkml+xml"/>
  <Override PartName="/ppt/ink/ink2635.xml" ContentType="application/inkml+xml"/>
  <Override PartName="/ppt/ink/ink2636.xml" ContentType="application/inkml+xml"/>
  <Override PartName="/ppt/ink/ink2637.xml" ContentType="application/inkml+xml"/>
  <Override PartName="/ppt/ink/ink2638.xml" ContentType="application/inkml+xml"/>
  <Override PartName="/ppt/ink/ink2639.xml" ContentType="application/inkml+xml"/>
  <Override PartName="/ppt/ink/ink264.xml" ContentType="application/inkml+xml"/>
  <Override PartName="/ppt/ink/ink2640.xml" ContentType="application/inkml+xml"/>
  <Override PartName="/ppt/ink/ink2641.xml" ContentType="application/inkml+xml"/>
  <Override PartName="/ppt/ink/ink2642.xml" ContentType="application/inkml+xml"/>
  <Override PartName="/ppt/ink/ink2643.xml" ContentType="application/inkml+xml"/>
  <Override PartName="/ppt/ink/ink2644.xml" ContentType="application/inkml+xml"/>
  <Override PartName="/ppt/ink/ink2645.xml" ContentType="application/inkml+xml"/>
  <Override PartName="/ppt/ink/ink2646.xml" ContentType="application/inkml+xml"/>
  <Override PartName="/ppt/ink/ink2647.xml" ContentType="application/inkml+xml"/>
  <Override PartName="/ppt/ink/ink2648.xml" ContentType="application/inkml+xml"/>
  <Override PartName="/ppt/ink/ink2649.xml" ContentType="application/inkml+xml"/>
  <Override PartName="/ppt/ink/ink265.xml" ContentType="application/inkml+xml"/>
  <Override PartName="/ppt/ink/ink2650.xml" ContentType="application/inkml+xml"/>
  <Override PartName="/ppt/ink/ink2651.xml" ContentType="application/inkml+xml"/>
  <Override PartName="/ppt/ink/ink2652.xml" ContentType="application/inkml+xml"/>
  <Override PartName="/ppt/ink/ink2653.xml" ContentType="application/inkml+xml"/>
  <Override PartName="/ppt/ink/ink2654.xml" ContentType="application/inkml+xml"/>
  <Override PartName="/ppt/ink/ink2655.xml" ContentType="application/inkml+xml"/>
  <Override PartName="/ppt/ink/ink2656.xml" ContentType="application/inkml+xml"/>
  <Override PartName="/ppt/ink/ink2657.xml" ContentType="application/inkml+xml"/>
  <Override PartName="/ppt/ink/ink2658.xml" ContentType="application/inkml+xml"/>
  <Override PartName="/ppt/ink/ink2659.xml" ContentType="application/inkml+xml"/>
  <Override PartName="/ppt/ink/ink266.xml" ContentType="application/inkml+xml"/>
  <Override PartName="/ppt/ink/ink2660.xml" ContentType="application/inkml+xml"/>
  <Override PartName="/ppt/ink/ink2661.xml" ContentType="application/inkml+xml"/>
  <Override PartName="/ppt/ink/ink2662.xml" ContentType="application/inkml+xml"/>
  <Override PartName="/ppt/ink/ink2663.xml" ContentType="application/inkml+xml"/>
  <Override PartName="/ppt/ink/ink2664.xml" ContentType="application/inkml+xml"/>
  <Override PartName="/ppt/ink/ink2665.xml" ContentType="application/inkml+xml"/>
  <Override PartName="/ppt/ink/ink2666.xml" ContentType="application/inkml+xml"/>
  <Override PartName="/ppt/ink/ink2667.xml" ContentType="application/inkml+xml"/>
  <Override PartName="/ppt/ink/ink2668.xml" ContentType="application/inkml+xml"/>
  <Override PartName="/ppt/ink/ink2669.xml" ContentType="application/inkml+xml"/>
  <Override PartName="/ppt/ink/ink267.xml" ContentType="application/inkml+xml"/>
  <Override PartName="/ppt/ink/ink2670.xml" ContentType="application/inkml+xml"/>
  <Override PartName="/ppt/ink/ink2671.xml" ContentType="application/inkml+xml"/>
  <Override PartName="/ppt/ink/ink2672.xml" ContentType="application/inkml+xml"/>
  <Override PartName="/ppt/ink/ink2673.xml" ContentType="application/inkml+xml"/>
  <Override PartName="/ppt/ink/ink2674.xml" ContentType="application/inkml+xml"/>
  <Override PartName="/ppt/ink/ink2675.xml" ContentType="application/inkml+xml"/>
  <Override PartName="/ppt/ink/ink2676.xml" ContentType="application/inkml+xml"/>
  <Override PartName="/ppt/ink/ink2677.xml" ContentType="application/inkml+xml"/>
  <Override PartName="/ppt/ink/ink2678.xml" ContentType="application/inkml+xml"/>
  <Override PartName="/ppt/ink/ink2679.xml" ContentType="application/inkml+xml"/>
  <Override PartName="/ppt/ink/ink268.xml" ContentType="application/inkml+xml"/>
  <Override PartName="/ppt/ink/ink2680.xml" ContentType="application/inkml+xml"/>
  <Override PartName="/ppt/ink/ink2681.xml" ContentType="application/inkml+xml"/>
  <Override PartName="/ppt/ink/ink2682.xml" ContentType="application/inkml+xml"/>
  <Override PartName="/ppt/ink/ink2683.xml" ContentType="application/inkml+xml"/>
  <Override PartName="/ppt/ink/ink2684.xml" ContentType="application/inkml+xml"/>
  <Override PartName="/ppt/ink/ink2685.xml" ContentType="application/inkml+xml"/>
  <Override PartName="/ppt/ink/ink2686.xml" ContentType="application/inkml+xml"/>
  <Override PartName="/ppt/ink/ink2687.xml" ContentType="application/inkml+xml"/>
  <Override PartName="/ppt/ink/ink269.xml" ContentType="application/inkml+xml"/>
  <Override PartName="/ppt/ink/ink27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.xml" ContentType="application/inkml+xml"/>
  <Override PartName="/ppt/ink/ink30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.xml" ContentType="application/inkml+xml"/>
  <Override PartName="/ppt/ink/ink40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.xml" ContentType="application/inkml+xml"/>
  <Override PartName="/ppt/ink/ink50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.xml" ContentType="application/inkml+xml"/>
  <Override PartName="/ppt/ink/ink60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.xml" ContentType="application/inkml+xml"/>
  <Override PartName="/ppt/ink/ink70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.xml" ContentType="application/inkml+xml"/>
  <Override PartName="/ppt/ink/ink80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.xml" ContentType="application/inkml+xml"/>
  <Override PartName="/ppt/ink/ink90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3"/>
  </p:notesMasterIdLst>
  <p:sldIdLst>
    <p:sldId id="291" r:id="rId3"/>
    <p:sldId id="292" r:id="rId4"/>
    <p:sldId id="293" r:id="rId5"/>
    <p:sldId id="294" r:id="rId6"/>
    <p:sldId id="295" r:id="rId7"/>
    <p:sldId id="296" r:id="rId8"/>
    <p:sldId id="297" r:id="rId9"/>
    <p:sldId id="298" r:id="rId10"/>
    <p:sldId id="299" r:id="rId11"/>
    <p:sldId id="300" r:id="rId12"/>
    <p:sldId id="301" r:id="rId13"/>
    <p:sldId id="302" r:id="rId14"/>
    <p:sldId id="303" r:id="rId15"/>
    <p:sldId id="304" r:id="rId16"/>
    <p:sldId id="305" r:id="rId17"/>
    <p:sldId id="320" r:id="rId18"/>
    <p:sldId id="306" r:id="rId19"/>
    <p:sldId id="307" r:id="rId20"/>
    <p:sldId id="308" r:id="rId21"/>
    <p:sldId id="309" r:id="rId22"/>
    <p:sldId id="310" r:id="rId23"/>
    <p:sldId id="311" r:id="rId24"/>
    <p:sldId id="312" r:id="rId25"/>
    <p:sldId id="313" r:id="rId26"/>
    <p:sldId id="314" r:id="rId27"/>
    <p:sldId id="315" r:id="rId28"/>
    <p:sldId id="316" r:id="rId29"/>
    <p:sldId id="317" r:id="rId30"/>
    <p:sldId id="318" r:id="rId31"/>
    <p:sldId id="319" r:id="rId32"/>
  </p:sldIdLst>
  <p:sldSz cx="12192000" cy="68580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99" d="100"/>
          <a:sy n="99" d="100"/>
        </p:scale>
        <p:origin x="84" y="58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6" Type="http://schemas.openxmlformats.org/officeDocument/2006/relationships/tableStyles" Target="tableStyles.xml"/><Relationship Id="rId35" Type="http://schemas.openxmlformats.org/officeDocument/2006/relationships/viewProps" Target="viewProps.xml"/><Relationship Id="rId34" Type="http://schemas.openxmlformats.org/officeDocument/2006/relationships/presProps" Target="presProps.xml"/><Relationship Id="rId33" Type="http://schemas.openxmlformats.org/officeDocument/2006/relationships/notesMaster" Target="notesMasters/notesMaster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2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3986.389 9735.788 33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9079.990 1141.240 371,'40.055'40.054'132,"-3.815"-1.233"-102,-0.925 2.456-3,3.765 0.300-5,3.789 2.566 5,-4.889-3.724-14,0.776 0.016-9,-4.555-0.291-220,-18.869-2.178-19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3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0700.000 33500.000,'50.000'-100.000,"0.000"-50.000,0.000 0.000,-100.000 225.000,0.000 0.000,-100.000 150.000,0.000 0.000,-75.000 25.000,0.000 0.000,0.000-50.000,0.000 0.000,75.000-75.000,0.000 0.000,75.000-100.000,0.000 0.000,100.000-25.000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1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3400.000 9550.000,'50.000'0.000,"75.000"-50.000,0.000 0.000,-100.000 50.000,0.000 0.000,75.000 25.000,0.000 0.000,-75.000 125.000,0.000 0.000,-150.000 25.000,0.000 0.000,-75.000 0.000,0.000 0.000,25.000-25.000,0.000 0.000,100.000-50.000,0.000 0.000,75.000-75.000,0.000 0.000,125.000-25.000,0.000 0.000,125.000-100.000,0.000 0.000,-25.000 0.000,0.000 0.000,-125.000 50.000,0.000 0.000,-50.000 0.000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1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4550.000 10100.000,'0.000'-50.000,"0.000"75.000,0.000 0.000,-100.000 175.000,0.000 0.000,0.000 0.000,0.000 0.000,50.000-75.000,0.000 0.000,75.000-50.000,0.000 0.000,100.000-75.000,0.000 0.000,25.000-100.000,0.000 0.000,-50.000-50.000,0.000 0.000,-75.000-50.000,0.000 0.000,-25.000 75.000,0.000 0.000,0.000 50.000,0.000 0.000,0.000 50.000,0.000 0.000,25.000 25.000,0.000 0.000,75.000 0.000,0.000 0.000,-25.000 50.000,0.000 0.000,-50.000 50.000,0.000 0.000,-50.000 25.000,0.000 0.000,-25.000 0.000,0.000 0.000,25.000-25.000,0.000 0.000,0.000-50.000,0.000 0.000,25.000-25.000,0.000 0.000,25.000-25.000,0.000 0.000,75.000-75.000,0.000 0.000,0.000-25.000,0.000 0.000,0.000 0.000,0.000 0.000,-75.000 25.000,0.000 0.000,-50.000-25.000,0.000 0.000,0.000 50.000,0.000 0.000,-25.000 0.000,0.000 0.000,75.000 100.000,0.000 0.000,-25.000 125.000,0.000 0.000,-25.000 150.000,0.000 0.000,25.000 75.000,0.000 0.000,-25.000-100.000,0.000 0.000,0.000-75.000,0.000 0.000,0.000-175.000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1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6300.000 8900.000,'50.000'-50.000,"25.000"0.000,0.000 0.000,25.000 50.000,0.000 0.000,150.000 75.000,0.000 0.000,-25.000 0.000,0.000 0.000,-200.000-50.000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1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3750.000 10050.000,'0.000'50.000,"0.000"-25.000,0.000 0.000,0.000 25.000,0.000 0.000,25.000 75.000,0.000 0.000,-75.000 125.000,0.000 0.000,-50.000 0.000,0.000 0.000,25.000-75.000,0.000 0.000,25.000-100.000,0.000 0.000,50.000-100.000,0.000 0.000,-25.000-25.000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1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4000.000 9300.000,'0.000'-50.000,"25.000"50.000,0.000 0.000,0.000 0.000,0.000 0.000,25.000 25.000,0.000 0.000,25.000-25.000,0.000 0.000,-25.000 0.000,0.000 0.000,-25.000 0.000,0.000 0.000,0.000 25.000,0.000 0.000,-25.000 25.000,0.000 0.000,-25.000 50.000,0.000 0.000,25.000 25.000,0.000 0.000,0.000 25.000,0.000 0.000,0.000 0.000,0.000 0.000,25.000 25.000,0.000 0.000,-25.000 50.000,0.000 0.000,25.000 0.000,0.000 0.000,-25.000-75.000,0.000 0.000,0.000-50.000,0.000 0.000,0.000-25.000,0.000 0.000,-50.000-75.000,0.000 0.000,0.000-25.000,0.000 0.000,-50.000-150.000,0.000 0.000,0.000-150.000,0.000 0.000,0.000 0.000,0.000 0.000,75.000 150.000,0.000 0.000,75.000 100.000,0.000 0.000,100.000 25.000,0.000 0.000,-50.000 50.000,0.000 0.000,-75.000 100.000,0.000 0.000,-50.000 50.000,0.000 0.000,-100.000 25.000,0.000 0.000,0.000-50.000,0.000 0.000,100.000-75.000,0.000 0.000,75.000-50.000,0.000 0.000,150.000-125.000,0.000 0.000,-100.000 50.000,0.000 0.000,-50.000 25.000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1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4850.000 10300.000,'-50.000'0.000,"0.000"0.000,0.000 0.000,150.000-50.000,0.000 0.000,125.000 25.000,0.000 0.000,-25.000-25.000,0.000 0.000,-100.000 50.000,0.000 0.000,-75.000-25.000,0.000 0.000,-50.000 0.000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1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5700.000 9500.000,'-50.000'-50.000,"25.000"0.000,0.000 0.000,25.000 175.000,0.000 0.000,-25.000 100.000,0.000 0.000,-25.000 225.000,0.000 0.000,0.000 50.000,0.000 0.000,25.000-200.000,0.000 0.000,25.000-250.000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2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5900.000 10350.000,'-50.000'0.000,"-50.000"50.000,0.000 0.000,-75.000 150.000,0.000 0.000,50.000 50.000,0.000 0.000,75.000-100.000,0.000 0.000,50.000-125.000,0.000 0.000,100.000-125.000,0.000 0.000,75.000-125.000,0.000 0.000,0.000-25.000,0.000 0.000,-75.000 125.000,0.000 0.000,-25.000 100.000,0.000 0.000,0.000 75.000,0.000 0.000,-75.000-25.000,0.000 0.000,50.000 75.000,0.000 0.000,-50.000 50.000,0.000 0.000,0.000-125.000,0.000 0.000,-25.000 200.000,0.000 0.000,-125.000 0.000,0.000 0.000,-25.000-100.000,0.000 0.000,75.000-100.000,0.000 0.000,100.000-175.000,0.000 0.000,125.000-100.000,0.000 0.000,0.000 100.000,0.000 0.000,-75.000 125.000,0.000 0.000,-50.000 0.000,0.000 0.000,0.000 75.000,0.000 0.000,-100.000 125.000,0.000 0.000,-50.000 25.000,0.000 0.000,50.000-50.000,0.000 0.000,75.000-100.000,0.000 0.000,25.000-75.000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2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6150.000 11750.000,'150.000'0.000,"-50.000"50.000,0.000 0.000,0.000 75.000,0.000 0.000,-50.000-25.000,0.000 0.000,-25.000-75.000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2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1900.000 21000.000,'350.000'-350.000,"-150.000"300.000,0.000 0.000,50.000 0.000,0.000 0.000,-175.000 75.000,0.000 0.000,-125.000 100.000,0.000 0.000,-100.000 0.000,0.000 0.000,75.000-25.000,0.000 0.000,50.000-75.000,0.000 0.000,150.000-25.000,0.000 0.000,25.000 25.000,0.000 0.000,-100.000 50.000,0.000 0.000,-50.000 50.000,0.000 0.000,-125.000 25.000,0.000 0.000,0.000-75.000,0.000 0.000,25.000-50.000,0.000 0.000,50.000-175.000,0.000 0.000,25.000-75.000,0.000 0.000,25.000 75.000,0.000 0.000,-25.000 100.000,0.000 0.000,25.000 100.000,0.000 0.000,0.000 175.000,0.000 0.000,-25.000 175.000,0.000 0.000,-25.000 125.000,0.000 0.000,-100.000 100.000,0.000 0.000,100.000-225.000,0.000 0.000,50.000-350.000,0.000 0.000,25.000-50.00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3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1000.000 33500.000,'200.000'0.000,"-25.000"100.000,0.000 0.000,-50.000 100.000,0.000 0.000,-25.000 0.000,0.000 0.000,-50.000-125.000,0.000 0.000,-25.000-50.000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2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4150.000 20900.000,'-100.000'-150.000,"50.000"200.000,0.000 0.000,25.000 100.000,0.000 0.000,0.000 25.000,0.000 0.000,25.000 175.000,0.000 0.000,25.000-125.000,0.000 0.000,25.000-150.000,0.000 0.000,75.000-100.000,0.000 0.000,50.000-250.000,0.000 0.000,-50.000-50.000,0.000 0.000,-100.000 75.000,0.000 0.000,-100.000 125.000,0.000 0.000,-25.000 100.000,0.000 0.000,-50.000 50.000,0.000 0.000,25.000 125.000,0.000 0.000,50.000 50.000,0.000 0.000,25.000-25.000,0.000 0.000,100.000-100.000,0.000 0.000,200.000-100.000,0.000 0.000,50.000-75.000,0.000 0.000,-75.000 75.000,0.000 0.000,-150.000 0.000,0.000 0.000,-25.000 0.000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2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5550.000 21100.000,'-50.000'0.000,"-25.000"25.000,0.000 0.000,125.000-25.000,0.000 0.000,125.000 0.000,0.000 0.000,100.000-50.000,0.000 0.000,-50.000 0.000,0.000 0.000,-175.000 25.000,0.000 0.000,-25.000 0.000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2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6300.000 20350.000,'-100.000'-150.000,"75.000"100.000,0.000 0.000,0.000 100.000,0.000 0.000,25.000 150.000,0.000 0.000,-25.000 125.000,0.000 0.000,25.000 275.000,0.000 0.000,-50.000-50.000,0.000 0.000,25.000-275.000,0.000 0.000,25.000-250.000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2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6500.000 21500.000,'-50.000'0.000,"-125.000"150.000,0.000 0.000,0.000 150.000,0.000 0.000,-50.000-50.000,0.000 0.000,100.000-75.000,0.000 0.000,125.000-150.000,0.000 0.000,125.000-75.000,0.000 0.000,150.000-200.000,0.000 0.000,0.000-75.000,0.000 0.000,-100.000 75.000,0.000 0.000,-75.000 125.000,0.000 0.000,0.000 100.000,0.000 0.000,-50.000 75.000,0.000 0.000,-25.000 200.000,0.000 0.000,-75.000 100.000,0.000 0.000,-125.000-25.000,0.000 0.000,-25.000-150.000,0.000 0.000,50.000-125.000,0.000 0.000,125.000-200.000,0.000 0.000,150.000-200.000,0.000 0.000,25.000 50.000,0.000 0.000,-25.000 150.000,0.000 0.000,-75.000 125.000,0.000 0.000,-50.000 125.000,0.000 0.000,-150.000 100.000,0.000 0.000,-25.000 50.000,0.000 0.000,-50.000-50.000,0.000 0.000,75.000-75.000,0.000 0.000,125.000-100.000,0.000 0.000,25.000-50.000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2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6250.000 23050.000,'50.000'0.000,"-25.000"0.000,0.000 0.000,50.000 50.000,0.000 0.000,25.000 25.000,0.000 0.000,25.000 0.000,0.000 0.000,-75.000-25.000,0.000 0.000,-25.000-25.000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2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8700.000 21900.000,'0.000'-50.000,"50.000"25.000,0.000 0.000,0.000 75.000,0.000 0.000,25.000 100.000,0.000 0.000,-75.000 0.000,0.000 0.000,-25.000-75.000,0.000 0.000,0.000-25.000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2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8300.000 23050.000,'-100.000'0.000,"175.000"25.000,0.000 0.000,50.000 25.000,0.000 0.000,-75.000 0.000,0.000 0.000,-50.000-25.000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2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1450.000 21050.000,'-50.000'-50.000,"25.000"175.000,0.000 0.000,-50.000 150.000,0.000 0.000,0.000 125.000,0.000 0.000,0.000-150.000,0.000 0.000,50.000-175.000,0.000 0.000,50.000-150.000,0.000 0.000,75.000-200.000,0.000 0.000,-75.000 175.000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2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1450.000 21250.000,'50.000'-100.000,"-25.000"100.000,0.000 0.000,0.000 25.000,0.000 0.000,25.000 75.000,0.000 0.000,0.000 125.000,0.000 0.000,-50.000 25.000,0.000 0.000,0.000-75.000,0.000 0.000,0.000-150.000,0.000 0.000,25.000-125.000,0.000 0.000,75.000-150.000,0.000 0.000,0.000-50.000,0.000 0.000,-25.000 150.000,0.000 0.000,0.000 75.000,0.000 0.000,-75.000 100.000,0.000 0.000,0.000 0.000,0.000 0.000,-25.000 0.000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2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2750.000 21800.000,'0.000'50.000,"0.000"0.000,0.000 0.000,0.000 75.000,0.000 0.000,0.000 25.000,0.000 0.000,0.000 50.000,0.000 0.000,0.000-100.000,0.000 0.000,25.000-150.000,0.000 0.000,-25.000 0.00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3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4800.000 12600.000,'-150.000'-50.000,"100.000"25.000,0.000 0.000,75.000 25.000,0.000 0.000,100.000 100.000,0.000 0.000,25.000-25.000,0.000 0.000,-50.000 0.000,0.000 0.000,-75.000-25.000,0.000 0.000,-50.000-25.000,0.000 0.000,-50.000 50.000,0.000 0.000,50.000 0.000,0.000 0.000,-25.000 125.000,0.000 0.000,0.000 100.000,0.000 0.000,0.000-100.000,0.000 0.000,25.000-125.000,0.000 0.000,-25.000-50.000,0.000 0.000,-25.000-25.000,0.000 0.000,0.000-25.000,0.000 0.000,50.000 25.000,0.000 0.000,25.000-25.000,0.000 0.000,50.000 25.000,0.000 0.000,75.000-50.000,0.000 0.000,50.000 0.000,0.000 0.000,50.000 50.000,0.000 0.000,-50.000 0.000,0.000 0.000,-125.000 0.000,0.000 0.000,0.000 25.000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2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3200.000 20950.000,'50.000'0.000,"-25.000"25.000,0.000 0.000,0.000 50.000,0.000 0.000,0.000 25.000,0.000 0.000,-25.000-75.000,0.000 0.000,25.000 0.000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2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3800.000 21300.000,'-50.000'-50.000,"0.000"125.000,0.000 0.000,-50.000 75.000,0.000 0.000,25.000 100.000,0.000 0.000,25.000 0.000,0.000 0.000,75.000-100.000,0.000 0.000,100.000-100.000,0.000 0.000,0.000-125.000,0.000 0.000,-75.000 0.000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2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4400.000 21850.000,'0.000'-50.000,"0.000"75.000,0.000 0.000,-50.000 125.000,0.000 0.000,0.000 0.000,0.000 0.000,25.000-25.000,0.000 0.000,25.000-25.000,0.000 0.000,50.000-75.000,0.000 0.000,50.000-25.000,0.000 0.000,25.000-125.000,0.000 0.000,-75.000-50.000,0.000 0.000,-50.000 25.000,0.000 0.000,0.000 75.000,0.000 0.000,0.000 50.000,0.000 0.000,50.000 25.000,0.000 0.000,0.000 0.000,0.000 0.000,-25.000 75.000,0.000 0.000,-25.000 50.000,0.000 0.000,-25.000-25.000,0.000 0.000,0.000-75.000,0.000 0.000,125.000-50.000,0.000 0.000,0.000-50.000,0.000 0.000,-25.000 50.000,0.000 0.000,-50.000 25.000,0.000 0.000,-25.000-25.000,0.000 0.000,-25.000 0.000,0.000 0.000,25.000-25.000,0.000 0.000,0.000 0.000,0.000 0.000,0.000 25.000,0.000 0.000,25.000 75.000,0.000 0.000,-25.000 75.000,0.000 0.000,-25.000 100.000,0.000 0.000,25.000-25.000,0.000 0.000,-25.000-25.000,0.000 0.000,0.000-50.000,0.000 0.000,25.000-75.000,0.000 0.000,-25.000-25.000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3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5900.000 21050.000,'50.000'-50.000,"-25.000"50.000,0.000 0.000,-25.000-25.000,0.000 0.000,50.000 25.000,0.000 0.000,25.000 50.000,0.000 0.000,25.000 25.000,0.000 0.000,0.000 25.000,0.000 0.000,-50.000 50.000,0.000 0.000,-50.000 75.000,0.000 0.000,-125.000 50.000,0.000 0.000,-125.000-25.000,0.000 0.000,125.000-150.000,0.000 0.000,75.000-50.000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4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7050.000 23200.000,'0.000'-100.000,"25.000"100.000,0.000 0.000,50.000-25.000,0.000 0.000,0.000 75.000,0.000 0.000,-50.000 25.000,0.000 0.000,-100.000 25.000,0.000 0.000,-25.000-25.000,0.000 0.000,50.000-25.000,0.000 0.000,150.000-50.000,0.000 0.000,50.000-50.000,0.000 0.000,-75.000 25.000,0.000 0.000,-50.000-25.000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4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8200.000 21850.000,'100.000'0.000,"25.000"-25.000,0.000 0.000,-25.000 25.000,0.000 0.000,-50.000 0.000,0.000 0.000,0.000 0.000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4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9800.000 21900.000,'-50.000'0.000,"25.000"0.000,0.000 0.000,50.000 0.000,0.000 0.000,75.000-25.000,0.000 0.000,50.000-50.000,0.000 0.000,0.000 0.000,0.000 0.000,-50.000-25.000,0.000 0.000,-50.000 25.000,0.000 0.000,-50.000 25.000,0.000 0.000,-75.000 0.000,0.000 0.000,-25.000 50.000,0.000 0.000,-50.000 75.000,0.000 0.000,0.000 75.000,0.000 0.000,75.000 25.000,0.000 0.000,50.000-25.000,0.000 0.000,50.000-50.000,0.000 0.000,125.000-50.000,0.000 0.000,25.000-50.000,0.000 0.000,-25.000 0.000,0.000 0.000,-100.000-25.000,0.000 0.000,-25.000 0.000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4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1600.000 20200.000,'0.000'-50.000,"0.000"25.000,0.000 0.000,0.000 0.000,0.000 0.000,100.000 0.000,0.000 0.000,100.000 25.000,0.000 0.000,50.000 50.000,0.000 0.000,-200.000-50.000,0.000 0.000,0.000 25.000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4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8350.000 27250.000,'0.000'-150.000,"125.000"150.000,0.000 0.000,225.000-25.000,0.000 0.000,-50.000 25.000,0.000 0.000,-100.000 50.000,0.000 0.000,-100.000-50.000,0.000 0.000,-75.000 0.000,0.000 0.000,-25.000 25.000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4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9650.000 26500.000,'-50.000'0.000,"25.000"-25.000,0.000 0.000,25.000 100.000,0.000 0.000,25.000 150.000,0.000 0.000,-75.000 125.000,0.000 0.000,0.000-25.000,0.000 0.000,50.000-100.000,0.000 0.000,0.000-200.000,0.000 0.000,0.000 0.00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4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6450.000 13650.000,'-50.000'50.000,"75.000"-50.000,0.000 0.000,75.000 0.000,0.000 0.000,0.000 25.000,0.000 0.000,-75.000 125.000,0.000 0.000,-125.000 75.000,0.000 0.000,25.000-100.000,0.000 0.000,0.000-25.000,0.000 0.000,-50.000 0.000,0.000 0.000,75.000-75.000,0.000 0.000,100.000-25.000,0.000 0.000,175.000-75.000,0.000 0.000,25.000 0.000,0.000 0.000,-25.000 75.000,0.000 0.000,-150.000-25.000,0.000 0.000,0.000 25.000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4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1650.000 27000.000,'-100.000'0.000,"75.000"0.000,0.000 0.000,-75.000 75.000,0.000 0.000,50.000 75.000,0.000 0.000,0.000 75.000,0.000 0.000,25.000-100.000,0.000 0.000,50.000-75.000,0.000 0.000,75.000-100.000,0.000 0.000,50.000-125.000,0.000 0.000,-25.000 0.000,0.000 0.000,-75.000 50.000,0.000 0.000,-50.000 50.000,0.000 0.000,-25.000 0.000,0.000 0.000,0.000 50.000,0.000 0.000,25.000 0.000,0.000 0.000,75.000 0.000,0.000 0.000,-25.000 50.000,0.000 0.000,25.000 50.000,0.000 0.000,-50.000 50.000,0.000 0.000,-25.000 50.000,0.000 0.000,-25.000 25.000,0.000 0.000,-25.000-100.000,0.000 0.000,0.000-100.000,0.000 0.000,50.000-25.000,0.000 0.000,50.000-75.000,0.000 0.000,100.000 0.000,0.000 0.000,0.000 50.000,0.000 0.000,-75.000 50.000,0.000 0.000,-50.000 0.000,0.000 0.000,0.000-25.000,0.000 0.000,-50.000-75.000,0.000 0.000,0.000-50.000,0.000 0.000,50.000 50.000,0.000 0.000,25.000 25.000,0.000 0.000,-50.000 125.000,0.000 0.000,0.000 150.000,0.000 0.000,-25.000 100.000,0.000 0.000,0.000 0.000,0.000 0.000,25.000-25.000,0.000 0.000,-25.000-150.000,0.000 0.000,25.000-100.000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4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3700.000 26350.000,'0.000'-100.000,"25.000"-50.000,0.000 0.000,100.000 125.000,0.000 0.000,50.000 50.000,0.000 0.000,-50.000 50.000,0.000 0.000,-100.000-50.000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4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4400.000 27150.000,'100.000'0.000,"25.000"-25.000,0.000 0.000,25.000 25.000,0.000 0.000,50.000-25.000,0.000 0.000,-125.000 100.000,0.000 0.000,-75.000 75.000,0.000 0.000,-50.000-100.000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4000.000 28300.000,'-50.000'0.000,"25.000"0.000,0.000 0.000,75.000 0.000,0.000 0.000,125.000-25.000,0.000 0.000,25.000 25.000,0.000 0.000,-25.000 50.000,0.000 0.000,-150.000-25.000,0.000 0.000,0.000 0.000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6500.000 27000.000,'-50.000'-50.000,"50.000"25.000,0.000 0.000,0.000 0.000,0.000 0.000,25.000 100.000,0.000 0.000,-50.000 75.000,0.000 0.000,-75.000 125.000,0.000 0.000,25.000-25.000,0.000 0.000,-25.000-50.000,0.000 0.000,75.000-125.000,0.000 0.000,50.000-125.000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6500.000 27350.000,'0.000'-50.000,"25.000"0.000,0.000 0.000,0.000 25.000,0.000 0.000,25.000 25.000,0.000 0.000,0.000 125.000,0.000 0.000,-25.000 75.000,0.000 0.000,-50.000 25.000,0.000 0.000,0.000-75.000,0.000 0.000,25.000-125.000,0.000 0.000,75.000-125.000,0.000 0.000,50.000-125.000,0.000 0.000,0.000-25.000,0.000 0.000,-50.000 125.000,0.000 0.000,-50.000 100.000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7750.000 27400.000,'0.000'50.000,"-25.000"0.000,0.000 0.000,25.000 50.000,0.000 0.000,0.000 50.000,0.000 0.000,-25.000 0.000,0.000 0.000,0.000-25.000,0.000 0.000,25.000-75.000,0.000 0.000,-25.000-75.000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5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7900.000 26300.000,'0.000'-100.000,"25.000"125.000,0.000 0.000,25.000 100.000,0.000 0.000,0.000 50.000,0.000 0.000,-50.000-150.000,0.000 0.000,25.000 25.000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5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9050.000 27250.000,'-50.000'0.000,"0.000"-25.000,0.000 0.000,50.000 50.000,0.000 0.000,-25.000 100.000,0.000 0.000,-50.000 50.000,0.000 0.000,25.000 0.000,0.000 0.000,50.000-50.000,0.000 0.000,25.000-100.000,0.000 0.000,100.000-50.000,0.000 0.000,25.000-125.000,0.000 0.000,-50.000-25.000,0.000 0.000,-100.000-25.000,0.000 0.000,-25.000 100.000,0.000 0.000,-50.000 100.000,0.000 0.000,50.000 25.000,0.000 0.000,150.000-25.000,0.000 0.000,50.000-25.000,0.000 0.000,-75.000 0.000,0.000 0.000,-25.000 25.000,0.000 0.000,-50.000 75.000,0.000 0.000,-25.000 25.000,0.000 0.000,-50.000 50.000,0.000 0.000,0.000-25.000,0.000 0.000,25.000 0.000,0.000 0.000,25.000-50.000,0.000 0.000,25.000-75.000,0.000 0.000,75.000 0.000,0.000 0.000,0.000-100.000,0.000 0.000,-50.000-25.000,0.000 0.000,-25.000-50.000,0.000 0.000,-25.000 0.000,0.000 0.000,-25.000 75.000,0.000 0.000,-75.000 75.000,0.000 0.000,50.000 25.000,0.000 0.000,75.000 25.000,0.000 0.000,100.000-50.000,0.000 0.000,-25.000 0.000,0.000 0.000,-25.000 25.000,0.000 0.000,-50.000 0.000,0.000 0.000,-25.000 50.000,0.000 0.000,25.000 25.000,0.000 0.000,-25.000 50.000,0.000 0.000,0.000 25.000,0.000 0.000,-50.000 25.000,0.000 0.000,25.000-75.000,0.000 0.000,0.000-100.000,0.000 0.000,50.000-75.000,0.000 0.000,50.000-25.000,0.000 0.000,25.000 25.000,0.000 0.000,25.000 50.000,0.000 0.000,-50.000 25.000,0.000 0.000,-25.000 0.000,0.000 0.000,-25.000 25.000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5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1850.000 27050.000,'100.000'-150.000,"-100.000"125.000,0.000 0.000,0.000 75.000,0.000 0.000,-25.000 75.000,0.000 0.000,0.000 125.000,0.000 0.000,0.000 125.000,0.000 0.000,-50.000 75.000,0.000 0.000,25.000-75.000,0.000 0.000,25.000-250.00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4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8650.000 13750.000,'-50.000'0.000,"25.000"0.000,0.000 0.000,0.000 0.000,0.000 0.000,50.000 0.000,0.000 0.000,125.000 0.000,0.000 0.000,100.000 0.000,0.000 0.000,100.000-25.000,0.000 0.000,100.000 0.000,0.000 0.000,-75.000 0.000,0.000 0.000,-75.000 25.000,0.000 0.000,-125.000 0.000,0.000 0.000,-125.000-25.000,0.000 0.000,-25.000 25.000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5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7000.000 32350.000,'0.000'-50.000,"100.000"25.000,0.000 0.000,125.000 0.000,0.000 0.000,50.000 25.000,0.000 0.000,-50.000 25.000,0.000 0.000,-125.000-25.000,0.000 0.000,-75.000 25.000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5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8000.000 31700.000,'0.000'-50.000,"0.000"75.000,0.000 0.000,0.000 125.000,0.000 0.000,-25.000 100.000,0.000 0.000,0.000 75.000,0.000 0.000,25.000-150.000,0.000 0.000,0.000-150.000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5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9600.000 31750.000,'0.000'-50.000,"0.000"125.000,0.000 0.000,0.000 75.000,0.000 0.000,-25.000 50.000,0.000 0.000,-25.000-25.000,0.000 0.000,25.000-100.000,0.000 0.000,0.000-75.000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5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9700.000 32200.000,'50.000'-50.000,"0.000"25.000,0.000 0.000,50.000 0.000,0.000 0.000,0.000 25.000,0.000 0.000,-25.000 0.000,0.000 0.000,-75.000-25.000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5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0500.000 31200.000,'0.000'-50.000,"0.000"75.000,0.000 0.000,-25.000 75.000,0.000 0.000,25.000 50.000,0.000 0.000,-25.000 50.000,0.000 0.000,25.000 50.000,0.000 0.000,-25.000 50.000,0.000 0.000,-25.000-75.000,0.000 0.000,25.000-175.000,0.000 0.000,0.000-25.000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5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0400.000 32800.000,'250.000'-150.000,"-75.000"50.000,0.000 0.000,-75.000 100.000,0.000 0.000,-75.000 75.000,0.000 0.000,-125.000 125.000,0.000 0.000,25.000-50.000,0.000 0.000,50.000-125.000,0.000 0.000,100.000-75.000,0.000 0.000,175.000-150.000,0.000 0.000,-75.000 75.000,0.000 0.000,-25.000 75.000,0.000 0.000,-100.000 50.000,0.000 0.000,-50.000 25.000,0.000 0.000,0.000 75.000,0.000 0.000,25.000 0.000,0.000 0.000,0.000 0.000,0.000 0.000,25.000 0.000,0.000 0.000,0.000-75.000,0.000 0.000,75.000-75.000,0.000 0.000,0.000-125.000,0.000 0.000,-25.000 0.000,0.000 0.000,-75.000 25.000,0.000 0.000,-75.000 75.000,0.000 0.000,-75.000 50.000,0.000 0.000,-75.000 25.000,0.000 0.000,125.000 50.000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5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1300.000 11600.000,'0.000'-50.000,"0.000"-100.000,0.000 0.000,-25.000 125.000,0.000 0.000,25.000 75.000,0.000 0.000,-50.000 100.000,0.000 0.000,-50.000 100.000,0.000 0.000,-75.000 50.000,0.000 0.000,-50.000 50.000,0.000 0.000,-75.000 100.000,0.000 0.000,25.000-50.000,0.000 0.000,25.000-125.000,0.000 0.000,100.000-125.000,0.000 0.000,50.000-50.000,0.000 0.000,50.000-50.000,0.000 0.000,0.000 25.000,0.000 0.000,0.000 0.000,0.000 0.000,0.000-25.000,0.000 0.000,0.000 25.000,0.000 0.000,0.000-25.000,0.000 0.000,50.000-25.000,0.000 0.000,0.000 0.000,0.000 0.000,50.000 50.000,0.000 0.000,75.000 25.000,0.000 0.000,50.000 50.000,0.000 0.000,25.000 25.000,0.000 0.000,75.000 0.000,0.000 0.000,50.000 75.000,0.000 0.000,25.000 25.000,0.000 0.000,-125.000 0.000,0.000 0.000,-75.000-50.000,0.000 0.000,-75.000-75.000,0.000 0.000,-50.000-100.000,0.000 0.000,0.000-25.000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0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5050.000 36850.000,'0.000'-50.000,"-25.000"0.000,0.000 0.000,50.000 150.000,0.000 0.000,0.000 25.000,0.000 0.000,-25.000 125.000,0.000 0.000,-50.000-75.000,0.000 0.000,50.000-50.000,0.000 0.000,-25.000-100.000,0.000 0.000,25.000-50.000,0.000 0.000,-25.000-50.000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0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5350.000 36900.000,'50.000'-50.000,"50.000"0.000,0.000 0.000,-50.000 25.000,0.000 0.000,125.000 0.000,0.000 0.000,-25.000 25.000,0.000 0.000,-50.000 25.000,0.000 0.000,-75.000 75.000,0.000 0.000,-50.000 25.000,0.000 0.000,-125.000 25.000,0.000 0.000,0.000-50.000,0.000 0.000,25.000-50.000,0.000 0.000,25.000-50.000,0.000 0.000,100.000-100.000,0.000 0.000,50.000 0.000,0.000 0.000,100.000 50.000,0.000 0.000,-25.000 50.000,0.000 0.000,-100.000 75.000,0.000 0.000,-50.000 75.000,0.000 0.000,-100.000 0.000,0.000 0.000,-50.000-50.000,0.000 0.000,50.000-50.000,0.000 0.000,100.000-25.000,0.000 0.000,150.000-75.000,0.000 0.000,-25.000 25.000,0.000 0.000,0.000 0.000,0.000 0.000,-50.000-75.000,0.000 0.000,-25.000 50.000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0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6150.000 36400.000,'0.000'-50.000,"-25.000"25.000,0.000 0.000,0.000 25.000,0.000 0.000,-25.000 100.000,0.000 0.000,25.000 50.000,0.000 0.000,0.000 50.000,0.000 0.000,25.000 25.000,0.000 0.000,0.000 0.000,0.000 0.000,25.000-50.000,0.000 0.000,25.000-125.000,0.000 0.000,25.000-100.000,0.000 0.000,25.000-175.000,0.000 0.000,-75.000 150.000,0.000 0.000,0.000 25.00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4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2600.000 12650.000,'0.000'-100.000,"50.000"100.000,0.000 0.000,125.000 25.000,0.000 0.000,25.000 25.000,0.000 0.000,-25.000 0.000,0.000 0.000,-75.000 0.000,0.000 0.000,-75.000 0.000,0.000 0.000,-50.000 0.000,0.000 0.000,-175.000 150.000,0.000 0.000,25.000 50.000,0.000 0.000,25.000 50.000,0.000 0.000,100.000-150.000,0.000 0.000,50.000-125.000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0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6850.000 36800.000,'200.000'-200.000,"-75.000"150.000,0.000 0.000,25.000 50.000,0.000 0.000,-125.000 0.000,0.000 0.000,125.000 0.000,0.000 0.000,-75.000 50.000,0.000 0.000,-50.000-50.000,0.000 0.000,-125.000 0.000,0.000 0.000,-25.000-100.000,0.000 0.000,50.000-50.000,0.000 0.000,50.000 50.000,0.000 0.000,25.000 75.000,0.000 0.000,0.000 50.000,0.000 0.000,0.000 100.000,0.000 0.000,0.000 125.000,0.000 0.000,-50.000 75.000,0.000 0.000,0.000 150.000,0.000 0.000,25.000-100.000,0.000 0.000,25.000-200.000,0.000 0.000,0.000-150.000,0.000 0.000,-25.000-75.000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0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7650.000 37150.000,'0.000'-50.000,"25.000"50.000,0.000 0.000,-50.000-25.000,0.000 0.000,-50.000 100.000,0.000 0.000,-25.000 75.000,0.000 0.000,-25.000 25.000,0.000 0.000,25.000-50.000,0.000 0.000,75.000-100.000,0.000 0.000,25.000-50.000,0.000 0.000,150.000-175.000,0.000 0.000,25.000 25.000,0.000 0.000,0.000 50.000,0.000 0.000,25.000 75.000,0.000 0.000,-25.000 50.000,0.000 0.000,-25.000 0.000,0.000 0.000,-100.000 50.000,0.000 0.000,-25.000 75.000,0.000 0.000,-75.000 100.000,0.000 0.000,-100.000 0.000,0.000 0.000,0.000-25.000,0.000 0.000,25.000-150.000,0.000 0.000,50.000-100.000,0.000 0.000,125.000-225.000,0.000 0.000,75.000 75.000,0.000 0.000,-25.000 100.000,0.000 0.000,-75.000 75.000,0.000 0.000,-25.000 75.000,0.000 0.000,-100.000 75.000,0.000 0.000,-25.000-25.000,0.000 0.000,25.000 0.000,0.000 0.000,75.000-75.000,0.000 0.000,-25.000 0.000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0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8400.000 38100.000,'100.000'50.000,"0.000"25.000,0.000 0.000,50.000 50.000,0.000 0.000,-100.000-100.000,0.000 0.000,0.000 0.000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0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9900.000 35600.000,'250.000'-150.000,"-100.000"125.000,0.000 0.000,-50.000 100.000,0.000 0.000,-100.000-50.000,0.000 0.000,25.000 0.000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0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9950.000 36100.000,'0.000'300.000,"-25.000"-75.000,0.000 0.000,-25.000 25.000,0.000 0.000,0.000 125.000,0.000 0.000,0.000-50.000,0.000 0.000,0.000-50.000,0.000 0.000,-25.000-150.000,0.000 0.000,50.000-100.000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0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9450.000 37300.000,'50.000'-50.000,"125.000"-50.000,0.000 0.000,-75.000 50.000,0.000 0.000,150.000 25.000,0.000 0.000,-50.000 0.000,0.000 0.000,-125.000 25.000,0.000 0.000,-75.000 25.000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1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1050.000 36550.000,'-100.000'-50.000,"25.000"100.000,0.000 0.000,-75.000 100.000,0.000 0.000,-25.000 25.000,0.000 0.000,125.000-100.000,0.000 0.000,50.000-50.000,0.000 0.000,50.000-25.000,0.000 0.000,0.000 50.000,0.000 0.000,0.000 0.000,0.000 0.000,-50.000 50.000,0.000 0.000,0.000-25.000,0.000 0.000,-25.000-75.000,0.000 0.000,50.000 0.000,0.000 0.000,75.000-75.000,0.000 0.000,-25.000 50.000,0.000 0.000,-50.000 50.000,0.000 0.000,-25.000 100.000,0.000 0.000,0.000 0.000,0.000 0.000,-25.000-75.000,0.000 0.000,50.000-50.000,0.000 0.000,50.000-75.000,0.000 0.000,0.000 50.000,0.000 0.000,-25.000 0.000,0.000 0.000,0.000-25.000,0.000 0.000,-25.000 0.000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1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2000.000 35550.000,'50.000'-100.000,"50.000"-125.000,0.000 0.000,-50.000 200.000,0.000 0.000,-25.000 100.000,0.000 0.000,-50.000 175.000,0.000 0.000,-75.000 50.000,0.000 0.000,50.000-150.000,0.000 0.000,125.000-275.000,0.000 0.000,50.000-125.000,0.000 0.000,-25.000 75.000,0.000 0.000,-50.000 125.000,0.000 0.000,-50.000 175.000,0.000 0.000,-75.000 25.000,0.000 0.000,0.000 0.000,0.000 0.000,25.000-75.000,0.000 0.000,50.000-50.000,0.000 0.000,75.000-50.000,0.000 0.000,0.000 0.000,0.000 0.000,-25.000 50.000,0.000 0.000,-50.000 50.000,0.000 0.000,-125.000 50.000,0.000 0.000,-25.000-25.000,0.000 0.000,25.000-25.000,0.000 0.000,75.000-50.000,0.000 0.000,150.000-25.000,0.000 0.000,0.000 0.000,0.000 0.000,-50.000 25.000,0.000 0.000,-25.000 25.000,0.000 0.000,-75.000 0.000,0.000 0.000,-50.000 0.000,0.000 0.000,0.000 0.000,0.000 0.000,50.000-25.000,0.000 0.000,50.000 0.000,0.000 0.000,75.000 0.000,0.000 0.000,75.000-25.000,0.000 0.000,0.000-25.000,0.000 0.000,-75.000 25.000,0.000 0.000,-75.000 50.000,0.000 0.000,-100.000 25.000,0.000 0.000,-25.000 25.000,0.000 0.000,-25.000-25.000,0.000 0.000,-25.000 50.000,0.000 0.000,50.000-50.000,0.000 0.000,75.000-25.000,0.000 0.000,225.000-50.000,0.000 0.000,50.000 0.000,0.000 0.000,0.000 50.000,0.000 0.000,-75.000 50.000,0.000 0.000,-125.000-50.000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1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4050.000 36400.000,'100.000'0.000,"-25.000"25.000,0.000 0.000,0.000 75.000,0.000 0.000,0.000 50.000,0.000 0.000,-75.000-125.000,0.000 0.000,0.000 25.000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1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4050.000 37450.000,'0.000'50.000,"-25.000"-25.000,0.000 0.000,25.000 25.000,0.000 0.000,0.000 75.000,0.000 0.000,-50.000 25.000,0.000 0.000,0.000 0.000,0.000 0.000,25.000-75.000,0.000 0.000,25.000-100.000,0.000 0.000,75.000-200.000,0.000 0.000,125.000-100.000,0.000 0.000,-50.000 100.000,0.000 0.000,-50.000 100.000,0.000 0.000,-50.000 75.000,0.000 0.000,0.000 25.000,0.000 0.000,50.000 0.000,0.000 0.000,25.000 0.000,0.000 0.000,-50.000 25.000,0.000 0.000,-50.000 25.000,0.000 0.000,-75.000 25.000,0.000 0.000,25.000 0.000,0.000 0.000,-125.000 25.000,0.000 0.000,75.000-25.000,0.000 0.000,75.000-25.000,0.000 0.000,50.000-50.000,0.000 0.000,0.000 0.000,0.000 0.000,0.000 75.000,0.000 0.000,-75.000 50.000,0.000 0.000,-100.000 50.000,0.000 0.000,-25.000 0.000,0.000 0.000,100.000-75.000,0.000 0.000,25.000-75.000,0.000 0.000,50.000 25.000,0.000 0.000,100.000-75.000,0.000 0.000,0.000-75.000,0.000 0.000,-25.000-25.000,0.000 0.000,-75.000 0.000,0.000 0.000,-25.000 75.00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4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5100.000 12100.000,'0.000'-50.000,"25.000"-25.000,0.000 0.000,0.000 75.000,0.000 0.000,25.000 50.000,0.000 0.000,0.000 25.000,0.000 0.000,-25.000-25.000,0.000 0.000,-25.000 0.000,0.000 0.000,-50.000 25.000,0.000 0.000,25.000 25.000,0.000 0.000,25.000 25.000,0.000 0.000,0.000 0.000,0.000 0.000,-25.000 25.000,0.000 0.000,-50.000 0.000,0.000 0.000,-25.000-50.000,0.000 0.000,0.000-25.000,0.000 0.000,-25.000-50.000,0.000 0.000,0.000 25.000,0.000 0.000,75.000 0.000,0.000 0.000,50.000 0.000,0.000 0.000,125.000-50.000,0.000 0.000,175.000-75.000,0.000 0.000,-75.000 0.000,0.000 0.000,-50.000 75.000,0.000 0.000,-75.000 0.000,0.000 0.000,-75.000-25.000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1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5300.000 36300.000,'0.000'-50.000,"0.000"-25.000,0.000 0.000,0.000 25.000,0.000 0.000,50.000 50.000,0.000 0.000,50.000 75.000,0.000 0.000,0.000 175.000,0.000 0.000,-50.000 100.000,0.000 0.000,-25.000 50.000,0.000 0.000,-25.000 0.000,0.000 0.000,0.000-175.000,0.000 0.000,0.000-200.000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1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6850.000 37150.000,'-150.000'-50.000,"50.000"100.000,0.000 0.000,-75.000 125.000,0.000 0.000,-25.000 50.000,0.000 0.000,50.000 0.000,0.000 0.000,25.000-100.000,0.000 0.000,75.000-125.000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1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5900.000 35600.000,'250.000'-100.000,"-125.000"200.000,0.000 0.000,-100.000 0.000,0.000 0.000,25.000-50.000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1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7100.000 36150.000,'0.000'-50.000,"150.000"-25.000,0.000 0.000,25.000 50.000,0.000 0.000,-50.000 0.000,0.000 0.000,-100.000 75.000,0.000 0.000,-50.000-25.000,0.000 0.000,0.000-25.000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1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7800.000 35450.000,'0.000'-50.000,"0.000"0.000,0.000 0.000,0.000 25.000,0.000 0.000,-25.000 75.000,0.000 0.000,-25.000 125.000,0.000 0.000,-50.000 75.000,0.000 0.000,25.000-75.000,0.000 0.000,50.000-50.000,0.000 0.000,50.000-50.000,0.000 0.000,50.000-50.000,0.000 0.000,100.000 0.000,0.000 0.000,-75.000-50.000,0.000 0.000,-75.000-50.000,0.000 0.000,-50.000 0.000,0.000 0.000,-25.000 0.000,0.000 0.000,0.000 75.000,0.000 0.000,25.000 25.000,0.000 0.000,25.000 75.000,0.000 0.000,0.000 50.000,0.000 0.000,0.000 25.000,0.000 0.000,-25.000 50.000,0.000 0.000,-50.000-25.000,0.000 0.000,25.000-125.000,0.000 0.000,-50.000-75.000,0.000 0.000,0.000-50.000,0.000 0.000,50.000 25.000,0.000 0.000,50.000-25.000,0.000 0.000,150.000-100.000,0.000 0.000,100.000-75.000,0.000 0.000,-175.000 175.000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1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8600.000 35400.000,'50.000'0.000,"-25.000"0.000,0.000 0.000,125.000 0.000,0.000 0.000,-125.000 25.000,0.000 0.000,25.000 100.000,0.000 0.000,-50.000 50.000,0.000 0.000,-150.000 50.000,0.000 0.000,-75.000-50.000,0.000 0.000,75.000-75.000,0.000 0.000,100.000-100.000,0.000 0.000,25.000 0.000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1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8650.000 36600.000,'100.000'0.000,"-50.000"0.000,0.000 0.000,-25.000-25.000,0.000 0.000,0.000 25.000,0.000 0.000,-25.000 75.000,0.000 0.000,-50.000 25.000,0.000 0.000,0.000-50.000,0.000 0.000,50.000-25.000,0.000 0.000,25.000-25.000,0.000 0.000,100.000 0.000,0.000 0.000,-25.000 0.000,0.000 0.000,-75.000 0.000,0.000 0.000,-50.000 75.000,0.000 0.000,-100.000 50.000,0.000 0.000,-25.000-50.000,0.000 0.000,50.000 0.000,0.000 0.000,50.000-50.000,0.000 0.000,75.000-25.000,0.000 0.000,150.000 0.000,0.000 0.000,75.000-25.000,0.000 0.000,0.000 0.000,0.000 0.000,-125.000 75.000,0.000 0.000,-75.000-25.000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1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1300.000 37150.000,'0.000'-50.000,"0.000"0.000,0.000 0.000,0.000 100.000,0.000 0.000,-75.000 100.000,0.000 0.000,25.000 0.000,0.000 0.000,50.000-75.000,0.000 0.000,50.000-75.000,0.000 0.000,100.000-125.000,0.000 0.000,-50.000-50.000,0.000 0.000,-75.000 50.000,0.000 0.000,-50.000 50.000,0.000 0.000,-75.000 50.000,0.000 0.000,0.000 50.000,0.000 0.000,50.000 25.000,0.000 0.000,25.000-25.000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1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2000.000 37450.000,'50.000'0.000,"-25.000"25.000,0.000 0.000,50.000 50.000,0.000 0.000,-50.000 25.000,0.000 0.000,-25.000-50.000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1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2850.000 36700.000,'150.000'-100.000,"-125.000"100.000,0.000 0.000,50.000 50.000,0.000 0.000,-50.000 50.000,0.000 0.000,-75.000 75.000,0.000 0.000,-75.000-50.000,0.000 0.000,50.000-25.000,0.000 0.000,50.000-50.000,0.000 0.000,25.000-25.000,0.000 0.000,100.000 0.000,0.000 0.000,0.000-25.000,0.000 0.000,-50.000-25.00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4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6450.000 13000.000,'50.000'-150.000,"-50.000"125.000,0.000 0.000,-50.000 150.000,0.000 0.000,-50.000 50.000,0.000 0.000,0.000-50.000,0.000 0.000,25.000 125.000,0.000 0.000,75.000-100.000,0.000 0.000,75.000-50.000,0.000 0.000,50.000-100.000,0.000 0.000,50.000-150.000,0.000 0.000,25.000-150.000,0.000 0.000,-75.000-50.000,0.000 0.000,-100.000 125.000,0.000 0.000,-25.000 150.000,0.000 0.000,-125.000 50.000,0.000 0.000,-50.000 150.000,0.000 0.000,50.000 0.000,0.000 0.000,100.000-75.000,0.000 0.000,0.000-25.000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1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4950.000 36850.000,'0.000'-50.000,"0.000"25.000,0.000 0.000,-75.000-50.000,0.000 0.000,25.000 50.000,0.000 0.000,0.000 0.000,0.000 0.000,0.000 125.000,0.000 0.000,0.000 0.000,0.000 0.000,50.000-25.000,0.000 0.000,50.000-50.000,0.000 0.000,50.000-50.000,0.000 0.000,0.000-25.000,0.000 0.000,-75.000 25.000,0.000 0.000,-25.000 0.000,0.000 0.000,-75.000 25.000,0.000 0.000,50.000 50.000,0.000 0.000,0.000 25.000,0.000 0.000,25.000 25.000,0.000 0.000,50.000 50.000,0.000 0.000,-25.000 50.000,0.000 0.000,0.000 25.000,0.000 0.000,-25.000 25.000,0.000 0.000,-50.000-50.000,0.000 0.000,-50.000-25.000,0.000 0.000,-25.000-25.000,0.000 0.000,25.000-100.000,0.000 0.000,75.000-25.000,0.000 0.000,-25.000-25.000,0.000 0.000,25.000-150.000,0.000 0.000,175.000-125.000,0.000 0.000,100.000-125.000,0.000 0.000,0.000 125.000,0.000 0.000,-200.000 200.000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1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6000.000 37600.000,'150.000'-100.000,"-100.000"75.000,0.000 0.000,-25.000 25.000,0.000 0.000,-25.000-25.000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2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250.000 37450.000,'-50.000'-150.000,"25.000"125.000,0.000 0.000,-50.000-125.000,0.000 0.000,50.000 100.000,0.000 0.000,25.000 25.000,0.000 0.000,100.000 25.000,0.000 0.000,125.000 175.000,0.000 0.000,0.000 100.000,0.000 0.000,-50.000 0.000,0.000 0.000,-50.000-75.000,0.000 0.000,0.000-150.000,0.000 0.000,100.000-175.000,0.000 0.000,100.000-250.000,0.000 0.000,100.000 0.000,0.000 0.000,-125.000 125.000,0.000 0.000,-150.000 125.000,0.000 0.000,-125.000 125.000,0.000 0.000,-25.000 25.000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2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200.000 41750.000,'-50.000'-50.000,"0.000"25.000,0.000 0.000,75.000 75.000,0.000 0.000,100.000 150.000,0.000 0.000,0.000 25.000,0.000 0.000,-25.000-50.000,0.000 0.000,50.000-50.000,0.000 0.000,25.000-50.000,0.000 0.000,100.000-100.000,0.000 0.000,225.000-425.000,0.000 0.000,275.000-625.000,0.000 0.000,-25.000 275.000,0.000 0.000,-575.000 575.000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2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6150.000 34750.000,'-100.000'100.000,"0.000"125.000,0.000 0.000,-25.000 25.000,0.000 0.000,-50.000 125.000,0.000 0.000,50.000-100.000,0.000 0.000,125.000-200.000,0.000 0.000,-25.000-75.000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2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4750.000 35200.000,'0.000'-50.000,"0.000"-25.000,0.000 0.000,75.000 50.000,0.000 0.000,50.000 100.000,0.000 0.000,100.000 125.000,0.000 0.000,25.000 100.000,0.000 0.000,-50.000-100.000,0.000 0.000,-125.000-100.000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2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5550.000 39900.000,'0.000'-100.000,"25.000"-75.000,0.000 0.000,0.000 125.000,0.000 0.000,-25.000 25.000,0.000 0.000,-25.000 175.000,0.000 0.000,-75.000 150.000,0.000 0.000,0.000 25.000,0.000 0.000,50.000-25.000,0.000 0.000,25.000-150.000,0.000 0.000,25.000-200.000,0.000 0.000,-25.000-25.000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2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4800.000 40050.000,'0.000'-50.000,"-25.000"25.000,0.000 0.000,75.000 25.000,0.000 0.000,100.000 50.000,0.000 0.000,100.000 125.000,0.000 0.000,75.000 100.000,0.000 0.000,-150.000-125.000,0.000 0.000,-75.000-50.000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8697.789 6487.591 388,'65.512'16.163'104,"-23.573"-9.538"-58,12.133-1.384 0,1.876-10.142-1,-4.276-2.022-1,25.658-14.017 12,-24.885 5.332-53,-7.703 13.458 0,5.000 9.556 2,11.147 4.285 0,11.896-7.136 0,4.024-17.722-1,-13.971-2.279-2,-14.745 7.381-1,-7.050 11.201 1,2.512 12.887 1,20.334 5.036 2,-17.465-14.734-3,4.331-3.149 1,0.906-8.306 0,-2.361-3.679-1,24.513-16.432 3,-25.901 7.895-3,-5.791 18.498-2,39.717 42.914 4,-22.020-31.531-1,6.755-10.428-1,-14.689-4.185-2,1.503-4.633-13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8723.313 13051.241 1022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4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7150.000 13000.000,'50.000'0.000,"50.000"0.000,0.000 0.000,-25.000 50.000,0.000 0.000,-50.000-25.000,0.000 0.000,0.000 50.000,0.000 0.000,-25.000 50.000,0.000 0.000,-25.000 25.000,0.000 0.000,50.000-50.000,0.000 0.000,25.000-25.000,0.000 0.000,0.000 50.000,0.000 0.000,-125.000 75.000,0.000 0.000,-50.000 0.000,0.000 0.000,25.000-25.000,0.000 0.000,25.000-25.000,0.000 0.000,75.000-50.000,0.000 0.000,-50.000-50.000,0.000 0.000,50.000-25.000,0.000 0.000,-25.000-25.000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2052.746 6572.289 476,'18.158'71.247'90,"-2.013"-7.850"-72,-3.960-15.753 12,-0.605-2.599 0,-0.609-2.604 0,4.692 13.630 0,-0.676-11.278 0,33.206-19.700-17,31.748-89.486 5,-16.817-15.945-8,-30.745 35.543-5,16.031-26.272-1,-1.016-0.216 1,-20.637 28.796-4,22.733-36.782 0,-21.603 33.105-3,26.129-42.050-33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4325.275 10366.385 398,'-6.085'41.679'114,"-4.391"46.470"-12,5.965-44.868-70,-0.030 2.225 0,-0.039 2.224 1,-2.370 32.302-4,3.476-38.204-14,-0.001 1.207 0,0.250 0.254-15,0.075-0.175 1,0.070-0.175-1,0.073-0.173 0,-0.665 9.678 1,0.227-2.512-1,0.228-2.507 0,0.436 5.162 1,0.205-3.312 0,-1.789 25.536-1,0.760-28.087-1,15.038-96.184-97,1.548-7.549 37,1.857-0.066-105,8.707-24.826 1,-8.506 31.644 83,2.172-6.212-1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4344.667 10415.376 531,'54.132'-14.737'155,"-0.302"16.794"-126,3.858 19.201-19,-17.709 21.596-2,-32.810 23.254 2,-32.816 11.482-2,-37.514-2.190 3,3.522-21.320-1,6.951-25.047-9,-0.373-33.612-89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4709.130 10244.955 574,'1.744'70.230'96,"-1.432"-17.683"-81,-0.698 6.559 1,-1.097-16.656-9,-0.478 0.312 1,-0.488 0.309 0,-2.314 16.766-3,-0.509-3.024 0,-0.217-7.938 0,0.275-4.501 0,-0.920 18.047-2,33.891-131.644-474,-25.069 10.403 369,-1.140 12.618 51,0.135-11.192 0,0.136-11.197 0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4691.773 10592.930 485,'81.834'-15.907'132,"-6.920"3.036"-52,-9.915 2.998-46,-13.957 3.760-22,-8.627 0.550-95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5006.220 10269.439 433,'1.960'86.330'72,"-1.630"-34.785"-32,-0.698 11.466-1,-0.844-1.547 2,-0.048-3.686-1,0.953-5.998-11,0.668-2.430 0,1.064-6.201-29,6.763 58.571-86,1.847-43.745-480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5122.595 10739.882 628,'-6.185'72.438'74,"-2.748"12.051"-58,0.331-3.495 3,4.216-9.345-4,1.132-10.620-11,0.176-0.964-2,15.815-105.760-71,2.436-31.685-123,-3.006 9.673-15,-3.211 18.067 103,1.920-10.522 0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5120.552 10782.733 450,'47.497'48.019'238,"-38.583"39.206"-185,-40.126-38.384-46,-20.358-1.125 4,146.874-64.729-5,-37.990 29.085-3,-3.036 57.378 3,-72.014-19.115-2,-28.983-1.904 2,-12.409-35.057-3,6.677-26.791-7,9.226-57.600-308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5457.450 10627.631 621,'55.421'5.765'96,"1.514"-1.010"-64,-4.095-0.865-9,4.918 2.903-102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5412.535 10867.440 569,'52.773'-6.324'113,"20.027"-2.905"-30,5.893 1.354-61,-19.892 8.126-104,-16.215 2.039-151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4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8050.000 12200.000,'0.000'-50.000,"25.000"50.000,0.000 0.000,50.000 0.000,0.000 0.000,175.000 50.000,0.000 0.000,25.000-50.000,0.000 0.000,-100.000 0.000,0.000 0.000,-150.000 0.000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6238.438 10775.599 419,'78.239'-0.558'178,"11.777"1.195"-131,-32.871-0.738-38,3.140-0.715 0,-16.605-0.911-3,2.023-0.398 0,2.020-0.396 1,3.798-0.311-3,1.915-0.136 0,1.911-0.139 0,-12.335 0.537-1,0.593-0.031 0,0.597-0.031-1,0.594-0.032 1,0.329 0.238-1,0.444 0.011 0,0.444 0.015-1,0.444 0.011 1,0.702-0.240-1,0.427-0.083 0,0.429-0.080 0,0.427-0.078 0,-0.122 0.072 0,0.192 0.080 0,0.199 0.082-1,0.191 0.083 1,-0.082 0.484 0,0.087 0.206-1,0.081 0.204 1,0.088 0.210-1,-0.978 0.661 0,-0.253 0.245 1,-0.249 0.241-1,-0.258 0.249 0,-1.594 0.606-1,-0.449 0.143 1,-0.445 0.147 0,-0.452 0.139-1,-1.964 0.013 1,-0.688-0.050 0,-0.690-0.049-1,49.073 0.861 1,-42.283-0.760 1,-1.914 0.084-1,13.970 1.812 0,-5.271 0.515 1,-10.071-0.448 0,63.351 0.156 0,-57.495-7.906 0,-123.424-6.574-463,11.732 21.310 308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7174.605 10942.949 504,'53.291'-0.203'102,"-4.566"2.055"-63,7.918 1.164 1,0.812 3.062-21,-3.123 1.636-1,-11.641 2.784-9,34.756 29.361 13,-114.247 45.947 3,-6.120-58.353-18,-4.811-0.499 0,-5.085-5.406-3,2.609-1.603 1,4.547-2.394-3,-48.235 18.396 5,32.547-4.594-4,123.229-20.131 3,-15.607-13.098-4,34.585-2.448 1,-36.890 1.856-1,3.931-0.334 1,0.721-0.138-1,0.723-0.147 0,-1.295-0.377-1,-1.363-0.051 1,-1.360-0.051 0,6.680-0.511-2,-4.253 0.653 1,19.382 1.511-4,-19.404 3.359-39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6549.813 10180.668 338,'-15.990'99.066'182,"9.596"-56.118"-144,-0.220 2.123 0,-0.221 2.125-1,-0.269 0.597-10,-0.105-0.406-1,-0.111-0.405 0,-3.214 15.462-19,0.478-5.220 1,-4.202 21.167 1,6.879-31.175-10,34.071-131.156-165,-15.120 29.193 14,-3.767-0.448 0,-2.772 1.897 71,2.176-32.700 0,-2.791 30.734 40,0.541-8.174 0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6548.795 10157.188 454,'62.469'51.175'171,"-28.463"9.122"-120,-28.044 14.647-21,-33.038-2.161-10,-15.519-19.882-9,1.139-25.004-10,15.972-76.499-405,57.572-6.834 172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6823.422 9985.752 522,'-0.803'77.617'41,"-1.318"-18.390"-20,-1.334-13.997-1,-0.686 0.357-1,-0.687 0.357 0,-0.471-2.068-4,-0.037-1.393 0,-0.037-1.392-1,-1.961 9.772-8,0.481-6.238-1,-3.942 13.992 2,28.397-136.937 13,4.415 27.956-14,5.038 4.184-2,2.296 3.137 1,34.321-19.897 1,-3.133 25.111-2,-10.234 16.469-3,7.910 2.984-9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6832.604 10266.380 422,'15.101'53.336'355,"19.383"-9.002"-342,24.005 36.212-6,-19.097-31.309-5,-2.964-6.014 0,17.154 16.022 1,-12.715-60.677-337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7257.305 10390.881 565,'-5.305'56.177'78,"-1.748"9.004"-15,1.399 3.368-33,3.039-8.014-120,1.621-18.181-116,0.494 12.240-161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7462.502 10365.368 366,'41.230'-6.599'199,"29.749"-2.404"-134,-25.258 4.461-31,-1.762 0.536 1,36.101-1.108 8,-31.822 5.172-41,-5.519-1.524-89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7681.994 10158.215 417,'-5.445'76.613'68,"1.720"-30.742"-33,-0.304-0.655 12,-0.008-1.561 1,-2.891 34.187 0,2.350-11.956-282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8003.580 10170.463 543,'-7.969'54.927'49,"0.696"-4.350"-31,1.244-8.480 3,-0.264 0.848 0,-0.268 0.840 1,-0.582-1.605-8,-0.144-1.174 0,-9.861 45.956 2,7.974-42.599-14,-4.888 21.578-4,22.183-165.360-358,-2.721 33.851 208,-1.039 15.387 77,1.114-11.595-2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1:1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7600.000 7200.000,'0.000'-50.000,"-25.000"50.000,0.000 0.000,-50.000 100.000,0.000 0.000,-100.000 100.000,0.000 0.000,-50.000 150.000,0.000 0.000,-50.000 50.000,0.000 0.000,125.000-175.000,0.000 0.000,125.000-150.000,0.000 0.000,225.000-200.000,0.000 0.000,25.000-100.000,0.000 0.000,-100.000 75.000,0.000 0.000,-75.000 125.000,0.000 0.000,-50.000 100.000,0.000 0.000,-25.000 150.000,0.000 0.000,0.000 0.000,0.000 0.000,25.000 0.000,0.000 0.000,-25.000 50.000,0.000 0.000,0.000 0.000,0.000 0.000,25.000-150.000,0.000 0.000,-25.000-150.00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4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3850.000 27900.000,'-50.000'0.000,"25.000"0.000,0.000 0.000,125.000 25.000,0.000 0.000,-25.000 50.000,0.000 0.000,-25.000-25.000,0.000 0.000,-25.000 0.000,0.000 0.000,-25.000 0.000,0.000 0.000,-50.000 0.000,0.000 0.000,0.000 75.000,0.000 0.000,50.000 25.000,0.000 0.000,0.000 0.000,0.000 0.000,0.000-25.000,0.000 0.000,0.000-25.000,0.000 0.000,-25.000-100.000,0.000 0.000,-100.000 0.000,0.000 0.000,-25.000 0.000,0.000 0.000,25.000 0.000,0.000 0.000,100.000 25.000,0.000 0.000,100.000-25.000,0.000 0.000,150.000 0.000,0.000 0.000,-25.000 0.000,0.000 0.000,-75.000 0.000,0.000 0.000,-100.000 0.000,0.000 0.000,0.000-25.000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7984.189 10202.093 349,'46.008'24.686'106,"-2.053"14.124"7,-17.298 15.516-15,-30.073 9.184-56,-27.666-10.770-14,-14.165-21.607-17,-0.610-19.780-27,-16.137-80.786-594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8311.891 10042.904 545,'2.039'67.276'48,"-2.176"-14.539"-25,-1.617-11.256-2,-0.771 0.862-1,-0.764 0.863 0,-2.286-1.513-5,-6.530 38.850 13,1.355-28.637-23,-0.502-5.385-1,-9.184 11.526 1,19.835-104.937 6,31.806-27.273-5,17.416-4.170 0,9.309 7.083-1,-15.001 29.525-2,-0.727 6.125 0,31.290-6.644 1,-19.547 24.467-2,-4.923 15.735-14,-90.700 29.821-118,-8.437-5.814 44,-4.350-0.958-65,-27.348 7.662 0,30.651-11.459 76,-6.842 1.913-1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8320.057 10326.593 487,'68.334'53.374'221,"-13.143"-12.392"-186,-5.912-5.560-29,-2.242 10.449-30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8630.416 10377.616 534,'45.645'7.345'159,"11.972"23.714"-106,-79.303 36.239-41,-31.853-20.869-8,-5.723-4.024-1,14.643-15.197-3,100.916-22.126 17,11.414-11.749-14,-1.309 3.509 0,-9.806 2.522-2,-9.692 2.676-1,4.778 6.375-5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4094.547 12081.798 393,'-11.141'61.337'82,"3.248"-15.824"-47,-1.051 7.518 1,-1.051 7.510-1,2.501-10.782-16,0.182 0.498 0,0.181 0.494 0,0.180 0.499 0,0.969-2.876-14,0.371-1.454-1,0.371-1.453 1,0.367-1.454 0,0.780 0.775-1,0.323-2.056 1,-3.259 46.665 2,4.167-47.633-5,-1.774 8.555-4,7.453-107.080-113,1.909 9.525 10,0.556-4.575 0,1.299-2.663 1,-1.131 13.431 53,1.436-9.205-1,1.437-9.204 0,1.437-9.205 0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4006.754 12148.128 445,'48.380'-14.392'36,"27.432"12.556"26,-34.820 10.734-32,55.024 53.730 40,-77.279 11.635-41,-26.180-30.924-17,-5.949 0.373 1,-32.599 29.232 8,-9.420-26.858-9,4.308-27.802-8,-1.501-30.397-123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4466.159 12218.533 465,'-18.976'55.818'158,"-0.956"23.665"-118,10.615 0.932-13,17.352-18.483-20,61.510-2.876 0,-11.742-89.036-4,-12.613-45.065 0,-24.633-5.867 0,-25.940 8.310 0,-15.041 20.137 0,-59.097 53.628 4,29.064 55.403-24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4763.237 12076.693 433,'2.527'60.270'139,"-0.739"-7.399"-103,-1.007 5.845-1,-0.626-2.399 0,-0.355-6.399-11,-0.173-3.110 0,-2.473 30.023-18,-3.771-21.730-14,-11.198-11.311-297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4749.967 12332.827 315,'47.210'-2.131'127,"9.107"1.537"-8,4.748-0.529-55,0.959-8.211-139,-20.782-4.809-144,20.286-11.742-2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5021.533 12107.309 417,'-3.829'64.388'44,"0.869"-11.400"-12,-1.421 31.497 21,2.136-37.576-27,-0.440 13.325 12,0.487-6.886 0,0.749-9.747-15,-5.908 49.247-31,-9.447-32.436-51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4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5050.000 29100.000,'50.000'0.000,"25.000"0.000,0.000 0.000,-25.000-25.000,0.000 0.000,0.000 100.000,0.000 0.000,-50.000 50.000,0.000 0.000,-100.000 25.000,0.000 0.000,25.000-50.000,0.000 0.000,50.000-75.000,0.000 0.000,50.000-25.000,0.000 0.000,150.000-25.000,0.000 0.000,0.000-75.000,0.000 0.000,-125.000 75.000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5230.816 12336.914 381,'102.480'10.567'144,"-55.712"-8.070"-108,-1.578-0.887 1,24.774-1.994 24,-12.033-2.334-44,-11.725-2.836-62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5150.162 12505.291 543,'71.859'-4.324'64,"-16.965"2.301"-33,6.710 0.097 0,-18.643 0.615-18,-0.425 0.000 0,-0.433-0.007 0,12.701-0.303-17,-5.724 0.289-1,21.513 0.133-70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6391.572 12097.104 408,'-12.249'102.001'53,"1.559"-19.839"-5,4.904-39.665-24,-0.415-0.729-2,-0.128-0.704 0,-9.415 52.629 15,6.832-44.170-22,-4.687 27.593-4,3.884-20.200-18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6683.557 12059.344 457,'-29.496'72.586'80,"10.521"-28.477"-41,-1.779 2.705 0,-0.508-1.065-22,0.766-4.830 1,-8.135 10.525-8,20.598-6.940 8,66.096-34.741-9,-10.745-9.929-4,4.832-2.167 0,4.708-2.293-1,-0.395-0.785-1,-11.780-1.628-1,-3.737 0.216-1,17.333-5.340-8,-11.933-9.507-297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6799.934 12074.651 319,'-10.026'74.465'74,"-1.558"9.481"-13,4.942-35.852-30,-0.179 2.456-3,0.165-0.072 0,0.168-0.074 0,1.935-7.279-19,0.442-1.572 0,-2.417 48.172-7,5.208-46.362-9,3.177 15.111-195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7237.904 12461.402 541,'66.383'-5.964'78,"-21.438"1.522"-50,13.749-1.442 0,-2.409 1.370-8,-5.266 1.232 0,29.124 0.681 10,-29.473 4.277-27,-4.063 1.779-272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8505.861 12437.934 357,'65.819'-14.189'189,"18.491"3.846"-115,-25.445 7.893-64,3.145 1.324 1,-18.646 0.888-4,-0.077-0.025 0,-0.071-0.028 0,14.431-0.568-2,-2.292-0.223 1,27.009-0.287-1,-38.663 0.804-2,-0.639 0.375-1,0.352 0.158 0,0.348 0.153 0,2.633 0.112 0,1.777-0.153-1,1.769-0.156 0,30.159-1.487 1,-38.530 0.530-1,1.016-0.166 0,2.285 0.036-1,1.051 0.097 1,1.048 0.096 0,1.054 0.098-1,1.732 0.520 0,0.646 0.228 0,0.653 0.222 0,0.644 0.223 0,-10.330 0.371 0,-0.025 0.037 0,-0.018 0.035-1,-0.013 0.037 1,-0.024 0.037-1,8.675-0.201 1,-0.723-0.035-1,-0.730-0.036 1,-0.727-0.037-1,-3.624 0.455 1,-1.297 0.021-1,-1.291 0.022 1,46.360 0.466-1,-43.235-1.296 1,-2.964-0.248 0,7.601 0.758 1,-7.182 0.459 0,14.879 0.628 0,-126.414 12.970-205,24.702-5.835 105,-12.987 2.803-32,13.234-2.989 65,-10.394 1.919 1,-10.400 1.916-1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9594.141 12704.281 452,'76.375'17.669'36,"-14.918"-0.020"14,-16.838 5.772-3,-59.764 55.024 3,-58.745-27.133-33,28.300-29.715-10,-0.756-2.333 0,-28.660 6.250 0,22.561-4.825 1,111.718 18.859 14,-8.792-33.161-16,8.525-3.918-1,1.873-1.998 0,-5.917-2.877 0,-3.801-0.128-1,25.026-3.697-1,-31.589 0.626-14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8914.225 11796.065 408,'-9.856'85.859'123,"-1.263"-4.346"-77,4.711-36.661-23,-0.459 1.964-7,-0.020-0.003 0,-0.029-0.006 1,-2.268 15.610-11,0.872-5.417 0,-2.561 19.180 4,3.304-24.062-6,21.874-131.997-194,-3.539 19.720 56,-2.932 18.736 68,1.631-7.571-1,1.632-7.562 1,1.632-7.566-2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8897.895 11782.792 413,'68.099'4.048'114,"-15.124"17.544"-65,-23.848 27.003-17,-42.338 19.924-8,-31.533-2.611-5,-5.631-18.389-6,9.535-20.530-12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4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6450.000 29150.000,'-50.000'0.000,"150.000"-25.000,0.000 0.000,150.000 25.000,0.000 0.000,25.000 0.000,0.000 0.000,0.000 0.000,0.000 0.000,-175.000 0.000,0.000 0.000,-25.000 0.000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9204.162 11564.418 444,'-0.742'57.668'21,"-0.699"-8.352"-5,-2.454 33.754 15,0.811-34.294-16,-0.350-2.730 5,0.018-2.277 0,0.006-2.281 0,-1.328 11.101 4,0.160-4.990 0,-3.782 21.405-10,51.382-151.050 11,7.138 9.246-17,13.303-1.622 1,42.021-6.408 4,-53.915 59.484-8,-3.440 27.814-15,-107.393 47.180-210,-1.051-30.908 21,14.065-7.997 100,-10.730 2.250-1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9178.639 11923.624 370,'75.802'44.483'80,"-1.481"0.074"-18,-14.380-5.421-3,13.385 5.154-224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9573.723 11997.090 442,'-13.057'81.840'61,"6.207"-35.890"-30,2.372-4.656 7,-2.190 70.559 40,7.775-57.502-294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9835.076 12034.850 545,'62.781'-0.675'42,"21.999"-2.739"2,-41.110 1.054-25,51.546-3.989 20,-31.819 4.494-303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20088.260 11818.508 423,'-12.877'61.654'16,"4.174"-18.924"-1,-0.237 3.263 1,-0.243 3.259-1,1.810-4.536 12,0.418-1.044-1,0.412-1.046 1,-1.715 18.318-4,2.498-4.420 0,6.617 15.568-83,2.759-25.991-120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20419.035 11831.783 433,'-11.681'64.713'38,"2.870"-14.287"-17,-1.468 8.075 15,-0.141 0.744-1,0.820-3.490-8,0.565-2.948-1,-5.615 25.105-14,0.626-15.331-10,-2.093-141.507-491,23.746 11.389 394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20390.441 11894.026 356,'45.129'2.793'152,"8.895"54.439"-67,-64.253-8.435-56,-20.620-7.287 0,-38.847 3.285-26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20686.502 11642.996 435,'-4.996'56.550'26,"0.666"-8.503"-6,-3.485 32.255 17,2.899-33.500-18,-0.668-3.076 3,-0.093-2.566-1,-7.917 43.909 25,-3.633 5.904-8,44.964-144.604-11,0.673 1.215-19,25.590-23.933-1,11.220-1.219 1,38.982-1.637 0,-51.695 58.946-7,0.908 19.761-29,-103.117 37.501-320,-14.003-6.688 113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20721.219 11947.093 438,'54.959'52.038'208,"-8.084"-14.077"-169,-5.994-6.739-36,3.224-4.475-551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20998.904 11968.519 416,'49.633'40.320'176,"-23.287"47.286"-78,-50.954-30.370-85,-39.808-11.450 0,9.914-16.637 1,-1.689-6.236 16,151.601-21.271 4,-26.146-1.533-30,-3.270-1.044-2,-4.156-2.539-1,-0.864-1.691 0,-8.479-0.187-1,-7.083 0.321-2,-96.836-9.362-282,-55.121 13.876-139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4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8900.000 28400.000,'50.000'0.000,"75.000"25.000,0.000 0.000,25.000 25.000,0.000 0.000,-50.000 50.000,0.000 0.000,-25.000-25.000,0.000 0.000,-50.000-50.000,0.000 0.000,-50.000 25.000,0.000 0.000,-75.000 25.000,0.000 0.000,-25.000 0.000,0.000 0.000,0.000 25.000,0.000 0.000,75.000-75.000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9663.839 7494.794 298,'4.888'61.893'43,"0.091"-18.151"12,1.590 4.360 1,3.622-3.203-14,36.570 45.235 20,6.193-81.172-55,-10.848-38.674-1,5.181-12.236 0,24.457-35.218 3,-33.889 35.067-4,27.326-24.832-2,-0.857 2.427-1,12.031-6.881-6,-0.228 8.282-42,1.072 15.977-177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3096.109 8032.574 401,'4.229'69.693'170,"-3.134"-16.951"-137,-3.290-6.628-10,-0.950 1.902 1,-0.952 1.899-1,0.207-1.532-7,0.155-0.763 1,0.152-0.767-1,-0.144-2.743-14,0.020-1.072 1,0.013-1.075 0,-0.680 13.407 0,0.593-4.608 0,-2.410 23.836 0,0.899-30.522-3,19.211-119.362-139,-1.601 20.644 1,5.611-22.688-1,-6.861 30.157 70,1.404-5.672 0,1.401-5.672-1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3082.839 8063.197 469,'43.773'16.680'51,"2.730"8.778"33,10.911 68.976 9,-72.621-25.885-73,-10.226-7.939-5,-11.631-16.060-11,-9.618-3.734-18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3369.707 7988.695 455,'-9.124'69.041'114,"2.937"-23.770"-76,-2.077 13.746 1,2.144-17.190-22,-0.028-0.493 0,-0.028-0.492-1,-2.949 17.534 5,0.023-1.907 1,0.940-10.765-16,0.431-2.201 1,-3.915 25.436-8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3298.245 8344.842 374,'68.513'-8.963'126,"-12.523"1.107"-15,-2.105-2.372-66,-6.636-12.647-80,10.931-47.615-452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3545.305 8060.127 353,'-6.862'83.879'99,"2.403"-40.359"-62,-0.624 3.678 0,-0.631 3.674 0,-0.352 0.009-6,0.152-1.212 0,0.152-1.210-1,0.399 8.465-15,0.970-4.041 1,1.520-6.749-17,4.237 33.133-88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3620.854 8359.133 614,'79.098'-4.017'129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3640.246 8433.625 401,'-14.616'58.280'81,"-5.121"12.076"0,-1.603 2.750-7,5.674-17.808-21,24.378 8.817-38,38.115-63.349-7,7.906-6.862 4,-7.705 3.024-4,8.921 1.934-33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3594.307 8583.636 531,'59.017'-2.187'210,"-13.207"-0.560"-181,16.038-3.689-257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3932.229 8285.657 585,'45.595'-9.301'93,"1.762"-0.573"-16,-5.081 1.696-26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4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1400.000 27550.000,'-50.000'-150.000,"125.000"125.000,0.000 0.000,100.000 25.000,0.000 0.000,-50.000 25.000,0.000 0.000,-100.000 25.000,0.000 0.000,-75.000-25.000,0.000 0.000,-25.000 50.000,0.000 0.000,50.000 25.000,0.000 0.000,0.000 50.000,0.000 0.000,0.000 25.000,0.000 0.000,0.000 0.000,0.000 0.000,-25.000-25.000,0.000 0.000,25.000-75.000,0.000 0.000,-25.000-50.000,0.000 0.000,-25.000-25.000,0.000 0.000,-50.000 0.000,0.000 0.000,50.000 0.000,0.000 0.000,175.000 0.000,0.000 0.000,125.000-50.000,0.000 0.000,50.000 0.000,0.000 0.000,-100.000 50.000,0.000 0.000,-75.000-25.000,0.000 0.000,-75.000 0.000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3888.332 8493.827 508,'85.279'-13.229'234,"-14.822"-1.583"-203,-9.191-3.268-37,-11.504-1.950-81,12.333-18.964-510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4393.680 8014.207 589,'-25.167'61.691'80,"-11.158"27.249"-37,15.775-33.889-19,0.939 1.040-1,1.679 1.895-6,0.926 1.027-1,4.744-5.080-12,1.363-2.364 0,2.450-4.289-2,3.536-6.227 1,8.723 8.507 1,42.855-7.054 3,4.031-67.446-2,0.401-25.179-1,-24.712-6.237-1,-18.980-0.512 2,-19.142 9.646-1,-46.256 2.679-6,6.137 43.950-49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4529.456 8453.008 538,'18.172'45.735'250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4697.905 8128.501 478,'2.027'76.498'121,"-0.797"-33.626"-80,0.568 7.810 0,3.146-3.678 2,1.257-2.359 0,14.118 32.869 12,3.806-13.398-51,-3.118-17.467 0,-0.525 6.765 7,-103.750-3.342 4,26.710-27.931-18,12.075-13.617-20,-9.218-25.114-366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4713.219 8196.875 604,'71.016'-21.048'105,"-2.399"0.032"-45,-8.669 3.149-30,-18.092 3.773-316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12976.660 8927.525 283,'65.398'9.514'206,"-11.021"-2.379"-127,8.948 0.673-1,-16.137-2.939-44,0.843-0.537 0,0.838-0.537 1,-2.304-2.137-31,-1.072-0.783 1,-1.076-0.788 0,16.756-1.373 1,-1.695-0.599 1,-1.700-0.889-2,0.250-0.336 0,-0.528-0.023 0,0.400 0.172 0,-0.623 0.607-2,-0.386 0.178 1,-3.393-0.185-3,-1.406-0.243 1,-3.137-0.259-1,-1.817 0.090-1,33.685-1.039 0,-6.544-0.749 4,1.459-0.472 2,-0.248 1.008-1,-0.902 1.350-1,-9.052-0.446-1,-9.011-0.926 0,-5.710 0.596 0,-4.948 1.879-1,28.903 0.587 2,-18.241 2.376-1,-12.731 0.320 1,1.382-24.312-5,-99.229 38.775-483,-40.001 17.841 159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15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3100.000 40600.000,'150.000'-50.000,"-50.000"50.000,0.000 0.000,0.000 50.000,0.000 0.000,0.000-25.000,0.000 0.000,0.000-25.000,0.000 0.000,25.000 0.000,0.000 0.000,0.000 0.000,0.000 0.000,-50.000 0.000,0.000 0.000,-25.000 0.000,0.000 0.000,0.000 0.000,0.000 0.000,0.000 25.000,0.000 0.000,0.000-25.000,0.000 0.000,50.000 0.000,0.000 0.000,0.000 0.000,0.000 0.000,0.000 0.000,0.000 0.000,-25.000 0.000,0.000 0.000,0.000 0.000,0.000 0.000,0.000-25.000,0.000 0.000,25.000 0.000,0.000 0.000,-25.000 25.000,0.000 0.000,-50.000 0.000,0.000 0.000,0.000 0.000,0.000 0.000,-25.000 25.000,0.000 0.000,-50.000 0.000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17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12000.000 42900.000,'-50.000'0.000,"25.000"50.000,0.000 0.000,-50.000 50.000,0.000 0.000,-25.000 150.000,0.000 0.000,-25.000 100.000,0.000 0.000,25.000-75.000,0.000 0.000,50.000-125.000,0.000 0.000,25.000-100.000,0.000 0.000,25.000-75.000,0.000 0.000,25.000-50.000,0.000 0.000,25.000 0.000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17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12250.000 42900.000,'0.000'-50.000,"25.000"25.000,0.000 0.000,25.000 25.000,0.000 0.000,-25.000 125.000,0.000 0.000,0.000 100.000,0.000 0.000,-25.000 150.000,0.000 0.000,-25.000-50.000,0.000 0.000,25.000-100.000,0.000 0.000,0.000-100.000,0.000 0.000,0.000-100.000,0.000 0.000,-50.000-50.000,0.000 0.000,0.000-50.000,0.000 0.000,-50.000-125.000,0.000 0.000,0.000 75.000,0.000 0.000,0.000 75.000,0.000 0.000,25.000 25.000,0.000 0.000,25.000 0.000,0.000 0.000,50.000 0.000,0.000 0.000,50.000-50.000,0.000 0.000,100.000 0.000,0.000 0.000,75.000 50.000,0.000 0.000,-75.000 50.000,0.000 0.000,-100.000 0.000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17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14000.000 43050.000,'0.000'50.000,"50.000"-50.000,0.000 0.000,25.000 0.000,0.000 0.000,0.000-25.000,0.000 0.000,25.000 25.000,0.000 0.000,-25.000 0.000,0.000 0.000,-50.000 0.000,0.000 0.000,-75.000 0.00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4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2900.000 28450.000,'50.000'-150.000,"-25.000"125.000,0.000 0.000,-75.000 175.000,0.000 0.000,-25.000 25.000,0.000 0.000,50.000-25.000,0.000 0.000,25.000-75.000,0.000 0.000,100.000-50.000,0.000 0.000,50.000-125.000,0.000 0.000,0.000-75.000,0.000 0.000,-125.000-50.000,0.000 0.000,-25.000-50.000,0.000 0.000,-50.000 175.000,0.000 0.000,-25.000 100.000,0.000 0.000,0.000 125.000,0.000 0.000,50.000-25.000,0.000 0.000,0.000-50.000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18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14150.000 42550.000,'-50.000'-50.000,"25.000"150.000,0.000 0.000,0.000 75.000,0.000 0.000,-50.000 0.000,0.000 0.000,50.000-50.000,0.000 0.000,25.000-50.000,0.000 0.000,25.000-25.000,0.000 0.000,75.000-50.000,0.000 0.000,-25.000 25.000,0.000 0.000,-50.000 25.000,0.000 0.000,-25.000 0.000,0.000 0.000,-50.000-25.000,0.000 0.000,75.000 0.000,0.000 0.000,25.000 0.000,0.000 0.000,-25.000 75.000,0.000 0.000,-25.000 0.000,0.000 0.000,-75.000 25.000,0.000 0.000,-75.000-50.000,0.000 0.000,25.000-25.000,0.000 0.000,0.000 0.000,0.000 0.000,25.000-25.000,0.000 0.000,75.000-25.000,0.000 0.000,50.000 0.000,0.000 0.000,75.000-25.000,0.000 0.000,75.000-25.000,0.000 0.000,75.000 0.000,0.000 0.000,0.000 25.000,0.000 0.000,0.000 0.000,0.000 0.000,-175.000 0.000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18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16850.000 43950.000,'-50.000'50.000,"100.000"0.000,0.000 0.000,0.000 25.000,0.000 0.000,-25.000-25.000,0.000 0.000,0.000 0.000,0.000 0.000,-25.000-25.000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18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16750.000 44750.000,'0.000'50.000,"-25.000"0.000,0.000 0.000,25.000 50.000,0.000 0.000,75.000-25.000,0.000 0.000,-25.000-50.000,0.000 0.000,-25.000-25.000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20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20900.000 42850.000,'0.000'-50.000,"75.000"50.000,0.000 0.000,75.000-50.000,0.000 0.000,0.000 25.000,0.000 0.000,-75.000 25.000,0.000 0.000,-50.000 0.000,0.000 0.000,-25.000 25.000,0.000 0.000,-25.000 0.000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20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20800.000 43350.000,'-100.000'150.000,"100.000"-100.000,0.000 0.000,0.000 200.000,0.000 0.000,0.000-25.000,0.000 0.000,-25.000 0.000,0.000 0.000,0.000-75.000,0.000 0.000,25.000-100.000,0.000 0.000,25.000-100.000,0.000 0.000,25.000-75.000,0.000 0.000,-25.000 50.000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21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21000.000 44000.000,'50.000'-300.000,"25.000"225.000,0.000 0.000,25.000 0.000,0.000 0.000,50.000 50.000,0.000 0.000,-75.000 0.000,0.000 0.000,-50.000 50.000,0.000 0.000,-50.000 75.000,0.000 0.000,0.000 50.000,0.000 0.000,25.000 0.000,0.000 0.000,0.000 25.000,0.000 0.000,0.000-25.000,0.000 0.000,0.000-75.000,0.000 0.000,-25.000-50.000,0.000 0.000,-25.000-100.000,0.000 0.000,50.000-200.000,0.000 0.000,0.000-100.000,0.000 0.000,0.000 150.000,0.000 0.000,0.000 200.000,0.000 0.000,-25.000 100.000,0.000 0.000,-75.000 125.000,0.000 0.000,50.000 0.000,0.000 0.000,0.000-25.000,0.000 0.000,25.000-75.000,0.000 0.000,25.000-25.000,0.000 0.000,125.000-200.000,0.000 0.000,50.000-150.000,0.000 0.000,-25.000 125.000,0.000 0.000,-25.000 100.000,0.000 0.000,-50.000 50.000,0.000 0.000,0.000 75.000,0.000 0.000,0.000 25.000,0.000 0.000,0.000 75.000,0.000 0.000,-50.000 25.000,0.000 0.000,-25.000-50.000,0.000 0.000,-125.000-50.000,0.000 0.000,-50.000-75.000,0.000 0.000,0.000-25.000,0.000 0.000,75.000-125.000,0.000 0.000,75.000 0.000,0.000 0.000,100.000 50.000,0.000 0.000,75.000 50.000,0.000 0.000,25.000 150.000,0.000 0.000,-25.000 0.000,0.000 0.000,-25.000 0.000,0.000 0.000,-25.000-75.000,0.000 0.000,-50.000-25.000,0.000 0.000,-25.000-25.000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23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24350.000 44000.000,'0.000'50.000,"-25.000"-50.000,0.000 0.000,50.000 0.000,0.000 0.000,75.000-25.000,0.000 0.000,25.000 25.000,0.000 0.000,25.000 0.000,0.000 0.000,25.000 25.000,0.000 0.000,25.000-50.000,0.000 0.000,25.000-75.000,0.000 0.000,-25.000 75.000,0.000 0.000,-50.000 50.000,0.000 0.000,-75.000 25.000,0.000 0.000,0.000-50.000,0.000 0.000,-50.000-50.000,0.000 0.000,-25.000 0.000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23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27050.000 42900.000,'50.000'50.000,"0.000"0.000,0.000 0.000,50.000 0.000,0.000 0.000,0.000 50.000,0.000 0.000,0.000-25.000,0.000 0.000,-50.000 25.000,0.000 0.000,-50.000 0.000,0.000 0.000,0.000-25.000,0.000 0.000,0.000-25.000,0.000 0.000,-50.000 25.000,0.000 0.000,-75.000 0.000,0.000 0.000,-50.000 50.000,0.000 0.000,125.000-100.000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23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28950.000 42900.000,'-50.000'0.000,"175.000"-25.000,0.000 0.000,75.000 0.000,0.000 0.000,-25.000 0.000,0.000 0.000,-75.000 25.000,0.000 0.000,-75.000 25.000,0.000 0.000,-75.000-25.000,0.000 0.000,-25.000 0.000,0.000 0.000,50.000 0.000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24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29650.000 42550.000,'-50.000'-50.000,"25.000"-50.000,0.000 0.000,25.000 75.000,0.000 0.000,-25.000 125.000,0.000 0.000,0.000 50.000,0.000 0.000,25.000 50.000,0.000 0.000,0.000 50.000,0.000 0.000,0.000 75.000,0.000 0.000,0.000-150.000,0.000 0.000,0.000-100.000,0.000 0.000,-50.000-75.000,0.000 0.000,-50.000-125.000,0.000 0.000,0.000-25.000,0.000 0.000,75.000 50.000,0.000 0.000,25.000 75.000,0.000 0.000,25.000 0.000,0.000 0.000,125.000-50.000,0.000 0.000,50.000-50.000,0.000 0.000,0.000 25.000,0.000 0.000,-100.000 50.000,0.000 0.000,-50.000 25.000,0.000 0.000,-25.000-25.00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4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3650.000 28350.000,'50.000'0.000,"50.000"0.000,0.000 0.000,-25.000 0.000,0.000 0.000,-25.000 50.000,0.000 0.000,-50.000 50.000,0.000 0.000,-50.000 0.000,0.000 0.000,25.000-50.000,0.000 0.000,-25.000 50.000,0.000 0.000,50.000-50.000,0.000 0.000,50.000 0.000,0.000 0.000,25.000 0.000,0.000 0.000,-25.000 25.000,0.000 0.000,-100.000 150.000,0.000 0.000,-100.000 75.000,0.000 0.000,-25.000-50.000,0.000 0.000,50.000-150.000,0.000 0.000,75.000-75.000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25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0950.000 42250.000,'50.000'-50.000,"0.000"-25.000,0.000 0.000,0.000 25.000,0.000 0.000,-25.000 50.000,0.000 0.000,-75.000 150.000,0.000 0.000,-100.000 25.000,0.000 0.000,25.000-50.000,0.000 0.000,25.000-50.000,0.000 0.000,50.000 0.000,0.000 0.000,50.000-50.000,0.000 0.000,50.000-25.000,0.000 0.000,0.000 75.000,0.000 0.000,-50.000 50.000,0.000 0.000,0.000 50.000,0.000 0.000,0.000-25.000,0.000 0.000,-25.000-50.000,0.000 0.000,100.000-275.000,0.000 0.000,75.000-75.000,0.000 0.000,0.000 75.000,0.000 0.000,-25.000 75.000,0.000 0.000,-25.000 0.000,0.000 0.000,-25.000 50.000,0.000 0.000,0.000 50.000,0.000 0.000,-25.000 0.000,0.000 0.000,-25.000 75.000,0.000 0.000,-25.000 25.000,0.000 0.000,-75.000 25.000,0.000 0.000,-25.000 25.000,0.000 0.000,25.000-50.000,0.000 0.000,0.000-75.000,0.000 0.000,25.000-100.000,0.000 0.000,50.000-75.000,0.000 0.000,-25.000 25.000,0.000 0.000,25.000 100.000,0.000 0.000,-25.000 25.000,0.000 0.000,25.000 125.000,0.000 0.000,0.000 100.000,0.000 0.000,0.000 150.000,0.000 0.000,25.000 75.000,0.000 0.000,-50.000 175.000,0.000 0.000,25.000-450.000,0.000 0.000,-25.000-50.000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26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2900.000 42150.000,'-50.000'0.000,"50.000"25.000,0.000 0.000,0.000 75.000,0.000 0.000,0.000 25.000,0.000 0.000,0.000-50.000,0.000 0.000,25.000-25.000,0.000 0.000,0.000-50.000,0.000 0.000,75.000-50.000,0.000 0.000,-25.000-50.000,0.000 0.000,-50.000-25.000,0.000 0.000,-25.000 50.000,0.000 0.000,0.000 50.000,0.000 0.000,-25.000 75.000,0.000 0.000,-75.000 125.000,0.000 0.000,0.000 25.000,0.000 0.000,-25.000-50.000,0.000 0.000,100.000-50.000,0.000 0.000,175.000-175.000,0.000 0.000,25.000-25.000,0.000 0.000,-75.000 100.000,0.000 0.000,-75.000 25.000,0.000 0.000,-125.000 125.000,0.000 0.000,-50.000 25.000,0.000 0.000,25.000-25.000,0.000 0.000,0.000 25.000,0.000 0.000,0.000-50.000,0.000 0.000,75.000-75.000,0.000 0.000,100.000-75.000,0.000 0.000,225.000-200.000,0.000 0.000,100.000-25.000,0.000 0.000,-75.000 150.000,0.000 0.000,-175.000 125.000,0.000 0.000,-100.000 100.000,0.000 0.000,-100.000 25.000,0.000 0.000,-50.000-25.000,0.000 0.000,0.000-50.000,0.000 0.000,-25.000-25.000,0.000 0.000,50.000-50.000,0.000 0.000,50.000-175.000,0.000 0.000,100.000-125.000,0.000 0.000,75.000 100.000,0.000 0.000,-50.000 125.000,0.000 0.000,-50.000 75.000,0.000 0.000,-25.000 100.000,0.000 0.000,-25.000 75.000,0.000 0.000,0.000 0.000,0.000 0.000,0.000 0.000,0.000 0.000,-25.000-25.000,0.000 0.000,50.000-100.000,0.000 0.000,50.000-100.000,0.000 0.000,125.000-250.000,0.000 0.000,0.000 25.000,0.000 0.000,-50.000 100.000,0.000 0.000,-100.000 150.000,0.000 0.000,0.000 50.000,0.000 0.000,-25.000 75.000,0.000 0.000,0.000 25.000,0.000 0.000,0.000 0.000,0.000 0.000,25.000-50.000,0.000 0.000,-25.000-50.000,0.000 0.000,25.000-75.000,0.000 0.000,-25.000 0.000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26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5400.000 42400.000,'0.000'-100.000,"0.000"75.000,0.000 0.000,0.000 100.000,0.000 0.000,0.000 50.000,0.000 0.000,0.000 25.000,0.000 0.000,0.000 200.000,0.000 0.000,25.000 50.000,0.000 0.000,-25.000-75.000,0.000 0.000,25.000-150.000,0.000 0.000,0.000-100.000,0.000 0.000,-25.000-50.000,0.000 0.000,-100.000-25.000,0.000 0.000,-150.000-75.000,0.000 0.000,-100.000 0.000,0.000 0.000,175.000 50.000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28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6950.000 42800.000,'50.000'0.000,"-25.000"-75.000,0.000 0.000,-25.000 50.000,0.000 0.000,0.000 0.000,0.000 0.000,0.000 150.000,0.000 0.000,-25.000 100.000,0.000 0.000,0.000 25.000,0.000 0.000,25.000 25.000,0.000 0.000,0.000-25.000,0.000 0.000,0.000-75.000,0.000 0.000,0.000-125.000,0.000 0.000,-25.000-25.000,0.000 0.000,-50.000-25.000,0.000 0.000,0.000-75.000,0.000 0.000,0.000-125.000,0.000 0.000,0.000-100.000,0.000 0.000,25.000 125.000,0.000 0.000,0.000 125.000,0.000 0.000,25.000 25.000,0.000 0.000,25.000-50.000,0.000 0.000,75.000 25.000,0.000 0.000,0.000 50.000,0.000 0.000,-50.000 75.000,0.000 0.000,-50.000 100.000,0.000 0.000,-100.000 25.000,0.000 0.000,25.000-50.000,0.000 0.000,50.000-100.000,0.000 0.000,175.000-150.000,0.000 0.000,75.000-100.000,0.000 0.000,150.000-25.000,0.000 0.000,-175.000 150.000,0.000 0.000,-150.000 50.000,0.000 0.000,0.000 25.000,0.000 0.000,-50.000 25.000,0.000 0.000,0.000 25.000,0.000 0.000,25.000 25.000,0.000 0.000,25.000 75.000,0.000 0.000,50.000-25.000,0.000 0.000,-25.000 0.000,0.000 0.000,25.000-75.000,0.000 0.000,-50.000-50.000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28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8550.000 42800.000,'50.000'-50.000,"0.000"50.000,0.000 0.000,0.000 50.000,0.000 0.000,0.000 50.000,0.000 0.000,-25.000 0.000,0.000 0.000,-50.000-25.000,0.000 0.000,0.000-50.000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29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8200.000 43750.000,'-100.000'50.000,"100.000"-25.000,0.000 0.000,100.000-25.000,0.000 0.000,25.000 50.000,0.000 0.000,0.000-25.000,0.000 0.000,-25.000 0.000,0.000 0.000,-50.000-25.000,0.000 0.000,0.000 25.000,0.000 0.000,50.000-25.000,0.000 0.000,-75.000 0.000,0.000 0.000,25.000 0.000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29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9700.000 42900.000,'0.000'100.000,"0.000"0.000,0.000 0.000,0.000 75.000,0.000 0.000,-25.000 75.000,0.000 0.000,0.000-75.000,0.000 0.000,25.000-75.000,0.000 0.000,-25.000-25.000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29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9950.000 43000.000,'0.000'-50.000,"75.000"25.000,0.000 0.000,-50.000 0.000,0.000 0.000,0.000 25.000,0.000 0.000,50.000 0.000,0.000 0.000,0.000-25.000,0.000 0.000,0.000 25.000,0.000 0.000,0.000 0.000,0.000 0.000,-25.000 50.000,0.000 0.000,-25.000 50.000,0.000 0.000,-50.000 50.000,0.000 0.000,-75.000 25.000,0.000 0.000,-25.000-25.000,0.000 0.000,0.000-100.000,0.000 0.000,50.000-75.000,0.000 0.000,75.000-150.000,0.000 0.000,50.000 25.000,0.000 0.000,75.000 75.000,0.000 0.000,-75.000 75.000,0.000 0.000,-25.000 100.000,0.000 0.000,-75.000 50.000,0.000 0.000,-75.000 25.000,0.000 0.000,25.000-25.000,0.000 0.000,0.000-50.000,0.000 0.000,50.000-50.000,0.000 0.000,150.000-125.000,0.000 0.000,50.000-75.000,0.000 0.000,-50.000-50.000,0.000 0.000,-50.000-50.000,0.000 0.000,-50.000 175.000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30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0450.000 42600.000,'0.000'-350.000,"0.000"275.000,0.000 0.000,0.000 200.000,0.000 0.000,-25.000 150.000,0.000 0.000,0.000 0.000,0.000 0.000,0.000 25.000,0.000 0.000,25.000 0.000,0.000 0.000,0.000-100.000,0.000 0.000,25.000-125.000,0.000 0.000,25.000-75.000,0.000 0.000,-25.000-25.000,0.000 0.000,0.000-25.000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30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1950.000 41800.000,'100.000'-350.000,"0.000"350.000,0.000 0.000,-25.000 50.000,0.000 0.000,-75.000 125.000,0.000 0.000,-50.000 0.000,0.000 0.000,-75.000-25.000,0.000 0.000,25.000-75.000,0.000 0.000,25.000-75.000,0.000 0.000,150.000-50.000,0.000 0.000,75.000-25.000,0.000 0.000,-25.000 75.000,0.000 0.000,-125.000 75.000,0.000 0.000,-100.000 50.000,0.000 0.000,-25.000 0.000,0.000 0.000,25.000-75.000,0.000 0.000,75.000-25.000,0.000 0.000,25.000-75.000,0.000 0.000,75.000-50.000,0.000 0.000,0.000 50.000,0.000 0.000,25.000 50.000,0.000 0.000,-25.000 0.000,0.000 0.000,-50.000 50.000,0.000 0.000,-25.000 0.000,0.000 0.000,-100.000 25.000,0.000 0.000,-25.000-25.000,0.000 0.000,-25.000 25.000,0.000 0.000,50.000 0.000,0.000 0.000,0.000 0.000,0.000 0.000,75.000-25.000,0.000 0.000,0.000 25.000,0.000 0.000,25.000 50.000,0.000 0.000,0.000 0.000,0.000 0.000,0.000 0.000,0.000 0.000,-25.000-25.000,0.000 0.000,0.000-50.000,0.000 0.000,0.000-100.00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4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4350.000 28300.000,'0.000'-50.000,"25.000"-25.000,0.000 0.000,25.000 75.000,0.000 0.000,150.000-25.000,0.000 0.000,-25.000 25.000,0.000 0.000,-75.000 25.000,0.000 0.000,-75.000 0.000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31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1250.000 44300.000,'200.000'-200.000,"-100.000"150.000,0.000 0.000,150.000-100.000,0.000 0.000,0.000 100.000,0.000 0.000,-50.000 25.000,0.000 0.000,-75.000 25.000,0.000 0.000,-100.000 75.000,0.000 0.000,-25.000 0.000,0.000 0.000,-50.000 25.000,0.000 0.000,25.000 50.000,0.000 0.000,0.000 0.000,0.000 0.000,0.000-25.000,0.000 0.000,-50.000-25.000,0.000 0.000,-25.000 0.000,0.000 0.000,-25.000-75.000,0.000 0.000,0.000-50.000,0.000 0.000,50.000-200.000,0.000 0.000,75.000 25.000,0.000 0.000,0.000 50.000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31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2200.000 43000.000,'0.000'-100.000,"25.000"75.000,0.000 0.000,-25.000 100.000,0.000 0.000,-25.000 175.000,0.000 0.000,-50.000 0.000,0.000 0.000,0.000-25.000,0.000 0.000,25.000-125.000,0.000 0.000,25.000-75.000,0.000 0.000,75.000-25.000,0.000 0.000,75.000-25.000,0.000 0.000,0.000-50.000,0.000 0.000,-50.000-25.000,0.000 0.000,0.000-25.000,0.000 0.000,-25.000 100.000,0.000 0.000,-25.000 75.000,0.000 0.000,0.000 125.000,0.000 0.000,-25.000-25.000,0.000 0.000,25.000-100.000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33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12700.000 49150.000,'-50.000'0.000,"75.000"0.000,0.000 0.000,75.000 0.000,0.000 0.000,25.000 25.000,0.000 0.000,25.000-25.000,0.000 0.000,-25.000-25.000,0.000 0.000,-50.000 25.000,0.000 0.000,-75.000 50.000,0.000 0.000,0.000 0.000,0.000 0.000,-50.000 25.000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33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12700.000 50200.000,'-50.000'0.000,"25.000"50.000,0.000 0.000,25.000 75.000,0.000 0.000,-50.000 75.000,0.000 0.000,-25.000 25.000,0.000 0.000,25.000-25.000,0.000 0.000,25.000-50.000,0.000 0.000,50.000-50.000,0.000 0.000,125.000-75.000,0.000 0.000,-25.000 0.000,0.000 0.000,50.000-25.000,0.000 0.000,-100.000 25.000,0.000 0.000,-25.000-25.000,0.000 0.000,-25.000 0.000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33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12600.000 51100.000,'0.000'-50.000,"75.000"25.000,0.000 0.000,125.000 25.000,0.000 0.000,-25.000 0.000,0.000 0.000,0.000 0.000,0.000 0.000,-125.000 0.000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34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15600.000 49750.000,'100.000'0.000,"25.000"25.000,0.000 0.000,-50.000-25.000,0.000 0.000,-25.000 0.000,0.000 0.000,-25.000 0.000,0.000 0.000,-25.000-25.000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34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15900.000 49150.000,'-100.000'-50.000,"50.000"125.000,0.000 0.000,0.000 100.000,0.000 0.000,0.000 50.000,0.000 0.000,0.000-75.000,0.000 0.000,25.000-100.000,0.000 0.000,25.000 0.000,0.000 0.000,25.000 0.000,0.000 0.000,25.000 0.000,0.000 0.000,-25.000 50.000,0.000 0.000,-25.000-25.000,0.000 0.000,25.000-75.000,0.000 0.000,50.000-25.000,0.000 0.000,25.000-25.000,0.000 0.000,-50.000 50.000,0.000 0.000,-25.000 75.000,0.000 0.000,-150.000 75.000,0.000 0.000,0.000-25.000,0.000 0.000,-50.000-50.000,0.000 0.000,50.000-75.000,0.000 0.000,50.000 0.000,0.000 0.000,50.000 0.000,0.000 0.000,0.000-25.000,0.000 0.000,75.000 50.000,0.000 0.000,100.000 0.000,0.000 0.000,50.000 0.000,0.000 0.000,25.000-75.000,0.000 0.000,-75.000 50.000,0.000 0.000,0.000 75.000,0.000 0.000,-100.000-75.000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35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18450.000 50850.000,'50.000'0.000,"0.000"0.000,0.000 0.000,0.000 25.000,0.000 0.000,0.000 50.000,0.000 0.000,-50.000 0.000,0.000 0.000,-25.000-50.000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35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18300.000 51500.000,'0.000'50.000,"0.000"-25.000,0.000 0.000,0.000 25.000,0.000 0.000,75.000-25.000,0.000 0.000,-50.000 0.000,0.000 0.000,0.000-25.000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36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23150.000 48800.000,'0.000'-100.000,"-50.000"150.000,0.000 0.000,0.000 175.000,0.000 0.000,25.000 50.000,0.000 0.000,0.000 0.000,0.000 0.000,25.000 25.000,0.000 0.000,25.000 0.000,0.000 0.000,-50.000-50.000,0.000 0.000,0.000-150.000,0.000 0.000,-75.000-175.000,0.000 0.000,25.000-175.000,0.000 0.000,0.000 25.000,0.000 0.000,25.000 75.000,0.000 0.000,50.000 50.000,0.000 0.000,0.000 0.000,0.000 0.000,25.000 0.000,0.000 0.000,0.000 75.000,0.000 0.000,0.000 25.000,0.000 0.000,-100.000 125.000,0.000 0.000,0.000 25.000,0.000 0.000,0.000-50.000,0.000 0.000,25.000-25.000,0.000 0.000,150.000-150.000,0.000 0.000,150.000-125.000,0.000 0.000,50.000 75.000,0.000 0.000,-150.000 125.000,0.000 0.000,-125.000 100.000,0.000 0.000,-25.000-25.000,0.000 0.000,25.000 0.000,0.000 0.000,25.000-25.000,0.000 0.000,50.000-25.000,0.000 0.000,0.000-50.000,0.000 0.000,0.000-100.000,0.000 0.000,-50.000 50.000,0.000 0.000,0.000 0.00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4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6200.000 28000.000,'0.000'-100.000,"25.000"125.000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36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24600.000 49000.000,'50.000'-250.000,"75.000"150.000,0.000 0.000,0.000 75.000,0.000 0.000,-50.000 75.000,0.000 0.000,-75.000 150.000,0.000 0.000,-75.000 0.000,0.000 0.000,-25.000 0.000,0.000 0.000,50.000-175.000,0.000 0.000,25.000 0.000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37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24550.000 50150.000,'-50.000'0.000,"25.000"25.000,0.000 0.000,25.000 25.000,0.000 0.000,0.000 50.000,0.000 0.000,-25.000 50.000,0.000 0.000,0.000 0.000,0.000 0.000,0.000-50.000,0.000 0.000,75.000-200.000,0.000 0.000,50.000-25.000,0.000 0.000,-50.000 75.000,0.000 0.000,-25.000 50.000,0.000 0.000,0.000 75.000,0.000 0.000,-25.000 25.000,0.000 0.000,0.000 25.000,0.000 0.000,-25.000-50.000,0.000 0.000,50.000-250.000,0.000 0.000,125.000-150.000,0.000 0.000,25.000-25.000,0.000 0.000,0.000 100.000,0.000 0.000,-100.000 200.000,0.000 0.000,-75.000 125.000,0.000 0.000,-25.000 100.000,0.000 0.000,-50.000-25.000,0.000 0.000,50.000-75.000,0.000 0.000,125.000-150.000,0.000 0.000,25.000 25.000,0.000 0.000,-75.000 100.000,0.000 0.000,-75.000 100.000,0.000 0.000,-100.000 0.000,0.000 0.000,0.000-25.000,0.000 0.000,25.000-75.000,0.000 0.000,75.000 0.000,0.000 0.000,125.000-75.000,0.000 0.000,75.000-50.000,0.000 0.000,-50.000 50.000,0.000 0.000,-100.000 25.000,0.000 0.000,-50.000 100.000,0.000 0.000,-125.000 50.000,0.000 0.000,-25.000 25.000,0.000 0.000,25.000-50.000,0.000 0.000,75.000-25.000,0.000 0.000,50.000-75.000,0.000 0.000,50.000-25.000,0.000 0.000,150.000-75.000,0.000 0.000,75.000 25.000,0.000 0.000,-25.000 0.000,0.000 0.000,-100.000 25.000,0.000 0.000,-100.000 25.000,0.000 0.000,-50.000-25.000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37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26150.000 50600.000,'-50.000'-50.000,"0.000"0.000,0.000 0.000,75.000 125.000,0.000 0.000,-25.000 150.000,0.000 0.000,25.000 175.000,0.000 0.000,-25.000 325.000,0.000 0.000,-75.000 100.000,0.000 0.000,75.000-500.000,0.000 0.000,-50.000-125.000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38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28900.000 50550.000,'-100.000'0.000,"125.000"-25.000,0.000 0.000,100.000 25.000,0.000 0.000,125.000-25.000,0.000 0.000,25.000 0.000,0.000 0.000,-50.000 50.000,0.000 0.000,-50.000 0.000,0.000 0.000,-50.000-25.000,0.000 0.000,-25.000-25.000,0.000 0.000,-75.000 25.000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39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1100.000 49050.000,'0.000'100.000,"0.000"-50.000,0.000 0.000,25.000 25.000,0.000 0.000,75.000 0.000,0.000 0.000,50.000-25.000,0.000 0.000,0.000 25.000,0.000 0.000,-25.000 50.000,0.000 0.000,-75.000 25.000,0.000 0.000,-50.000-50.000,0.000 0.000,0.000-75.000,0.000 0.000,-50.000 0.000,0.000 0.000,0.000 0.000,0.000 0.000,-150.000 125.000,0.000 0.000,25.000 25.000,0.000 0.000,100.000-100.000,0.000 0.000,25.000-25.000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40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4500.000 48600.000,'-50.000'0.000,"0.000"100.000,0.000 0.000,-25.000 100.000,0.000 0.000,-50.000 25.000,0.000 0.000,-25.000 25.000,0.000 0.000,75.000-125.000,0.000 0.000,125.000-175.000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40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4200.000 49500.000,'50.000'0.000,"-50.000"100.000,0.000 0.000,0.000 50.000,0.000 0.000,0.000-25.000,0.000 0.000,0.000 25.000,0.000 0.000,-25.000 75.000,0.000 0.000,0.000 0.000,0.000 0.000,0.000-175.000,0.000 0.000,25.000-75.000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41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5300.000 48450.000,'50.000'-50.000,"-25.000"-25.000,0.000 0.000,0.000 50.000,0.000 0.000,-25.000 50.000,0.000 0.000,0.000 75.000,0.000 0.000,0.000 75.000,0.000 0.000,-25.000 75.000,0.000 0.000,-25.000-25.000,0.000 0.000,25.000-175.000,0.000 0.000,25.000-175.000,0.000 0.000,50.000-100.000,0.000 0.000,25.000 0.000,0.000 0.000,50.000 75.000,0.000 0.000,-25.000 75.000,0.000 0.000,-25.000 75.000,0.000 0.000,-75.000 100.000,0.000 0.000,-25.000 50.000,0.000 0.000,-100.000 50.000,0.000 0.000,0.000-25.000,0.000 0.000,25.000-50.000,0.000 0.000,50.000-100.000,0.000 0.000,50.000-50.000,0.000 0.000,75.000-75.000,0.000 0.000,25.000 0.000,0.000 0.000,-50.000 50.000,0.000 0.000,-50.000 100.000,0.000 0.000,-25.000 50.000,0.000 0.000,0.000 0.000,0.000 0.000,0.000-75.000,0.000 0.000,0.000 75.000,0.000 0.000,25.000 0.000,0.000 0.000,25.000-25.000,0.000 0.000,0.000 25.000,0.000 0.000,0.000-50.000,0.000 0.000,-25.000-25.000,0.000 0.000,50.000-100.000,0.000 0.000,50.000-50.000,0.000 0.000,-50.000 50.000,0.000 0.000,-50.000 50.000,0.000 0.000,-50.000 25.000,0.000 0.000,-25.000 25.000,0.000 0.000,-50.000 25.000,0.000 0.000,-25.000 25.000,0.000 0.000,0.000 0.000,0.000 0.000,0.000-25.000,0.000 0.000,100.000-25.000,0.000 0.000,75.000-25.000,0.000 0.000,75.000 0.000,0.000 0.000,100.000 125.000,0.000 0.000,50.000 0.000,0.000 0.000,100.000-50.000,0.000 0.000,0.000-100.000,0.000 0.000,-250.000-25.000,0.000 0.000,-50.000 25.000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42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7400.000 49100.000,'-50.000'0.000,"0.000"0.000,0.000 0.000,100.000 0.000,0.000 0.000,150.000 0.000,0.000 0.000,0.000-50.000,0.000 0.000,-100.000 25.000,0.000 0.000,-75.000 25.000,0.000 0.000,-100.000 50.000,0.000 0.000,25.000 0.000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42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6900.000 50100.000,'-250.000'100.000,"200.000"-75.000,0.000 0.000,200.000-75.000,0.000 0.000,125.000 0.000,0.000 0.000,50.000 0.000,0.000 0.000,-125.000 25.000,0.000 0.000,-100.000 25.000,0.000 0.000,-150.000-25.000,0.000 0.000,0.000 0.00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5050.000 52200.000,'250.000'100.000,"-100.000"-75.000,0.000 0.000,75.000 0.000,0.000 0.000,175.000-125.000,0.000 0.000,125.000-25.000,0.000 0.000,0.000-25.000,0.000 0.000,0.000 25.000,0.000 0.000,0.000 50.000,0.000 0.000,-50.000 50.000,0.000 0.000,50.000 25.000,0.000 0.000,-25.000 0.000,0.000 0.000,0.000 25.000,0.000 0.000,25.000 25.000,0.000 0.000,-100.000-25.000,0.000 0.000,-25.000 25.000,0.000 0.000,-50.000-50.000,0.000 0.000,-75.000 0.000,0.000 0.000,-75.000-25.000,0.000 0.000,-125.000 25.000,0.000 0.000,-25.000-25.000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42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7650.000 48600.000,'-50.000'0.000,"25.000"0.000,0.000 0.000,25.000 150.000,0.000 0.000,0.000 100.000,0.000 0.000,0.000 0.000,0.000 0.000,0.000-25.000,0.000 0.000,-25.000-125.000,0.000 0.000,25.000-75.000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42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8300.000 48250.000,'0.000'250.000,"0.000"-75.000,0.000 0.000,0.000 25.000,0.000 0.000,-50.000 125.000,0.000 0.000,-50.000-100.000,0.000 0.000,-25.000-100.000,0.000 0.000,100.000-100.000,0.000 0.000,-25.000 0.000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42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6650.000 50350.000,'-100.000'-50.000,"100.000"25.000,0.000 0.000,100.000 125.000,0.000 0.000,75.000 50.000,0.000 0.000,125.000 0.000,0.000 0.000,50.000-50.000,0.000 0.000,-50.000-25.000,0.000 0.000,-175.000-75.000,0.000 0.000,-75.000 0.000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43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0400.000 48050.000,'0.000'-50.000,"0.000"150.000,0.000 0.000,0.000 25.000,0.000 0.000,0.000 50.000,0.000 0.000,0.000 100.000,0.000 0.000,0.000 25.000,0.000 0.000,-25.000-50.000,0.000 0.000,25.000-125.000,0.000 0.000,0.000-100.000,0.000 0.000,-50.000-75.000,0.000 0.000,-50.000-75.000,0.000 0.000,-25.000-50.000,0.000 0.000,0.000-50.000,0.000 0.000,75.000 100.000,0.000 0.000,50.000 0.000,0.000 0.000,100.000 25.000,0.000 0.000,-25.000 75.000,0.000 0.000,-50.000 125.000,0.000 0.000,-100.000 150.000,0.000 0.000,-75.000-25.000,0.000 0.000,-25.000-50.000,0.000 0.000,100.000-100.000,0.000 0.000,250.000-200.000,0.000 0.000,125.000-125.000,0.000 0.000,-25.000 25.000,0.000 0.000,-50.000 75.000,0.000 0.000,-125.000 75.000,0.000 0.000,-50.000 75.000,0.000 0.000,-50.000 25.000,0.000 0.000,-25.000 100.000,0.000 0.000,-50.000 100.000,0.000 0.000,75.000-75.000,0.000 0.000,75.000-25.000,0.000 0.000,50.000-100.000,0.000 0.000,0.000-25.000,0.000 0.000,-100.000 0.000,0.000 0.000,0.000-25.000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44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2100.000 48450.000,'50.000'-50.000,"75.000"50.000,0.000 0.000,-50.000 100.000,0.000 0.000,-50.000 25.000,0.000 0.000,-75.000 0.000,0.000 0.000,25.000-75.000,0.000 0.000,-25.000-25.000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44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1600.000 49750.000,'-50.000'50.000,"25.000"-50.000,0.000 0.000,0.000 25.000,0.000 0.000,50.000-25.000,0.000 0.000,175.000 25.000,0.000 0.000,0.000 25.000,0.000 0.000,0.000-25.000,0.000 0.000,-75.000-25.000,0.000 0.000,-75.000 0.000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44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3150.000 48600.000,'-50.000'0.000,"50.000"50.000,0.000 0.000,25.000 75.000,0.000 0.000,-25.000 75.000,0.000 0.000,0.000 25.000,0.000 0.000,-25.000-50.000,0.000 0.000,0.000-125.000,0.000 0.000,0.000-25.000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44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3400.000 48650.000,'250.000'-150.000,"-75.000"75.000,0.000 0.000,25.000 75.000,0.000 0.000,-50.000 25.000,0.000 0.000,-100.000 50.000,0.000 0.000,-100.000 50.000,0.000 0.000,-125.000 50.000,0.000 0.000,0.000 0.000,0.000 0.000,25.000-75.000,0.000 0.000,75.000-100.000,0.000 0.000,100.000-150.000,0.000 0.000,125.000-25.000,0.000 0.000,-25.000 75.000,0.000 0.000,-75.000 75.000,0.000 0.000,-100.000 150.000,0.000 0.000,-75.000 50.000,0.000 0.000,0.000-25.000,0.000 0.000,25.000 0.000,0.000 0.000,50.000-50.000,0.000 0.000,50.000-50.000,0.000 0.000,25.000-50.000,0.000 0.000,75.000-125.000,0.000 0.000,-25.000-75.000,0.000 0.000,-50.000 125.000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45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3800.000 47950.000,'0.000'-300.000,"0.000"450.000,0.000 0.000,0.000 100.000,0.000 0.000,0.000 100.000,0.000 0.000,-25.000 75.000,0.000 0.000,25.000-150.000,0.000 0.000,0.000-125.000,0.000 0.000,50.000-150.000,0.000 0.000,-25.000 0.000,0.000 0.000,0.000-50.000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45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5500.000 47500.000,'0.000'-50.000,"50.000"-25.000,0.000 0.000,50.000 100.000,0.000 0.000,-75.000 100.000,0.000 0.000,-75.000 50.000,0.000 0.000,-75.000-25.000,0.000 0.000,0.000-75.000,0.000 0.000,25.000-25.000,0.000 0.000,75.000-50.000,0.000 0.000,50.000 0.000,0.000 0.000,100.000-50.000,0.000 0.000,0.000 0.000,0.000 0.000,-50.000 50.000,0.000 0.000,-50.000 0.000,0.000 0.000,-75.000 75.000,0.000 0.000,-50.000 50.000,0.000 0.000,0.000-50.000,0.000 0.000,25.000-50.000,0.000 0.000,75.000-50.000,0.000 0.000,50.000-75.000,0.000 0.000,50.000 50.000,0.000 0.000,25.000 50.000,0.000 0.000,-50.000 0.000,0.000 0.000,-75.000 75.000,0.000 0.000,-50.000 25.000,0.000 0.000,-50.000-25.000,0.000 0.000,0.000-25.000,0.000 0.000,-50.000 25.000,0.000 0.000,-25.000 50.000,0.000 0.000,50.000-25.000,0.000 0.000,75.000 0.000,0.000 0.000,50.000-25.000,0.000 0.000,50.000-25.000,0.000 0.000,-25.000 50.000,0.000 0.000,-50.000 0.000,0.000 0.000,-50.000-25.000,0.000 0.000,50.000-50.000,0.000 0.000,0.000-50.00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1:1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6850.000 10000.000,'100.000'-150.000,"0.000"50.000,0.000 0.000,200.000 0.000,0.000 0.000,-50.000 25.000,0.000 0.000,-100.000 75.000,0.000 0.000,-125.000 0.000,0.000 0.000,-50.000 0.00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2550.000 50600.000,'50.000'-100.000,"-125.000"125.000,0.000 0.000,-125.000 175.000,0.000 0.000,-125.000 100.000,0.000 0.000,-75.000 200.000,0.000 0.000,50.000-75.000,0.000 0.000,150.000-175.000,0.000 0.000,0.000-50.000,0.000 0.000,175.000-200.000,0.000 0.000,0.000 0.000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46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4800.000 49800.000,'200.000'-150.000,"-25.000"50.000,0.000 0.000,75.000 0.000,0.000 0.000,-25.000 75.000,0.000 0.000,-125.000 50.000,0.000 0.000,-75.000 50.000,0.000 0.000,-25.000 25.000,0.000 0.000,-25.000 0.000,0.000 0.000,25.000 0.000,0.000 0.000,0.000-25.000,0.000 0.000,-25.000 25.000,0.000 0.000,-50.000 0.000,0.000 0.000,0.000 0.000,0.000 0.000,0.000-50.000,0.000 0.000,-25.000-50.000,0.000 0.000,25.000-75.000,0.000 0.000,25.000-125.000,0.000 0.000,50.000-125.000,0.000 0.000,50.000 75.000,0.000 0.000,-50.000 150.000,0.000 0.000,25.000 75.000,0.000 0.000,-25.000 75.000,0.000 0.000,-25.000 125.000,0.000 0.000,-50.000 25.000,0.000 0.000,-25.000-25.000,0.000 0.000,25.000-75.000,0.000 0.000,75.000-75.000,0.000 0.000,50.000-50.000,0.000 0.000,150.000-125.000,0.000 0.000,-25.000 50.000,0.000 0.000,-100.000 75.000,0.000 0.000,-25.000 25.000,0.000 0.000,-50.000 75.000,0.000 0.000,0.000-25.000,0.000 0.000,0.000 0.000,0.000 0.000,0.000 25.000,0.000 0.000,0.000-50.000,0.000 0.000,25.000 0.000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0:46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7050.000 49850.000,'50.000'0.000,"-50.000"25.000,0.000 0.000,0.000 0.000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1:04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87300.000 42200.000,'-150.000'50.000,"125.000"-50.000,0.000 0.000,-25.000 0.000,0.000 0.000,50.000-25.000,0.000 0.000,0.000-25.000,0.000 0.000,-25.000 50.000,0.000 0.000,25.000-25.000,0.000 0.000,0.000 0.000,0.000 0.000,50.000 25.000,0.000 0.000,0.000 0.000,0.000 0.000,25.000 50.000,0.000 0.000,-25.000 0.000,0.000 0.000,25.000 0.000,0.000 0.000,-25.000-25.000,0.000 0.000,0.000 0.000,0.000 0.000,-50.000 50.000,0.000 0.000,-100.000 25.000,0.000 0.000,0.000-25.000,0.000 0.000,25.000 0.000,0.000 0.000,0.000-25.000,0.000 0.000,50.000-50.000,0.000 0.000,25.000-75.000,0.000 0.000,-25.000 0.000,0.000 0.000,25.000 0.000,0.000 0.000,-25.000 50.000,0.000 0.000,25.000 0.000,0.000 0.000,25.000 0.000,0.000 0.000,25.000 75.000,0.000 0.000,-50.000 50.000,0.000 0.000,-25.000 50.000,0.000 0.000,-25.000 50.000,0.000 0.000,0.000 0.000,0.000 0.000,25.000-125.000,0.000 0.000,25.000-100.000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1:04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88200.000 42350.000,'0.000'-50.000,"0.000"150.000,0.000 0.000,0.000 0.000,0.000 0.000,0.000 50.000,0.000 0.000,0.000-50.000,0.000 0.000,-25.000 0.000,0.000 0.000,0.000-75.000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1:04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88150.000 42850.000,'150.000'-50.000,"-50.000"25.000,0.000 0.000,0.000 25.000,0.000 0.000,0.000 0.000,0.000 0.000,-75.000 0.000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1:05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89000.000 42100.000,'0.000'-50.000,"0.000"25.000,0.000 0.000,0.000-25.000,0.000 0.000,0.000 75.000,0.000 0.000,0.000 75.000,0.000 0.000,0.000 100.000,0.000 0.000,-25.000 25.000,0.000 0.000,0.000 125.000,0.000 0.000,-25.000-25.000,0.000 0.000,50.000-250.000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1:05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89500.000 42700.000,'150.000'-50.000,"-25.000"50.000,0.000 0.000,25.000 0.000,0.000 0.000,-50.000 25.000,0.000 0.000,-50.000 0.000,0.000 0.000,-75.000-25.000,0.000 0.000,0.000 25.000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1:05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89500.000 43200.000,'50.000'0.000,"50.000"0.000,0.000 0.000,50.000 25.000,0.000 0.000,0.000 0.000,0.000 0.000,-75.000 0.000,0.000 0.000,-50.000-25.000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1:07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91500.000 42200.000,'-50.000'0.000,"75.000"0.000,0.000 0.000,150.000 0.000,0.000 0.000,25.000 0.000,0.000 0.000,-100.000 25.000,0.000 0.000,-50.000 25.000,0.000 0.000,-100.000 25.000,0.000 0.000,-25.000 0.000,0.000 0.000,0.000 25.000,0.000 0.000,-25.000 50.000,0.000 0.000,-25.000 125.000,0.000 0.000,0.000 50.000,0.000 0.000,25.000-150.000,0.000 0.000,75.000-125.000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1:07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92400.000 43250.000,'0.000'50.000,"25.000"25.000,0.000 0.000,25.000 0.000,0.000 0.000,0.000 0.000,0.000 0.000,-50.000-50.000,0.000 0.000,25.000-25.00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9400.000 51900.000,'-200.000'-200.000,"200.000"100.000,0.000 0.000,0.000 75.000,0.000 0.000,50.000 25.000,0.000 0.000,150.000 150.000,0.000 0.000,100.000 225.000,0.000 0.000,75.000 25.000,0.000 0.000,-200.000-225.000,0.000 0.000,-75.000-75.000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1:07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93500.000 42100.000,'-50.000'0.000,"0.000"0.000,0.000 0.000,50.000 50.000,0.000 0.000,0.000 100.000,0.000 0.000,0.000-25.000,0.000 0.000,50.000-25.000,0.000 0.000,0.000 0.000,0.000 0.000,25.000 0.000,0.000 0.000,-25.000-25.000,0.000 0.000,-25.000 0.000,0.000 0.000,-25.000-25.000,0.000 0.000,-50.000 25.000,0.000 0.000,-75.000 50.000,0.000 0.000,-25.000 0.000,0.000 0.000,0.000-25.000,0.000 0.000,100.000-75.000,0.000 0.000,0.000 0.000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1:08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93350.000 42500.000,'200.000'-100.000,"-125.000"75.000,0.000 0.000,125.000 25.000,0.000 0.000,25.000 0.000,0.000 0.000,-150.000 0.000,0.000 0.000,-50.000 25.000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07:20:46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7050.000 49850.000,'50.000'0.000,"-50.000"25.000,0.000 0.000,0.000 0.000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2:33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19600.000 7350.000,'0.000'-50.000,"25.000"50.000,0.000 0.000,25.000 25.000,0.000 0.000,75.000 0.000,0.000 0.000,-50.000 0.000,0.000 0.000,0.000 0.000,0.000 0.000,-25.000 25.000,0.000 0.000,0.000 0.000,0.000 0.000,-50.000 50.000,0.000 0.000,0.000 25.000,0.000 0.000,-50.000 50.000,0.000 0.000,0.000-25.000,0.000 0.000,-25.000-50.000,0.000 0.000,-25.000-25.000,0.000 0.000,25.000-75.000,0.000 0.000,25.000-25.000,0.000 0.000,25.000-100.000,0.000 0.000,25.000-50.000,0.000 0.000,0.000 50.000,0.000 0.000,0.000 25.000,0.000 0.000,0.000 75.000,0.000 0.000,0.000 75.000,0.000 0.000,0.000 50.000,0.000 0.000,0.000 25.000,0.000 0.000,0.000 200.000,0.000 0.000,0.000 25.000,0.000 0.000,-50.000 25.000,0.000 0.000,25.000-50.000,0.000 0.000,25.000-250.000,0.000 0.000,-25.000 0.000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2:34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21500.000 7450.000,'0.000'-50.000,"25.000"100.000,0.000 0.000,-25.000 100.000,0.000 0.000,0.000 25.000,0.000 0.000,0.000 50.000,0.000 0.000,-25.000 50.000,0.000 0.000,0.000-25.000,0.000 0.000,0.000-125.000,0.000 0.000,0.000-150.000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2:34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21400.000 9200.000,'50.000'-150.000,"-25.000"100.000,0.000 0.000,25.000 25.000,0.000 0.000,50.000 0.000,0.000 0.000,25.000 0.000,0.000 0.000,0.000-25.000,0.000 0.000,-25.000 0.000,0.000 0.000,-75.000 50.000,0.000 0.000,0.000-25.000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2:34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22850.000 7250.000,'0.000'-50.000,"0.000"0.000,0.000 0.000,0.000 25.000,0.000 0.000,0.000 0.000,0.000 0.000,0.000 100.000,0.000 0.000,-25.000 50.000,0.000 0.000,25.000 75.000,0.000 0.000,-50.000 100.000,0.000 0.000,0.000 175.000,0.000 0.000,0.000 25.000,0.000 0.000,0.000 150.000,0.000 0.000,50.000-500.000,0.000 0.000,-25.000-25.000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2:39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24150.000 9650.000,'-100.000'0.000,"100.000"50.000,0.000 0.000,25.000 25.000,0.000 0.000,-25.000 25.000,0.000 0.000,0.000 0.000,0.000 0.000,0.000 25.000,0.000 0.000,0.000-25.000,0.000 0.000,-25.000-50.000,0.000 0.000,25.000-25.000,0.000 0.000,0.000-100.000,0.000 0.000,0.000 50.000,0.000 0.000,0.000-25.000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2:39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24300.000 9550.000,'0.000'-50.000,"0.000"25.000,0.000 0.000,50.000-25.000,0.000 0.000,25.000 50.000,0.000 0.000,-25.000 0.000,0.000 0.000,-25.000 25.000,0.000 0.000,0.000 50.000,0.000 0.000,-25.000-25.000,0.000 0.000,-25.000 25.000,0.000 0.000,-50.000-25.000,0.000 0.000,0.000 0.000,0.000 0.000,25.000-25.000,0.000 0.000,50.000 0.000,0.000 0.000,75.000-25.000,0.000 0.000,0.000 0.000,0.000 0.000,-50.000 0.000,0.000 0.000,50.000 25.000,0.000 0.000,0.000 0.000,0.000 0.000,-50.000 50.000,0.000 0.000,-25.000-25.000,0.000 0.000,0.000-25.000,0.000 0.000,-25.000 25.000,0.000 0.000,-50.000 25.000,0.000 0.000,-25.000 0.000,0.000 0.000,-50.000 0.000,0.000 0.000,0.000-25.000,0.000 0.000,100.000-25.000,0.000 0.000,25.000-25.000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2:40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26350.000 8200.000,'-50.000'0.000,"100.000"0.000,0.000 0.000,100.000 0.000,0.000 0.000,0.000 0.000,0.000 0.000,0.000 25.000,0.000 0.000,-25.000 25.000,0.000 0.000,-50.000-50.000,0.000 0.000,-50.000 0.000,0.000 0.000,-25.000 25.00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5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350.000 50850.000,'-50.000'0.000,"25.000"-25.000,0.000 0.000,0.000 25.000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2:40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26350.000 9650.000,'-50.000'0.000,"0.000"0.000,0.000 0.000,50.000 25.000,0.000 0.000,25.000-25.000,0.000 0.000,75.000 0.000,0.000 0.000,50.000-25.000,0.000 0.000,50.000 25.000,0.000 0.000,0.000 25.000,0.000 0.000,0.000 25.000,0.000 0.000,0.000-50.000,0.000 0.000,-150.000 25.000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2:41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0350.000 8900.000,'50.000'0.000,"-25.000"0.000,0.000 0.000,50.000 0.000,0.000 0.000,25.000 0.000,0.000 0.000,75.000 0.000,0.000 0.000,0.000-25.000,0.000 0.000,0.000 25.000,0.000 0.000,0.000 0.000,0.000 0.000,25.000 50.000,0.000 0.000,-25.000-50.000,0.000 0.000,75.000 0.000,0.000 0.000,25.000-25.000,0.000 0.000,-25.000 0.000,0.000 0.000,-25.000 25.000,0.000 0.000,0.000-25.000,0.000 0.000,0.000 25.000,0.000 0.000,50.000-50.000,0.000 0.000,0.000 0.000,0.000 0.000,-25.000 25.000,0.000 0.000,25.000 25.000,0.000 0.000,-25.000 0.000,0.000 0.000,25.000-25.000,0.000 0.000,25.000 25.000,0.000 0.000,25.000-25.000,0.000 0.000,0.000 25.000,0.000 0.000,0.000-25.000,0.000 0.000,25.000 25.000,0.000 0.000,-25.000 25.000,0.000 0.000,0.000 0.000,0.000 0.000,-25.000-25.000,0.000 0.000,75.000 25.000,0.000 0.000,-50.000-25.000,0.000 0.000,25.000-25.000,0.000 0.000,25.000-25.000,0.000 0.000,25.000 25.000,0.000 0.000,-225.000 0.000,0.000 0.000,-50.000 0.000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2:43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7650.000 9900.000,'250.000'0.000,"-50.000"-25.000,0.000 0.000,-25.000 25.000,0.000 0.000,-25.000 100.000,0.000 0.000,-125.000 0.000,0.000 0.000,-100.000 50.000,0.000 0.000,-100.000 25.000,0.000 0.000,25.000-50.000,0.000 0.000,75.000-50.000,0.000 0.000,25.000-25.000,0.000 0.000,125.000-75.000,0.000 0.000,200.000-50.000,0.000 0.000,100.000 25.000,0.000 0.000,-25.000 50.000,0.000 0.000,-100.000-50.000,0.000 0.000,-200.000 0.000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2:43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2550.000 5350.000,'0.000'-100.000,"75.000"100.000,0.000 0.000,25.000 25.000,0.000 0.000,-25.000 75.000,0.000 0.000,-25.000 50.000,0.000 0.000,-50.000 25.000,0.000 0.000,-75.000 50.000,0.000 0.000,0.000-100.000,0.000 0.000,0.000-50.000,0.000 0.000,25.000-75.000,0.000 0.000,0.000-100.000,0.000 0.000,25.000-75.000,0.000 0.000,25.000 0.000,0.000 0.000,50.000 50.000,0.000 0.000,-50.000 75.000,0.000 0.000,25.000 50.000,0.000 0.000,-25.000 125.000,0.000 0.000,0.000 100.000,0.000 0.000,-25.000 50.000,0.000 0.000,25.000-50.000,0.000 0.000,0.000-25.000,0.000 0.000,0.000-100.000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2:44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4000.000 4650.000,'0.000'-50.000,"0.000"25.000,0.000 0.000,0.000-50.000,0.000 0.000,0.000 100.000,0.000 0.000,50.000 75.000,0.000 0.000,-25.000 25.000,0.000 0.000,-25.000 125.000,0.000 0.000,25.000 175.000,0.000 0.000,-75.000 0.000,0.000 0.000,50.000-125.000,0.000 0.000,0.000-150.000,0.000 0.000,0.000-125.000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2:44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5400.000 5450.000,'50.000'-50.000,"-50.000"-25.000,0.000 0.000,0.000 50.000,0.000 0.000,-75.000 125.000,0.000 0.000,-100.000 75.000,0.000 0.000,25.000 0.000,0.000 0.000,0.000-75.000,0.000 0.000,100.000-25.000,0.000 0.000,50.000-25.000,0.000 0.000,50.000 0.000,0.000 0.000,100.000 25.000,0.000 0.000,0.000 0.000,0.000 0.000,0.000 0.000,0.000 0.000,-50.000 0.000,0.000 0.000,-25.000-25.000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2:44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6150.000 6800.000,'50.000'0.000,"-50.000"-50.000,0.000 0.000,25.000 25.000,0.000 0.000,0.000 125.000,0.000 0.000,-25.000 75.000,0.000 0.000,0.000 0.000,0.000 0.000,0.000-50.000,0.000 0.000,25.000-75.000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2:45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8150.000 5900.000,'50.000'0.000,"75.000"0.000,0.000 0.000,75.000 0.000,0.000 0.000,50.000-25.000,0.000 0.000,-75.000 25.000,0.000 0.000,-100.000 0.000,0.000 0.000,-75.000 25.000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2:45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9250.000 4900.000,'-150.000'-100.000,"150.000"75.000,0.000 0.000,0.000 150.000,0.000 0.000,0.000 125.000,0.000 0.000,0.000 150.000,0.000 0.000,0.000-50.000,0.000 0.000,0.000-250.000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2:47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2250.000 4800.000,'0.000'-100.000,"75.000"25.000,0.000 0.000,50.000 50.000,0.000 0.000,-50.000 25.000,0.000 0.000,-25.000 25.000,0.000 0.000,25.000 75.000,0.000 0.000,-25.000 0.000,0.000 0.000,-75.000 25.000,0.000 0.000,-100.000 0.000,0.000 0.000,25.000-50.000,0.000 0.000,25.000-50.000,0.000 0.000,25.000-50.000,0.000 0.000,50.000-125.000,0.000 0.000,0.000 25.000,0.000 0.000,25.000 75.000,0.000 0.000,-25.000 25.000,0.000 0.000,0.000 50.000,0.000 0.000,0.000 25.000,0.000 0.000,0.000 175.000,0.000 0.000,0.000 125.000,0.000 0.000,0.000 0.000,0.000 0.000,-25.000-175.000,0.000 0.000,25.000-100.00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5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150.000 50800.000,'-50.000'50.000,"25.000"-25.000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2:48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3900.000 4000.000,'0.000'-50.000,"-25.000"25.000,0.000 0.000,25.000 125.000,0.000 0.000,25.000 50.000,0.000 0.000,-25.000 50.000,0.000 0.000,0.000 75.000,0.000 0.000,0.000 100.000,0.000 0.000,-25.000-25.000,0.000 0.000,25.000-200.000,0.000 0.000,0.000-100.000,0.000 0.000,0.000-75.000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2:48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5400.000 4650.000,'50.000'-100.000,"-25.000"75.000,0.000 0.000,-75.000 75.000,0.000 0.000,-75.000 50.000,0.000 0.000,-50.000 0.000,0.000 0.000,25.000-25.000,0.000 0.000,25.000 0.000,0.000 0.000,75.000-25.000,0.000 0.000,50.000 25.000,0.000 0.000,25.000-25.000,0.000 0.000,0.000-50.000,0.000 0.000,100.000 100.000,0.000 0.000,50.000 25.000,0.000 0.000,0.000 25.000,0.000 0.000,0.000-75.000,0.000 0.000,-125.000-50.000,0.000 0.000,0.000 0.000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2:48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6150.000 5700.000,'50.000'0.000,"0.000"0.000,0.000 0.000,50.000 25.000,0.000 0.000,-50.000 25.000,0.000 0.000,-25.000 75.000,0.000 0.000,-100.000 25.000,0.000 0.000,-25.000-25.000,0.000 0.000,50.000-50.000,0.000 0.000,50.000-50.000,0.000 0.000,25.000-25.000,0.000 0.000,125.000 0.000,0.000 0.000,75.000-75.000,0.000 0.000,-150.000 75.000,0.000 0.000,0.000-25.000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3:36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61650.000 5550.000,'-50.000'0.000,"125.000"0.000,0.000 0.000,25.000 0.000,0.000 0.000,25.000 0.000,0.000 0.000,25.000 25.000,0.000 0.000,-25.000-25.000,0.000 0.000,-75.000 0.000,0.000 0.000,-25.000 25.000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4:30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16250.000 26000.000,'0.000'-50.000,"75.000"25.000,0.000 0.000,25.000 75.000,0.000 0.000,-50.000-25.000,0.000 0.000,50.000 25.000,0.000 0.000,-50.000 0.000,0.000 0.000,0.000 25.000,0.000 0.000,-50.000 25.000,0.000 0.000,-50.000 75.000,0.000 0.000,-50.000 25.000,0.000 0.000,-25.000-75.000,0.000 0.000,75.000-100.000,0.000 0.000,-25.000-75.000,0.000 0.000,0.000-75.000,0.000 0.000,75.000-25.000,0.000 0.000,-25.000 75.000,0.000 0.000,25.000 50.000,0.000 0.000,25.000 25.000,0.000 0.000,-25.000 25.000,0.000 0.000,0.000 150.000,0.000 0.000,0.000 150.000,0.000 0.000,-25.000 25.000,0.000 0.000,0.000-50.000,0.000 0.000,0.000-150.000,0.000 0.000,25.000-125.000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4:31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18300.000 26900.000,'0.000'-50.000,"-25.000"25.000,0.000 0.000,25.000 0.000,0.000 0.000,-25.000 25.000,0.000 0.000,0.000-25.000,0.000 0.000,0.000 25.000,0.000 0.000,-25.000 100.000,0.000 0.000,25.000 50.000,0.000 0.000,-25.000 50.000,0.000 0.000,50.000 0.000,0.000 0.000,25.000-100.000,0.000 0.000,50.000-50.000,0.000 0.000,25.000-50.000,0.000 0.000,0.000-125.000,0.000 0.000,-50.000-50.000,0.000 0.000,-25.000 125.000,0.000 0.000,-25.000-200.000,0.000 0.000,0.000 100.000,0.000 0.000,-50.000 50.000,0.000 0.000,0.000 75.000,0.000 0.000,0.000 25.000,0.000 0.000,25.000 25.000,0.000 0.000,25.000 0.000,0.000 0.000,150.000-25.000,0.000 0.000,-100.000-25.000,0.000 0.000,-25.000 0.000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4:31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19100.000 26450.000,'50.000'-50.000,"25.000"50.000,0.000 0.000,-50.000 0.000,0.000 0.000,0.000 25.000,0.000 0.000,0.000 0.000,0.000 0.000,-25.000 25.000,0.000 0.000,25.000 75.000,0.000 0.000,-25.000 125.000,0.000 0.000,-25.000 50.000,0.000 0.000,0.000-100.000,0.000 0.000,25.000-175.000,0.000 0.000,0.000-50.000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4:31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19550.000 27350.000,'0.000'-50.000,"50.000"25.000,0.000 0.000,25.000 0.000,0.000 0.000,25.000 0.000,0.000 0.000,0.000-25.000,0.000 0.000,-50.000 50.000,0.000 0.000,-25.000 25.000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4:31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20650.000 25950.000,'0.000'-50.000,"0.000"0.000,0.000 0.000,0.000 25.000,0.000 0.000,0.000 125.000,0.000 0.000,0.000 125.000,0.000 0.000,0.000 50.000,0.000 0.000,-25.000 200.000,0.000 0.000,25.000 50.000,0.000 0.000,0.000-350.000,0.000 0.000,-25.000-100.000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4:32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22350.000 26850.000,'50.000'-50.000,"75.000"0.000,0.000 0.000,75.000 25.000,0.000 0.000,0.000 0.000,0.000 0.000,-50.000 50.000,0.000 0.000,-75.000 25.000,0.000 0.000,-75.000 25.000,0.000 0.000,-25.000-50.00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5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100.000 50750.000,'0.000'-50.000,"-25.000"25.000,0.000 0.000,0.000 0.000,0.000 0.000,25.000 50.000,0.000 0.000,25.000 75.000,0.000 0.000,50.000 50.000,0.000 0.000,0.000 50.000,0.000 0.000,100.000 125.000,0.000 0.000,0.000 75.000,0.000 0.000,25.000-50.000,0.000 0.000,-100.000-150.000,0.000 0.000,25.000-50.000,0.000 0.000,-100.000-125.000,0.000 0.000,100.000-200.000,0.000 0.000,275.000-375.000,0.000 0.000,325.000-450.000,0.000 0.000,175.000 0.000,0.000 0.000,-75.000 350.000,0.000 0.000,-475.000 375.000,0.000 0.000,-200.000 125.000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4:33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22550.000 27800.000,'-50.000'0.000,"25.000"25.000,0.000 0.000,25.000-50.000,0.000 0.000,50.000 25.000,0.000 0.000,125.000 0.000,0.000 0.000,50.000 0.000,0.000 0.000,-25.000 50.000,0.000 0.000,-25.000 25.000,0.000 0.000,-100.000-50.000,0.000 0.000,-50.000 0.000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4:33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28100.000 26250.000,'-50.000'-50.000,"50.000"125.000,0.000 0.000,0.000 50.000,0.000 0.000,-25.000 100.000,0.000 0.000,-25.000 100.000,0.000 0.000,25.000-75.000,0.000 0.000,25.000-150.000,0.000 0.000,0.000-75.000,0.000 0.000,25.000-25.000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4:34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29700.000 25950.000,'0.000'-100.000,"50.000"100.000,0.000 0.000,-50.000 25.000,0.000 0.000,-50.000 100.000,0.000 0.000,-50.000 0.000,0.000 0.000,-25.000 50.000,0.000 0.000,0.000-25.000,0.000 0.000,75.000-25.000,0.000 0.000,50.000-100.000,0.000 0.000,25.000-25.000,0.000 0.000,125.000-25.000,0.000 0.000,50.000 0.000,0.000 0.000,-50.000 25.000,0.000 0.000,0.000 25.000,0.000 0.000,-50.000 0.000,0.000 0.000,-75.000-25.000,0.000 0.000,0.000-25.000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4:34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0150.000 25700.000,'0.000'-50.000,"-25.000"0.000,0.000 0.000,25.000 75.000,0.000 0.000,-25.000 100.000,0.000 0.000,0.000 50.000,0.000 0.000,0.000 100.000,0.000 0.000,0.000 200.000,0.000 0.000,-25.000-25.000,0.000 0.000,25.000-275.000,0.000 0.000,0.000-100.000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4:40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2700.000 27200.000,'50.000'-50.000,"0.000"0.000,0.000 0.000,25.000 50.000,0.000 0.000,0.000 0.000,0.000 0.000,-25.000 25.000,0.000 0.000,25.000 0.000,0.000 0.000,25.000-25.000,0.000 0.000,-25.000 0.000,0.000 0.000,0.000-25.000,0.000 0.000,0.000 0.000,0.000 0.000,-50.000 25.000,0.000 0.000,0.000 0.000,0.000 0.000,-25.000 25.000,0.000 0.000,0.000 0.000,0.000 0.000,-25.000-25.000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4:41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6500.000 27150.000,'0.000'-50.000,"50.000"25.000,0.000 0.000,25.000 25.000,0.000 0.000,25.000-25.000,0.000 0.000,25.000 25.000,0.000 0.000,-25.000 0.000,0.000 0.000,50.000 25.000,0.000 0.000,25.000-25.000,0.000 0.000,-25.000 0.000,0.000 0.000,100.000-25.000,0.000 0.000,-25.000 25.000,0.000 0.000,25.000 0.000,0.000 0.000,0.000 0.000,0.000 0.000,0.000-25.000,0.000 0.000,0.000-25.000,0.000 0.000,-50.000 25.000,0.000 0.000,-50.000 25.000,0.000 0.000,25.000 0.000,0.000 0.000,-25.000 0.000,0.000 0.000,50.000 0.000,0.000 0.000,50.000-25.000,0.000 0.000,0.000 25.000,0.000 0.000,25.000 0.000,0.000 0.000,-25.000 0.000,0.000 0.000,-25.000 0.000,0.000 0.000,-25.000 0.000,0.000 0.000,50.000-25.000,0.000 0.000,-100.000 25.000,0.000 0.000,-125.000 0.000,0.000 0.000,-50.000-25.000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4:42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9750.000 28100.000,'150.000'0.000,"-100.000"0.000,0.000 0.000,125.000 0.000,0.000 0.000,0.000 25.000,0.000 0.000,-25.000 0.000,0.000 0.000,-75.000 25.000,0.000 0.000,-75.000 50.000,0.000 0.000,-125.000 25.000,0.000 0.000,-75.000 0.000,0.000 0.000,100.000-50.000,0.000 0.000,-25.000-25.000,0.000 0.000,100.000-25.000,0.000 0.000,75.000-25.000,0.000 0.000,100.000-25.000,0.000 0.000,0.000 25.000,0.000 0.000,0.000 0.000,0.000 0.000,-25.000 0.000,0.000 0.000,-100.000-25.000,0.000 0.000,0.000 0.000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4:43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8200.000 24000.000,'0.000'-50.000,"100.000"100.000,0.000 0.000,0.000 0.000,0.000 0.000,-50.000 50.000,0.000 0.000,-50.000 25.000,0.000 0.000,-50.000 0.000,0.000 0.000,-25.000-25.000,0.000 0.000,25.000-75.000,0.000 0.000,0.000-25.000,0.000 0.000,25.000-50.000,0.000 0.000,-25.000-50.000,0.000 0.000,50.000 0.000,0.000 0.000,0.000 50.000,0.000 0.000,0.000 0.000,0.000 0.000,0.000 100.000,0.000 0.000,0.000 100.000,0.000 0.000,0.000 75.000,0.000 0.000,0.000-25.000,0.000 0.000,0.000-75.000,0.000 0.000,0.000-50.000,0.000 0.000,25.000-100.000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4:43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9450.000 23550.000,'-50.000'-50.000,"25.000"0.000,0.000 0.000,50.000 125.000,0.000 0.000,-25.000 100.000,0.000 0.000,-25.000 100.000,0.000 0.000,-25.000 100.000,0.000 0.000,25.000-75.000,0.000 0.000,25.000-150.000,0.000 0.000,25.000-125.000,0.000 0.000,0.000 0.000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4:44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0300.000 23900.000,'-100.000'100.000,"25.000"-25.000,0.000 0.000,0.000 50.000,0.000 0.000,-25.000-25.000,0.000 0.000,0.000-25.000,0.000 0.000,100.000-25.000,0.000 0.000,0.000 25.000,0.000 0.000,100.000 0.000,0.000 0.000,25.000 0.000,0.000 0.000,-50.000 0.000,0.000 0.000,0.000-25.000,0.000 0.000,-50.000-50.00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4509.238 4629.331 533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4:44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0900.000 24750.000,'0.000'100.000,"0.000"50.000,0.000 0.000,0.000 0.000,0.000 0.000,0.000 0.000,0.000 0.000,0.000-100.000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4:44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1450.000 24700.000,'150.000'-50.000,"0.000"25.000,0.000 0.000,25.000 0.000,0.000 0.000,0.000 50.000,0.000 0.000,-50.000 25.000,0.000 0.000,-50.000-25.000,0.000 0.000,-50.000-25.000,0.000 0.000,-25.000-25.000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4:45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2450.000 23750.000,'-50.000'50.000,"50.000"-25.000,0.000 0.000,25.000 25.000,0.000 0.000,0.000 50.000,0.000 0.000,0.000 100.000,0.000 0.000,-25.000-125.000,0.000 0.000,0.000 225.000,0.000 0.000,-50.000-100.000,0.000 0.000,25.000-150.000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4:45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4100.000 23450.000,'0.000'-50.000,"75.000"75.000,0.000 0.000,-25.000 50.000,0.000 0.000,0.000 0.000,0.000 0.000,-75.000 75.000,0.000 0.000,-100.000 50.000,0.000 0.000,0.000-25.000,0.000 0.000,75.000-150.000,0.000 0.000,25.000-50.000,0.000 0.000,25.000-100.000,0.000 0.000,25.000 75.000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4:45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3900.000 23950.000,'0.000'-50.000,"0.000"25.000,0.000 0.000,-25.000 75.000,0.000 0.000,25.000 100.000,0.000 0.000,0.000 50.000,0.000 0.000,0.000 0.000,0.000 0.000,0.000-75.000,0.000 0.000,0.000-75.000,0.000 0.000,-25.000-25.000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4:46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5100.000 23000.000,'0.000'-50.000,"-25.000"0.000,0.000 0.000,25.000 150.000,0.000 0.000,0.000 100.000,0.000 0.000,-50.000 50.000,0.000 0.000,0.000 125.000,0.000 0.000,0.000 50.000,0.000 0.000,25.000-175.000,0.000 0.000,25.000-175.000,0.000 0.000,25.000-75.000,0.000 0.000,-25.000 25.000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4:46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6100.000 23650.000,'0.000'-50.000,"0.000"25.000,0.000 0.000,-25.000 25.000,0.000 0.000,-50.000 50.000,0.000 0.000,-25.000 0.000,0.000 0.000,0.000 50.000,0.000 0.000,25.000-25.000,0.000 0.000,50.000 0.000,0.000 0.000,25.000 0.000,0.000 0.000,100.000-50.000,0.000 0.000,75.000 25.000,0.000 0.000,0.000 0.000,0.000 0.000,-100.000-25.000,0.000 0.000,-25.000 0.000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4:46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7000.000 24050.000,'50.000'0.000,"25.000"0.000,0.000 0.000,25.000 50.000,0.000 0.000,-75.000 75.000,0.000 0.000,-75.000 25.000,0.000 0.000,-100.000 25.000,0.000 0.000,50.000-100.000,0.000 0.000,50.000-25.000,0.000 0.000,100.000-50.000,0.000 0.000,175.000-50.000,0.000 0.000,100.000 0.000,0.000 0.000,-125.000 25.000,0.000 0.000,-150.000 25.000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4:53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6400.000 26600.000,'50.000'0.000,"-25.000"0.000,0.000 0.000,0.000 0.000,0.000 0.000,25.000 0.000,0.000 0.000,0.000-25.000,0.000 0.000,25.000 0.000,0.000 0.000,-25.000 25.000,0.000 0.000,0.000 0.000,0.000 0.000,-25.000 0.000,0.000 0.000,25.000 0.000,0.000 0.000,0.000 0.000,0.000 0.000,0.000 0.000,0.000 0.000,25.000 0.000,0.000 0.000,0.000 0.000,0.000 0.000,0.000 0.000,0.000 0.000,0.000 0.000,0.000 0.000,0.000 0.000,0.000 0.000,-25.000 0.000,0.000 0.000,-25.000 0.000,0.000 0.000,0.000 0.000,0.000 0.000,0.000 0.000,0.000 0.000,25.000 0.000,0.000 0.000,-25.000 0.000,0.000 0.000,25.000 0.000,0.000 0.000,-25.000 0.000,0.000 0.000,0.000 0.000,0.000 0.000,0.000 0.000,0.000 0.000,0.000 0.000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5:06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23250.000 32400.000,'100.000'0.000,"25.000"0.000,0.000 0.000,0.000 0.000,0.000 0.000,75.000 0.000,0.000 0.000,-75.000 75.000,0.000 0.000,-50.000 0.000,0.000 0.000,-75.000-50.00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1168.434 1868.844 511,'-60.543'24.986'22,"6.584"-2.717"-18,6.443-2.611 1,-13.847 7.329 1,13.535-3.864 0,1.220 6.634 1,-23.632 49.673 3,38.570-37.181-5,5.811-0.936-2,-4.677 13.212 1,9.630-8.962-1,-1.820 6.671 2,1.679-3.102 1,0.703 2.806 0,4.608-1.614 0,1.259 7.371 0,0.649-5.448 0,2.090 4.622 2,13.718 1.505-1,19.157 0.018 1,16.304-8.010 0,7.516-8.628-1,9.225-13.856-2,11.701 3.575-2,-8.573-8.337-1,11.640-0.542 2,2.264-15.744-1,-5.065-3.031 0,7.624-11.455 1,-9.777-6.401 0,-5.144-5.642 0,15.619-6.787 0,-12.130-2.439-2,5.968-10.312 0,-19.481 4.260-1,-1.625-2.746 0,-1.486-10.148 1,-7.789-2.189 1,2.402-21.213 0,-16.869 3.396-2,-10.041-6.053 1,-9.151 4.847-1,-11.040-6.890 0,-9.850-2.791-1,-9.116 15.819 0,-8.102 12.577-1,-11.656-0.069 0,-2.811 5.790-1,-14.427-2.097 0,5.487 16.247 1,-12.805 2.417-2,0.124 17.819-8,6.198 12.446 2,-13.257 2.991-2,17.619-4.017-2,-3.993 6.340-15,10.282 9.270-131,14.984 0.036-7,1.448 12.878-71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5:06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23300.000 33950.000,'-50.000'0.000,"125.000"25.000,0.000 0.000,150.000 0.000,0.000 0.000,0.000 25.000,0.000 0.000,0.000-25.000,0.000 0.000,-125.000-25.000,0.000 0.000,-50.000 25.000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5:06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27200.000 32300.000,'0.000'50.000,"-50.000"-50.000,0.000 0.000,50.000 25.000,0.000 0.000,0.000 50.000,0.000 0.000,-25.000 75.000,0.000 0.000,-25.000 75.000,0.000 0.000,-25.000 75.000,0.000 0.000,-25.000-50.000,0.000 0.000,100.000-125.000,0.000 0.000,50.000-150.000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5:06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27800.000 33000.000,'50.000'-50.000,"0.000"-25.000,0.000 0.000,-50.000 150.000,0.000 0.000,-75.000 100.000,0.000 0.000,-25.000 0.000,0.000 0.000,25.000-50.000,0.000 0.000,25.000-50.000,0.000 0.000,175.000-75.000,0.000 0.000,75.000 0.000,0.000 0.000,0.000 0.000,0.000 0.000,-50.000 25.000,0.000 0.000,-100.000-25.000,0.000 0.000,-50.000 25.000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5:07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28350.000 32600.000,'-50.000'-150.000,"25.000"125.000,0.000 0.000,25.000 100.000,0.000 0.000,0.000 175.000,0.000 0.000,-50.000 75.000,0.000 0.000,0.000 50.000,0.000 0.000,0.000 0.000,0.000 0.000,50.000-275.000,0.000 0.000,-25.000 0.000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5:12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1350.000 33650.000,'0.000'-50.000,"25.000"50.000,0.000 0.000,25.000 0.000,0.000 0.000,25.000 0.000,0.000 0.000,0.000 0.000,0.000 0.000,25.000 0.000,0.000 0.000,-50.000 0.000,0.000 0.000,0.000 0.000,0.000 0.000,-25.000 0.000,0.000 0.000,0.000 0.000,0.000 0.000,0.000 0.000,0.000 0.000,0.000 0.000,0.000 0.000,0.000 0.000,0.000 0.000,0.000 0.000,0.000 0.000,0.000 0.000,0.000 0.000,0.000 0.000,0.000 0.000,0.000 0.000,0.000 0.000,0.000 0.000,0.000 0.000,0.000 0.000,0.000 0.000,0.000 0.000,0.000 0.000,0.000 0.000,0.000 0.000,0.000 0.000,0.000 0.000,-50.000 0.000,0.000 0.000,0.000 0.000,0.000 0.000,0.000 0.000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5:13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2100.000 32600.000,'-50.000'50.000,"50.000"-25.000,0.000 0.000,0.000 25.000,0.000 0.000,0.000 50.000,0.000 0.000,0.000 25.000,0.000 0.000,0.000 25.000,0.000 0.000,0.000 0.000,0.000 0.000,0.000-25.000,0.000 0.000,0.000 125.000,0.000 0.000,0.000-175.000,0.000 0.000,0.000-25.000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5:17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5800.000 32500.000,'-50.000'0.000,"25.000"50.000,0.000 0.000,-25.000 75.000,0.000 0.000,25.000 50.000,0.000 0.000,0.000-25.000,0.000 0.000,25.000-75.000,0.000 0.000,0.000-50.000,0.000 0.000,75.000-25.000,0.000 0.000,0.000-75.000,0.000 0.000,0.000-25.000,0.000 0.000,0.000-25.000,0.000 0.000,-25.000-25.000,0.000 0.000,-50.000 25.000,0.000 0.000,0.000 50.000,0.000 0.000,-50.000 50.000,0.000 0.000,0.000 25.000,0.000 0.000,-25.000 0.000,0.000 0.000,50.000 25.000,0.000 0.000,0.000 25.000,0.000 0.000,0.000-25.000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5:17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6300.000 32900.000,'0.000'50.000,"75.000"0.000,0.000 0.000,0.000 25.000,0.000 0.000,-25.000 0.000,0.000 0.000,-25.000 0.000,0.000 0.000,0.000-50.000,0.000 0.000,0.000-50.000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5:18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7450.000 31950.000,'0.000'-100.000,"0.000"125.000,0.000 0.000,0.000 75.000,0.000 0.000,-25.000 50.000,0.000 0.000,25.000 25.000,0.000 0.000,25.000-25.000,0.000 0.000,25.000 0.000,0.000 0.000,0.000-25.000,0.000 0.000,-25.000-50.000,0.000 0.000,-25.000-25.000,0.000 0.000,-25.000-25.000,0.000 0.000,-25.000 25.000,0.000 0.000,-50.000 0.000,0.000 0.000,-25.000 0.000,0.000 0.000,50.000-25.000,0.000 0.000,25.000-25.000,0.000 0.000,25.000 0.000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5:18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37500.000 32400.000,'50.000'0.000,"-25.000"0.000,0.000 0.000,50.000 0.000,0.000 0.000,50.000 25.000,0.000 0.000,0.000-25.000,0.000 0.000,-25.000 25.000,0.000 0.000,-75.000-25.000,0.000 0.000,0.000 25.00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2501.934 1554.866 265,'-30.789'40.740'87,"-1.729"2.491"-66,-23.052 28.959 3,24.275-30.788-12,-8.844 13.954 11,-19.220 34.130 1,32.755-48.273-13,-4.095 5.509-5,6.703-8.264-3,1.670-3.011-3,-28.077 36.916-14,27.622-34.311-157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5:19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0150.000 31250.000,'-50.000'0.000,"25.000"-75.000,0.000 0.000,25.000 50.000,0.000 0.000,0.000 125.000,0.000 0.000,-25.000 100.000,0.000 0.000,-25.000 0.000,0.000 0.000,25.000 25.000,0.000 0.000,0.000-25.000,0.000 0.000,25.000 25.000,0.000 0.000,0.000-50.000,0.000 0.000,25.000-100.000,0.000 0.000,75.000-75.000,0.000 0.000,25.000 0.000,0.000 0.000,25.000-75.000,0.000 0.000,0.000-75.000,0.000 0.000,-25.000-50.000,0.000 0.000,-75.000-25.000,0.000 0.000,-50.000 75.000,0.000 0.000,0.000 100.000,0.000 0.000,-50.000 50.000,0.000 0.000,-25.000 75.000,0.000 0.000,0.000 75.000,0.000 0.000,25.000 0.000,0.000 0.000,50.000 0.000,0.000 0.000,25.000-100.000,0.000 0.000,75.000-50.000,0.000 0.000,-25.000-75.000,0.000 0.000,0.000-25.000,0.000 0.000,-25.000-25.000,0.000 0.000,-50.000 50.000,0.000 0.000,0.000 50.000,0.000 0.000,0.000 50.000,0.000 0.000,-25.000 75.000,0.000 0.000,25.000 75.000,0.000 0.000,0.000 50.000,0.000 0.000,0.000 0.000,0.000 0.000,0.000-50.000,0.000 0.000,0.000 25.000,0.000 0.000,0.000 75.000,0.000 0.000,0.000 50.000,0.000 0.000,-50.000-100.000,0.000 0.000,-25.000-125.000,0.000 0.000,25.000-75.000,0.000 0.000,-25.000-100.000,0.000 0.000,50.000-150.000,0.000 0.000,25.000-100.000,0.000 0.000,75.000 50.000,0.000 0.000,100.000 0.000,0.000 0.000,0.000 75.000,0.000 0.000,-100.000 125.000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5:21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2950.000 31600.000,'0.000'-100.000,"0.000"125.000,0.000 0.000,-25.000 100.000,0.000 0.000,0.000 75.000,0.000 0.000,0.000 25.000,0.000 0.000,25.000 25.000,0.000 0.000,0.000-50.000,0.000 0.000,0.000-100.000,0.000 0.000,0.000-50.000,0.000 0.000,25.000-125.000,0.000 0.000,0.000 25.000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5:22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3850.000 32250.000,'0.000'-50.000,"-25.000"50.000,0.000 0.000,-75.000 75.000,0.000 0.000,0.000 0.000,0.000 0.000,-50.000 100.000,0.000 0.000,100.000-100.000,0.000 0.000,75.000-75.000,0.000 0.000,50.000 25.000,0.000 0.000,75.000-25.000,0.000 0.000,0.000 0.000,0.000 0.000,-50.000 25.000,0.000 0.000,-25.000-25.000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5:22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4650.000 32500.000,'-50.000'0.000,"50.000"50.000,0.000 0.000,25.000 25.000,0.000 0.000,-25.000 75.000,0.000 0.000,0.000 50.000,0.000 0.000,0.000-50.000,0.000 0.000,0.000-125.000,0.000 0.000,-25.000 25.000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5:22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5950.000 31050.000,'-100.000'0.000,"100.000"25.000,0.000 0.000,25.000 75.000,0.000 0.000,-25.000 50.000,0.000 0.000,0.000 50.000,0.000 0.000,-50.000 50.000,0.000 0.000,25.000 100.000,0.000 0.000,25.000-50.000,0.000 0.000,0.000-125.000,0.000 0.000,-25.000-125.000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5:23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6950.000 31850.000,'-50.000'0.000,"0.000"50.000,0.000 0.000,0.000 25.000,0.000 0.000,-50.000 0.000,0.000 0.000,0.000 0.000,0.000 0.000,0.000-25.000,0.000 0.000,75.000-50.000,0.000 0.000,50.000 25.000,0.000 0.000,50.000 50.000,0.000 0.000,25.000 50.000,0.000 0.000,-25.000 25.000,0.000 0.000,0.000-50.000,0.000 0.000,0.000-50.000,0.000 0.000,-50.000-50.000,0.000 0.000,-25.000 25.000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5:23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47950.000 32500.000,'50.000'0.000,"75.000"-25.000,0.000 0.000,0.000 0.000,0.000 0.000,-50.000 125.000,0.000 0.000,-75.000 50.000,0.000 0.000,-125.000 25.000,0.000 0.000,25.000-50.000,0.000 0.000,50.000-50.000,0.000 0.000,150.000-50.000,0.000 0.000,25.000-50.000,0.000 0.000,125.000 0.000,0.000 0.000,-25.000 0.000,0.000 0.000,-125.000 0.000,0.000 0.000,-25.000-25.000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1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2500.000 5150.000,'0.000'-150.000,"0.000"100.000,0.000 0.000,25.000 0.000,0.000 0.000,0.000 50.000,0.000 0.000,-25.000 100.000,0.000 0.000,-50.000 100.000,0.000 0.000,0.000 75.000,0.000 0.000,25.000-25.000,0.000 0.000,25.000-50.000,0.000 0.000,0.000-75.000,0.000 0.000,0.000-75.000,0.000 0.000,0.000-200.000,0.000 0.000,0.000-50.000,0.000 0.000,-25.000 100.000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1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2500.000 4950.000,'0.000'-100.000,"25.000"50.000,0.000 0.000,25.000-25.000,0.000 0.000,50.000 0.000,0.000 0.000,25.000 75.000,0.000 0.000,-25.000 50.000,0.000 0.000,-25.000 75.000,0.000 0.000,-75.000 50.000,0.000 0.000,-125.000 25.000,0.000 0.000,25.000-50.000,0.000 0.000,25.000-75.000,0.000 0.000,25.000-75.000,0.000 0.000,100.000 0.000,0.000 0.000,50.000 0.000,0.000 0.000,-75.000 0.000,0.000 0.000,150.000 25.000,0.000 0.000,-75.000 25.000,0.000 0.000,-50.000 25.000,0.000 0.000,-25.000 0.000,0.000 0.000,-50.000 75.000,0.000 0.000,-75.000-25.000,0.000 0.000,-75.000 50.000,0.000 0.000,0.000-50.000,0.000 0.000,50.000-75.000,0.000 0.000,75.000-75.000,0.000 0.000,50.000 0.000,0.000 0.000,25.000-25.000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1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4900.000 4900.000,'150.000'-100.000,"-100.000"75.000,0.000 0.000,50.000 25.000,0.000 0.000,-25.000 25.000,0.000 0.000,-25.000-25.00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2191.488 1614.837 366,'54.901'63.408'87,"16.731"17.301"-73,-41.372-45.206-6,2.592 4.355-5,-0.860-4.325 1,20.721 28.345 1,-29.363-28.439-5,-4.360 2.592-13,-13.652-0.517-228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1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5250.000 4300.000,'-50.000'0.000,"50.000"-25.000,0.000 0.000,-50.000 25.000,0.000 0.000,0.000 125.000,0.000 0.000,-50.000 75.000,0.000 0.000,25.000-25.000,0.000 0.000,50.000-25.000,0.000 0.000,50.000-100.000,0.000 0.000,125.000-25.000,0.000 0.000,25.000-50.000,0.000 0.000,-100.000 25.000,0.000 0.000,-75.000 150.000,0.000 0.000,-75.000 25.000,0.000 0.000,-25.000-50.000,0.000 0.000,50.000-100.000,0.000 0.000,25.000-25.000,0.000 0.000,100.000-75.000,0.000 0.000,0.000 75.000,0.000 0.000,-25.000 50.000,0.000 0.000,-100.000 100.000,0.000 0.000,-100.000-25.000,0.000 0.000,-50.000 0.000,0.000 0.000,0.000-50.000,0.000 0.000,100.000-50.000,0.000 0.000,225.000-75.000,0.000 0.000,125.000 25.000,0.000 0.000,25.000 0.000,0.000 0.000,-25.000 25.000,0.000 0.000,-50.000 0.000,0.000 0.000,-150.000 0.000,0.000 0.000,0.000-25.000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2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6850.000 5150.000,'0.000'-50.000,"0.000"200.000,0.000 0.000,-25.000 100.000,0.000 0.000,-25.000-25.000,0.000 0.000,0.000-75.000,0.000 0.000,50.000-125.000,0.000 0.000,0.000-125.000,0.000 0.000,125.000-200.000,0.000 0.000,-25.000 100.000,0.000 0.000,-25.000 125.000,0.000 0.000,-50.000 75.000,0.000 0.000,0.000 100.000,0.000 0.000,-50.000 50.000,0.000 0.000,-25.000 0.000,0.000 0.000,-25.000 0.000,0.000 0.000,25.000-100.000,0.000 0.000,75.000-250.000,0.000 0.000,50.000 0.000,0.000 0.000,25.000 125.000,0.000 0.000,0.000 50.000,0.000 0.000,50.000 25.000,0.000 0.000,25.000 0.000,0.000 0.000,0.000-50.000,0.000 0.000,-75.000 25.000,0.000 0.000,-50.000 25.000,0.000 0.000,-50.000-25.000,0.000 0.000,0.000 0.000,0.000 0.000,-75.000-25.000,0.000 0.000,0.000-50.000,0.000 0.000,25.000-25.000,0.000 0.000,25.000 25.000,0.000 0.000,25.000 75.000,0.000 0.000,-25.000 25.000,0.000 0.000,0.000 75.000,0.000 0.000,25.000 100.000,0.000 0.000,0.000 100.000,0.000 0.000,25.000 100.000,0.000 0.000,0.000 25.000,0.000 0.000,-25.000-125.000,0.000 0.000,25.000-100.000,0.000 0.000,-50.000-100.000,0.000 0.000,-75.000-50.000,0.000 0.000,-50.000-100.000,0.000 0.000,0.000-50.000,0.000 0.000,100.000 0.000,0.000 0.000,100.000 0.000,0.000 0.000,150.000 0.000,0.000 0.000,0.000 50.000,0.000 0.000,-125.000 25.000</inkml:trace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2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4800.000 4700.000,'-50.000'0.000,"50.000"50.000,0.000 0.000,0.000 100.000,0.000 0.000,0.000 100.000,0.000 0.000,-25.000-25.000,0.000 0.000,-25.000-50.000,0.000 0.000,0.000-50.000,0.000 0.000,25.000-100.000</inkml:trace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2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4600.000 5750.000,'0.000'-50.000,"50.000"0.000,0.000 0.000,100.000 0.000,0.000 0.000,25.000 25.000,0.000 0.000,-75.000 25.000,0.000 0.000,-75.000 50.000,0.000 0.000,-50.000-50.000</inkml:trace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2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5600.000 4350.000,'0.000'-150.000,"0.000"125.000,0.000 0.000,0.000 0.000,0.000 0.000,0.000 125.000,0.000 0.000,0.000 75.000,0.000 0.000,-25.000 50.000,0.000 0.000,0.000 75.000,0.000 0.000,-25.000 25.000,0.000 0.000,25.000-50.000,0.000 0.000,0.000-25.000,0.000 0.000,-25.000-125.000,0.000 0.000,25.000-75.000</inkml:trace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2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5800.000 5800.000,'0.000'-100.000,"75.000"25.000,0.000 0.000,-25.000 75.000,0.000 0.000,0.000 75.000,0.000 0.000,-25.000 75.000,0.000 0.000,-100.000 0.000,0.000 0.000,0.000-100.000,0.000 0.000,50.000-25.000,0.000 0.000,75.000-50.000,0.000 0.000,100.000-50.000,0.000 0.000,-25.000 75.000,0.000 0.000,-75.000 75.000,0.000 0.000,-75.000 75.000,0.000 0.000,-50.000-25.000,0.000 0.000,-50.000-25.000,0.000 0.000,75.000-75.000,0.000 0.000,25.000-25.000,0.000 0.000,0.000 0.000</inkml:trace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2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7250.000 4150.000,'-50.000'-150.000,"75.000"150.000,0.000 0.000,125.000-25.000,0.000 0.000,25.000 25.000,0.000 0.000,-50.000 0.000,0.000 0.000,-100.000 25.000,0.000 0.000,-25.000 25.000,0.000 0.000,-50.000 0.000</inkml:trace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2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7350.000 4500.000,'-50.000'50.000,"50.000"25.000,0.000 0.000,0.000 75.000,0.000 0.000,0.000 100.000,0.000 0.000,0.000 25.000,0.000 0.000,-25.000-125.000,0.000 0.000,0.000-100.000,0.000 0.000,25.000-150.000,0.000 0.000,0.000 25.000,0.000 0.000,0.000 0.000,0.000 0.000,50.000 50.000,0.000 0.000,75.000 25.000,0.000 0.000,50.000-75.000,0.000 0.000,-25.000 0.000,0.000 0.000,-25.000 25.000,0.000 0.000,-75.000 0.000,0.000 0.000,-50.000 0.000,0.000 0.000,-25.000-25.000,0.000 0.000,-25.000 25.000,0.000 0.000,25.000 25.000,0.000 0.000,-25.000 0.000,0.000 0.000,0.000 125.000,0.000 0.000,-25.000 50.000,0.000 0.000,25.000 50.000,0.000 0.000,25.000-75.000,0.000 0.000,75.000 0.000,0.000 0.000,100.000-50.000,0.000 0.000,-25.000-75.000,0.000 0.000,0.000 0.000,0.000 0.000,-75.000-25.000</inkml:trace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2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9850.000 4350.000,'-50.000'0.000,"25.000"0.000,0.000 0.000,-25.000 100.000,0.000 0.000,0.000 25.000,0.000 0.000,0.000 50.000,0.000 0.000,25.000 125.000,0.000 0.000,25.000-75.000,0.000 0.000,25.000-150.000,0.000 0.000,100.000-125.000,0.000 0.000,100.000-200.000,0.000 0.000,-50.000-50.000,0.000 0.000,-75.000 50.000,0.000 0.000,-100.000 50.000,0.000 0.000,-75.000 75.000,0.000 0.000,-50.000 100.000,0.000 0.000,25.000 50.000,0.000 0.000,50.000 100.000,0.000 0.000,0.000-75.000</inkml:trace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2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1200.000 5150.000,'-50.000'50.000,"0.000"75.000,0.000 0.000,-25.000 50.000,0.000 0.000,0.000 0.000,0.000 0.000,25.000-75.000,0.000 0.000,50.000-75.000,0.000 0.000,125.000-25.000,0.000 0.000,75.000-75.000,0.000 0.000,-25.000 50.000,0.000 0.000,-75.000 25.000,0.000 0.000,-75.000 25.000,0.000 0.000,-25.000 0.00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8397.878 2629.073 165,'48.089'12.845'26,"0.608"-1.331"-20,-10.606-3.455-3,6.378 0.310 0,3.210-1.054 0,16.284 1.469 3,-25.944-4.912-4,2.716-0.177-1,2.707 0.530 1,20.136 2.452 0,-26.157-1.671-1,1.343 1.336 0,-0.050 1.195-1,14.832 3.663 1,7.304 6.496-1,-8.322-0.604 1,-3.330-2.490 0,9.261 0.409 1,-13.911-4.613 0,17.021-3.721 2,-3.631-4.299 1,2.667-6.449 1,-24.240-0.894-4,5.568-2.050 1,18.517-3.671 2,-19.965 3.259-3,3.800-0.534 0,3.393-0.338 0,19.868-3.706 1,-25.532 4.605-2,1.676 0.441 0,3.233-0.016 0,19.462-1.717 0,-25.168 3.845 0,-0.903 1.427 0,0.651 0.928-1,16.518-0.455 1,13.737 0.998 0,-32.386 0.937-1,15.736-0.684 1,17.335-2.366 0,-28.579-0.158 0,18.916-2.179 0,-24.637 0.892-1,4.155-1.193 1,2.391-1.718 0,16.165-4.356 1,-23.706 3.977 0,2.005-0.038-1,2.183 0.002 0,19.947-3.119 1,-23.372 6.394-1,2.327 0.735 1,2.144 0.178-1,16.938-0.911 2,13.185 1.622 0,-32.520 1.923-2,17.647-0.739 1,-19.958 1.210 0,2.749-0.385-1,3.028-0.554-1,20.759-1.425 2,-22.466 0.231-1,-0.538-0.586-1,4.018-0.999 1,18.366-1.626 0,-25.529 1.510-1,6.053-1.235 1,3.291-2.363-1,18.799-3.763 1,-24.565 5.464 0,-1.120 0.378-1,2.028-0.682 0,20.048-3.976 1,-22.159 3.219-1,-0.456-0.483 0,1.586 0.019 0,17.786-3.723 1,-22.527 5.944-1,2.137 1.393 0,1.352 0.291 0,15.792 0.318 1,8.474 10.159 0,15.828 14.601 1,-20.784 1.019 0,18.143 8.680 1,-15.865-8.416 0,22.544 3.923 1,-15.895-10.555-1,-29.262-8.392-2,17.981 2.288 2,-16.076-4.589-2,3.443-0.568-1,1.270-1.615 1,19.078-0.525-1,-27.221-2.935 1,1.475-1.696-1,1.266-2.036-1,14.578-3.533 1,8.661-5.322-3,12.268-5.552-3,-25.540 5.598-5,-14.107 3.469 0,11.734-0.909-100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2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1450.000 5500.000,'0.000'-50.000,"0.000"225.000,0.000 0.000,0.000 100.000,0.000 0.000,0.000 75.000,0.000 0.000,-50.000 25.000,0.000 0.000,25.000-125.000,0.000 0.000,0.000-200.000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2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1900.000 3600.000,'100.000'-150.000,"25.000"150.000,0.000 0.000,150.000 25.000,0.000 0.000,-125.000 0.000,0.000 0.000,-100.000-25.000,0.000 0.000,-25.000 0.000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2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2600.000 2700.000,'-100.000'-50.000,"100.000"225.000,0.000 0.000,25.000 100.000,0.000 0.000,-25.000-25.000,0.000 0.000,0.000-125.000,0.000 0.000,0.000-75.000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2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4400.000 4800.000,'50.000'-50.000,"0.000"50.000,0.000 0.000,200.000-50.000,0.000 0.000,-25.000 50.000,0.000 0.000,-50.000 25.000,0.000 0.000,-100.000 0.000,0.000 0.000,-75.000 0.000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2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4300.000 5500.000,'0.000'50.000,"50.000"-50.000,0.000 0.000,125.000 0.000,0.000 0.000,125.000 0.000,0.000 0.000,-50.000 25.000,0.000 0.000,-150.000-25.000,0.000 0.000,-75.000 0.000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2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8350.000 3900.000,'-50.000'-50.000,"50.000"125.000,0.000 0.000,0.000 125.000,0.000 0.000,0.000 0.000,0.000 0.000,-50.000-50.000,0.000 0.000,-25.000-75.000,0.000 0.000,50.000-75.000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2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8250.000 4550.000,'150.000'-100.000,"-50.000"75.000,0.000 0.000,25.000 25.000,0.000 0.000,-25.000 25.000,0.000 0.000,-50.000 0.000,0.000 0.000,-25.000-25.000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2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9250.000 3450.000,'0.000'-50.000,"0.000"25.000,0.000 0.000,-25.000 25.000,0.000 0.000,25.000 25.000,0.000 0.000,0.000 175.000,0.000 0.000,-25.000 50.000,0.000 0.000,0.000 25.000,0.000 0.000,25.000-25.000,0.000 0.000,-25.000-200.000,0.000 0.000,25.000 0.000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2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0350.000 2750.000,'0.000'-100.000,"150.000"25.000,0.000 0.000,-75.000 75.000,0.000 0.000,125.000 25.000,0.000 0.000,-75.000 100.000,0.000 0.000,-125.000-25.000,0.000 0.000,-100.000-25.000,0.000 0.000,0.000-75.000,0.000 0.000,-50.000 0.000,0.000 0.000,50.000 0.000,0.000 0.000,0.000 25.000,0.000 0.000,50.000 100.000,0.000 0.000,50.000 50.000,0.000 0.000,-25.000 25.000,0.000 0.000,0.000 50.000,0.000 0.000,0.000 50.000,0.000 0.000,-25.000-75.000,0.000 0.000,50.000-125.000,0.000 0.000,-25.000-125.000,0.000 0.000,25.000-25.000,0.000 0.000,-25.000 0.000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2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9950.000 5050.000,'0.000'-100.000,"50.000"50.000,0.000 0.000,75.000 25.000,0.000 0.000,75.000 25.000,0.000 0.000,25.000 0.000,0.000 0.000,-75.000-25.000,0.000 0.000,-100.000 0.000,0.000 0.000,-50.000-50.000,0.000 0.000,-100.000-25.000,0.000 0.000,50.000 50.000,0.000 0.000,0.000 25.000,0.000 0.000,0.000 50.000,0.000 0.000,-25.000 100.000,0.000 0.000,0.000 50.000,0.000 0.000,50.000-25.000,0.000 0.000,75.000-50.000,0.000 0.000,100.000-50.000,0.000 0.000,100.000-125.000,0.000 0.000,-50.000 0.000,0.000 0.000,-125.000 25.00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1:1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8050.000 8800.000,'-100.000'-300.000,"100.000"250.000,0.000 0.000,-25.000 100.000,0.000 0.000,0.000 200.000,0.000 0.000,-25.000 100.000,0.000 0.000,25.000-50.000,0.000 0.000,25.000-100.000,0.000 0.000,75.000-100.000,0.000 0.000,100.000-175.000,0.000 0.000,25.000-125.000,0.000 0.000,-100.000 50.000,0.000 0.000,-25.000 75.00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2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150.000 7750.000,'-100.000'0.000,"0.000"-75.000,0.000 0.000,75.000 25.000,0.000 0.000,75.000 125.000,0.000 0.000,100.000 75.000,0.000 0.000,75.000 75.000,0.000 0.000,-25.000-75.000,0.000 0.000,-25.000-100.000,0.000 0.000,-100.000-50.000,0.000 0.000,-25.000-50.000,0.000 0.000,0.000-100.000,0.000 0.000,175.000-225.000,0.000 0.000,225.000-150.000,0.000 0.000,-325.000 350.000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2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2750.000 4000.000,'0.000'-50.000,"0.000"25.000,0.000 0.000,0.000-50.000,0.000 0.000,0.000 50.000,0.000 0.000,-25.000 125.000,0.000 0.000,-25.000 50.000,0.000 0.000,0.000 25.000,0.000 0.000,25.000 0.000,0.000 0.000,25.000-50.000,0.000 0.000,50.000-50.000,0.000 0.000,25.000-75.000,0.000 0.000,25.000-125.000,0.000 0.000,50.000-75.000,0.000 0.000,-25.000-50.000,0.000 0.000,-75.000-50.000,0.000 0.000,-75.000 150.000,0.000 0.000,-75.000 100.000,0.000 0.000,-75.000 75.000,0.000 0.000,75.000 50.000,0.000 0.000,50.000 25.000,0.000 0.000,25.000-50.000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2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3800.000 4150.000,'0.000'-50.000,"0.000"75.000,0.000 0.000,-75.000 100.000,0.000 0.000,-25.000 25.000,0.000 0.000,-25.000 0.000,0.000 0.000,75.000-75.000,0.000 0.000,50.000 0.000,0.000 0.000,150.000-75.000,0.000 0.000,25.000 0.000,0.000 0.000,50.000-75.000,0.000 0.000,-125.000 50.000,0.000 0.000,-100.000-25.000,0.000 0.000,-100.000 0.000,0.000 0.000,0.000-25.000,0.000 0.000,25.000 0.000,0.000 0.000,75.000 25.000,0.000 0.000,0.000 25.000,0.000 0.000,0.000 100.000,0.000 0.000,0.000 25.000,0.000 0.000,0.000 225.000,0.000 0.000,-50.000 50.000,0.000 0.000,-25.000-75.000,0.000 0.000,75.000-225.000,0.000 0.000,-25.000-25.000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2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4850.000 3450.000,'0.000'-150.000,"125.000"50.000,0.000 0.000,0.000 100.000,0.000 0.000,50.000 0.000,0.000 0.000,-50.000 50.000,0.000 0.000,-100.000-50.000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3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6550.000 2050.000,'-50.000'0.000,"25.000"-25.000,0.000 0.000,50.000 25.000,0.000 0.000,50.000-25.000,0.000 0.000,150.000 0.000,0.000 0.000,-100.000 50.000,0.000 0.000,-75.000 50.000,0.000 0.000,-50.000 75.000,0.000 0.000,-50.000 0.000,0.000 0.000,25.000 0.000,0.000 0.000,25.000 25.000,0.000 0.000,25.000 50.000,0.000 0.000,25.000 0.000,0.000 0.000,-50.000-25.000,0.000 0.000,0.000-25.000,0.000 0.000,-50.000-25.000,0.000 0.000,-25.000-25.000,0.000 0.000,-25.000-50.000,0.000 0.000,0.000-75.000,0.000 0.000,-25.000 0.000,0.000 0.000,50.000-25.000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3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8350.000 2800.000,'-100.000'-150.000,"75.000"150.000,0.000 0.000,-75.000 0.000,0.000 0.000,-25.000 25.000,0.000 0.000,50.000 0.000,0.000 0.000,50.000-25.000,0.000 0.000,0.000 75.000,0.000 0.000,25.000 50.000,0.000 0.000,-25.000 175.000,0.000 0.000,0.000-25.000,0.000 0.000,-25.000-25.000,0.000 0.000,0.000 0.000,0.000 0.000,50.000-50.000,0.000 0.000,25.000-50.000,0.000 0.000,50.000-50.000,0.000 0.000,50.000-25.000,0.000 0.000,-25.000-50.000,0.000 0.000,-75.000 0.000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3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3250.000 3500.000,'-50.000'-150.000,"50.000"100.000,0.000 0.000,75.000 0.000,0.000 0.000,50.000 50.000,0.000 0.000,-25.000 100.000,0.000 0.000,-50.000 50.000,0.000 0.000,-50.000-50.000,0.000 0.000,-25.000 0.000,0.000 0.000,0.000-25.000,0.000 0.000,25.000 50.000,0.000 0.000,0.000 50.000,0.000 0.000,50.000 75.000,0.000 0.000,-50.000 25.000,0.000 0.000,25.000-25.000,0.000 0.000,-25.000-75.000,0.000 0.000,0.000-25.000,0.000 0.000,-25.000-75.000,0.000 0.000,-50.000-25.000,0.000 0.000,-75.000-25.000,0.000 0.000,-100.000 0.000,0.000 0.000,150.000-25.000,0.000 0.000,0.000 0.000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3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4300.000 4550.000,'-100.000'-100.000,"75.000"100.000,0.000 0.000,-50.000 0.000,0.000 0.000,-25.000 0.000,0.000 0.000,0.000 0.000,0.000 0.000,25.000 0.000,0.000 0.000,50.000 0.000,0.000 0.000,0.000 0.000,0.000 0.000,25.000 25.000,0.000 0.000,-75.000 150.000,0.000 0.000,25.000 0.000,0.000 0.000,-25.000 150.000,0.000 0.000,75.000-25.000,0.000 0.000,0.000-50.000,0.000 0.000,50.000-75.000,0.000 0.000,-25.000-50.000,0.000 0.000,-25.000-25.000,0.000 0.000,0.000-50.000,0.000 0.000,50.000-50.000,0.000 0.000,-25.000 0.000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3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8100.000 12300.000,'-50.000'100.000,"25.000"75.000,0.000 0.000,25.000 50.000,0.000 0.000,-25.000 300.000,0.000 0.000,25.000-100.000,0.000 0.000,0.000-225.000,0.000 0.000,0.000-150.000,0.000 0.000,25.000-75.000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3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8850.000 13350.000,'50.000'-50.000,"25.000"-50.000,0.000 0.000,-125.000 150.000,0.000 0.000,-50.000 50.000,0.000 0.000,0.000-25.000,0.000 0.000,25.000 0.000,0.000 0.000,-25.000 25.000,0.000 0.000,50.000-25.000,0.000 0.000,50.000 0.000,0.000 0.000,100.000 25.000,0.000 0.000,75.000-75.000,0.000 0.000,25.000 0.000,0.000 0.000,-75.000 0.000,0.000 0.000,-75.000-25.000,0.000 0.000,-25.000 0.000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3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9900.000 13750.000,'0.000'-50.000,"0.000"25.000,0.000 0.000,0.000 75.000,0.000 0.000,0.000 100.000,0.000 0.000,0.000 50.000,0.000 0.000,25.000 0.000,0.000 0.000,0.000-25.000,0.000 0.000,-25.000-150.00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3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2000.000 15000.000,'-100.000'-200.000,"100.000"150.000,0.000 0.000,0.000 0.000,0.000 0.000,0.000 25.000,0.000 0.000,25.000 125.000,0.000 0.000,50.000 75.000,0.000 0.000,0.000 50.000,0.000 0.000,25.000-25.000,0.000 0.000,0.000-25.000,0.000 0.000,-25.000-50.000,0.000 0.000,25.000-100.000,0.000 0.000,125.000-150.000,0.000 0.000,300.000-275.000,0.000 0.000,250.000-150.000,0.000 0.000,75.000-25.000,0.000 0.000,-250.000 300.000,0.000 0.000,-475.000 225.000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3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1200.000 12350.000,'0.000'-50.000,"25.000"0.000,0.000 0.000,0.000 200.000,0.000 0.000,-25.000 25.000,0.000 0.000,0.000 150.000,0.000 0.000,-25.000 150.000,0.000 0.000,-25.000-75.000,0.000 0.000,50.000-150.000,0.000 0.000,50.000-150.000,0.000 0.000,-25.000-125.000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3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2600.000 13200.000,'0.000'-50.000,"0.000"0.000,0.000 0.000,-50.000 75.000,0.000 0.000,-50.000 100.000,0.000 0.000,-50.000 25.000,0.000 0.000,-25.000 0.000,0.000 0.000,75.000-25.000,0.000 0.000,75.000-50.000,0.000 0.000,100.000 0.000,0.000 0.000,100.000-25.000,0.000 0.000,0.000-25.000,0.000 0.000,-50.000 0.000,0.000 0.000,-50.000 0.000,0.000 0.000,-50.000-25.000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3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3350.000 13850.000,'100.000'0.000,"-25.000"0.000,0.000 0.000,-25.000 100.000,0.000 0.000,-25.000 75.000,0.000 0.000,-75.000-25.000,0.000 0.000,-25.000-75.000,0.000 0.000,50.000-25.000,0.000 0.000,25.000-25.000,0.000 0.000,125.000 0.000,0.000 0.000,75.000-50.000,0.000 0.000,25.000-25.000,0.000 0.000,-175.000 0.000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3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5350.000 13000.000,'0.000'-50.000,"125.000"0.000,0.000 0.000,25.000 25.000,0.000 0.000,0.000 50.000,0.000 0.000,-75.000 0.000,0.000 0.000,-50.000 25.000,0.000 0.000,-50.000-25.000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3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5300.000 14100.000,'-50.000'100.000,"225.000"-125.000,0.000 0.000,100.000-25.000,0.000 0.000,-50.000 50.000,0.000 0.000,-125.000 25.000,0.000 0.000,-50.000 0.000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3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0650.000 11850.000,'-50.000'0.000,"25.000"0.000,0.000 0.000,-50.000 0.000,0.000 0.000,-25.000 75.000,0.000 0.000,-25.000 50.000,0.000 0.000,25.000 0.000,0.000 0.000,-50.000 50.000,0.000 0.000,50.000 25.000,0.000 0.000,75.000-50.000,0.000 0.000,50.000-50.000,0.000 0.000,200.000-125.000,0.000 0.000,100.000-100.000,0.000 0.000,-50.000 0.000,0.000 0.000,-150.000 75.000,0.000 0.000,-75.000 0.000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3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1650.000 10450.000,'50.000'0.000,"-25.000"-25.000,0.000 0.000,25.000 0.000,0.000 0.000,75.000 25.000,0.000 0.000,-75.000 50.000,0.000 0.000,-50.000 100.000,0.000 0.000,-150.000 25.000,0.000 0.000,50.000-25.000,0.000 0.000,50.000-25.000,0.000 0.000,50.000-50.000,0.000 0.000,175.000-75.000,0.000 0.000,125.000-125.000,0.000 0.000,-50.000 25.000,0.000 0.000,-200.000 100.000,0.000 0.000,0.000-25.000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3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4100.000 11100.000,'100.000'0.000,"-150.000"75.000,0.000 0.000,-25.000 0.000,0.000 0.000,-25.000 50.000,0.000 0.000,-25.000 25.000,0.000 0.000,50.000 25.000,0.000 0.000,25.000 0.000,0.000 0.000,50.000-75.000,0.000 0.000,75.000 0.000,0.000 0.000,25.000-75.000,0.000 0.000,75.000-50.000,0.000 0.000,0.000-75.000,0.000 0.000,-50.000 25.000,0.000 0.000,-75.000 25.000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3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5250.000 11250.000,'0.000'-150.000,"0.000"125.000,0.000 0.000,0.000 50.000,0.000 0.000,0.000 150.000,0.000 0.000,-25.000 25.000,0.000 0.000,-25.000 50.000,0.000 0.000,-25.000-50.000,0.000 0.000,25.000-75.000,0.000 0.000,50.000-100.000,0.000 0.000,0.000-75.000,0.000 0.000,0.000 25.000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3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5000.000 12350.000,'200.000'-250.000,"-125.000"200.000,0.000 0.000,25.000 25.000,0.000 0.000,25.000 25.000,0.000 0.000,-50.000 0.000,0.000 0.000,-50.000 0.000,0.000 0.000,-25.000-25.00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3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9050.000 21250.000,'-50.000'0.000,"75.000"0.000,0.000 0.000,25.000 50.000,0.000 0.000,50.000 50.000,0.000 0.000,25.000 50.000,0.000 0.000,-25.000-25.000,0.000 0.000,0.000-50.000,0.000 0.000,-25.000-50.000,0.000 0.000,-50.000 0.000,0.000 0.000,-50.000-25.000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3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6150.000 10950.000,'0.000'-150.000,"0.000"125.000,0.000 0.000,0.000 0.000,0.000 0.000,0.000 50.000,0.000 0.000,0.000 125.000,0.000 0.000,0.000-125.000,0.000 0.000,-25.000 225.000,0.000 0.000,0.000 250.000,0.000 0.000,-50.000 0.000,0.000 0.000,-25.000 100.000,0.000 0.000,75.000-475.000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3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6700.000 11450.000,'0.000'-100.000,"50.000"75.000,0.000 0.000,125.000 25.000,0.000 0.000,0.000 25.000,0.000 0.000,-25.000 0.000,0.000 0.000,-100.000-25.000,0.000 0.000,-50.000-25.000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3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7450.000 10700.000,'-50.000'0.000,"25.000"0.000,0.000 0.000,0.000 75.000,0.000 0.000,25.000 75.000,0.000 0.000,0.000 75.000,0.000 0.000,0.000 25.000,0.000 0.000,-50.000-75.000,0.000 0.000,25.000-150.000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3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8100.000 10300.000,'50.000'0.000,"50.000"0.000,0.000 0.000,50.000 25.000,0.000 0.000,100.000 100.000,0.000 0.000,-50.000 100.000,0.000 0.000,-100.000 50.000,0.000 0.000,-275.000 100.000,0.000 0.000,-150.000-75.000,0.000 0.000,200.000-175.000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5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7650.000 20000.000,'0.000'-50.000,"75.000"25.000,0.000 0.000,50.000 25.000,0.000 0.000,50.000 50.000,0.000 0.000,-75.000 50.000,0.000 0.000,-50.000 25.000,0.000 0.000,-75.000 25.000,0.000 0.000,-125.000-25.000,0.000 0.000,25.000-25.000,0.000 0.000,-25.000-75.000,0.000 0.000,50.000-75.000,0.000 0.000,50.000-50.000,0.000 0.000,50.000-25.000,0.000 0.000,0.000 100.000,0.000 0.000,0.000 0.000,0.000 0.000,25.000 25.000,0.000 0.000,0.000 100.000,0.000 0.000,-25.000 50.000,0.000 0.000,0.000 50.000,0.000 0.000,0.000 75.000,0.000 0.000,-25.000-75.000,0.000 0.000,75.000-200.000,0.000 0.000,-25.000-25.000,0.000 0.000,0.000-50.000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5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9200.000 19650.000,'50.000'-50.000,"-75.000"75.000,0.000 0.000,0.000 25.000,0.000 0.000,0.000 100.000,0.000 0.000,25.000 25.000,0.000 0.000,0.000 0.000,0.000 0.000,25.000 0.000,0.000 0.000,-50.000-25.000,0.000 0.000,0.000-100.000,0.000 0.000,-25.000-125.000,0.000 0.000,25.000 50.000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5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8850.000 20950.000,'100.000'-100.000,"0.000"75.000,0.000 0.000,0.000 25.000,0.000 0.000,0.000 25.000,0.000 0.000,-25.000 0.000,0.000 0.000,-50.000-25.000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5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0100.000 19400.000,'0.000'-50.000,"0.000"0.000,0.000 0.000,50.000 125.000,0.000 0.000,-25.000 150.000,0.000 0.000,-25.000 50.000,0.000 0.000,0.000 50.000,0.000 0.000,-50.000 225.000,0.000 0.000,0.000-125.000,0.000 0.000,25.000-350.000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6:5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1050.000 20500.000,'50.000'-50.000,"25.000"-50.000,0.000 0.000,0.000 100.000,0.000 0.000,75.000 50.000,0.000 0.000,-25.000 0.000,0.000 0.000,-50.000-25.000,0.000 0.000,-50.000-25.000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0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0900.000 21300.000,'0.000'50.000,"-25.000"-50.000,0.000 0.000,50.000 0.000,0.000 0.000,125.000 0.000,0.000 0.000,75.000 0.000,0.000 0.000,0.000 75.000,0.000 0.000,-150.000-50.000,0.000 0.000,0.000 0.00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3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7900.000 23850.000,'-100.000'50.000,"-50.000"0.000,0.000 0.000,100.000-50.000,0.000 0.000,225.000 0.000,0.000 0.000,175.000-25.000,0.000 0.000,50.000-50.000,0.000 0.000,-50.000 25.000,0.000 0.000,-125.000 25.000,0.000 0.000,-150.000-25.000,0.000 0.000,-100.000 0.000,0.000 0.000,-25.000 25.000,0.000 0.000,-100.000-75.000,0.000 0.000,25.000 25.000,0.000 0.000,100.000 50.000,0.000 0.000,-175.000-125.000,0.000 0.000,150.000 125.000,0.000 0.000,50.000 0.000,0.000 0.000,-25.000 150.000,0.000 0.000,25.000 100.000,0.000 0.000,-50.000 25.000,0.000 0.000,-75.000 100.000,0.000 0.000,-75.000 50.000,0.000 0.000,25.000-125.000,0.000 0.000,75.000-175.000,0.000 0.000,75.000-75.000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0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4150.000 20900.000,'50.000'-50.000,"75.000"50.000,0.000 0.000,75.000 0.000,0.000 0.000,0.000 50.000,0.000 0.000,-125.000-50.000,0.000 0.000,-25.000 0.000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0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6600.000 20800.000,'100.000'0.000,"75.000"0.000,0.000 0.000,50.000 0.000,0.000 0.000,50.000 25.000,0.000 0.000,25.000-25.000,0.000 0.000,50.000 0.000,0.000 0.000,25.000 0.000,0.000 0.000,-25.000-25.000,0.000 0.000,50.000-25.000,0.000 0.000,-75.000 0.000,0.000 0.000,175.000 25.000,0.000 0.000,-175.000-25.000,0.000 0.000,-50.000 25.000,0.000 0.000,0.000-25.000,0.000 0.000,-100.000 50.000,0.000 0.000,-75.000 0.000,0.000 0.000,-100.000 25.000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0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0150.000 21700.000,'250.000'-50.000,"-25.000"0.000,0.000 0.000,-25.000 50.000,0.000 0.000,-25.000 25.000,0.000 0.000,-150.000 150.000,0.000 0.000,-200.000 50.000,0.000 0.000,-75.000-25.000,0.000 0.000,100.000-100.000,0.000 0.000,100.000-100.000,0.000 0.000,50.000 25.000,0.000 0.000,75.000-25.000,0.000 0.000,175.000-25.000,0.000 0.000,50.000 0.000,0.000 0.000,-75.000 0.000,0.000 0.000,-175.000 25.000,0.000 0.000,-25.000 0.000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0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9050.000 16400.000,'-50.000'0.000,"25.000"150.000,0.000 0.000,-25.000 100.000,0.000 0.000,0.000 50.000,0.000 0.000,25.000-100.000,0.000 0.000,-25.000 50.000,0.000 0.000,50.000-125.000,0.000 0.000,75.000-100.000,0.000 0.000,50.000-125.000,0.000 0.000,50.000-50.000,0.000 0.000,-25.000 0.000,0.000 0.000,-75.000 25.000,0.000 0.000,-75.000 75.000,0.000 0.000,-25.000 25.000,0.000 0.000,-25.000 25.000,0.000 0.000,0.000 75.000,0.000 0.000,-25.000 50.000,0.000 0.000,50.000-50.000,0.000 0.000,25.000-25.000,0.000 0.000,25.000-25.000,0.000 0.000,25.000-25.000,0.000 0.000,25.000 0.000,0.000 0.000,-25.000-25.000,0.000 0.000,-50.000 0.000,0.000 0.000,25.000 25.000,0.000 0.000,-25.000 50.000,0.000 0.000,50.000 100.000,0.000 0.000,-50.000 50.000,0.000 0.000,0.000 50.000,0.000 0.000,-25.000 50.000,0.000 0.000,-25.000-125.000,0.000 0.000,-50.000-75.000,0.000 0.000,25.000-75.000,0.000 0.000,0.000-25.000,0.000 0.000,25.000 0.000,0.000 0.000,50.000-125.000,0.000 0.000,75.000-150.000,0.000 0.000,150.000-150.000,0.000 0.000,-25.000 150.000,0.000 0.000,-100.000 175.000,0.000 0.000,-75.000 75.000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0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0950.000 17150.000,'0.000'-50.000,"0.000"25.000,0.000 0.000,-25.000 0.000,0.000 0.000,25.000 50.000,0.000 0.000,-25.000 100.000,0.000 0.000,0.000 125.000,0.000 0.000,-25.000 25.000,0.000 0.000,25.000 100.000,0.000 0.000,-25.000-125.000,0.000 0.000,50.000-175.000,0.000 0.000,0.000-125.000,0.000 0.000,25.000-25.000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0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1650.000 17850.000,'-100.000'0.000,"0.000"100.000,0.000 0.000,0.000 25.000,0.000 0.000,25.000-75.000,0.000 0.000,75.000 0.000,0.000 0.000,0.000-25.000,0.000 0.000,125.000 50.000,0.000 0.000,25.000-25.000,0.000 0.000,-25.000-50.000,0.000 0.000,-100.000 0.000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0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2500.000 18350.000,'50.000'0.000,"-25.000"50.000,0.000 0.000,-25.000 75.000,0.000 0.000,0.000 25.000,0.000 0.000,-50.000 0.000,0.000 0.000,25.000-75.000,0.000 0.000,0.000-50.000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0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2900.000 18350.000,'-200.000'0.000,"225.000"0.000,0.000 0.000,150.000 0.000,0.000 0.000,75.000-25.000,0.000 0.000,25.000 25.000,0.000 0.000,-100.000 0.000,0.000 0.000,-125.000 0.000,0.000 0.000,-75.000 0.000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0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3850.000 17500.000,'-100.000'-150.000,"100.000"125.000,0.000 0.000,25.000 175.000,0.000 0.000,-25.000 75.000,0.000 0.000,-25.000 50.000,0.000 0.000,-25.000 50.000,0.000 0.000,50.000-75.000,0.000 0.000,-25.000-200.000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0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5850.000 16800.000,'0.000'-50.000,"-25.000"-25.000,0.000 0.000,0.000 125.000,0.000 0.000,0.000 175.000,0.000 0.000,-25.000 25.000,0.000 0.000,-25.000-25.000,0.000 0.000,50.000-25.000,0.000 0.000,50.000-75.000,0.000 0.000,75.000-75.000,0.000 0.000,50.000-125.000,0.000 0.000,25.000-100.000,0.000 0.000,-50.000-25.000,0.000 0.000,-75.000 75.000,0.000 0.000,-75.000 75.000,0.000 0.000,-75.000 100.000,0.000 0.000,25.000 75.000,0.000 0.000,50.000-25.000,0.000 0.000,0.000-50.000,0.000 0.000,25.000 25.000,0.000 0.000,25.000-50.000,0.000 0.000,50.000-25.000,0.000 0.000,-25.000-75.000,0.000 0.000,-25.000 0.000,0.000 0.000,-25.000 50.000,0.000 0.000,25.000 25.000,0.000 0.000,0.000 25.000,0.000 0.000,-25.000 0.000,0.000 0.000,50.000 100.000,0.000 0.000,-50.000-100.000,0.000 0.000,0.000 225.000,0.000 0.000,-75.000 25.000,0.000 0.000,0.000-75.000,0.000 0.000,25.000-100.000,0.000 0.000,0.000-75.000,0.000 0.000,0.000-100.000,0.000 0.000,0.000-125.000,0.000 0.000,50.000-75.000,0.000 0.000,150.000 75.000,0.000 0.000,75.000 50.000,0.000 0.000,50.000-25.000,0.000 0.000,-250.000 150.000,0.000 0.000,0.000-25.00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3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9300.000 24750.000,'50.000'50.000,"25.000"100.000,0.000 0.000,100.000 75.000,0.000 0.000,75.000-50.000,0.000 0.000,0.000-75.000,0.000 0.000,-175.000-100.000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0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7750.000 16100.000,'0.000'-50.000,"0.000"0.000,0.000 0.000,25.000 75.000,0.000 0.000,-25.000 175.000,0.000 0.000,-25.000 100.000,0.000 0.000,0.000 75.000,0.000 0.000,-25.000-25.000,0.000 0.000,-25.000-50.000,0.000 0.000,75.000-175.000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0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8850.000 17250.000,'0.000'-50.000,"25.000"0.000,0.000 0.000,-25.000 25.000,0.000 0.000,-50.000 75.000,0.000 0.000,-75.000 125.000,0.000 0.000,-25.000-25.000,0.000 0.000,75.000-75.000,0.000 0.000,75.000-25.000,0.000 0.000,75.000 50.000,0.000 0.000,100.000 0.000,0.000 0.000,50.000-50.000,0.000 0.000,-100.000-25.000,0.000 0.000,-100.000-25.000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0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0000.000 18250.000,'150.000'0.000,"-25.000"-25.000,0.000 0.000,-25.000 50.000,0.000 0.000,-50.000 75.000,0.000 0.000,-100.000 50.000,0.000 0.000,-75.000 0.000,0.000 0.000,75.000-75.000,0.000 0.000,25.000-75.000,0.000 0.000,125.000 25.000,0.000 0.000,150.000-75.000,0.000 0.000,-25.000 0.000,0.000 0.000,-175.000 25.000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0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5400.000 20400.000,'-100.000'0.000,"75.000"0.000,0.000 0.000,25.000 25.000,0.000 0.000,50.000-25.000,0.000 0.000,50.000 0.000,0.000 0.000,75.000 0.000,0.000 0.000,75.000-25.000,0.000 0.000,100.000 0.000,0.000 0.000,75.000-25.000,0.000 0.000,0.000-50.000,0.000 0.000,-50.000 50.000,0.000 0.000,-50.000 25.000,0.000 0.000,0.000 25.000,0.000 0.000,-50.000 0.000,0.000 0.000,-50.000 0.000,0.000 0.000,-25.000 0.000,0.000 0.000,-50.000-25.000,0.000 0.000,-50.000 0.000,0.000 0.000,-25.000 25.000,0.000 0.000,-75.000-25.000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21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67850.000 28100.000,'0.000'-100.000,"0.000"75.000,0.000 0.000,25.000 125.000,0.000 0.000,-25.000 0.000,0.000 0.000,0.000 75.000,0.000 0.000,0.000 0.000,0.000 0.000,0.000-50.000,0.000 0.000,0.000-75.000,0.000 0.000,0.000-125.000,0.000 0.000,0.000 50.000,0.000 0.000,25.000-25.000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21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68850.000 27850.000,'0.000'-150.000,"0.000"125.000,0.000 0.000,25.000 75.000,0.000 0.000,0.000 100.000,0.000 0.000,-25.000 75.000,0.000 0.000,0.000 25.000,0.000 0.000,25.000 25.000,0.000 0.000,-25.000 0.000,0.000 0.000,0.000-200.000,0.000 0.000,0.000-25.000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22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68000.000 29050.000,'0.000'-50.000,"0.000"25.000,0.000 0.000,50.000 0.000,0.000 0.000,75.000 25.000,0.000 0.000,-50.000-25.000,0.000 0.000,50.000 25.000,0.000 0.000,-100.000 0.000,0.000 0.000,25.000 25.000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23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69600.000 27700.000,'-50.000'0.000,"100.000"0.000,0.000 0.000,75.000 0.000,0.000 0.000,-25.000 0.000,0.000 0.000,50.000 0.000,0.000 0.000,-100.000 25.000,0.000 0.000,-75.000 50.000,0.000 0.000,-50.000 25.000,0.000 0.000,-25.000-75.000,0.000 0.000,0.000-25.000,0.000 0.000,50.000 0.000,0.000 0.000,0.000 0.000,0.000 0.000,50.000 125.000,0.000 0.000,-25.000 25.000,0.000 0.000,25.000 50.000,0.000 0.000,0.000 0.000,0.000 0.000,0.000-50.000,0.000 0.000,50.000-75.000,0.000 0.000,-25.000-75.000,0.000 0.000,-25.000-50.000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24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69700.000 29350.000,'0.000'-50.000,"75.000"25.000,0.000 0.000,50.000 25.000,0.000 0.000,25.000-25.000,0.000 0.000,-50.000 0.000,0.000 0.000,-50.000 0.000,0.000 0.000,-25.000 0.000,0.000 0.000,-25.000 0.000,0.000 0.000,-50.000-50.000,0.000 0.000,0.000 50.000,0.000 0.000,25.000 0.000,0.000 0.000,-25.000 25.000,0.000 0.000,25.000 50.000,0.000 0.000,0.000 50.000,0.000 0.000,0.000 0.000,0.000 0.000,25.000-50.000,0.000 0.000,50.000 25.000,0.000 0.000,50.000-25.000,0.000 0.000,50.000-50.000,0.000 0.000,0.000-125.000,0.000 0.000,-100.000 75.000,0.000 0.000,-25.000 0.000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24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71650.000 28500.000,'0.000'-50.000,"0.000"-25.000,0.000 0.000,-25.000 50.000,0.000 0.000,25.000 50.000,0.000 0.000,25.000 75.000,0.000 0.000,-25.000 50.000,0.000 0.000,-25.000 0.000,0.000 0.000,25.000-75.000,0.000 0.000,0.000-25.000,0.000 0.000,50.000-50.000,0.000 0.000,100.000-25.000,0.000 0.000,0.000-100.000,0.000 0.000,-50.000 0.000,0.000 0.000,-75.000 0.000,0.000 0.000,-25.000-50.000,0.000 0.000,-25.000 50.000,0.000 0.000,-25.000 50.000,0.000 0.000,-25.000 50.000,0.000 0.000,-25.000 50.000,0.000 0.000,25.000 75.000,0.000 0.000,75.000-75.000,0.000 0.000,-25.000 0.00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3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3100.000 21400.000,'150.000'50.000,"-75.000"25.000,0.000 0.000,50.000 0.000,0.000 0.000,75.000 125.000,0.000 0.000,-100.000-75.000,0.000 0.000,-150.000 25.000,0.000 0.000,25.000-100.000,0.000 0.000,-50.000 0.000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25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73050.000 28400.000,'50.000'50.000,"-50.000"0.000,0.000 0.000,-25.000 25.000,0.000 0.000,0.000 25.000,0.000 0.000,-50.000 0.000,0.000 0.000,50.000-25.000,0.000 0.000,25.000-50.000,0.000 0.000,25.000 0.000,0.000 0.000,100.000-25.000,0.000 0.000,25.000-25.000,0.000 0.000,-75.000 25.000,0.000 0.000,-25.000 0.000,0.000 0.000,-25.000 0.000,0.000 0.000,-25.000-25.000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25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73400.000 28500.000,'-50.000'0.000,"25.000"-25.000,0.000 0.000,25.000 50.000,0.000 0.000,0.000 75.000,0.000 0.000,25.000 25.000,0.000 0.000,0.000 25.000,0.000 0.000,-25.000 75.000,0.000 0.000,-25.000 100.000,0.000 0.000,0.000-250.000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25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73900.000 27300.000,'50.000'0.000,"-25.000"0.000,0.000 0.000,50.000 25.000,0.000 0.000,175.000-25.000,0.000 0.000,-100.000 0.000,0.000 0.000,-100.000 0.000,0.000 0.000,-25.000 0.000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26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76700.000 28400.000,'150.000'-150.000,"-100.000"150.000,0.000 0.000,225.000 0.000,0.000 0.000,-100.000 0.000,0.000 0.000,50.000 25.000,0.000 0.000,-50.000-50.000,0.000 0.000,-125.000 0.000,0.000 0.000,0.000 0.000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26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78700.000 27200.000,'0.000'-50.000,"100.000"75.000,0.000 0.000,50.000 50.000,0.000 0.000,25.000 0.000,0.000 0.000,-50.000-25.000,0.000 0.000,-50.000 0.000,0.000 0.000,-100.000-25.000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26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77250.000 28900.000,'-50.000'0.000,"-25.000"0.000,0.000 0.000,125.000 0.000,0.000 0.000,200.000 0.000,0.000 0.000,25.000 0.000,0.000 0.000,-25.000-25.000,0.000 0.000,-100.000 25.000,0.000 0.000,-75.000 0.000,0.000 0.000,-75.000-25.000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26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77400.000 29000.000,'-100.000'0.000,"175.000"50.000,0.000 0.000,75.000 0.000,0.000 0.000,150.000 50.000,0.000 0.000,-250.000-100.000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27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82050.000 26850.000,'0.000'-50.000,"150.000"0.000,0.000 0.000,50.000 50.000,0.000 0.000,-25.000 50.000,0.000 0.000,-125.000 25.000,0.000 0.000,-100.000 0.000,0.000 0.000,-75.000-25.000,0.000 0.000,75.000-25.000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28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82350.000 27200.000,'-100.000'50.000,"75.000"-25.000,0.000 0.000,25.000 75.000,0.000 0.000,0.000 50.000,0.000 0.000,0.000 75.000,0.000 0.000,0.000-25.000,0.000 0.000,-25.000-50.000,0.000 0.000,25.000-75.000,0.000 0.000,0.000-175.000,0.000 0.000,25.000-50.000,0.000 0.000,-25.000 75.000,0.000 0.000,25.000 50.000,0.000 0.000,75.000 25.000,0.000 0.000,50.000-25.000,0.000 0.000,0.000 25.000,0.000 0.000,-50.000-25.000,0.000 0.000,-50.000 0.000,0.000 0.000,-25.000-25.000,0.000 0.000,-50.000-50.000,0.000 0.000,-25.000 25.000,0.000 0.000,0.000 50.000,0.000 0.000,25.000 25.000,0.000 0.000,-25.000 125.000,0.000 0.000,-25.000 0.000,0.000 0.000,50.000 0.000,0.000 0.000,0.000-50.000,0.000 0.000,75.000-25.000,0.000 0.000,75.000-25.000,0.000 0.000,75.000-100.000,0.000 0.000,-25.000-75.000,0.000 0.000,0.000-75.000,0.000 0.000,-75.000 25.000,0.000 0.000,-75.000 100.000,0.000 0.000,-25.000 75.000,0.000 0.000,0.000 75.000,0.000 0.000,0.000 100.000,0.000 0.000,-25.000 25.000,0.000 0.000,0.000-25.000,0.000 0.000,0.000-25.000,0.000 0.000,25.000-75.000,0.000 0.000,75.000-50.000,0.000 0.000,75.000-75.000,0.000 0.000,0.000-125.000,0.000 0.000,-25.000-75.000,0.000 0.000,-100.000 25.000,0.000 0.000,-50.000 125.000,0.000 0.000,-50.000 100.000,0.000 0.000,-25.000 25.000,0.000 0.000,25.000 50.000,0.000 0.000,50.000 0.000,0.000 0.000,25.000 0.000,0.000 0.000,25.000-25.000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28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86050.000 27200.000,'0.000'50.000,"0.000"-25.000,0.000 0.000,0.000 100.000,0.000 0.000,-75.000 25.000,0.000 0.000,0.000 0.000,0.000 0.000,75.000-75.000,0.000 0.000,0.000-50.000,0.000 0.000,75.000 0.000,0.000 0.000,75.000 0.000,0.000 0.000,0.000-25.000,0.000 0.000,-50.000-25.000,0.000 0.000,-100.000 0.00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3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2350.000 23650.000,'-350.000'100.000,"250.000"-25.000,0.000 0.000,75.000-25.000,0.000 0.000,200.000-25.000,0.000 0.000,200.000-25.000,0.000 0.000,-25.000-75.000,0.000 0.000,-100.000 25.000,0.000 0.000,-150.000-25.000,0.000 0.000,-75.000 75.000,0.000 0.000,-25.000-25.000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28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86550.000 27450.000,'-50.000'-50.000,"25.000"25.000,0.000 0.000,25.000 100.000,0.000 0.000,-25.000 100.000,0.000 0.000,25.000 125.000,0.000 0.000,-50.000 100.000,0.000 0.000,50.000-25.000,0.000 0.000,-25.000-275.000,0.000 0.000,25.000-25.000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29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87050.000 25650.000,'50.000'-100.000,"25.000"100.000,0.000 0.000,25.000 75.000,0.000 0.000,-50.000 25.000,0.000 0.000,-75.000 50.000,0.000 0.000,-100.000-25.000,0.000 0.000,-25.000-50.000,0.000 0.000,125.000-50.000,0.000 0.000,125.000-50.000,0.000 0.000,50.000 25.000,0.000 0.000,-25.000 25.000,0.000 0.000,-75.000 0.000,0.000 0.000,-25.000-25.000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29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88100.000 26050.000,'0.000'-100.000,"25.000"75.000,0.000 0.000,100.000-25.000,0.000 0.000,25.000 50.000,0.000 0.000,-100.000 0.000,0.000 0.000,0.000 25.000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30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88750.000 27200.000,'-100.000'-50.000,"250.000"25.000,0.000 0.000,125.000-25.000,0.000 0.000,25.000 25.000,0.000 0.000,-75.000 25.000,0.000 0.000,-150.000 25.000,0.000 0.000,-125.000-25.000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30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90050.000 26150.000,'-50.000'0.000,"50.000"25.000,0.000 0.000,0.000 150.000,0.000 0.000,0.000 125.000,0.000 0.000,0.000 75.000,0.000 0.000,-25.000-100.000,0.000 0.000,0.000-225.000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30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93250.000 25850.000,'0.000'-50.000,"0.000"175.000,0.000 0.000,50.000 75.000,0.000 0.000,0.000 0.000,0.000 0.000,-25.000 25.000,0.000 0.000,-50.000-25.000,0.000 0.000,-25.000-150.000,0.000 0.000,0.000-50.000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30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93200.000 26950.000,'50.000'0.000,"-50.000"-25.000,0.000 0.000,125.000-25.000,0.000 0.000,25.000 0.000,0.000 0.000,0.000 50.000,0.000 0.000,-75.000 0.000,0.000 0.000,-50.000 0.000,0.000 0.000,-50.000-25.000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31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94400.000 25600.000,'0.000'-50.000,"-25.000"25.000,0.000 0.000,0.000 0.000,0.000 0.000,25.000 100.000,0.000 0.000,0.000 100.000,0.000 0.000,0.000 50.000,0.000 0.000,0.000 100.000,0.000 0.000,-25.000 150.000,0.000 0.000,-25.000-150.000,0.000 0.000,50.000-225.000,0.000 0.000,-25.000-50.000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31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94800.000 25800.000,'0.000'-50.000,"50.000"-50.000,0.000 0.000,50.000 100.000,0.000 0.000,75.000-25.000,0.000 0.000,-25.000 75.000,0.000 0.000,-75.000 0.000,0.000 0.000,-75.000-25.000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31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95350.000 24700.000,'0.000'-50.000,"-25.000"25.000,0.000 0.000,25.000 100.000,0.000 0.000,0.000 200.000,0.000 0.000,0.000 50.000,0.000 0.000,0.000-25.000,0.000 0.000,-25.000-250.00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3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3450.000 23050.000,'-50.000'0.000,"0.000"0.000,0.000 0.000,0.000 25.000,0.000 0.000,50.000 100.000,0.000 0.000,0.000 75.000,0.000 0.000,-50.000 75.000,0.000 0.000,-100.000 100.000,0.000 0.000,-50.000-75.000,0.000 0.000,100.000-150.000,0.000 0.000,75.000-125.000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32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70550.000 34200.000,'0.000'-50.000,"25.000"200.000,0.000 0.000,-25.000 50.000,0.000 0.000,0.000 200.000,0.000 0.000,-25.000-50.000,0.000 0.000,25.000 50.000,0.000 0.000,0.000-275.000,0.000 0.000,-25.000-100.000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33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72100.000 34850.000,'-50.000'0.000,"-25.000"25.000,0.000 0.000,-50.000 100.000,0.000 0.000,-25.000 50.000,0.000 0.000,25.000-25.000,0.000 0.000,0.000-50.000,0.000 0.000,25.000-25.000,0.000 0.000,75.000-50.000,0.000 0.000,25.000 0.000,0.000 0.000,150.000 50.000,0.000 0.000,50.000 0.000,0.000 0.000,0.000-25.000,0.000 0.000,-50.000-25.000,0.000 0.000,-125.000-25.000,0.000 0.000,25.000 25.000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33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72500.000 35750.000,'100.000'-50.000,"-50.000"100.000,0.000 0.000,-25.000 100.000,0.000 0.000,-75.000 0.000,0.000 0.000,0.000-50.000,0.000 0.000,25.000-75.000,0.000 0.000,50.000-25.000,0.000 0.000,75.000 25.000,0.000 0.000,0.000 50.000,0.000 0.000,-50.000 0.000,0.000 0.000,-50.000 100.000,0.000 0.000,-100.000 25.000,0.000 0.000,0.000-25.000,0.000 0.000,75.000-125.000,0.000 0.000,0.000-25.000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33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74500.000 35000.000,'0.000'-50.000,"150.000"50.000,0.000 0.000,50.000 0.000,0.000 0.000,-25.000 0.000,0.000 0.000,-100.000 0.000,0.000 0.000,-50.000 25.000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34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74700.000 36100.000,'-50.000'0.000,"-25.000"25.000,0.000 0.000,200.000-25.000,0.000 0.000,125.000 0.000,0.000 0.000,-25.000 0.000,0.000 0.000,-75.000 25.000,0.000 0.000,-100.000-25.000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34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77350.000 35600.000,'50.000'0.000,"25.000"0.000,0.000 0.000,75.000 0.000,0.000 0.000,0.000-25.000,0.000 0.000,0.000 25.000,0.000 0.000,0.000 0.000,0.000 0.000,0.000 0.000,0.000 0.000,-50.000 0.000,0.000 0.000,125.000-25.000,0.000 0.000,-25.000 0.000,0.000 0.000,0.000-25.000,0.000 0.000,0.000 25.000,0.000 0.000,0.000 0.000,0.000 0.000,0.000 0.000,0.000 0.000,0.000 25.000,0.000 0.000,25.000 0.000,0.000 0.000,0.000 0.000,0.000 0.000,0.000 25.000,0.000 0.000,25.000-25.000,0.000 0.000,-25.000 0.000,0.000 0.000,0.000 25.000,0.000 0.000,0.000-25.000,0.000 0.000,25.000-25.000,0.000 0.000,-200.000 25.000,0.000 0.000,75.000-25.000,0.000 0.000,-25.000 0.000,0.000 0.000,0.000 0.000,0.000 0.000,0.000 0.000,0.000 0.000,0.000 25.000,0.000 0.000,0.000-25.000,0.000 0.000,0.000 25.000,0.000 0.000,0.000 0.000,0.000 0.000,75.000-25.000,0.000 0.000,75.000 0.000,0.000 0.000,-25.000 25.000,0.000 0.000,-25.000-25.000,0.000 0.000,0.000 25.000,0.000 0.000,-50.000 0.000,0.000 0.000,25.000 0.000,0.000 0.000,-25.000 0.000,0.000 0.000,0.000 25.000,0.000 0.000,-100.000-25.000,0.000 0.000,-25.000 0.000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36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80700.000 32050.000,'-50.000'0.000,"-50.000"0.000,0.000 0.000,50.000 25.000,0.000 0.000,-50.000 50.000,0.000 0.000,25.000-50.000,0.000 0.000,0.000 0.000,0.000 0.000,25.000 0.000,0.000 0.000,25.000 0.000,0.000 0.000,25.000 25.000,0.000 0.000,0.000 100.000,0.000 0.000,50.000 50.000,0.000 0.000,0.000 25.000,0.000 0.000,-25.000-25.000,0.000 0.000,-25.000-25.000,0.000 0.000,0.000-75.000,0.000 0.000,25.000-75.000,0.000 0.000,50.000-75.000,0.000 0.000,-25.000 25.000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36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81700.000 31950.000,'-50.000'0.000,"50.000"-25.000,0.000 0.000,75.000 25.000,0.000 0.000,75.000 25.000,0.000 0.000,25.000 0.000,0.000 0.000,-125.000 25.000,0.000 0.000,-75.000-25.000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36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81600.000 32500.000,'-50.000'150.000,"25.000"0.000,0.000 0.000,50.000 75.000,0.000 0.000,-25.000 0.000,0.000 0.000,0.000-75.000,0.000 0.000,0.000-100.000,0.000 0.000,0.000-100.000,0.000 0.000,-25.000 0.000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36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81500.000 33950.000,'0.000'-50.000,"50.000"-100.000,0.000 0.000,25.000 125.000,0.000 0.000,50.000 0.000,0.000 0.000,50.000 25.000,0.000 0.000,-75.000 0.000,0.000 0.000,-50.000-50.000,0.000 0.000,-25.000-25.000,0.000 0.000,-75.000 25.000,0.000 0.000,-25.000 25.000,0.000 0.000,25.000 25.000,0.000 0.000,25.000 75.000,0.000 0.000,-25.000 75.000,0.000 0.000,25.000-50.000,0.000 0.000,25.000-25.000,0.000 0.000,0.000-25.000,0.000 0.000,100.000-25.000,0.000 0.000,75.000-75.000,0.000 0.000,0.000-75.000,0.000 0.000,-125.000 75.000,0.000 0.000,0.000 0.00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3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3150.000 25150.000,'300.000'0.000,"-125.000"100.000,0.000 0.000,25.000 100.000,0.000 0.000,-50.000-50.000,0.000 0.000,-75.000-50.000,0.000 0.000,-25.000-50.000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37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84000.000 32250.000,'0.000'-50.000,"-25.000"50.000,0.000 0.000,0.000 100.000,0.000 0.000,-25.000 50.000,0.000 0.000,25.000 25.000,0.000 0.000,0.000 25.000,0.000 0.000,25.000-75.000,0.000 0.000,50.000-50.000,0.000 0.000,50.000-75.000,0.000 0.000,50.000-100.000,0.000 0.000,-25.000-125.000,0.000 0.000,-25.000-50.000,0.000 0.000,-100.000 25.000,0.000 0.000,-50.000 125.000,0.000 0.000,-25.000 100.000,0.000 0.000,0.000 100.000,0.000 0.000,50.000 0.000,0.000 0.000,0.000-25.000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37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85350.000 32650.000,'0.000'50.000,"-25.000"25.000,0.000 0.000,-25.000-25.000,0.000 0.000,0.000 100.000,0.000 0.000,25.000-25.000,0.000 0.000,25.000-75.000,0.000 0.000,50.000-25.000,0.000 0.000,100.000 0.000,0.000 0.000,0.000-25.000,0.000 0.000,-50.000-25.000,0.000 0.000,-75.000 25.000,0.000 0.000,0.000-25.000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37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85750.000 32850.000,'-50.000'0.000,"-25.000"-25.000,0.000 0.000,75.000 200.000,0.000 0.000,25.000 75.000,0.000 0.000,-25.000 75.000,0.000 0.000,-25.000-25.000,0.000 0.000,25.000-200.000,0.000 0.000,-25.000-50.000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38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86200.000 31750.000,'50.000'-50.000,"0.000"25.000,0.000 0.000,25.000 25.000,0.000 0.000,-25.000 75.000,0.000 0.000,-50.000 25.000,0.000 0.000,-75.000 0.000,0.000 0.000,0.000-50.000,0.000 0.000,25.000-25.000,0.000 0.000,125.000-25.000,0.000 0.000,50.000 0.000,0.000 0.000,-25.000 0.000,0.000 0.000,-25.000 0.000,0.000 0.000,-50.000-25.000,0.000 0.000,0.000 0.000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38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86950.000 31900.000,'100.000'0.000,"0.000"0.000,0.000 0.000,50.000 0.000,0.000 0.000,-125.000 0.000,0.000 0.000,0.000 0.000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39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87650.000 31350.000,'0.000'-50.000,"75.000"25.000,0.000 0.000,25.000 0.000,0.000 0.000,0.000 75.000,0.000 0.000,-75.000 25.000,0.000 0.000,-25.000 0.000,0.000 0.000,0.000 0.000,0.000 0.000,0.000 25.000,0.000 0.000,25.000 25.000,0.000 0.000,0.000 25.000,0.000 0.000,0.000 75.000,0.000 0.000,-25.000-25.000,0.000 0.000,0.000-50.000,0.000 0.000,-50.000-25.000,0.000 0.000,-50.000-50.000,0.000 0.000,-75.000 0.000,0.000 0.000,0.000-50.000,0.000 0.000,150.000-25.000,0.000 0.000,-25.000-25.000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39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90350.000 31400.000,'0.000'-50.000,"-50.000"25.000,0.000 0.000,25.000 25.000,0.000 0.000,0.000 0.000,0.000 0.000,-25.000 25.000,0.000 0.000,-25.000 25.000,0.000 0.000,50.000-25.000,0.000 0.000,0.000-25.000,0.000 0.000,25.000 25.000,0.000 0.000,25.000 50.000,0.000 0.000,0.000 25.000,0.000 0.000,-25.000 50.000,0.000 0.000,0.000 50.000,0.000 0.000,0.000 0.000,0.000 0.000,0.000-100.000,0.000 0.000,0.000-50.000,0.000 0.000,25.000-50.000,0.000 0.000,0.000-25.000,0.000 0.000,0.000 0.000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40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90900.000 31600.000,'0.000'200.000,"25.000"-75.000,0.000 0.000,0.000 50.000,0.000 0.000,-25.000 25.000,0.000 0.000,-50.000-75.000,0.000 0.000,25.000-125.000,0.000 0.000,0.000-100.000,0.000 0.000,0.000-50.000,0.000 0.000,25.000 75.000,0.000 0.000,50.000 50.000,0.000 0.000,50.000-25.000,0.000 0.000,50.000 50.000,0.000 0.000,-50.000-25.000,0.000 0.000,-25.000 25.000,0.000 0.000,-50.000-25.000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40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91750.000 31400.000,'0.000'-100.000,"0.000"75.000,0.000 0.000,0.000 75.000,0.000 0.000,0.000 100.000,0.000 0.000,-25.000 75.000,0.000 0.000,0.000 125.000,0.000 0.000,25.000 25.000,0.000 0.000,25.000-150.000,0.000 0.000,0.000-175.000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40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92250.000 31550.000,'0.000'-50.000,"75.000"25.000,0.000 0.000,-25.000 0.000,0.000 0.000,75.000 25.000,0.000 0.000,0.000 0.000,0.000 0.000,-75.000 25.00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3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7300.000 21250.000,'-150.000'0.000,"75.000"75.000,0.000 0.000,-50.000 150.000,0.000 0.000,75.000-100.000,0.000 0.000,50.000-100.000,0.000 0.000,25.000 0.000,0.000 0.000,25.000 125.000,0.000 0.000,-50.000 125.000,0.000 0.000,-25.000 0.000,0.000 0.000,-25.000 25.000,0.000 0.000,50.000 0.000,0.000 0.000,25.000 0.000,0.000 0.000,0.000-75.000,0.000 0.000,0.000-100.000,0.000 0.000,-25.000-75.000,0.000 0.000,0.000-100.000,0.000 0.000,-25.000-25.000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40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92700.000 31100.000,'0.000'-50.000,"-25.000"50.000,0.000 0.000,25.000 100.000,0.000 0.000,0.000 100.000,0.000 0.000,-25.000-50.000,0.000 0.000,0.000 0.000,0.000 0.000,25.000-125.000,0.000 0.000,-25.000 0.000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41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93150.000 30800.000,'50.000'-150.000,"75.000"100.000,0.000 0.000,0.000 50.000,0.000 0.000,-25.000 0.000,0.000 0.000,-50.000 25.000,0.000 0.000,-50.000 75.000,0.000 0.000,-25.000 75.000,0.000 0.000,25.000 25.000,0.000 0.000,0.000-25.000,0.000 0.000,0.000 0.000,0.000 0.000,0.000 25.000,0.000 0.000,0.000 0.000,0.000 0.000,-50.000-25.000,0.000 0.000,-100.000 0.000,0.000 0.000,0.000-50.000,0.000 0.000,50.000-75.000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41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90450.000 34800.000,'200.000'0.000,"-50.000"0.000,0.000 0.000,100.000 0.000,0.000 0.000,100.000 0.000,0.000 0.000,-50.000 0.000,0.000 0.000,-25.000 0.000,0.000 0.000,-25.000 0.000,0.000 0.000,-125.000 0.000,0.000 0.000,-50.000 0.000,0.000 0.000,-50.000 0.000,0.000 0.000,-75.000 0.000,0.000 0.000,25.000-25.000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42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82850.000 37150.000,'0.000'-50.000,"-25.000"25.000,0.000 0.000,0.000 25.000,0.000 0.000,-25.000 25.000,0.000 0.000,-25.000-25.000,0.000 0.000,0.000 50.000,0.000 0.000,25.000-25.000,0.000 0.000,25.000 0.000,0.000 0.000,0.000 0.000,0.000 0.000,25.000 50.000,0.000 0.000,0.000 0.000,0.000 0.000,25.000 75.000,0.000 0.000,0.000 50.000,0.000 0.000,-25.000-25.000,0.000 0.000,0.000-50.000,0.000 0.000,0.000-50.000,0.000 0.000,0.000-25.000,0.000 0.000,50.000-50.000,0.000 0.000,50.000-50.000,0.000 0.000,-75.000 0.000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42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83750.000 37050.000,'50.000'0.000,"-50.000"25.000,0.000 0.000,0.000 25.000,0.000 0.000,0.000 125.000,0.000 0.000,0.000-25.000,0.000 0.000,0.000 0.000,0.000 0.000,-25.000-100.000,0.000 0.000,0.000-50.000,0.000 0.000,25.000-50.000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43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83650.000 37900.000,'50.000'-200.000,"25.000"175.000,0.000 0.000,50.000 25.000,0.000 0.000,0.000 0.000,0.000 0.000,-25.000 0.000,0.000 0.000,-75.000 0.000,0.000 0.000,0.000-25.000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43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84700.000 36550.000,'0.000'50.000,"-25.000"50.000,0.000 0.000,25.000 75.000,0.000 0.000,0.000 25.000,0.000 0.000,0.000 75.000,0.000 0.000,25.000 50.000,0.000 0.000,-25.000-225.000,0.000 0.000,0.000-50.000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43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85900.000 36500.000,'0.000'-50.000,"125.000"-25.000,0.000 0.000,-25.000 50.000,0.000 0.000,50.000 25.000,0.000 0.000,-50.000 25.000,0.000 0.000,-75.000 50.000,0.000 0.000,-100.000 0.000,0.000 0.000,-25.000-50.000,0.000 0.000,75.000-25.000,0.000 0.000,0.000 25.000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44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86050.000 36750.000,'-250.000'150.000,"225.000"-50.000,0.000 0.000,25.000 25.000,0.000 0.000,25.000 25.000,0.000 0.000,0.000 50.000,0.000 0.000,-25.000-25.000,0.000 0.000,0.000-125.000,0.000 0.000,-25.000-75.000,0.000 0.000,25.000-100.000,0.000 0.000,0.000 0.000,0.000 0.000,50.000 50.000,0.000 0.000,75.000 50.000,0.000 0.000,25.000 0.000,0.000 0.000,25.000-25.000,0.000 0.000,-75.000 25.000,0.000 0.000,-50.000-25.000,0.000 0.000,-50.000 25.000,0.000 0.000,-50.000-25.000,0.000 0.000,0.000 25.000,0.000 0.000,0.000 25.000,0.000 0.000,-25.000 75.000,0.000 0.000,50.000 25.000,0.000 0.000,25.000 25.000,0.000 0.000,0.000-50.000,0.000 0.000,75.000-50.000,0.000 0.000,50.000-50.000,0.000 0.000,75.000-100.000,0.000 0.000,-75.000 25.000,0.000 0.000,-75.000 50.000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44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88350.000 36900.000,'50.000'-50.000,"-25.000"-25.000,0.000 0.000,-25.000 50.000,0.000 0.000,-50.000 50.000,0.000 0.000,0.000 100.000,0.000 0.000,25.000 0.000,0.000 0.000,25.000-25.000,0.000 0.000,0.000 25.000,0.000 0.000,75.000-25.000,0.000 0.000,-25.000-75.000,0.000 0.000,50.000-75.000,0.000 0.000,25.000-125.000,0.000 0.000,0.000-25.000,0.000 0.000,-75.000-25.000,0.000 0.000,-75.000 125.000,0.000 0.000,-25.000 75.000,0.000 0.000,-50.000 100.000,0.000 0.000,25.000 25.000,0.000 0.000,75.000-25.000,0.000 0.000,0.000-50.00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1:1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9500.000 8450.000,'50.000'-100.000,"25.000"-100.000,0.000 0.000,-25.000 50.000,0.000 0.000,-25.000 150.000,0.000 0.000,-50.000 125.000,0.000 0.000,-150.000 225.000,0.000 0.000,-50.000 50.000,0.000 0.000,25.000-150.000,0.000 0.000,100.000-175.000,0.000 0.000,100.000-125.00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3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7300.000 22700.000,'200.000'-300.000,"50.000"150.000,0.000 0.000,75.000 25.000,0.000 0.000,-75.000 25.000,0.000 0.000,-125.000 75.000,0.000 0.000,-250.000 25.000,0.000 0.000,-25.000-50.000,0.000 0.000,25.000-75.000,0.000 0.000,50.000 25.000,0.000 0.000,75.000 50.000,0.000 0.000,0.000 125.000,0.000 0.000,0.000 125.000,0.000 0.000,0.000 125.000,0.000 0.000,-25.000 25.000,0.000 0.000,-75.000 0.000,0.000 0.000,25.000-75.000,0.000 0.000,50.000-150.000,0.000 0.000,50.000-100.000,0.000 0.000,225.000-125.000,0.000 0.000,25.000-75.000,0.000 0.000,-25.000 50.000,0.000 0.000,-125.000 50.000,0.000 0.000,-100.000 0.000,0.000 0.000,-125.000 50.000,0.000 0.000,25.000 0.000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44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89750.000 37050.000,'50.000'50.000,"-75.000"0.000,0.000 0.000,-50.000 75.000,0.000 0.000,25.000 25.000,0.000 0.000,0.000-25.000,0.000 0.000,25.000-75.000,0.000 0.000,100.000-50.000,0.000 0.000,50.000 0.000,0.000 0.000,0.000-25.000,0.000 0.000,-25.000-25.000,0.000 0.000,-75.000 25.000,0.000 0.000,-25.000 0.000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45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90050.000 37250.000,'-150.000'0.000,"125.000"75.000,0.000 0.000,0.000 50.000,0.000 0.000,25.000 75.000,0.000 0.000,0.000 100.000,0.000 0.000,-25.000 25.000,0.000 0.000,0.000-200.000,0.000 0.000,-25.000-75.000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45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90650.000 37100.000,'50.000'0.000,"125.000"-25.000,0.000 0.000,-25.000 25.000,0.000 0.000,-100.000 0.000,0.000 0.000,-25.000 0.000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45"/>
    </inkml:context>
    <inkml:brush xml:id="br0">
      <inkml:brushProperty name="width" value="0.0730158761143684" units="cm"/>
      <inkml:brushProperty name="height" value="0.0730158761143684" units="cm"/>
      <inkml:brushProperty name="color" value="#000000"/>
      <inkml:brushProperty name="ignorePressure" value="0"/>
    </inkml:brush>
  </inkml:definitions>
  <inkml:trace contextRef="#ctx0" brushRef="#br0">91800.000 36250.000,'50.000'-50.000,"-25.000"50.000,0.000 0.000,50.000 0.000,0.000 0.000,-25.000 0.000,0.000 0.000,-25.000 75.000,0.000 0.000,-25.000 50.000,0.000 0.000,0.000 25.000,0.000 0.000,0.000 0.000,0.000 0.000,25.000-25.000,0.000 0.000,0.000 25.000,0.000 0.000,-25.000 25.000,0.000 0.000,0.000-50.000,0.000 0.000,-75.000-25.000,0.000 0.000,-75.000-25.000,0.000 0.000,25.000 0.000,0.000 0.000,25.000-25.000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5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4550.000 36350.000,'0.000'-50.000,"-100.000"-50.000,0.000 0.000,850.000 825.000,0.000 0.000,-250.000-150.000,0.000 0.000,-175.000-225.000,0.000 0.000,-50.000-100.000,0.000 0.000,-100.000-50.000,0.000 0.000,-125.000-150.000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7:5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3150.000 30200.000,'-50.000'-100.000,"-50.000"-25.000,0.000 0.000,75.000 100.000,0.000 0.000,50.000 100.000,0.000 0.000,225.000 125.000,0.000 0.000,200.000 150.000,0.000 0.000,25.000 25.000,0.000 0.000,-125.000 75.000,0.000 0.000,-225.000-200.000,0.000 0.000,-75.000-100.000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8:0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5950.000 43050.000,'50.000'-50.000,"100.000"0.000,0.000 0.000,0.000 25.000,0.000 0.000,50.000 25.000,0.000 0.000,-100.000 50.000,0.000 0.000,-75.000 25.000,0.000 0.000,-50.000-50.000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8:0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5800.000 44000.000,'-100.000'0.000,"225.000"0.000,0.000 0.000,125.000 50.000,0.000 0.000,25.000 0.000,0.000 0.000,-150.000 0.000,0.000 0.000,-50.000-50.000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8:0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8800.000 42900.000,'0.000'-50.000,"-50.000"25.000,0.000 0.000,50.000 50.000,0.000 0.000,0.000 100.000,0.000 0.000,0.000 150.000,0.000 0.000,-25.000 100.000,0.000 0.000,-25.000-50.000,0.000 0.000,25.000-150.000,0.000 0.000,25.000-150.000,0.000 0.000,25.000-25.000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8:0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0100.000 43050.000,'-50.000'0.000,"25.000"50.000,0.000 0.000,-25.000 125.000,0.000 0.000,25.000 50.000,0.000 0.000,25.000 25.000,0.000 0.000,25.000-100.000,0.000 0.000,50.000-100.000,0.000 0.000,25.000-50.000,0.000 0.000,25.000-125.000,0.000 0.000,-25.000-100.000,0.000 0.000,-75.000 25.000,0.000 0.000,-25.000 0.000,0.000 0.000,-75.000 100.000,0.000 0.000,-25.000 50.000,0.000 0.000,25.000 75.000,0.000 0.000,50.000 0.00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3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8000.000 23550.000,'-350.000'150.000,"225.000"-125.000,0.000 0.000,100.000 0.000,0.000 0.000,175.000-25.000,0.000 0.000,125.000-100.000,0.000 0.000,25.000 0.000,0.000 0.000,-100.000 25.000,0.000 0.000,-125.000 50.000,0.000 0.000,-100.000 50.000,0.000 0.000,-25.000 75.000,0.000 0.000,50.000-50.000,0.000 0.000,0.000 75.000,0.000 0.000,0.000 175.000,0.000 0.000,0.000-25.000,0.000 0.000,25.000 75.000,0.000 0.000,0.000-125.000,0.000 0.000,-25.000-50.000,0.000 0.000,0.000-75.000,0.000 0.000,0.000-75.000,0.000 0.000,-75.000-50.000,0.000 0.000,-50.000-150.000,0.000 0.000,-50.000-100.000,0.000 0.000,0.000 0.000,0.000 0.000,75.000 150.000,0.000 0.000,50.000 100.000,0.000 0.000,50.000 150.000,0.000 0.000,-25.000 100.000,0.000 0.000,0.000-25.000,0.000 0.000,0.000-100.000,0.000 0.000,25.000-75.000,0.000 0.000,25.000-25.000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8:0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1250.000 42500.000,'-50.000'0.000,"100.000"0.000,0.000 0.000,75.000 0.000,0.000 0.000,50.000 0.000,0.000 0.000,-50.000 50.000,0.000 0.000,-100.000-50.000,0.000 0.000,0.000 0.000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8:0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2250.000 41800.000,'50.000'-50.000,"25.000"50.000,0.000 0.000,75.000 0.000,0.000 0.000,-75.000 25.000,0.000 0.000,-75.000 50.000,0.000 0.000,-25.000 50.000,0.000 0.000,-50.000 25.000,0.000 0.000,0.000 0.000,0.000 0.000,0.000 50.000,0.000 0.000,-25.000 25.000,0.000 0.000,25.000-75.000,0.000 0.000,50.000-125.000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8:0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2900.000 42900.000,'50.000'50.000,"0.000"0.000,0.000 0.000,25.000 25.000,0.000 0.000,-25.000-50.000,0.000 0.000,-50.000 0.000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8:0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3900.000 41950.000,'-50.000'-50.000,"50.000"100.000,0.000 0.000,25.000 50.000,0.000 0.000,50.000 25.000,0.000 0.000,-25.000-25.000,0.000 0.000,0.000-25.000,0.000 0.000,-25.000 0.000,0.000 0.000,-25.000 25.000,0.000 0.000,-50.000 0.000,0.000 0.000,-50.000 25.000,0.000 0.000,-50.000 0.000,0.000 0.000,25.000-25.000,0.000 0.000,75.000-75.000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8:0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4350.000 42150.000,'200.000'-50.000,"-50.000"50.000,0.000 0.000,-50.000 0.000,0.000 0.000,-50.000 25.000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8:0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3350.000 47950.000,'0.000'-50.000,"-50.000"0.000,0.000 0.000,25.000 175.000,0.000 0.000,25.000 125.000,0.000 0.000,0.000 225.000,0.000 0.000,-25.000 125.000,0.000 0.000,25.000-150.000,0.000 0.000,50.000-250.000,0.000 0.000,-25.000-200.000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8:0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4750.000 48950.000,'0.000'-50.000,"-25.000"25.000,0.000 0.000,-25.000 50.000,0.000 0.000,-25.000 50.000,0.000 0.000,-50.000 75.000,0.000 0.000,0.000-25.000,0.000 0.000,25.000-25.000,0.000 0.000,25.000-25.000,0.000 0.000,25.000 0.000,0.000 0.000,50.000-25.000,0.000 0.000,75.000-25.000,0.000 0.000,150.000 0.000,0.000 0.000,25.000 0.000,0.000 0.000,0.000 25.000,0.000 0.000,-175.000-25.000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8:0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6150.000 49200.000,'0.000'-100.000,"50.000"50.000,0.000 0.000,125.000 50.000,0.000 0.000,0.000 0.000,0.000 0.000,-25.000 50.000,0.000 0.000,-125.000-25.000,0.000 0.000,0.000 0.000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8:0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6200.000 49950.000,'0.000'50.000,"-25.000"-50.000,0.000 0.000,125.000 25.000,0.000 0.000,100.000-25.000,0.000 0.000,25.000 25.000,0.000 0.000,-125.000-25.000,0.000 0.000,-50.000 25.000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8:0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9600.000 48050.000,'-100.000'-50.000,"75.000"125.000,0.000 0.000,25.000 0.000,0.000 0.000,0.000 0.000,0.000 0.000,0.000 50.000,0.000 0.000,-50.000 150.000,0.000 0.000,-50.000 75.000,0.000 0.000,50.000-75.000,0.000 0.000,50.000-200.000,0.000 0.000,0.000-50.00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3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0650.000 25050.000,'150.000'100.000,"-100.000"-50.000,0.000 0.000,50.000 100.000,0.000 0.000,25.000 0.000,0.000 0.000,-100.000-50.000,0.000 0.000,-25.000-50.000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8:0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0300.000 48750.000,'-50.000'0.000,"25.000"125.000,0.000 0.000,0.000 100.000,0.000 0.000,25.000 0.000,0.000 0.000,25.000-100.000,0.000 0.000,25.000-75.000,0.000 0.000,50.000-75.000,0.000 0.000,50.000-150.000,0.000 0.000,-75.000 25.000,0.000 0.000,0.000-125.000,0.000 0.000,-75.000 75.000,0.000 0.000,-100.000 100.000,0.000 0.000,0.000 75.000,0.000 0.000,50.000 50.000,0.000 0.000,0.000 0.000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8:0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1850.000 47550.000,'250.000'-50.000,"-50.000"50.000,0.000 0.000,-50.000 0.000,0.000 0.000,-25.000-25.000,0.000 0.000,-100.000 0.000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8:0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3100.000 46250.000,'100.000'0.000,"25.000"25.000,0.000 0.000,-25.000 0.000,0.000 0.000,-50.000 25.000,0.000 0.000,-50.000 75.000,0.000 0.000,-50.000 50.000,0.000 0.000,-25.000 50.000,0.000 0.000,-25.000-50.000,0.000 0.000,25.000 25.000,0.000 0.000,25.000-100.000,0.000 0.000,25.000-75.000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8:0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3900.000 47850.000,'50.000'0.000,"0.000"75.000,0.000 0.000,25.000-25.000,0.000 0.000,0.000-25.000,0.000 0.000,-50.000-25.000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8:0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5150.000 46350.000,'-50.000'50.000,"50.000"50.000,0.000 0.000,0.000 75.000,0.000 0.000,50.000-50.000,0.000 0.000,75.000 0.000,0.000 0.000,-50.000-25.000,0.000 0.000,-50.000-25.000,0.000 0.000,-25.000 50.000,0.000 0.000,-50.000-50.000,0.000 0.000,-100.000 0.000,0.000 0.000,-25.000 0.000,0.000 0.000,50.000-75.000,0.000 0.000,75.000 0.000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8:0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5450.000 46650.000,'50.000'-50.000,"75.000"0.000,0.000 0.000,-100.000 25.000,0.000 0.000,125.000 25.000,0.000 0.000,-50.000 0.000,0.000 0.000,-75.000 0.000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21255.146 15439.136 1022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20344.500 4357.874 257,'-51.133'47.855'233,"-24.914"23.845"-131,4.139 0.277-13,-6.754 13.305-41,22.678-26.723-34,160.392-62.713-4,-58.232-2.218-8,-2.631 0.817 0,26.529-0.641 3,-19.684 4.494 1,-0.624-0.136 3,-35.694-60.576 18,-19.474-3.454-19,-11.846-5.939-7,-7.313 4.320-5,6.413 15.815-14,7.165-3.950-595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21447.072 4507.885 359,'-64.984'49.734'212,"-2.217"1.375"-136,3.580-4.075-1,13.460-10.550-28,-11.653 14.188-43,137.906-43.835 0,-33.383-9.963-3,2.746 0.548 0,-2.418 1.404 0,57.650 0.409 2,-30.425-1.711 0,-46.094-46.880 10,-32.328 5.074-11,-5.795-12.635 0,-7.168 2.525 0,-3.262 12.702-3,-25.027 12.646-42,7.451 88.446-350,22.463-0.277 141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5:1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050.000 11700.000,'-50.000'0.000,"0.000"-150.000,0.000 0.000,0.000 125.000,0.000 0.000,0.000 25.000,0.000 0.000,0.000 125.000,0.000 0.000,-25.000 125.000,0.000 0.000,25.000 0.000,0.000 0.000,25.000-25.000,0.000 0.000,125.000 50.000,0.000 0.000,75.000-50.000,0.000 0.000,-75.000-150.000,0.000 0.000,-25.000-75.00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4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7000.000 20500.000,'-50.000'-100.000,"50.000"125.000,0.000 0.000,0.000 125.000,0.000 0.000,0.000 175.000,0.000 0.000,0.000 50.000,0.000 0.000,-75.000 250.000,0.000 0.000,50.000-350.000,0.000 0.000,0.000-200.000,0.000 0.000,25.000-125.000,0.000 0.000,0.000-25.000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5:1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100.000 11250.000,'-50.000'0.000,"50.000"25.000,0.000 0.000,25.000 50.000,0.000 0.000,125.000 50.000,0.000 0.000,0.000-50.000,0.000 0.000,-75.000 25.000,0.000 0.000,-75.000-50.000,0.000 0.000,-25.000 0.000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5:1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100.000 12400.000,'-100.000'50.000,"100.000"0.000,0.000 0.000,75.000 0.000,0.000 0.000,75.000-25.000,0.000 0.000,-50.000 25.000,0.000 0.000,-75.000 50.000,0.000 0.000,-50.000-50.000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5:1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600.000 13500.000,'-300.000'100.000,"425.000"-100.000,0.000 0.000,150.000-25.000,0.000 0.000,50.000 50.000,0.000 0.000,-75.000 50.000,0.000 0.000,-175.000-75.000,0.000 0.000,-25.000 0.000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5:1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700.000 10850.000,'-50.000'-150.000,"75.000"125.000,0.000 0.000,100.000 75.000,0.000 0.000,-50.000 150.000,0.000 0.000,-75.000 75.000,0.000 0.000,-100.000-25.000,0.000 0.000,25.000-150.000,0.000 0.000,75.000-75.000,0.000 0.000,125.000-25.000,0.000 0.000,-50.000 75.000,0.000 0.000,-25.000 125.000,0.000 0.000,-50.000 50.000,0.000 0.000,-50.000-100.000,0.000 0.000,50.000-100.000,0.000 0.000,0.000-100.000,0.000 0.000,100.000-225.000,0.000 0.000,25.000-125.000,0.000 0.000,0.000-50.000,0.000 0.000,-25.000 125.000,0.000 0.000,-75.000 200.000,0.000 0.000,-25.000 100.000,0.000 0.000,-25.000 100.000,0.000 0.000,0.000 75.000,0.000 0.000,0.000 75.000,0.000 0.000,-25.000 25.000,0.000 0.000,0.000-100.000,0.000 0.000,25.000-100.000,0.000 0.000,0.000-75.000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5:1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200.000 11000.000,'250.000'50.000,"-200.000"-25.000,0.000 0.000,150.000 25.000,0.000 0.000,-75.000 25.000,0.000 0.000,-75.000 0.000,0.000 0.000,-75.000 25.000,0.000 0.000,0.000-75.000,0.000 0.000,-25.000 25.000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5:1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800.000 11850.000,'-50.000'0.000,"0.000"150.000,0.000 0.000,-50.000 50.000,0.000 0.000,-50.000 0.000,0.000 0.000,75.000-100.000,0.000 0.000,75.000-75.000,0.000 0.000,150.000-150.000,0.000 0.000,75.000-50.000,0.000 0.000,-50.000 125.000,0.000 0.000,-150.000 75.000,0.000 0.000,-100.000 125.000,0.000 0.000,-50.000 25.000,0.000 0.000,50.000-50.000,0.000 0.000,75.000-100.000,0.000 0.000,125.000-125.000,0.000 0.000,50.000-25.000,0.000 0.000,-75.000 100.000,0.000 0.000,-50.000 25.000,0.000 0.000,-75.000 100.000,0.000 0.000,-75.000 125.000,0.000 0.000,25.000-50.000,0.000 0.000,-50.000 200.000,0.000 0.000,-125.000 50.000,0.000 0.000,25.000 0.000,0.000 0.000,150.000-300.000,0.000 0.000,50.000-100.000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5:1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1000.000 10600.000,'100.000'0.000,"75.000"50.000,0.000 0.000,125.000 0.000,0.000 0.000,0.000 50.000,0.000 0.000,-175.000 200.000,0.000 0.000,-225.000 225.000,0.000 0.000,-225.000 25.000,0.000 0.000,175.000-325.000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19:43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95800.000 4900.000,'800.000'-1800.000,"-750.000"1600.000,0.000 0.000,50.000-50.000,0.000 0.000,150.000-50.000,0.000 0.000,200.000-250.000,0.000 0.000,200.000-350.000,0.000 0.000,200.000-100.000,0.000 0.000,100.000 100.000,0.000 0.000,-50.000 300.000,0.000 0.000,150.000 50.000,0.000 0.000,-100.000 100.000,0.000 0.000,0.000 50.000,0.000 0.000,-50.000 50.000,0.000 0.000,50.000 0.000,0.000 0.000,0.000-50.000,0.000 0.000,0.000-50.000,0.000 0.000,-100.000-50.000,0.000 0.000,0.000 0.000,0.000 0.000,0.000 100.000,0.000 0.000,50.000-50.000,0.000 0.000,50.000 0.000,0.000 0.000,-350.000 150.000,0.000 0.000,-50.000 50.000,0.000 0.000,-150.000-50.000,0.000 0.000,200.000-100.000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5:3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6200.000 34000.000,'-50.000'-50.000,"-50.000"25.000,0.000 0.000,75.000 125.000,0.000 0.000,0.000-50.000,0.000 0.000,25.000 125.000,0.000 0.000,-25.000 150.000,0.000 0.000,-25.000 125.000,0.000 0.000,0.000-150.000,0.000 0.000,50.000-150.000,0.000 0.000,-25.000-150.000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5:3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6950.000 34400.000,'0.000'-50.000,"50.000"0.000,0.000 0.000,25.000 25.000,0.000 0.000,100.000 25.000,0.000 0.000,25.000 100.000,0.000 0.000,-100.000 50.000,0.000 0.000,-125.000 75.000,0.000 0.000,-150.000 75.000,0.000 0.000,0.000-125.000,0.000 0.000,50.000-100.000,0.000 0.000,100.000-50.000,0.000 0.000,75.000-25.000,0.000 0.000,200.000 0.000,0.000 0.000,75.000-25.000,0.000 0.000,-125.000 25.000,0.000 0.000,-150.000-25.00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4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6850.000 20450.000,'0.000'-50.000,"25.000"-75.000,0.000 0.000,100.000 25.000,0.000 0.000,75.000 100.000,0.000 0.000,0.000 150.000,0.000 0.000,-100.000 150.000,0.000 0.000,-125.000 125.000,0.000 0.000,-125.000 125.000,0.000 0.000,-75.000-100.000,0.000 0.000,0.000 25.000,0.000 0.000,100.000-25.000,0.000 0.000,100.000-375.000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5:4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9150.000 10950.000,'-50.000'-100.000,"-150.000"-100.000,0.000 0.000,225.000 200.000,0.000 0.000,0.000 25.000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5:4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8100.000 10800.000,'-50.000'-50.000,"-75.000"-50.000,0.000 0.000,125.000 75.000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5:5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9650.000 17550.000,'-50.000'0.000,"50.000"-25.000,0.000 0.000,-25.000 25.000,0.000 0.000,0.000 0.000,0.000 0.000,0.000-25.000,0.000 0.000,0.000 0.000,0.000 0.000,0.000-25.000,0.000 0.000,0.000 25.000,0.000 0.000,25.000-25.000,0.000 0.000,0.000 0.000,0.000 0.000,0.000 25.000,0.000 0.000,50.000-50.000,0.000 0.000,-25.000 25.000,0.000 0.000,25.000 0.000,0.000 0.000,-25.000 50.000,0.000 0.000,25.000 0.000,0.000 0.000,-25.000 0.000,0.000 0.000,0.000 50.000,0.000 0.000,0.000 0.000,0.000 0.000,0.000 25.000,0.000 0.000,-25.000 0.000,0.000 0.000,0.000 0.000,0.000 0.000,-25.000-25.000,0.000 0.000,-25.000 0.000,0.000 0.000,0.000 0.000,0.000 0.000,0.000-50.000,0.000 0.000,0.000 0.000,0.000 0.000,-25.000-75.000,0.000 0.000,50.000 0.000,0.000 0.000,0.000-25.000,0.000 0.000,25.000 0.000,0.000 0.000,0.000 0.000,0.000 0.000,25.000 50.000,0.000 0.000,25.000 50.000,0.000 0.000,25.000 0.000,0.000 0.000,-25.000 50.000,0.000 0.000,25.000 0.000,0.000 0.000,-50.000 50.000,0.000 0.000,0.000-25.000,0.000 0.000,-25.000 0.000,0.000 0.000,0.000-25.000,0.000 0.000,-50.000 25.000,0.000 0.000,0.000-25.000,0.000 0.000,-25.000-25.000,0.000 0.000,25.000-50.000,0.000 0.000,50.000-125.000,0.000 0.000,25.000 75.000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5:5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3600.000 11100.000,'0.000'-100.000,"0.000"75.000,0.000 0.000,0.000-25.000,0.000 0.000,50.000 0.000,0.000 0.000,0.000 25.000,0.000 0.000,0.000 0.000,0.000 0.000,25.000 0.000,0.000 0.000,-25.000 25.000,0.000 0.000,-25.000 75.000,0.000 0.000,-25.000 50.000,0.000 0.000,-25.000 25.000,0.000 0.000,-25.000-25.000,0.000 0.000,0.000-50.000,0.000 0.000,0.000-50.000,0.000 0.000,25.000 0.000,0.000 0.000,-25.000-50.000,0.000 0.000,-25.000-100.000,0.000 0.000,50.000-25.000,0.000 0.000,0.000 25.000,0.000 0.000,50.000 75.000,0.000 0.000,0.000 50.000,0.000 0.000,50.000 0.000,0.000 0.000,-25.000 50.000,0.000 0.000,25.000 0.000,0.000 0.000,-25.000 25.000,0.000 0.000,-25.000 0.000,0.000 0.000,-25.000 25.000,0.000 0.000,-75.000 0.000,0.000 0.000,0.000-25.000,0.000 0.000,0.000-75.000,0.000 0.000,50.000-50.000,0.000 0.000,50.000-100.000,0.000 0.000,150.000 0.000,0.000 0.000,-100.000 100.000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5:5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6300.000 15350.000,'0.000'-100.000,"0.000"75.000,0.000 0.000,0.000 0.000,0.000 0.000,50.000 25.000,0.000 0.000,0.000 0.000,0.000 0.000,0.000 0.000,0.000 0.000,-25.000 50.000,0.000 0.000,-25.000 0.000,0.000 0.000,-50.000 25.000,0.000 0.000,-25.000-25.000,0.000 0.000,0.000-25.000,0.000 0.000,25.000-25.000,0.000 0.000,0.000-25.000,0.000 0.000,25.000-75.000,0.000 0.000,50.000 0.000,0.000 0.000,0.000 50.000,0.000 0.000,50.000 0.000,0.000 0.000,-25.000 50.000,0.000 0.000,0.000 50.000,0.000 0.000,-25.000 25.000,0.000 0.000,-25.000 0.000,0.000 0.000,-25.000 0.000,0.000 0.000,-50.000-50.000,0.000 0.000,0.000 0.000,0.000 0.000,25.000-25.000,0.000 0.000,0.000-50.000,0.000 0.000,25.000-75.000,0.000 0.000,75.000-25.000,0.000 0.000,25.000 75.000,0.000 0.000,0.000 50.000,0.000 0.000,-25.000 75.000,0.000 0.000,0.000 50.000,0.000 0.000,-50.000 0.000,0.000 0.000,-25.000 0.000,0.000 0.000,-25.000-50.000,0.000 0.000,-25.000-50.000,0.000 0.000,0.000 0.000,0.000 0.000,25.000-100.000,0.000 0.000,75.000-25.000,0.000 0.000,50.000 0.000,0.000 0.000,0.000 100.000,0.000 0.000,0.000 100.000,0.000 0.000,-50.000-25.000,0.000 0.000,0.000 0.000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5:5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1050.000 10450.000,'0.000'50.000,"-25.000"-25.000,0.000 0.000,25.000 50.000,0.000 0.000,-25.000 25.000,0.000 0.000,-25.000 75.000,0.000 0.000,25.000 50.000,0.000 0.000,-25.000 0.000,0.000 0.000,0.000 25.000,0.000 0.000,0.000-25.000,0.000 0.000,25.000 25.000,0.000 0.000,-50.000 50.000,0.000 0.000,0.000-25.000,0.000 0.000,0.000-75.000,0.000 0.000,25.000-75.000,0.000 0.000,25.000 0.000,0.000 0.000,0.000 50.000,0.000 0.000,25.000 0.000,0.000 0.000,0.000 25.000,0.000 0.000,-25.000-25.000,0.000 0.000,25.000-75.000,0.000 0.000,-25.000-50.000,0.000 0.000,0.000-25.000,0.000 0.000,0.000 0.000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5:5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6550.000 15450.000,'-50.000'0.000,"100.000"-50.000,0.000 0.000,25.000-25.000,0.000 0.000,150.000-125.000,0.000 0.000,25.000-75.000,0.000 0.000,-50.000 0.000,0.000 0.000,-125.000 175.000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5:5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9350.000 12300.000,'50.000'-50.000,"75.000"-150.000,0.000 0.000,-25.000 75.000,0.000 0.000,25.000-25.000,0.000 0.000,-50.000 50.000,0.000 0.000,-25.000 25.000,0.000 0.000,0.000 25.000,0.000 0.000,-25.000 0.000,0.000 0.000,50.000 0.000,0.000 0.000,-25.000 25.000,0.000 0.000,-25.000 0.000,0.000 0.000,0.000 25.000,0.000 0.000,-25.000 25.000,0.000 0.000,-25.000 0.000,0.000 0.000,0.000-25.000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5:5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4350.000 11450.000,'-100.000'0.000,"100.000"-25.000,0.000 0.000,75.000-25.000,0.000 0.000,75.000 0.000,0.000 0.000,50.000 0.000,0.000 0.000,50.000 25.000,0.000 0.000,25.000 25.000,0.000 0.000,-25.000 0.000,0.000 0.000,0.000 0.000,0.000 0.000,0.000-25.000,0.000 0.000,-25.000-50.000,0.000 0.000,0.000 0.000,0.000 0.000,-25.000 25.000,0.000 0.000,0.000 25.000,0.000 0.000,-25.000 25.000,0.000 0.000,-25.000-25.000,0.000 0.000,-25.000-25.000,0.000 0.000,-25.000 25.000,0.000 0.000,-50.000 0.000,0.000 0.000,0.000 25.000,0.000 0.000,-25.000 25.000,0.000 0.000,0.000-25.000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6:0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2350.000 1800.000,'50.000'-150.000,"-25.000"150.000,0.000 0.000,75.000 0.000,0.000 0.000,0.000 25.000,0.000 0.000,-50.000 50.000,0.000 0.000,-50.000 50.000,0.000 0.000,-100.000-25.000,0.000 0.000,25.000-50.000,0.000 0.000,25.000-25.000,0.000 0.000,75.000-25.000,0.000 0.000,75.000 0.000,0.000 0.000,-25.000 50.000,0.000 0.000,-25.000 25.000,0.000 0.000,-25.000 25.000,0.000 0.000,-125.000 75.000,0.000 0.000,-25.000-25.000,0.000 0.000,0.000 0.000,0.000 0.000,100.000-100.000,0.000 0.000,100.000-75.000,0.000 0.000,0.000-50.00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4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6450.000 27600.000,'-50.000'100.000,"0.000"50.000,0.000 0.000,50.000-25.000,0.000 0.000,0.000 100.000,0.000 0.000,25.000-75.000,0.000 0.000,50.000-75.000,0.000 0.000,25.000-75.000,0.000 0.000,75.000-125.000,0.000 0.000,-25.000-150.000,0.000 0.000,-100.000 0.000,0.000 0.000,-100.000 75.000,0.000 0.000,-100.000 125.000,0.000 0.000,-25.000 125.000,0.000 0.000,25.000 100.000,0.000 0.000,100.000-75.000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6:0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4450.000 1850.000,'50.000'-50.000,"-50.000"25.000,0.000 0.000,-50.000 100.000,0.000 0.000,-25.000 50.000,0.000 0.000,-25.000 100.000,0.000 0.000,-25.000 50.000,0.000 0.000,25.000-75.000,0.000 0.000,50.000-125.000,0.000 0.000,0.000-50.000,0.000 0.000,50.000-75.000,0.000 0.000,-25.000-25.000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6:0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3400.000 2200.000,'150.000'-150.000,"-100.000"150.000,0.000 0.000,25.000 25.000,0.000 0.000,25.000 100.000,0.000 0.000,-25.000 75.000,0.000 0.000,0.000 0.000,0.000 0.000,0.000-75.000,0.000 0.000,50.000-100.000,0.000 0.000,-100.000-75.000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6:0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5550.000 2450.000,'200.000'-450.000,"-150.000"275.000,0.000 0.000,-25.000 25.000,0.000 0.000,-50.000 50.000,0.000 0.000,-25.000 75.000,0.000 0.000,-75.000 100.000,0.000 0.000,0.000 50.000,0.000 0.000,50.000-25.000,0.000 0.000,100.000 0.000,0.000 0.000,125.000 0.000,0.000 0.000,25.000-25.000,0.000 0.000,-75.000 75.000,0.000 0.000,-50.000 25.000,0.000 0.000,-75.000 50.000,0.000 0.000,-100.000-75.000,0.000 0.000,-25.000-100.000,0.000 0.000,-25.000-75.000,0.000 0.000,125.000-150.000,0.000 0.000,200.000-100.000,0.000 0.000,150.000 0.000,0.000 0.000,-25.000 125.000,0.000 0.000,-100.000 75.000,0.000 0.000,-150.000 50.000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6:0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0900.000 4850.000,'-100.000'50.000,"-25.000"-25.000,0.000 0.000,100.000-25.000,0.000 0.000,75.000 0.000,0.000 0.000,250.000-25.000,0.000 0.000,300.000-75.000,0.000 0.000,150.000 50.000,0.000 0.000,0.000 0.000,0.000 0.000,-100.000-25.000,0.000 0.000,-225.000 75.000,0.000 0.000,-175.000 0.000,0.000 0.000,-175.000 0.000,0.000 0.000,-100.000 0.000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6:0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4450.000 5300.000,'50.000'-100.000,"75.000"50.000,0.000 0.000,50.000 75.000,0.000 0.000,-75.000 100.000,0.000 0.000,-100.000 150.000,0.000 0.000,-125.000-50.000,0.000 0.000,50.000-150.000,0.000 0.000,50.000-75.000,0.000 0.000,150.000-100.000,0.000 0.000,225.000-100.000,0.000 0.000,0.000-25.000,0.000 0.000,-175.000 150.000,0.000 0.000,-75.000 25.000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6:0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8700.000 2900.000,'0.000'-50.000,"0.000"25.000,0.000 0.000,125.000-75.000,0.000 0.000,-100.000 100.000,0.000 0.000,150.000 0.000,0.000 0.000,-25.000 100.000,0.000 0.000,-100.000-25.000,0.000 0.000,-50.000-50.000,0.000 0.000,-25.000 25.000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6:0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8750.000 3850.000,'-350.000'200.000,"325.000"-150.000,0.000 0.000,100.000-50.000,0.000 0.000,125.000 0.000,0.000 0.000,75.000-75.000,0.000 0.000,-75.000 25.000,0.000 0.000,-125.000 50.000,0.000 0.000,-25.000-25.000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6:0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0450.000 2150.000,'0.000'-50.000,"25.000"0.000,0.000 0.000,-25.000 25.000,0.000 0.000,0.000 100.000,0.000 0.000,-50.000 100.000,0.000 0.000,25.000 200.000,0.000 0.000,-25.000 175.000,0.000 0.000,0.000 25.000,0.000 0.000,50.000-225.000,0.000 0.000,-25.000-200.000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6:0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1950.000 2100.000,'0.000'-50.000,"25.000"0.000,0.000 0.000,75.000 50.000,0.000 0.000,50.000 0.000,0.000 0.000,0.000 100.000,0.000 0.000,-50.000 75.000,0.000 0.000,-100.000 75.000,0.000 0.000,-175.000 0.000,0.000 0.000,0.000-50.000,0.000 0.000,0.000-75.000,0.000 0.000,125.000-50.000,0.000 0.000,225.000-75.000,0.000 0.000,425.000-250.000,0.000 0.000,350.000-100.000,0.000 0.000,-625.000 200.000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0:4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750.000 37700.000,'-50.000'0.000,"0.000"-25.000,0.000 0.000,25.000-25.000,0.000 0.000,50.000 50.000,0.000 0.000,0.000 25.000,0.000 0.000,50.000 25.000,0.000 0.000,0.000 0.000,0.000 0.000,0.000-25.000,0.000 0.000,0.000-25.000,0.000 0.000,0.000 0.000,0.000 0.000,-25.000 0.000,0.000 0.000,0.000-25.000,0.000 0.000,0.000 25.000,0.000 0.000,0.000 0.000,0.000 0.000,0.000 0.000,0.000 0.000,0.000 25.000,0.000 0.000,25.000 0.000,0.000 0.000,-25.000-25.000,0.000 0.000,0.000 0.000,0.000 0.000,50.000 0.000,0.000 0.000,0.000-50.000,0.000 0.000,-25.000 50.000,0.000 0.000,-25.000 0.000,0.000 0.000,0.000 0.000,0.000 0.000,0.000 0.000,0.000 0.000,0.000 0.000,0.000 0.000,25.000 25.000,0.000 0.000,0.000 0.000,0.000 0.000,25.000-25.000,0.000 0.000,25.000-50.000,0.000 0.000,-25.000 0.000,0.000 0.000,-25.000 25.000,0.000 0.000,-25.000 25.000,0.000 0.000,0.000 25.000,0.000 0.000,0.000 0.000,0.000 0.000,0.000-25.000,0.000 0.000,100.000-50.000,0.000 0.000,25.000 0.000,0.000 0.000,-25.000 25.000,0.000 0.000,-25.000 25.000,0.000 0.000,-50.000 0.000,0.000 0.000,-25.000 0.000,0.000 0.000,25.000 0.000,0.000 0.000,0.000-25.000,0.000 0.000,25.000 25.000,0.000 0.000,0.000 25.000,0.000 0.000,0.000 25.000,0.000 0.000,25.000-25.000,0.000 0.000,0.000-75.000,0.000 0.000,25.000-25.000,0.000 0.000,-25.000 50.000,0.000 0.000,-25.000 75.000,0.000 0.000,-50.000 25.000,0.000 0.000,0.000-25.000,0.000 0.000,0.000-25.000,0.000 0.000,0.000-25.000,0.000 0.000,0.000 0.000,0.000 0.000,50.000 50.000,0.000 0.000,-25.000-25.000,0.000 0.000,50.000 0.000,0.000 0.000,50.000-50.000,0.000 0.000,25.000 0.000,0.000 0.000,-25.000 0.000,0.000 0.000,-25.000 50.000,0.000 0.000,-25.000 25.000,0.000 0.000,-50.000-50.000,0.000 0.000,0.000 25.000,0.000 0.000,25.000-25.000,0.000 0.000,0.000 0.000,0.000 0.000,25.000 50.000,0.000 0.000,-25.000 0.000,0.000 0.000,-25.000 25.000,0.000 0.000,-25.000-50.000,0.000 0.000,50.000-25.000,0.000 0.000,0.000-50.000,0.000 0.000,0.000 25.000,0.000 0.000,-25.000 25.000,0.000 0.000,0.000 25.000,0.000 0.000,-25.000 0.000,0.000 0.000,0.000-25.000,0.000 0.000,25.000 0.000,0.000 0.000,25.000-50.000,0.000 0.000,-50.000 25.000,0.000 0.000,-25.000 25.000,0.000 0.000,-25.000-25.00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1392.451 5305.775 170,'-55.865'-23.206'384,"2.238"35.389"-359,11.508 25.543-8,17.050 10.943-8,5.372 9.885 4,10.727-7.804-1,18.163 7.493 4,28.770-13.863-3,19.652-24.853-9,8.102-25.347-16,-8.977-17.272-95,-13.068-6.157-99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0:4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5950.000 37600.000,'-100.000'-50.000,"100.000"75.000,0.000 0.000,25.000 0.000,0.000 0.000,0.000-25.000,0.000 0.000,0.000 0.000,0.000 0.000,0.000 25.000,0.000 0.000,25.000 0.000,0.000 0.000,0.000 0.000,0.000 0.000,0.000-25.000,0.000 0.000,0.000 0.000,0.000 0.000,0.000 0.000,0.000 0.000,0.000 0.000,0.000 0.000,0.000 0.000,0.000 0.000,25.000 0.000,0.000 0.000,25.000-25.000,0.000 0.000,-25.000 25.000,0.000 0.000,0.000 0.000,0.000 0.000,0.000-25.000,0.000 0.000,50.000 0.000,0.000 0.000,-25.000 25.000,0.000 0.000,0.000 0.000,0.000 0.000,-25.000 0.000,0.000 0.000,0.000 25.000,0.000 0.000,-25.000-25.000,0.000 0.000,0.000 25.000,0.000 0.000,25.000-25.000,0.000 0.000,0.000 25.000,0.000 0.000,0.000-25.000,0.000 0.000,50.000 0.000,0.000 0.000,-25.000 0.000,0.000 0.000,0.000 0.000,0.000 0.000,-25.000 0.000,0.000 0.000,0.000 0.000,0.000 0.000,-25.000 0.000,0.000 0.000,25.000 0.000,0.000 0.000,0.000 25.000,0.000 0.000,25.000-25.000,0.000 0.000,0.000 25.000,0.000 0.000,0.000 0.000,0.000 0.000,25.000-25.000,0.000 0.000,-25.000 0.000,0.000 0.000,25.000 0.000,0.000 0.000,-25.000 0.000,0.000 0.000,-25.000 0.000,0.000 0.000,25.000 0.000,0.000 0.000,-25.000 0.000,0.000 0.000,0.000 0.000,0.000 0.000,25.000 0.000,0.000 0.000,0.000 0.000,0.000 0.000,25.000 0.000,0.000 0.000,0.000-25.000,0.000 0.000,-25.000 25.000,0.000 0.000,0.000 0.000,0.000 0.000,-25.000 0.000,0.000 0.000,0.000 0.000,0.000 0.000,0.000 25.000,0.000 0.000,25.000-25.000,0.000 0.000,0.000 0.000,0.000 0.000,25.000 0.000,0.000 0.000,-50.000 0.000,0.000 0.000,25.000 0.000,0.000 0.000,-25.000 0.000,0.000 0.000,0.000 0.000,0.000 0.000,0.000 0.000,0.000 0.000,25.000 0.000,0.000 0.000,0.000 0.000,0.000 0.000,0.000 0.000,0.000 0.000,-25.000 0.000,0.000 0.000,0.000 0.000,0.000 0.000,25.000 0.000,0.000 0.000,-25.000 0.000,0.000 0.000,0.000 25.000,0.000 0.000,0.000-25.000,0.000 0.000,0.000 25.000,0.000 0.000,0.000-25.000,0.000 0.000,25.000 0.000,0.000 0.000,-25.000 0.000,0.000 0.000,25.000 0.000,0.000 0.000,0.000-25.000,0.000 0.000,0.000 25.000,0.000 0.000,25.000 0.000,0.000 0.000,0.000-25.000,0.000 0.000,-25.000 0.000,0.000 0.000,-25.000 25.000,0.000 0.000,25.000 0.000,0.000 0.000,-25.000 0.000,0.000 0.000,0.000 25.000,0.000 0.000,25.000-25.000,0.000 0.000,-50.000 0.000,0.000 0.000,25.000 0.000,0.000 0.000,-25.000 0.000,0.000 0.000,0.000 25.000,0.000 0.000,25.000-25.000,0.000 0.000,-25.000 0.000,0.000 0.000,25.000 0.000,0.000 0.000,-25.000 0.000,0.000 0.000,0.000-25.000,0.000 0.000,0.000 25.000,0.000 0.000,-25.000 0.000,0.000 0.000,-25.000-25.000,0.000 0.000,-50.000 25.000,0.000 0.000,-25.000 0.000,0.000 0.000,0.000 0.000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0:5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9700.000 13200.000,'0.000'50.000,"25.000"-50.000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0:5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9800.000 12950.000,'0.000'50.000,"0.000"-75.000,0.000 0.000,0.000-25.000,0.000 0.000,0.000 25.000,0.000 0.000,0.000 0.000,0.000 0.000,0.000 0.000,0.000 0.000,0.000 50.000,0.000 0.000,0.000 75.000,0.000 0.000,0.000 25.000,0.000 0.000,0.000 25.000,0.000 0.000,0.000 25.000,0.000 0.000,0.000 25.000,0.000 0.000,0.000 75.000,0.000 0.000,0.000 0.000,0.000 0.000,25.000-50.000,0.000 0.000,-25.000-100.000,0.000 0.000,25.000-25.000,0.000 0.000,-25.000-75.000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0:5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9300.000 15700.000,'-50.000'0.000,"0.000"-25.000,0.000 0.000,25.000 25.000,0.000 0.000,25.000 25.000,0.000 0.000,50.000 100.000,0.000 0.000,25.000 50.000,0.000 0.000,-50.000-50.000,0.000 0.000,0.000-50.000,0.000 0.000,0.000-50.000,0.000 0.000,25.000-25.000,0.000 0.000,25.000-125.000,0.000 0.000,75.000-50.000,0.000 0.000,50.000-25.000,0.000 0.000,-100.000 125.000,0.000 0.000,-50.000 25.000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0:5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0900.000 14400.000,'-100.000'0.000,"175.000"0.000,0.000 0.000,75.000-50.000,0.000 0.000,-25.000 50.000,0.000 0.000,0.000 0.000,0.000 0.000,-50.000 50.000,0.000 0.000,-50.000-25.000,0.000 0.000,-25.000 25.000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0:5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1350.000 15050.000,'0.000'150.000,"0.000"0.000,0.000 0.000,0.000 25.000,0.000 0.000,-25.000-25.000,0.000 0.000,25.000 0.000,0.000 0.000,0.000-125.000,0.000 0.000,0.000 0.000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0:5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2200.000 15500.000,'0.000'-100.000,"-50.000"175.000,0.000 0.000,50.000 50.000,0.000 0.000,0.000-25.000,0.000 0.000,0.000 0.000,0.000 0.000,0.000-25.000,0.000 0.000,0.000-25.000,0.000 0.000,25.000-50.000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0:5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2400.000 14550.000,'0.000'-50.000,"-25.000"25.000,0.000 0.000,50.000 125.000,0.000 0.000,0.000 0.000,0.000 0.000,0.000-50.000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1:0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3200.000 13800.000,'-100.000'50.000,"75.000"25.000,0.000 0.000,-50.000 50.000,0.000 0.000,50.000-50.000,0.000 0.000,25.000-25.000,0.000 0.000,25.000 0.000,0.000 0.000,25.000-25.000,0.000 0.000,25.000 0.000,0.000 0.000,0.000-50.000,0.000 0.000,0.000-50.000,0.000 0.000,-25.000 25.000,0.000 0.000,-50.000 25.000,0.000 0.000,0.000 0.000,0.000 0.000,-50.000 25.000,0.000 0.000,25.000-25.000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1:0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3300.000 14100.000,'0.000'-50.000,"0.000"25.000,0.000 0.000,-25.000 100.000,0.000 0.000,25.000 0.000,0.000 0.000,-25.000 100.000,0.000 0.000,0.000 50.000,0.000 0.000,25.000-125.000,0.000 0.000,-25.000-25.00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1567.953 5181.424 335,'-1.164'38.704'281,"-0.766"26.526"-252,0.932 3.199 2,-0.408 9.860-13,-0.764-3.557 1,2.006-11.993-5,0.549 3.028-2,-3.909 0.461-11,-12.720-24.953-160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1:0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3550.000 14500.000,'50.000'0.000,"-25.000"0.000,0.000 0.000,25.000 0.000,0.000 0.000,50.000-25.000,0.000 0.000,0.000 0.000,0.000 0.000,-50.000 0.000,0.000 0.000,-50.000 50.000,0.000 0.000,0.000 0.000,0.000 0.000,-25.000 0.000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1:0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3850.000 13700.000,'0.000'50.000,"0.000"0.000,0.000 0.000,25.000 50.000,0.000 0.000,-25.000 75.000,0.000 0.000,0.000 75.000,0.000 0.000,0.000-150.000,0.000 0.000,0.000-25.000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1:3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2850.000 4950.000,'-50.000'0.000,"50.000"-25.000,0.000 0.000,0.000 0.000,0.000 0.000,-25.000 0.000,0.000 0.000,-25.000 25.000,0.000 0.000,0.000 25.000,0.000 0.000,25.000-25.000,0.000 0.000,0.000 25.000,0.000 0.000,0.000 0.000,0.000 0.000,0.000 0.000,0.000 0.000,25.000 25.000,0.000 0.000,0.000 0.000,0.000 0.000,0.000 0.000,0.000 0.000,50.000-25.000,0.000 0.000,0.000 0.000,0.000 0.000,0.000 25.000,0.000 0.000,0.000-25.000,0.000 0.000,0.000 25.000,0.000 0.000,-25.000-25.000,0.000 0.000,-25.000 25.000,0.000 0.000,25.000-25.000,0.000 0.000,-25.000 25.000,0.000 0.000,0.000-25.000,0.000 0.000,-25.000 25.000,0.000 0.000,-75.000 0.000,0.000 0.000,0.000 0.000,0.000 0.000,0.000-25.000,0.000 0.000,25.000-25.000,0.000 0.000,25.000-25.000,0.000 0.000,50.000 0.000,0.000 0.000,0.000-25.000,0.000 0.000,50.000 25.000,0.000 0.000,50.000 0.000,0.000 0.000,25.000 0.000,0.000 0.000,-50.000 0.000,0.000 0.000,-25.000 0.000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1:3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3400.000 5300.000,'150.000'0.000,"-75.000"-25.000,0.000 0.000,25.000 0.000,0.000 0.000,-75.000 0.000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1:3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1600.000 17300.000,'-100.000'0.000,"75.000"0.000,0.000 0.000,-25.000 25.000,0.000 0.000,0.000 0.000,0.000 0.000,0.000 0.000,0.000 0.000,0.000 25.000,0.000 0.000,25.000 0.000,0.000 0.000,25.000 0.000,0.000 0.000,0.000 50.000,0.000 0.000,25.000-25.000,0.000 0.000,25.000 25.000,0.000 0.000,0.000 0.000,0.000 0.000,25.000 0.000,0.000 0.000,-25.000-25.000,0.000 0.000,-25.000-25.000,0.000 0.000,-25.000-25.000,0.000 0.000,0.000 0.000,0.000 0.000,-50.000 25.000,0.000 0.000,-50.000 0.000,0.000 0.000,-25.000-25.000,0.000 0.000,-25.000-25.000,0.000 0.000,50.000 25.000,0.000 0.000,75.000-25.000,0.000 0.000,0.000 0.000,0.000 0.000,75.000-50.000,0.000 0.000,75.000-25.000,0.000 0.000,0.000 25.000,0.000 0.000,0.000 25.000,0.000 0.000,-75.000-25.000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1:3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1800.000 18100.000,'50.000'0.000,"50.000"0.000,0.000 0.000,25.000-25.000,0.000 0.000,-50.000 0.000,0.000 0.000,-50.000 25.000,0.000 0.000,0.000 0.000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1:3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2250.000 17400.000,'-50.000'0.000,"50.000"25.000,0.000 0.000,0.000 100.000,0.000 0.000,0.000 100.000,0.000 0.000,0.000-150.000,0.000 0.000,0.000 0.000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2:1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8050.000 34850.000,'-50.000'-100.000,"50.000"75.000,0.000 0.000,-50.000 0.000,0.000 0.000,25.000 25.000,0.000 0.000,-25.000 0.000,0.000 0.000,0.000 0.000,0.000 0.000,-50.000 25.000,0.000 0.000,0.000 25.000,0.000 0.000,0.000-25.000,0.000 0.000,-25.000 50.000,0.000 0.000,100.000-50.000,0.000 0.000,-100.000 75.000,0.000 0.000,25.000 25.000,0.000 0.000,0.000 25.000,0.000 0.000,0.000 25.000,0.000 0.000,50.000 25.000,0.000 0.000,50.000-50.000,0.000 0.000,0.000 0.000,0.000 0.000,75.000-50.000,0.000 0.000,25.000-25.000,0.000 0.000,0.000 0.000,0.000 0.000,50.000 0.000,0.000 0.000,-100.000-50.000,0.000 0.000,25.000 25.000,0.000 0.000,75.000 0.000,0.000 0.000,25.000 0.000,0.000 0.000,50.000-50.000,0.000 0.000,0.000-50.000,0.000 0.000,0.000-50.000,0.000 0.000,-100.000 25.000,0.000 0.000,-100.000 25.000,0.000 0.000,100.000-75.000,0.000 0.000,-50.000-75.000,0.000 0.000,-50.000-50.000,0.000 0.000,-25.000-25.000,0.000 0.000,-25.000 0.000,0.000 0.000,-25.000 50.000,0.000 0.000,-50.000 50.000,0.000 0.000,-25.000 25.000,0.000 0.000,-25.000 100.000,0.000 0.000,-75.000 100.000,0.000 0.000,-50.000 150.000,0.000 0.000,50.000 25.000,0.000 0.000,150.000-150.000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26458334" units="cm"/>
      <inkml:brushProperty name="height" value="0.026458334" units="cm"/>
      <inkml:brushProperty name="color" value="#ff0000"/>
      <inkml:brushProperty name="fitToCurve" value="1"/>
    </inkml:brush>
  </inkml:definitions>
  <inkml:trace contextRef="#ctx0" brushRef="#br1">9106.432 4571.155 1023,'36.438'-43.934'0,"14.271"1.097"-1,24.271 7.380 0,-17.417 21.208 0,22.084 4.365 0,-31.236 8.342 1,1.425 1.075-1,-2.513 0.535 0,-2.689-0.150 1,34.896-0.211-2,-7.391 0.253 0,-0.442 2.010 0,-30.681 0.024 0,2.817 0.306 0,5.519 0.299 0,1.089-0.172-1,-1.680-1.033 1,-1.969-0.392 0,31.756 1.271-2,-0.699-0.389 1,-32.522-0.548 2,3.077 0.117 0,2.263-0.404 0,0.185-0.287 0,-2.762-0.364 0,-1.434-0.136 0,-2.376-0.149 1,-0.954-0.052-1,37.646-0.045 0,-3.715-0.039 1,-35.699 0.014 1,1.812-0.002-1,1.224 0.017 0,-0.018 0.002 0,-2.134 0.010 1,-1.020-0.005-1,38.261-0.045 1,-3.390-0.529 0,-2.023-2.082 0,7.215 0.612 0,-39.172 1.576-1,-0.172 0.165 0,1.409 0.136 0,-0.254 0.042 0,34.974 1.787 0,-11.675 3.914 1,-2.873 3.812 0,-2.104 1.025-1,1.467 1.567 1,10.681 1.160 0,2.849-1.135 0,-3.371-2.199-1,-6.408-0.017 1,-5.621-0.368-1,-2.882-2.011 0,0.011-3.888 1,10.106-4.723-1,0.624-4.641 0,6.398-3.031 1,-0.333 1.354-1,-8.510 1.143 0,-6.257 0.649 0,-0.909-2.364 0,7.609 1.314-1,5.130 1.662 1,-2.032 2.810 0,-3.086-0.841 0,-7.347-0.990 0,-9.213 1.427 1,-2.674-0.857-1,-4.711-0.628 1,25.877-1.736 1,-3.942-4.245 3,13.806-1.758-1,-33.824 5.581-3,-0.691-0.117 0,27.403-4.782 0,-21.486 4.997-2,-2.743 2.452 1,0.627-8.437 3,19.350-6.153-1,-24.354 7.527-2,4.831 2.280 0,3.171-0.140-1,-0.471 1.947 1,-2.249 3.697-2,-1.191 0.037 1,-4.961-1.009-1,17.759-5.630 1,-23.974-49.770 8,-56.987-5.037-4,2.974 21.762-2,-1.624 0.501-1,-30.433-35.242-1,-36.250 14.775 0,34.433 36.732-1,1.459 3.488 0,1.223 1.376 0,0.697 0.872 0,-2.801 0.978 0,-10.178-0.482 0,-8.090 0.499 1,0.024 1.426 0,2.646 1.034 0,6.091 0.588 0,5.031 1.323 0,2.953 1.824 0,-3.572 2.915 0,-15.005 6.408 1,-6.859 3.006 0,1.648 1.260 0,1.002 7.442-1,5.696 4.142 1,5.713 2.304-1,4.482 4.202 0,-1.542 3.642 1,-5.143 3.951-1,-1.628 2.564 1,1.579 1.360 0,7.478 1.158 1,6.702 8.302-1,11.607 7.154 0,6.331 0.806 0,5.118 5.632 0,5.292 2.440 0,7.471-0.678 1,8.747-1.478 0,6.063-0.552-1,13.304 6.044 1,11.688 4.370 0,9.601-2.688 0,10.001-3.365 0,8.432-6.341-1,8.650-8.535 0,5.242-6.319 0,1.142-7.069-1,-0.763-6.797 0,4.863-5.536 0,9.533-7.928 0,1.348-6.242-1,-1.460-2.479 1,-1.327-7.476 0,-7.678-3.645 1,-6.592-3.116-1,-3.693-5.449 1,4.893-7.127 0,5.444-13.211 0,-9.272-2.369 0,-6.439-4.143 0,-7.033-11.745 1,-8.235-8.991-1,-22.249 24.821 0,-0.847-3.417 0,-2.743-4.003 0,-1.566-0.114 0,-3.276 2.837-1,-1.514 2.001 1,-2.525 1.768-1,-0.920 1.093 1,1.646-33.293-2,-3.134 7.799 2,-2.749 5.879 0,-12.226 4.331 0,-12.440 3.069 1,-6.922 8.681-263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6:1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3750.000 19250.000,'-300.000'0.000,"225.000"-25.000,0.000 0.000,0.000 25.000,0.000 0.000,25.000 0.000,0.000 0.000,75.000 25.000,0.000 0.000,50.000 0.000,0.000 0.000,50.000 0.000,0.000 0.000,100.000-25.000,0.000 0.000,25.000-50.000,0.000 0.000,200.000-25.000,0.000 0.000,-25.000 50.000,0.000 0.000,-50.000 0.000,0.000 0.000,-75.000 0.000,0.000 0.000,-125.000 25.000,0.000 0.000,-75.000 0.000,0.000 0.000,-100.000 25.000,0.000 0.000,-100.000 25.000,0.000 0.000,-50.000 25.000,0.000 0.000,-75.000-25.000,0.000 0.000,-50.000-25.000,0.000 0.000,-75.000 0.000,0.000 0.000,-25.000-25.000,0.000 0.000,100.000-25.000,0.000 0.000,75.000 25.000,0.000 0.000,75.000 25.000,0.000 0.000,75.000 0.000,0.000 0.000,50.000 25.000,0.000 0.000,50.000 0.000,0.000 0.000,75.000-25.000,0.000 0.000,125.000-25.000,0.000 0.000,25.000 0.000,0.000 0.000,100.000-50.000,0.000 0.000,25.000 0.000,0.000 0.000,-25.000 25.000,0.000 0.000,0.000 25.000,0.000 0.000,25.000 125.000,0.000 0.000,-225.000-100.000,0.000 0.000,-75.000 0.00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8970.625 14824.609 533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6:1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6950.000 15650.000,'-100.000'0.000,"-75.000"0.000,0.000 0.000,150.000 0.000,0.000 0.000,100.000 0.000,0.000 0.000,200.000-25.000,0.000 0.000,125.000 0.000,0.000 0.000,50.000 25.000,0.000 0.000,50.000 25.000,0.000 0.000,-25.000-25.000,0.000 0.000,25.000-50.000,0.000 0.000,25.000 25.000,0.000 0.000,-50.000 50.000,0.000 0.000,-75.000 0.000,0.000 0.000,-50.000 0.000,0.000 0.000,-25.000 0.000,0.000 0.000,0.000-25.000,0.000 0.000,-25.000 0.000,0.000 0.000,50.000 25.000,0.000 0.000,-75.000-25.000,0.000 0.000,-50.000 0.000,0.000 0.000,-75.000 25.000,0.000 0.000,-25.000-25.000,0.000 0.000,-25.000 25.000,0.000 0.000,0.000-25.000,0.000 0.000,-75.000 0.000,0.000 0.000,-25.000 25.000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3:0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3500.000 11350.000,'-200.000'-50.000,"175.000"50.000,0.000 0.000,-25.000-25.000,0.000 0.000,25.000 25.000,0.000 0.000,25.000-25.000,0.000 0.000,0.000 50.000,0.000 0.000,25.000-25.000,0.000 0.000,50.000 0.000,0.000 0.000,0.000 0.000,0.000 0.000,25.000 0.000,0.000 0.000,-25.000 25.000,0.000 0.000,-25.000 0.000,0.000 0.000,75.000-25.000,0.000 0.000,-50.000 0.000,0.000 0.000,25.000 0.000,0.000 0.000,-25.000 0.000,0.000 0.000,25.000 0.000,0.000 0.000,0.000 0.000,0.000 0.000,25.000-25.000,0.000 0.000,0.000 0.000,0.000 0.000,25.000 0.000,0.000 0.000,-25.000 25.000,0.000 0.000,-25.000 0.000,0.000 0.000,25.000 25.000,0.000 0.000,25.000-25.000,0.000 0.000,0.000 0.000,0.000 0.000,0.000-25.000,0.000 0.000,-25.000 25.000,0.000 0.000,0.000 0.000,0.000 0.000,-25.000 25.000,0.000 0.000,0.000-25.000,0.000 0.000,0.000 25.000,0.000 0.000,0.000-25.000,0.000 0.000,0.000 0.000,0.000 0.000,0.000 25.000,0.000 0.000,25.000-25.000,0.000 0.000,25.000 0.000,0.000 0.000,-25.000 25.000,0.000 0.000,0.000 0.000,0.000 0.000,25.000 0.000,0.000 0.000,0.000-25.000,0.000 0.000,-25.000 0.000,0.000 0.000,50.000 0.000,0.000 0.000,-25.000 0.000,0.000 0.000,-50.000 0.000,0.000 0.000,0.000 25.000,0.000 0.000,-25.000 0.000,0.000 0.000,25.000-25.000,0.000 0.000,25.000 0.000,0.000 0.000,0.000 0.000,0.000 0.000,0.000 0.000,0.000 0.000,0.000 0.000,0.000 0.000,-75.000 0.000,0.000 0.000,0.000 0.000,0.000 0.000,0.000 0.000,0.000 0.000,25.000 0.000,0.000 0.000,0.000 0.000,0.000 0.000,25.000 0.000,0.000 0.000,-25.000 0.000,0.000 0.000,-25.000 0.000,0.000 0.000,0.000 0.000,0.000 0.000,-25.000-25.000,0.000 0.000,-25.000 0.000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3:4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0650.000 15300.000,'-100.000'0.000,"50.000"0.000,0.000 0.000,0.000 0.000,0.000 0.000,25.000 0.000,0.000 0.000,0.000 0.000,0.000 0.000,0.000 0.000,0.000 0.000,-25.000 25.000,0.000 0.000,-25.000 0.000,0.000 0.000,-25.000 0.000,0.000 0.000,50.000-25.000,0.000 0.000,0.000 0.000,0.000 0.000,75.000 0.000,0.000 0.000,75.000 0.000,0.000 0.000,75.000 0.000,0.000 0.000,25.000 0.000,0.000 0.000,0.000 0.000,0.000 0.000,25.000 0.000,0.000 0.000,0.000 0.000,0.000 0.000,25.000-25.000,0.000 0.000,-25.000 0.000,0.000 0.000,-25.000 0.000,0.000 0.000,-50.000 25.000,0.000 0.000,25.000 0.000,0.000 0.000,0.000 25.000,0.000 0.000,75.000-25.000,0.000 0.000,50.000-25.000,0.000 0.000,25.000 0.000,0.000 0.000,0.000 25.000,0.000 0.000,-25.000 0.000,0.000 0.000,-250.000 0.000,0.000 0.000,25.000 0.000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3:4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8350.000 15250.000,'400.000'0.000,"-225.000"-25.000,0.000 0.000,-50.000 0.000,0.000 0.000,25.000 0.000,0.000 0.000,-25.000 0.000,0.000 0.000,0.000 0.000,0.000 0.000,25.000 25.000,0.000 0.000,25.000 0.000,0.000 0.000,50.000 25.000,0.000 0.000,25.000 25.000,0.000 0.000,25.000 0.000,0.000 0.000,25.000 0.000,0.000 0.000,50.000-50.000,0.000 0.000,-50.000 0.000,0.000 0.000,-25.000 0.000,0.000 0.000,-75.000 0.000,0.000 0.000,-25.000 0.000,0.000 0.000,25.000 0.000,0.000 0.000,25.000 0.000,0.000 0.000,0.000 0.000,0.000 0.000,0.000 0.000,0.000 0.000,-25.000 0.000,0.000 0.000,-75.000 25.000,0.000 0.000,-25.000 0.000,0.000 0.000,-50.000 0.000,0.000 0.000,-25.000-25.000,0.000 0.000,-75.000 0.000,0.000 0.000,25.000 0.000,0.000 0.000,-25.000 0.000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3:4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550.000 19350.000,'50.000'0.000,"0.000"0.000,0.000 0.000,75.000 0.000,0.000 0.000,50.000 25.000,0.000 0.000,25.000 25.000,0.000 0.000,50.000-50.000,0.000 0.000,100.000 25.000,0.000 0.000,50.000-100.000,0.000 0.000,50.000 0.000,0.000 0.000,125.000 0.000,0.000 0.000,-400.000 25.000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5:1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1818.000 1465.000,'50.000'-51.000,"75.000"127.000,1.000-1.000,-76.000 0.000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5:2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1752.000 14937.000,'-100.000'50.000,"-25.000"-50.000,0.000 0.000,75.000 25.000,0.000 0.000,25.000-25.000,0.000 0.000,125.000 25.000,0.000 0.000,125.000-25.000,1.000 0.000,49.000 0.000,1.000 0.000,-1.000-50.000,0.000 0.000,-24.000 50.000,-1.000 0.000,-49.000 25.000,-1.000 0.000,-25.000 0.000,1.000 0.000,-76.000-25.000,0.000 0.000,0.000 0.000,0.000 0.000,-50.000 0.000,0.000 0.000,0.000 25.000,1.000 0.000,24.000 25.000,0.000 0.000,75.000-50.000,0.000 0.000,51.000-50.000,-1.000 0.000,25.000 0.000,1.000 0.000,-26.000 50.000,0.000 0.000,-49.000 25.000,-1.000 0.000,-25.000 25.000,0.000 0.000,0.000 0.000,1.000 0.000,-26.000-25.000,0.000 0.000,25.000 0.000,0.000 0.000,-24.000 0.000,-1.000 0.000,-50.000 0.000,0.000 1.000,0.000-26.000,0.000 0.000,-25.000-26.000,0.000 1.000,-50.000-25.000,0.000 0.000,0.000 25.000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5:2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9265.000 13284.000,'0.000'50.000,"-25.000"-50.000,0.000 0.000,75.000 0.000,0.000 0.000,50.000-50.000,0.000 0.000,-25.000-25.000,0.000 0.000,1.000 25.000,-1.000-1.000,-25.000 26.000,0.000 0.000,-50.000-25.000,0.000 0.000,0.000 0.000,0.000 0.000,-25.000 25.000,0.000 0.000,-50.000 0.000,-1.000 0.000,26.000 75.000,0.000 0.000,-25.000-25.000,0.000 0.000,50.000 25.000,0.000 0.000,0.000 0.000,0.000 0.000,50.000 51.000,0.000-1.000,50.000 0.000,0.000 0.000,0.000-50.000,0.000 0.000,1.000-25.000,-1.000 0.000,50.000-50.000,0.000 0.000,-50.000-50.000,0.000 0.000,-25.000 25.000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5:2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1068.000 12082.000,'-100.000'0.000,"100.000"25.000,0.000 0.000,50.000-25.000,0.000 0.000,100.000 0.000,0.000 0.000,-100.000 0.000,0.000 0.000,0.000 0.000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5:2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2352.000 4520.000,'50.000'-201.000,"-50.000"126.000,0.000 0.000,0.000 50.000,0.000 0.000,0.000 0.000,0.000 0.000,-25.000 25.000,0.000 0.000,-50.000 50.000,-1.000 0.000,-24.000 0.000,0.000 0.000,50.000 25.000,0.000 0.000,0.000-50.000,0.000 0.000,50.000 51.000,0.000-1.000,50.000 0.000,0.000 0.000,0.000 0.000,0.000 0.000,25.000 50.000,0.000 1.000,-25.000-1.000,0.000 0.000,-24.000 25.000,-1.000 1.000,-25.000-1.000,0.000 0.000,25.000 0.000,0.000 1.000,-25.000-76.000,0.000 0.000,25.000-50.000,0.000 0.000,-50.000-25.000,0.000 0.000,-50.000 0.000,-1.000 0.000,-49.000-75.000,0.000 0.000,-25.000 25.000,0.000-1.000,49.000 1.000,1.000 0.000,75.000 50.000,0.000 0.000,25.000-25.000,0.000 0.000,50.000 0.000,0.000 0.000,50.000-25.000,1.000 0.000,49.000 0.000,0.000 0.000,-25.000 0.000,0.000 0.000,-24.000-26.000,-1.000 1.000,-75.000 25.00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5573.375 4694.589 143,'71.785'9.709'552,"-5.516"-6.875"-534,-5.453-5.540 3,-18.532 14.740-179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5:2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2652.000 5121.000,'-50.000'0.000,"25.000"0.000,0.000 0.000,25.000-25.000,0.000-1.000,75.000 1.000,0.000 0.000,101.000-25.000,-1.000 0.000,-75.000 50.000,0.000 0.000,-25.000 25.000,0.000 0.000,-50.000-25.000,0.000 0.000,1.000 25.000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5:2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3303.000 4469.000,'-50.000'-100.000,"25.000"75.000,0.000 0.000,75.000 125.000,0.000 1.000,-25.000 124.000,0.000 0.000,0.000-99.000,0.000-1.000,0.000-75.000</inkml:trace>
</inkml:ink>
</file>

<file path=ppt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5:2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3253.000 5171.000,'-150.000'0.000,"100.000"0.000,0.000 0.000,25.000 0.000,0.000 0.000,75.000 0.000,0.000 0.000,25.000-25.000,0.000 0.000,50.000 0.000,0.000-1.000,-24.000 26.000,-1.000 0.000,0.000-25.000,0.000 0.000,-50.000 25.000,0.000 0.000,-25.000-25.000</inkml:trace>
</inkml:ink>
</file>

<file path=ppt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5:2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3453.000 4570.000,'-50.000'-101.000,"50.000"76.000,0.000 0.000,0.000 101.000,0.000-1.000,0.000 75.000,0.000 0.000,0.000 50.000,0.000 1.000,25.000-51.000,0.000 0.000,1.000-100.000</inkml:trace>
</inkml:ink>
</file>

<file path=ppt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5:3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9948.000 10129.000,'-50.000'0.000,"0.000"0.000,-1.000 0.000,102.000 0.000,-1.000 0.000,125.000-50.000,0.000 0.000,1.000-26.000,-1.000 1.000,-75.000 25.000,0.000 0.000,-25.000 0.000,0.000 0.000,-75.000 25.000,0.000 0.000,0.000 0.000,0.000 0.000,-50.000 25.000,0.000 0.000,0.000 0.000,0.000 0.000,0.000 25.000,0.000 0.000,25.000 25.000,0.000 0.000,-25.000 25.000,0.000 0.000,50.000 0.000,0.000 1.000,0.000-26.000,0.000 0.000,50.000-25.000,0.000 0.000,50.000 25.000,0.000 0.000,0.000-50.000,0.000 0.000,1.000 0.000,-1.000 0.000,-75.000-25.000</inkml:trace>
</inkml:ink>
</file>

<file path=ppt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5:3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1500.000 9127.000,'100.000'-50.000,"26.000"50.000,-1.000 0.000,25.000 25.000,0.000 0.000,-125.000 0.000</inkml:trace>
</inkml:ink>
</file>

<file path=ppt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5:3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0749.000 10129.000,'-100.000'0.000,"75.000"0.000,0.000 0.000,25.000-25.000,0.000 0.000,50.000-25.000,0.000 0.000,25.000-1.000,0.000 1.000,0.000 0.000,0.000 0.000,-24.000 0.000,-1.000 0.000,-25.000 25.000,0.000 0.000,0.000 0.000,0.000 0.000,-25.000 0.000,0.000 0.000,0.000-25.000,0.000 0.000,-50.000 25.000,0.000 0.000,25.000-1.000,0.000 1.000,-26.000 25.000,1.000 0.000,0.000 0.000,0.000 0.000,0.000 76.000,0.000-1.000,0.000-25.000,0.000 0.000,25.000 25.000,0.000 0.000,0.000 25.000,0.000 0.000,25.000-24.000,0.000-1.000,25.000 0.000,0.000 0.000,75.000-25.000,0.000 0.000,50.000-50.000,1.000 0.000,-126.000 0.000,0.000 0.000,25.000-25.000</inkml:trace>
</inkml:ink>
</file>

<file path=ppt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5:3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1550.000 9428.000,'-50.000'0.000,"0.000"0.000,0.000 0.000,100.000 25.000,0.000 0.000,126.000-25.000,-1.000 0.000,-75.000 0.000,0.000 0.000,-50.000 0.000</inkml:trace>
</inkml:ink>
</file>

<file path=ppt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6:0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3188.000 25955.000,'-51.000'-50.000,"26.000"50.000,0.000 0.000,25.000 100.000,0.000 0.000,25.000 0.000,0.000 0.000,76.000 0.000,-1.000 1.000,25.000-76.000,0.000 0.000,-25.000 0.000,1.000 0.000,74.000 0.000,0.000 0.000,-75.000-25.000,0.000 0.000,26.000 0.000,-1.000 0.000,-25.000-25.000,0.000 0.000,25.000-25.000,1.000 0.000,-26.000 25.000,0.000-1.000,-25.000 1.000,0.000 0.000,-25.000 25.000,0.000 0.000,25.000 0.000,1.000 0.000,-26.000-25.000,0.000 0.000,50.000-50.000,0.000 0.000,25.000 0.000,0.000 0.000,1.000-25.000,-1.000 0.000,-25.000 24.000,0.000 1.000,0.000-25.000,1.000 0.000,-51.000-25.000,0.000 0.000,0.000-26.000,0.000 1.000,-25.000-25.000,0.000-1.000,-25.000-49.000,0.000 0.000,0.000-1.000,0.000 1.000,-50.000 50.000,0.000-1.000,-50.000 51.000,-1.000 0.000,-24.000-25.000,0.000 0.000,-75.000 49.000,-1.000 1.000,1.000 50.000,0.000 0.000,-26.000 25.000,1.000 0.000,-50.000 50.000,-1.000 0.000,1.000 100.000,-1.000 0.000,-24.000 51.000,-1.000-1.000,101.000-25.000,0.000 0.000,99.000 1.000,1.000-1.000,50.000 100.000,0.000 1.000,75.000 124.000,0.000 1.000,175.000 50.000,1.000-1.000,300.000-149.000,-1.000-1.000,-249.000-200.000,-1.000 1.000,-100.000-51.000</inkml:trace>
</inkml:ink>
</file>

<file path=ppt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6:0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8479.000 25504.000,'-100.000'-50.000,"50.000"0.000,0.000 0.000,25.000 50.000,0.000 0.000,25.000 75.000,0.000 0.000,75.000 150.000,0.000 1.000,25.000-1.000,0.000 0.000,50.000-124.000,1.000-1.000,49.000-50.000,0.000 0.000,26.000-50.000,-1.000 0.000,-25.000-25.000,1.000 0.000,-1.000-100.000,0.000-1.000,51.000-74.000,-1.000 0.000,-50.000-51.000,1.000 1.000,-76.000 0.000,0.000-1.000,-25.000 26.000,1.000-1.000,-76.000-99.000,0.000-1.000,-101.000 126.000,1.000 0.000,-75.000-51.000,0.000 1.000,-101.000 50.000,1.000-1.000,-25.000 76.000,-1.000 0.000,26.000 75.000,-1.000 0.000,76.000 50.000,0.000 0.000,-1.000 125.000,1.000 0.000,150.000-50.000,0.000 0.000,-100.000 151.000,0.000-1.000,-51.000 176.000,1.000-1.000,50.000-74.000,0.000-1.000,75.000-49.000,0.000-1.000,75.000-74.000,0.000-1.000,250.000-50.000,1.000 0.000,174.000-125.000,1.000 1.000,175.000-77.000,0.000 1.000,-351.000-25.000,1.000 0.000,-101.000 0.00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1:1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9600.000 7600.000,'200.000'0.000,"-75.000"75.000,0.000 0.000,50.000 100.000,0.000 0.000,100.000 25.000,0.000 0.000,125.000 0.000,0.000 0.000,-150.000-100.000,0.000 0.000,-125.000-50.000,0.000 0.000,-150.000-50.000,0.000 0.000,0.000 0.000,0.000 0.000,-25.000-25.00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5760.348 4526.141 161,'-55.824'8.317'224,"-16.804"16.578"-161,34.448-8.968-39,-0.596 3.867-2,3.118 3.837-3,-6.238 13.418 2,12.908 1.454-8,-1.152 14.458-1,4.929 3.991-3,5.044-0.405 0,4.535 7.173 2,8.937-12.182-3,4.437 5.684-1,3.782 2.309 3,12.799 3.258 2,11.129-6.455 1,20.725-8.561-2,18.222-16.074-2,2.755-21.071-3,2.916-15.380 0,-12.244-11.026-3,-3.441-8.597 2,-7.239-8.932 0,-5.973-11.250 1,-8.409-8.277-1,-2.266-12.431 0,-5.792 0.692 1,-10.714-12.550 0,-17.287 12.736 1,-8.181 5.413 1,-13.441-7.664 2,-5.614 10.028 8,-13.984-0.816-2,-11.080 11.200-7,-5.676 21.515-10,-5.522 19.705-50,26.632-11.810-105</inkml:trace>
</inkml:ink>
</file>

<file path=ppt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6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6350.000 11800.000,'-150.000'-150.000,"150.000"125.000,0.000 0.000,0.000 50.000,0.000 0.000,0.000 25.000,0.000 0.000,25.000 50.000,0.000 0.000,-25.000 0.000,0.000 0.000,0.000 50.000,0.000 0.000,0.000 25.000,0.000 0.000,0.000 0.000,0.000 0.000,-25.000 25.000,0.000 0.000,25.000 0.000,0.000 0.000,0.000 25.000,0.000 0.000,25.000-25.000,0.000 0.000,-25.000-50.000,0.000 0.000,0.000-25.000,0.000 0.000,-25.000-50.000,0.000 0.000,25.000-50.000,0.000 0.000,0.000-75.000,0.000 0.000,0.000-25.000</inkml:trace>
</inkml:ink>
</file>

<file path=ppt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6:5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7000.000 11650.000,'-150.000'-50.000,"150.000"25.000,0.000 0.000,100.000 0.000,0.000 0.000,100.000 25.000,0.000 0.000,0.000 25.000,0.000 0.000,25.000 0.000,0.000 0.000,25.000 0.000,0.000 0.000,50.000-25.000,0.000 0.000,0.000 0.000,0.000 0.000,25.000 0.000,0.000 0.000,-50.000 0.000,0.000 0.000,0.000 0.000,0.000 0.000,25.000 0.000,0.000 0.000,0.000 0.000,0.000 0.000,0.000 0.000,0.000 0.000,0.000 0.000,0.000 0.000,-25.000 0.000,0.000 0.000,25.000 25.000,0.000 0.000,25.000-25.000,0.000 0.000,-50.000 0.000,0.000 0.000,25.000 0.000,0.000 0.000,-75.000 0.000,0.000 0.000,25.000 0.000,0.000 0.000,-75.000 0.000,0.000 0.000,-75.000 0.000,0.000 0.000,-25.000 25.000,0.000 0.000,0.000-25.000,0.000 0.000,-50.000 25.000,0.000 0.000,25.000-25.000,0.000 0.000,25.000 0.000,0.000 0.000,50.000 0.000,0.000 0.000,0.000 0.000,0.000 0.000,-50.000 0.000,0.000 0.000,-50.000 0.000,0.000 0.000,0.000 25.000,0.000 0.000,0.000-25.000,0.000 0.000,25.000 25.000,0.000 0.000,0.000-25.000,0.000 0.000,0.000 0.000,0.000 0.000,-50.000 25.000,0.000 0.000,25.000 0.000,0.000 0.000,-25.000 0.000,0.000 0.000,0.000 50.000,0.000 0.000,0.000 25.000,0.000 0.000,0.000 0.000,0.000 0.000,0.000 25.000,0.000 0.000,0.000 0.000,0.000 0.000,0.000 0.000,0.000 0.000,0.000 50.000,0.000 0.000,25.000 0.000,0.000 0.000,-25.000 0.000,0.000 0.000,0.000-50.000,0.000 0.000,0.000 0.000,0.000 0.000,25.000-50.000,0.000 0.000,-25.000 0.000,0.000 0.000,0.000-25.000,0.000 0.000,0.000-25.000,0.000 0.000,0.000 0.000,0.000 0.000,0.000 0.000,0.000 0.000,-25.000 0.000,0.000 0.000,-25.000-25.000,0.000 0.000,25.000 0.000,0.000 0.000,-50.000 25.000,0.000 0.000,-75.000 0.000,0.000 0.000,-75.000 0.000,0.000 0.000,-100.000-25.000,0.000 0.000,-50.000 0.000,0.000 0.000,0.000 0.000,0.000 0.000,-50.000-50.000,0.000 0.000,-50.000 25.000,0.000 0.000,0.000 0.000,0.000 0.000,0.000 25.000,0.000 0.000,0.000 50.000,0.000 0.000,75.000-25.000,0.000 0.000,75.000 0.000,0.000 0.000,25.000 0.000,0.000 0.000,-25.000-25.000,0.000 0.000,25.000 50.000,0.000 0.000,75.000-25.000,0.000 0.000,25.000 0.000,0.000 0.000,25.000-25.000,0.000 0.000,75.000 0.000,0.000 0.000,50.000 0.000,0.000 0.000,25.000 0.000,0.000 0.000,0.000-25.000,0.000 0.000,25.000 0.000,0.000 0.000,0.000 0.000</inkml:trace>
</inkml:ink>
</file>

<file path=ppt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6:5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6650.000 11900.000,'-250.000'-200.000,"225.000"200.000,0.000 0.000,25.000-25.000,0.000 0.000,-25.000 25.000,0.000 0.000,50.000 125.000,0.000 0.000,0.000 25.000,0.000 0.000,0.000 75.000,0.000 0.000,0.000-75.000,0.000 0.000,0.000 150.000,0.000 0.000,-25.000-25.000,0.000 0.000,-25.000-50.000,0.000 0.000,0.000 25.000,0.000 0.000,25.000-150.000,0.000 0.000,0.000-25.000,0.000 0.000,0.000-50.000,0.000 0.000,0.000 0.000,0.000 0.000,0.000 0.000,0.000 0.000,0.000 0.000,0.000 0.000,0.000 0.000,0.000 0.000,50.000 0.000,0.000 0.000,100.000-25.000,0.000 0.000,100.000-50.000,0.000 0.000,0.000 25.000,0.000 0.000,0.000 25.000,0.000 0.000,-25.000 0.000,0.000 0.000,50.000-25.000,0.000 0.000,100.000 25.000,0.000 0.000,0.000-25.000,0.000 0.000,25.000 25.000,0.000 0.000,25.000 0.000,0.000 0.000,75.000 0.000,0.000 0.000,-50.000 0.000,0.000 0.000,-125.000 0.000,0.000 0.000,0.000 50.000,0.000 0.000,-50.000-25.000,0.000 0.000,-50.000-25.000,0.000 0.000,25.000 0.000,0.000 0.000,-25.000 0.000,0.000 0.000,-25.000 0.000,0.000 0.000,-75.000 0.000,0.000 0.000,-100.000 0.000</inkml:trace>
</inkml:ink>
</file>

<file path=ppt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6:5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4350.000 24250.000,'-50.000'0.000,"125.000"0.000,0.000 0.000,25.000 0.000,0.000 0.000,0.000 0.000,0.000 0.000,0.000 0.000,0.000 0.000,50.000 0.000,0.000 0.000,50.000 0.000,0.000 0.000,0.000 25.000,0.000 0.000,50.000-25.000,0.000 0.000,0.000-25.000,0.000 0.000,0.000 0.000,0.000 0.000,0.000 0.000,0.000 0.000,-75.000 25.000,0.000 0.000,-125.000 0.000,0.000 0.000,-25.000 0.000,0.000 0.000,0.000 25.000,0.000 0.000,0.000-25.000,0.000 0.000,0.000 0.000,0.000 0.000,175.000-25.000,0.000 0.000,0.000-25.000,0.000 0.000,-50.000 50.000,0.000 0.000,-50.000 0.000,0.000 0.000,-25.000 25.000,0.000 0.000,-25.000 0.000,0.000 0.000,0.000 0.000,0.000 0.000,25.000-25.000,0.000 0.000,0.000 0.000,0.000 0.000,25.000 0.000,0.000 0.000,0.000-25.000,0.000 0.000,25.000 25.000,0.000 0.000,0.000-25.000,0.000 0.000,25.000 25.000,0.000 0.000,25.000 0.000,0.000 0.000,-25.000 25.000,0.000 0.000,25.000-25.000,0.000 0.000,25.000 0.000,0.000 0.000,25.000 0.000,0.000 0.000,0.000 25.000,0.000 0.000,0.000 25.000,0.000 0.000,25.000-50.000,0.000 0.000,0.000 0.000,0.000 0.000,25.000-25.000,0.000 0.000,50.000-25.000,0.000 0.000,-25.000 50.000,0.000 0.000,0.000 0.000,0.000 0.000,-25.000 0.000,0.000 0.000,75.000 25.000,0.000 0.000,0.000-25.000,0.000 0.000,-25.000 0.000,0.000 0.000,25.000 0.000,0.000 0.000,0.000 0.000,0.000 0.000,-75.000 0.000,0.000 0.000,-25.000 0.000,0.000 0.000,-50.000 0.000,0.000 0.000,-75.000 0.000,0.000 0.000,-75.000-25.000,0.000 0.000,-50.000 0.000</inkml:trace>
</inkml:ink>
</file>

<file path=ppt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7:4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5450.000 24050.000,'-200.000'-50.000,"150.000"50.000,0.000 0.000,25.000-25.000,0.000 0.000,-50.000 25.000,0.000 0.000,0.000-25.000,0.000 0.000,50.000 25.000,0.000 0.000,-25.000 0.000,0.000 0.000,0.000 25.000,0.000 0.000,0.000 0.000,0.000 0.000,25.000 0.000,0.000 0.000,75.000 0.000,0.000 0.000,50.000 0.000,0.000 0.000,25.000-25.000,0.000 0.000,50.000 0.000,0.000 0.000,0.000 0.000,0.000 0.000,0.000-25.000,0.000 0.000,-25.000 25.000,0.000 0.000,25.000-25.000,0.000 0.000,0.000 25.000,0.000 0.000,50.000-25.000,0.000 0.000,25.000 0.000,0.000 0.000,0.000 0.000,0.000 0.000,-150.000 0.000,0.000 0.000,-75.000 25.000,0.000 0.000,75.000 0.000,0.000 0.000,175.000 25.000,0.000 0.000,0.000-25.000,0.000 0.000,-25.000-25.000,0.000 0.000,-25.000 25.000,0.000 0.000,-25.000 0.000,0.000 0.000,-25.000 0.000,0.000 0.000,-50.000 0.000,0.000 0.000,50.000 25.000,0.000 0.000,25.000-25.000,0.000 0.000,-50.000 25.000,0.000 0.000,0.000-25.000,0.000 0.000,0.000 0.000,0.000 0.000,0.000 0.000,0.000 0.000,25.000 0.000,0.000 0.000,25.000 0.000,0.000 0.000,0.000-25.000,0.000 0.000,25.000 25.000,0.000 0.000,-25.000 0.000,0.000 0.000,75.000 0.000,0.000 0.000,25.000-25.000,0.000 0.000,-50.000 25.000,0.000 0.000,0.000 0.000,0.000 0.000,-25.000 0.000,0.000 0.000,-25.000 0.000,0.000 0.000,-25.000-25.000,0.000 0.000,0.000 25.000,0.000 0.000,-50.000-25.000,0.000 0.000,-25.000 0.000,0.000 0.000,25.000 0.000,0.000 0.000,-25.000 0.000,0.000 0.000,-75.000 25.000,0.000 0.000,-75.000-25.000,0.000 0.000,0.000 0.000</inkml:trace>
</inkml:ink>
</file>

<file path=ppt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7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4100.000 24200.000,'-50.000'0.000,"0.000"-50.000,0.000 0.000,25.000 25.000,0.000 0.000,50.000 25.000,0.000 0.000,0.000 25.000,0.000 0.000,75.000-25.000,0.000 0.000,75.000 0.000,0.000 0.000,50.000 0.000,0.000 0.000,0.000 0.000,0.000 0.000,25.000 25.000,0.000 0.000,50.000 0.000,0.000 0.000,75.000-25.000,0.000 0.000,75.000-25.000,0.000 0.000,-100.000 0.000,0.000 0.000,-50.000 25.000,0.000 0.000,0.000 25.000,0.000 0.000,-50.000 0.000,0.000 0.000,25.000 0.000,0.000 0.000,0.000 0.000,0.000 0.000,50.000 0.000,0.000 0.000,-50.000-25.000,0.000 0.000,25.000 25.000,0.000 0.000,-25.000-25.000,0.000 0.000,-75.000 0.000,0.000 0.000,-25.000 0.000,0.000 0.000,25.000 0.000,0.000 0.000,25.000-25.000,0.000 0.000,-25.000 25.000,0.000 0.000,25.000 0.000,0.000 0.000,-25.000 0.000,0.000 0.000,25.000-25.000,0.000 0.000,-25.000 25.000,0.000 0.000,0.000 0.000,0.000 0.000,0.000 0.000,0.000 0.000,25.000 0.000,0.000 0.000,25.000 0.000,0.000 0.000,-25.000 25.000,0.000 0.000,-50.000-25.000,0.000 0.000,-25.000 0.000,0.000 0.000,0.000 0.000,0.000 0.000,-50.000 0.000,0.000 0.000,0.000-25.000,0.000 0.000,50.000-25.000,0.000 0.000,50.000-50.000,0.000 0.000,-150.000 50.000</inkml:trace>
</inkml:ink>
</file>

<file path=ppt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8:5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6500.000 15500.000,'-100.000'-150.000,"100.000"125.000,0.000 0.000,25.000 25.000,0.000 0.000,25.000 0.000,0.000 0.000,25.000 0.000,0.000 0.000,25.000 0.000,0.000 0.000,-25.000 25.000,0.000 0.000,75.000-25.000,0.000 0.000,25.000 0.000,0.000 0.000,75.000 0.000,0.000 0.000,25.000-25.000,0.000 0.000,-25.000 25.000,0.000 0.000,-125.000 0.000,0.000 0.000,0.000 25.000,0.000 0.000,100.000-25.000,0.000 0.000,0.000 50.000,0.000 0.000,-25.000-50.000,0.000 0.000,25.000 0.000,0.000 0.000,25.000 0.000,0.000 0.000,25.000 0.000,0.000 0.000,-50.000 0.000,0.000 0.000,25.000 0.000,0.000 0.000,-75.000 25.000,0.000 0.000,-100.000-25.000,0.000 0.000,150.000 0.000,0.000 0.000,50.000 0.000,0.000 0.000,100.000 0.000,0.000 0.000,-150.000-25.000,0.000 0.000,50.000-25.000,0.000 0.000,-125.000 50.000,0.000 0.000,75.000 0.000,0.000 0.000,-75.000 0.000,0.000 0.000,25.000 0.000,0.000 0.000,25.000 0.000,0.000 0.000,-50.000 0.000,0.000 0.000,50.000 0.000,0.000 0.000,-50.000 0.000,0.000 0.000,0.000 0.000,0.000 0.000,-25.000 0.000,0.000 0.000,50.000 0.000,0.000 0.000,0.000 0.000,0.000 0.000,-50.000 0.000,0.000 0.000,-100.000 0.000,0.000 0.000,50.000 0.000,0.000 0.000,-50.000 0.000,0.000 0.000,0.000 0.000,0.000 0.000,-25.000-25.000,0.000 0.000,0.000-50.000,0.000 0.000,-25.000 50.000,0.000 0.000,0.000-25.000</inkml:trace>
</inkml:ink>
</file>

<file path=ppt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9:3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9500.000 19500.000,'-50.000'0.000,"-50.000"-75.000,0.000 0.000,50.000 50.000,0.000 0.000,0.000 25.000,0.000 0.000,50.000-25.000,0.000 0.000,100.000 50.000,0.000 0.000,100.000 0.000,0.000 0.000,25.000-25.000,0.000 0.000,50.000 0.000,0.000 0.000,25.000 0.000,0.000 0.000,-50.000 50.000,0.000 0.000,0.000 0.000,0.000 0.000,25.000-25.000,0.000 0.000,50.000 0.000,0.000 0.000,0.000-25.000,0.000 0.000,-75.000 0.000,0.000 0.000,-25.000 0.000,0.000 0.000,25.000 25.000,0.000 0.000,-25.000 0.000,0.000 0.000,50.000-25.000,0.000 0.000,0.000-25.000,0.000 0.000,0.000 25.000,0.000 0.000,0.000 0.000,0.000 0.000,-50.000 0.000,0.000 0.000,-25.000 0.000,0.000 0.000,0.000-25.000,0.000 0.000,-50.000-25.000,0.000 0.000,0.000 25.000,0.000 0.000,-75.000 25.000,0.000 0.000,-25.000 0.000</inkml:trace>
</inkml:ink>
</file>

<file path=ppt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4:1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7100.000 21950.000,'0.000'-100.000,"25.000"100.000,0.000 0.000,-25.000 50.000,0.000 0.000,25.000 100.000,0.000 0.000,-25.000 25.000,0.000 0.000,0.000 25.000,0.000 0.000,-25.000 0.000,0.000 0.000,0.000-75.000,0.000 0.000,25.000-75.000,0.000 0.000,-25.000 25.000,0.000 0.000,0.000-100.000</inkml:trace>
</inkml:ink>
</file>

<file path=ppt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4:1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7150.000 23150.000,'0.000'-100.000,"25.000"50.000,0.000 0.000,25.000 25.000,0.000 0.000,25.000 0.000,0.000 0.000,25.000 25.000,0.000 0.000,-50.000 25.000,0.000 0.000,-25.000-25.00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4062.233 5505.978 205,'67.724'-5.164'313,"15.712"0.809"-298,-34.337 2.367-8,16.387 0.170 19,-0.679 2.083-17,-14.087 0.101-1,21.822 0.396 5,-16.916-1.978-2,3.015-1.491-2,-3.488-0.641 4,-107.755 22.057-399</inkml:trace>
</inkml:ink>
</file>

<file path=ppt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4:1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7850.000 21700.000,'50.000'-150.000,"-25.000"75.000,0.000 0.000,-25.000 50.000,0.000 0.000,0.000 50.000,0.000 0.000,0.000 100.000,0.000 0.000,0.000 75.000,0.000 0.000,0.000 50.000,0.000 0.000,0.000 0.000,0.000 0.000,-25.000 0.000,0.000 0.000,0.000-25.000,0.000 0.000,0.000-25.000,0.000 0.000,25.000-125.000,0.000 0.000,-25.000-100.000</inkml:trace>
</inkml:ink>
</file>

<file path=ppt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4:2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7800.000 23850.000,'100.000'-150.000,"0.000"25.000,0.000 0.000,0.000 75.000,0.000 0.000,-25.000 25.000,0.000 0.000,-50.000 75.000,0.000 0.000,-25.000 50.000,0.000 0.000,0.000-25.000,0.000 0.000,25.000-75.000,0.000 0.000,75.000-50.000,0.000 0.000,50.000-100.000,0.000 0.000,-75.000 75.000,0.000 0.000,-25.000 75.000,0.000 0.000,-50.000 50.000,0.000 0.000,0.000 25.000,0.000 0.000,0.000 0.000,0.000 0.000,50.000 0.000,0.000 0.000,0.000-50.000,0.000 0.000,25.000-25.000,0.000 0.000,0.000 0.000,0.000 0.000,25.000-100.000,0.000 0.000,-50.000-50.000,0.000 0.000,-50.000 50.000,0.000 0.000,-75.000 75.000,0.000 0.000,-50.000 25.000,0.000 0.000,0.000 75.000,0.000 0.000,50.000 0.000,0.000 0.000,50.000-50.000</inkml:trace>
</inkml:ink>
</file>

<file path=ppt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4:2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1400.000 23350.000,'100.000'-50.000,"25.000"50.000,0.000 0.000,125.000 0.000,0.000 0.000,0.000 0.000,0.000 0.000,50.000 0.000,0.000 0.000,0.000-25.000,0.000 0.000,-100.000 0.000,0.000 0.000,25.000 25.000,0.000 0.000,-200.000-25.000</inkml:trace>
</inkml:ink>
</file>

<file path=ppt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4:2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5050.000 22400.000,'0.000'-150.000,"150.000"175.000,0.000 0.000,-50.000 100.000,0.000 0.000,-25.000 100.000,0.000 0.000,-75.000-25.000,0.000 0.000,-125.000-25.000,0.000 0.000,-25.000-50.000,0.000 0.000,50.000-75.000,0.000 0.000,75.000-50.000,0.000 0.000,100.000 0.000,0.000 0.000,75.000-25.000,0.000 0.000,200.000 0.000,0.000 0.000,-150.000 25.000,0.000 0.000,-50.000 25.000</inkml:trace>
</inkml:ink>
</file>

<file path=ppt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4:2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1400.000 23850.000,'-100.000'0.000,"75.000"0.000,0.000 0.000,75.000 0.000,0.000 0.000,100.000-50.000,0.000 0.000,225.000 0.000,0.000 0.000,50.000 25.000,0.000 0.000,-75.000 75.000,0.000 0.000,-125.000 0.000,0.000 0.000,-125.000-25.000,0.000 0.000,-50.000-25.000</inkml:trace>
</inkml:ink>
</file>

<file path=ppt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4:2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2700.000 20950.000,'0.000'-50.000,"0.000"75.000,0.000 0.000,-25.000 100.000,0.000 0.000,-50.000 50.000,0.000 0.000,25.000 0.000,0.000 0.000,50.000-50.000,0.000 0.000,0.000-100.000,0.000 0.000,100.000-125.000,0.000 0.000,-50.000 0.000,0.000 0.000,0.000-25.000,0.000 0.000,-25.000 75.000,0.000 0.000,-25.000 75.000,0.000 0.000,0.000 75.000,0.000 0.000,0.000 50.000,0.000 0.000,0.000 125.000,0.000 0.000,0.000 0.000,0.000 0.000,0.000-75.000,0.000 0.000,0.000-175.000,0.000 0.000,0.000 25.000</inkml:trace>
</inkml:ink>
</file>

<file path=ppt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4:2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3550.000 20850.000,'-50.000'0.000,"25.000"100.000,0.000 0.000,25.000-25.000,0.000 0.000,50.000-50.000,0.000 0.000,75.000-50.000,0.000 0.000,0.000-100.000,0.000 0.000,-75.000 75.000</inkml:trace>
</inkml:ink>
</file>

<file path=ppt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4:2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4250.000 20700.000,'0.000'150.000,"0.000"-100.000,0.000 0.000,0.000 0.000,0.000 0.000,0.000-25.000,0.000 0.000,-25.000-25.000,0.000 0.000,0.000 0.000,0.000 0.000,0.000 0.000</inkml:trace>
</inkml:ink>
</file>

<file path=ppt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4:2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4100.000 20700.000,'100.000'-50.000,"-75.000"50.000,0.000 0.000,-50.000 50.000,0.000 0.000,-75.000 75.000,0.000 0.000,-25.000 25.000,0.000 0.000,0.000-50.000,0.000 0.000,100.000-50.000,0.000 0.000,50.000-50.000,0.000 0.000,125.000-25.000,0.000 0.000,0.000 0.000,0.000 0.000,-75.000 125.000,0.000 0.000,-75.000 50.000,0.000 0.000,-125.000 25.000,0.000 0.000,50.000-50.000,0.000 0.000,75.000-100.000,0.000 0.000,100.000 0.000,0.000 0.000,-50.000-50.000</inkml:trace>
</inkml:ink>
</file>

<file path=ppt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4:2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7550.000 22550.000,'50.000'-50.000,"25.000"25.000,0.000 0.000,25.000 50.000,0.000 0.000,-50.000 50.000,0.000 0.000,-50.000 25.000,0.000 0.000,-100.000 50.000,0.000 0.000,-50.000-50.000,0.000 0.000,25.000-25.000,0.000 0.000,50.000-25.000,0.000 0.000,200.000-50.000,0.000 0.000,75.000-50.000,0.000 0.000,-25.000 0.000,0.000 0.000,-75.000 25.000,0.000 0.000,-50.000 0.000,0.000 0.000,-25.000 0.00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4019.023 5673.547 256,'77.664'-16.069'139,"-32.435"7.357"-107,24.052-0.739-1,-8.857 1.344 1,-1.268-0.108-7,3.611 1.143-4,-17.889 2.687-3,9.638 1.170 0,12.363 2.060 5,-7.014 1.797-1,-7.167 0.413 2,0.993-1.266-4,-16.047 12.596-162</inkml:trace>
</inkml:ink>
</file>

<file path=ppt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4:2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9000.000 22150.000,'0.000'-50.000,"25.000"-25.000,0.000 0.000,0.000 50.000,0.000 0.000,-25.000 50.000,0.000 0.000,0.000 125.000,0.000 0.000,0.000 50.000,0.000 0.000,-25.000 0.000,0.000 0.000,0.000-50.000,0.000 0.000,25.000-75.000,0.000 0.000,25.000-125.000</inkml:trace>
</inkml:ink>
</file>

<file path=ppt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4:2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9150.000 22900.000,'0.000'-50.000,"25.000"0.000,0.000 0.000,25.000 0.000,0.000 0.000,25.000 50.000,0.000 0.000,-25.000 0.000,0.000 0.000,25.000 0.000,0.000 0.000,-50.000 0.000</inkml:trace>
</inkml:ink>
</file>

<file path=ppt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4:2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9900.000 21500.000,'0.000'-50.000,"-25.000"50.000,0.000 0.000,0.000 75.000,0.000 0.000,0.000 100.000,0.000 0.000,0.000 75.000,0.000 0.000,0.000 25.000,0.000 0.000,0.000-100.000,0.000 0.000,25.000-125.000,0.000 0.000,75.000-100.000,0.000 0.000,50.000-100.000,0.000 0.000,-50.000 50.000,0.000 0.000,-25.000 100.000,0.000 0.000,-25.000 75.000,0.000 0.000,-50.000 100.000,0.000 0.000,-25.000-50.000,0.000 0.000,50.000-75.000,0.000 0.000,75.000-25.000,0.000 0.000,100.000-50.000,0.000 0.000,-125.000 0.000</inkml:trace>
</inkml:ink>
</file>

<file path=ppt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4:2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1300.000 22550.000,'50.000'0.000,"0.000"0.000,0.000 0.000,100.000 0.000,0.000 0.000,50.000-25.000,0.000 0.000,-50.000 0.000,0.000 0.000,-50.000 0.000,0.000 0.000,-75.000 0.000</inkml:trace>
</inkml:ink>
</file>

<file path=ppt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4:2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2100.000 21750.000,'-100.000'-50.000,"75.000"25.000,0.000 0.000,25.000 225.000,0.000 0.000,0.000 175.000,0.000 0.000,-25.000 0.000,0.000 0.000,0.000-125.000,0.000 0.000,25.000-200.000</inkml:trace>
</inkml:ink>
</file>

<file path=ppt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4:2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4650.000 22050.000,'50.000'-50.000,"-50.000"75.000,0.000 0.000,-50.000 150.000,0.000 0.000,-25.000 50.000,0.000 0.000,50.000-100.000,0.000 0.000,75.000-75.000,0.000 0.000,100.000-50.000,0.000 0.000,0.000-150.000,0.000 0.000,-50.000-25.000,0.000 0.000,-100.000 25.000,0.000 0.000,-50.000 75.000,0.000 0.000,-25.000 50.000,0.000 0.000,50.000 25.000,0.000 0.000,50.000 0.000,0.000 0.000,125.000 0.000,0.000 0.000,25.000 0.000,0.000 0.000,-100.000 150.000,0.000 0.000,-75.000 50.000,0.000 0.000,-75.000 0.000,0.000 0.000,25.000-75.000,0.000 0.000,25.000-25.000,0.000 0.000,150.000-75.000,0.000 0.000,150.000-50.000,0.000 0.000,25.000-75.000,0.000 0.000,-25.000-50.000,0.000 0.000,-175.000 50.000,0.000 0.000,-50.000 25.000</inkml:trace>
</inkml:ink>
</file>

<file path=ppt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4:2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7800.000 21600.000,'0.000'-50.000,"100.000"-50.000,0.000 0.000,-50.000 75.000,0.000 0.000,0.000 0.000,0.000 0.000,0.000 50.000,0.000 0.000,-50.000 125.000,0.000 0.000,0.000 125.000,0.000 0.000,0.000 125.000,0.000 0.000,-25.000-50.000,0.000 0.000,25.000 0.000,0.000 0.000,0.000 25.000,0.000 0.000,0.000-150.000,0.000 0.000,-25.000-175.000</inkml:trace>
</inkml:ink>
</file>

<file path=ppt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4:2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8350.000 21500.000,'0.000'-50.000,"0.000"25.000,0.000 0.000,0.000 0.000,0.000 0.000,-25.000 25.000,0.000 0.000,-50.000 50.000,0.000 0.000,-25.000 75.000,0.000 0.000,-25.000-25.000,0.000 0.000,75.000-75.000,0.000 0.000,25.000 0.000</inkml:trace>
</inkml:ink>
</file>

<file path=ppt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4:2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8700.000 21300.000,'0.000'50.000,"75.000"0.000,0.000 0.000,-50.000-25.000,0.000 0.000,0.000 0.000,0.000 0.000,75.000 50.000,0.000 0.000,-25.000 25.000,0.000 0.000,-75.000-50.000,0.000 0.000,25.000-25.000</inkml:trace>
</inkml:ink>
</file>

<file path=ppt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4:2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0175.000 21750.000,'232.000'232.000,"1.000"1.00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5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1850.000 4700.000,'-250.000'0.000,"225.000"0.000,0.000 0.000,0.000-25.000</inkml:trace>
</inkml:ink>
</file>

<file path=ppt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5:0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2350.000 41250.000,'0.000'-50.000,"0.000"25.000,0.000 0.000,100.000-75.000,0.000 0.000,50.000-50.000,0.000 0.000,75.000-25.000,0.000 0.000,25.000 0.000,0.000 0.000,0.000 0.000,0.000 0.000,-25.000 25.000,0.000 0.000,-25.000 0.000,0.000 0.000,-50.000 25.000,0.000 0.000,-25.000 50.000,0.000 0.000,-25.000-25.000,0.000 0.000,-50.000 50.000,0.000 0.000,-25.000 25.000,0.000 0.000,0.000 0.000,0.000 0.000,0.000 25.000,0.000 0.000,-25.000-25.000,0.000 0.000,25.000 0.000</inkml:trace>
</inkml:ink>
</file>

<file path=ppt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5:0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6650.000 37850.000,'0.000'50.000,"25.000"0.000,0.000 0.000,-25.000 0.000,0.000 0.000,0.000-25.000</inkml:trace>
</inkml:ink>
</file>

<file path=ppt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5:0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6700.000 37900.000,'0.000'50.000,"25.000"-25.000,0.000 0.000,-25.000 0.000,0.000 0.000,0.000 100.000,0.000 0.000,0.000 0.000,0.000 0.000,0.000 50.000,0.000 0.000,0.000 50.000,0.000 0.000,0.000 0.000,0.000 0.000,-25.000 0.000,0.000 0.000,25.000 50.000,0.000 0.000,0.000-50.000,0.000 0.000,0.000 175.000,0.000 0.000,0.000-150.000,0.000 0.000,0.000 75.000,0.000 0.000,0.000 225.000,0.000 0.000,0.000 25.000,0.000 0.000,-25.000 100.000,0.000 0.000,0.000-100.000,0.000 0.000,0.000-350.000,0.000 0.000,0.000-100.000</inkml:trace>
</inkml:ink>
</file>

<file path=ppt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5:0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2350.000 40850.000,'0.000'50.000,"-50.000"25.000,0.000 0.000,25.000 50.000,0.000 0.000,0.000 50.000,0.000 0.000,25.000 75.000,0.000 0.000,0.000 75.000,0.000 0.000,0.000 100.000,0.000 0.000,0.000 75.000,0.000 0.000,-25.000-100.000,0.000 0.000,25.000 0.000,0.000 0.000,-25.000 175.000,0.000 0.000,25.000-75.000,0.000 0.000,0.000 75.000,0.000 0.000,0.000-25.000,0.000 0.000,50.000-50.000,0.000 0.000,-50.000 50.000,0.000 0.000,0.000-25.000,0.000 0.000,-50.000 75.000,0.000 0.000,0.000-75.000,0.000 0.000,25.000-100.000,0.000 0.000,25.000-50.000,0.000 0.000,0.000-25.000,0.000 0.000,50.000-25.000,0.000 0.000,-50.000-125.000,0.000 0.000,25.000-125.000,0.000 0.000,-25.000-125.000,0.000 0.000,0.000-75.000,0.000 0.000,0.000-125.000,0.000 0.000,25.000 75.000,0.000 0.000,0.000 75.000</inkml:trace>
</inkml:ink>
</file>

<file path=ppt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5:0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6500.000 48550.000,'-100.000'-150.000,"100.000"100.000,0.000 0.000,25.000 0.000,0.000 0.000,25.000 0.000,0.000 0.000,-50.000 25.000,0.000 0.000,25.000 0.000</inkml:trace>
</inkml:ink>
</file>

<file path=ppt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5:0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6900.000 47200.000,'0.000'-50.000,"0.000"75.000,0.000 0.000,0.000 75.000,0.000 0.000,-25.000 25.000,0.000 0.000,0.000 50.000,0.000 0.000,0.000 50.000,0.000 0.000,25.000 0.000,0.000 0.000,0.000 275.000,0.000 0.000,0.000-175.000,0.000 0.000,0.000-50.000,0.000 0.000,0.000 25.000,0.000 0.000,0.000 75.000,0.000 0.000,0.000-25.000,0.000 0.000,-25.000-50.000,0.000 0.000,0.000 50.000,0.000 0.000,0.000 75.000,0.000 0.000,25.000-100.000,0.000 0.000,0.000 0.000,0.000 0.000,50.000-125.000,0.000 0.000,-50.000-125.000,0.000 0.000,25.000-25.000</inkml:trace>
</inkml:ink>
</file>

<file path=ppt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5:0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2850.000 59200.000,'-50.000'0.000,"-50.000"50.000,0.000 0.000,75.000-50.000,0.000 0.000,50.000-25.000,0.000 0.000,50.000-25.000,0.000 0.000,50.000-25.000,0.000 0.000,100.000-100.000,0.000 0.000,125.000-200.000,0.000 0.000,75.000-25.000,0.000 0.000,100.000 50.000,0.000 0.000,0.000 75.000,0.000 0.000,-375.000 200.000,0.000 0.000,-50.000 0.000</inkml:trace>
</inkml:ink>
</file>

<file path=ppt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5:1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5300.000 41250.000,'-350.000'100.000,"275.000"0.000,0.000 0.000,50.000-75.000,0.000 0.000,25.000 50.000,0.000 0.000,0.000 50.000,0.000 0.000,50.000 0.000,0.000 0.000,25.000 0.000,0.000 0.000,-25.000-25.000,0.000 0.000,0.000-25.000,0.000 0.000,-25.000 0.000,0.000 0.000,-25.000-25.000,0.000 0.000,0.000-25.000,0.000 0.000,0.000 0.000,0.000 0.000,0.000 0.000,0.000 0.000,-125.000 25.000,0.000 0.000,0.000-50.000,0.000 0.000,0.000 0.000,0.000 0.000,75.000-25.000,0.000 0.000,50.000-25.000,0.000 0.000,50.000 0.000,0.000 0.000,50.000-25.000,0.000 0.000,0.000 50.000,0.000 0.000,0.000 0.000,0.000 0.000,25.000-25.000,0.000 0.000,-100.000 50.000,0.000 0.000,0.000-25.000</inkml:trace>
</inkml:ink>
</file>

<file path=ppt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5:1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5800.000 42400.000,'0.000'-100.000,"50.000"75.000,0.000 0.000,50.000 25.000,0.000 0.000,-25.000 0.000,0.000 0.000,-50.000 25.000</inkml:trace>
</inkml:ink>
</file>

<file path=ppt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5:1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6050.000 53550.000,'0.000'-50.000,"0.000"-25.000,0.000 0.000,-25.000 0.000,0.000 0.000,0.000 50.000,0.000 0.000,-25.000-25.000,0.000 0.000,0.000 50.000,0.000 0.000,0.000 0.000,0.000 0.000,-25.000 100.000,0.000 0.000,25.000 0.000,0.000 0.000,0.000 25.000,0.000 0.000,50.000-50.000,0.000 0.000,50.000-25.000,0.000 0.000,50.000 0.000,0.000 0.000,25.000 25.000,0.000 0.000,-50.000 50.000,0.000 0.000,-50.000 25.000,0.000 0.000,0.000-50.000,0.000 0.000,-25.000 0.000,0.000 0.000,-50.000-25.000,0.000 0.000,-25.000-50.000,0.000 0.000,-25.000-25.000,0.000 0.000,-25.000-50.000,0.000 0.000,75.000-50.000,0.000 0.000,50.000 0.000,0.000 0.000,75.000 0.000,0.000 0.000,100.000 0.000,0.000 0.000,0.000 0.000,0.000 0.000,-150.000 75.000,0.000 0.000,25.000-25.00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5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700.000 6300.000,'-50.000'-100.000,"25.000"75.000,0.000 0.000,25.000 75.000,0.000 0.000,25.000 125.000,0.000 0.000,-25.000 50.000,0.000 0.000,-25.000-50.000,0.000 0.000,0.000-25.000,0.000 0.000,25.000-75.000,0.000 0.000,0.000-100.000</inkml:trace>
</inkml:ink>
</file>

<file path=ppt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5:1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6500.000 53750.000,'50.000'-50.000,"50.000"25.000,0.000 0.000,50.000-50.000,0.000 0.000,-50.000 50.000,0.000 0.000,-75.000 25.000,0.000 0.000,25.000-25.000,0.000 0.000,-25.000 0.000</inkml:trace>
</inkml:ink>
</file>

<file path=ppt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5:1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7100.000 52950.000,'-50.000'-100.000,"25.000"75.000,0.000 0.000,25.000 75.000,0.000 0.000,0.000 100.000,0.000 0.000,50.000 100.000,0.000 0.000,-50.000-200.000,0.000 0.000,25.000 25.000</inkml:trace>
</inkml:ink>
</file>

<file path=ppt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5:1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8850.000 53100.000,'50.000'-50.000,"0.000"25.000,0.000 0.000,0.000 0.000,0.000 0.000,0.000-50.000,0.000 0.000,-25.000 0.000,0.000 0.000,-25.000 25.000,0.000 0.000,-50.000 25.000,0.000 0.000,-25.000 25.000,0.000 0.000,0.000 75.000,0.000 0.000,25.000 0.000,0.000 0.000,25.000 0.000,0.000 0.000,25.000 0.000,0.000 0.000,75.000 0.000,0.000 0.000,25.000-25.000,0.000 0.000,25.000-50.000,0.000 0.000,-25.000-25.000,0.000 0.000,-75.000 0.000,0.000 0.000,0.000 0.000</inkml:trace>
</inkml:ink>
</file>

<file path=ppt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5:1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9350.000 51700.000,'0.000'50.000,"25.000"-75.000,0.000 0.000,25.000-25.000,0.000 0.000,25.000-25.000,0.000 0.000,-25.000 0.000,0.000 0.000,-25.000 25.000,0.000 0.000,-25.000 0.000,0.000 0.000,-50.000 25.000,0.000 0.000,-25.000 0.000,0.000 0.000,50.000 25.000,0.000 0.000,0.000 25.000,0.000 0.000,25.000 50.000,0.000 0.000,0.000 0.000,0.000 0.000,0.000-25.000,0.000 0.000,25.000-50.000,0.000 0.000,100.000 25.000,0.000 0.000,-25.000-25.000,0.000 0.000,-50.000-25.000,0.000 0.000,-25.000 0.000</inkml:trace>
</inkml:ink>
</file>

<file path=ppt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5:1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0200.000 50550.000,'50.000'0.000,"75.000"-75.000,0.000 0.000,0.000 50.000,0.000 0.000,-75.000 0.000</inkml:trace>
</inkml:ink>
</file>

<file path=ppt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5:1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7300.000 51900.000,'50.000'0.000,"25.000"-75.000,0.000 0.000,25.000-50.000,0.000 0.000,0.000 25.000,0.000 0.000,-75.000 25.000,0.000 0.000,-25.000 50.000,0.000 0.000,-75.000-25.000,0.000 0.000,0.000 25.000,0.000 0.000,25.000 25.000,0.000 0.000,0.000 0.000,0.000 0.000,50.000 25.000,0.000 0.000,0.000 50.000,0.000 0.000,50.000 0.000,0.000 0.000,25.000-50.000,0.000 0.000,25.000-25.000,0.000 0.000,0.000-75.000,0.000 0.000,-50.000 50.000</inkml:trace>
</inkml:ink>
</file>

<file path=ppt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5:1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8500.000 50150.000,'-50.000'-100.000,"50.000"25.000,0.000 0.000,125.000 25.000,0.000 0.000,25.000 0.000,0.000 0.000,-75.000 50.000,0.000 0.000,-50.000-25.000</inkml:trace>
</inkml:ink>
</file>

<file path=ppt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5:1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8150.000 55150.000,'50.000'0.000,"-25.000"0.000,0.000 0.000,25.000-25.000,0.000 0.000,125.000-150.000,0.000 0.000,-100.000 75.000,0.000 0.000,-50.000 50.000,0.000 0.000,-75.000 25.000,0.000 0.000,-25.000 0.000,0.000 0.000,-25.000 75.000,0.000 0.000,25.000 0.000,0.000 0.000,25.000 0.000,0.000 0.000,50.000 50.000,0.000 0.000,50.000-25.000,0.000 0.000,25.000-25.000,0.000 0.000,50.000-50.000,0.000 0.000,0.000-50.000,0.000 0.000,-100.000 25.000,0.000 0.000,25.000 0.000</inkml:trace>
</inkml:ink>
</file>

<file path=ppt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5:1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9500.000 54000.000,'50.000'0.000,"25.000"-25.000,0.000 0.000,0.000 0.000,0.000 0.000,-25.000 0.000</inkml:trace>
</inkml:ink>
</file>

<file path=ppt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5:2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8500.000 56600.000,'50.000'0.000,"50.000"-25.000,0.000 0.000,-25.000-50.000,0.000 0.000,0.000 25.000,0.000 0.000,-50.000-25.000,0.000 0.000,-50.000 25.000,0.000 0.000,-50.000 0.000,0.000 0.000,0.000 50.000,0.000 0.000,25.000 50.000,0.000 0.000,25.000 25.000,0.000 0.000,25.000 0.000,0.000 0.000,0.000 0.000,0.000 0.000,75.000-25.000,0.000 0.000,50.000-25.000,0.000 0.000,0.000-50.000,0.000 0.000,-25.000-25.000,0.000 0.000,-50.000 25.00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5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650.000 7150.000,'0.000'-50.000,"0.000"-25.000,0.000 0.000,75.000 25.000,0.000 0.000,25.000 25.000,0.000 0.000,50.000 0.000,0.000 0.000,-25.000 25.000,0.000 0.000,-25.000 25.000,0.000 0.000,-50.000 0.000,0.000 0.000,-25.000 0.000</inkml:trace>
</inkml:ink>
</file>

<file path=ppt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5:2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9650.000 55500.000,'50.000'0.000,"0.000"0.000,0.000 0.000,50.000 0.000,0.000 0.000,-50.000-25.000,0.000 0.000,-25.000 0.000</inkml:trace>
</inkml:ink>
</file>

<file path=ppt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5:2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6600.000 56950.000,'50.000'0.000,"0.000"-75.000,0.000 0.000,50.000 0.000,0.000 0.000,-50.000 0.000,0.000 0.000,-25.000 25.000,0.000 0.000,-75.000 25.000,0.000 0.000,-75.000 0.000,0.000 0.000,0.000 75.000,0.000 0.000,0.000 0.000,0.000 0.000,75.000 0.000,0.000 0.000,50.000 0.000,0.000 0.000,50.000 0.000,0.000 0.000,25.000 0.000,0.000 0.000,25.000-50.000,0.000 0.000,0.000-25.000,0.000 0.000,-25.000-25.000,0.000 0.000,-50.000 0.000</inkml:trace>
</inkml:ink>
</file>

<file path=ppt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5:2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7300.000 56000.000,'50.000'0.000,"-50.000"-25.000,0.000 0.000,50.000 25.000,0.000 0.000,25.000-25.000,0.000 0.000,-25.000 25.000,0.000 0.000,-25.000-25.000</inkml:trace>
</inkml:ink>
</file>

<file path=ppt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5640.922 1985.254 194,'-94.520'-1.120'384,"19.392"6.657"-344,13.772 1.740-30,1.953 10.021 18,9.671 15.172-21,-4.579 15.749-1,11.946 3.957 0,6.054 9.045-1,7.794 0.621 3,9.495 2.324 4,8.757-0.127 2,7.623 0.011-2,7.813-3.406-1,10.931 0.424 3,17.018 2.158 2,9.466-15.214-9,16.505-15.211-1,9.497-15.134 0,-2.600-8.674-3,5.554-5.013-1,0.868-5.135-1,0.937-1.470 0,-3.817-0.276 0,-1.373-1.928-1,2.864-5.296 0,-6.086-6.857 0,1.529-5.851-2,-8.219-14.566-1,-7.999-23.984 0,-10.370-1.032 3,-10.604-7.130 1,-20.569-8.735 1,-17.052 3.768-1,-20.483 5.495 0,-11.987 9.678 0,-17.471-5.692-1,7.635 20.218 1,-13.986-4.508-1,-7.363 10.877 1,5.472 21.075-1,-15.186 11.595-2,6.179 10.498-3,1.218 3.124-8,8.240 14.230-245,29.991-22.054 82</inkml:trace>
</inkml:ink>
</file>

<file path=ppt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6714.242 1757.714 315,'-69.464'84.177'142,"5.126"-6.941"-125,-7.474 11.909-6,42.241-49.634-4,-3.746 7.305 0,5.191-6.770-1,1.202 0.855 1,-4.987 7.421-1,8.153-11.593 0,-4.156 10.590-1,5.317-4.264-1,2.272 1.967 0,0.461 6.727-1,-3.360 10.039 0,3.640-17.053 0,-2.703 2.658-1,0.314-0.871 2,-3.028 6.105-2,0.358-9.467 1,-4.500-3.889-1,7.290 3.742 4,68.479-31.771-3,6.712-10.110-2,0.707-0.590 0,21.853 4.341 0,-0.510-0.891 0,-16.942-2.513 0,17.985 0.802 0,-7.677 1.148 1,3.341-0.802-1,8.031-3.921 1,-21.557 0.028-1,10.581 2.475 1,-10.925-0.121-1,-3.956-1.176 0,0.085-2.386 1,2.250-0.633 0,4.239 0.098-1,-6.217-2.817 5,-9.917-20.134 9,-45.982-29.059 8,-23.438-1.579-14,-7.026-1.595-4,4.101 6.839-2,0.703 0.426-1,-2.990-8.373-1,-11.618-17.709-1,9.157 17.977 0,-12.217-20.547 0,4.263 6.960 0,-1.014 0.992 0,0.850 1.737 0,-2.184-0.639-1,6.808 16.180 1,2.235 9.978-2,-13.244 16.567-40,15.104-8.890-267</inkml:trace>
</inkml:ink>
</file>

<file path=ppt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5275.793 4442.356 217,'49.631'-9.305'18,"9.578"3.225"11,-10.125 5.801-6,27.829 1.922 20,-7.134 1.194-4,0.586 0.335-20</inkml:trace>
</inkml:ink>
</file>

<file path=ppt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5340.174 4446.766 142,'-2.910'40.613'62,"-2.229"24.889"-28,2.562-11.389-4,2.856-16.952-16,-1.037 1.075 1,0.267 1.950-3,-0.344 17.712 15,-0.723-22.408-16,-0.065 0.525 0,-0.050 0.950 0,0.817 15.292 8,1.722 7.491 1,-1.632-12.345-4,1.092-6.979-1,0.048-3.336-3,0.115 4.547 6,27.863-78.777-108,-11.188-16.828 10,-3.440-13.934-31</inkml:trace>
</inkml:ink>
</file>

<file path=ppt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5371.929 4843.641 315,'73.140'-11.598'150,"-29.165"2.808"-123,-3.852-1.137-4,13.134-3.067 4,-8.442-1.491-2,2.842-4.652-3,-15.566-21.842-6,-50.896-8.321-14,-25.047 16.564-3,-9.378 56.607 4,25.049 36.274 3,18.897-1.713 1,9.211-5.205 5,17.618 2.710 5,17.037-12.731 1,11.782-6.734-9,11.428-27.471-164,-20.655 10.157-111</inkml:trace>
</inkml:ink>
</file>

<file path=ppt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5774.092 4806.598 232,'60.316'-0.988'196,"-57.766"41.601"-175,-14.986-3.431-14,-2.378 0.861-3,-0.926 1.725 3,1.221-3.575 11,54.059-14.980 47,10.744-46.920-52,-4.246-11.940-11,-5.844-7.871-3,-15.842-3.563-1,-15.556-3.255 2,-3.235 101.083 20,18.830 0.464-4,21.507-22.295 3,6.809-64.645-7,-26.362-15.684-8,-13.182-14.319 1,-18.621 6.634 0,-18.134 12.388 3,-34.306 34.598 21,12.445 51.889-21,10.820 8.698-11,22.432 10.844-32,50.739-13.739-332</inkml:trace>
</inkml:ink>
</file>

<file path=ppt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6157.738 4828.646 170,'47.925'5.406'253,"-14.733"60.840"-133,-52.814-18.795-87,-16.753-6.274-8,-7.312-12.230-9,90.503-55.565 2,9.088 19.149-13,-3.396 18.944 2,-20.286 35.396 4,-40.922 14.901 7,-24.546-4.947 0,-18.371-3.850 1,-7.880-16.092-5,-0.710-21.027-24,-1.286-35.248-408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5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750.000 5950.000,'0.000'-100.000,"0.000"50.000,0.000 0.000,0.000 150.000,0.000 0.000,0.000 175.000,0.000 0.000,0.000 0.000,0.000 0.000,0.000 25.000,0.000 0.000,50.000 25.000,0.000 0.000,-25.000-250.000</inkml:trace>
</inkml:ink>
</file>

<file path=ppt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4188.358 11773.959 533</inkml:trace>
</inkml:ink>
</file>

<file path=ppt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2734.399 10433.403 533</inkml:trace>
</inkml:ink>
</file>

<file path=ppt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c000"/>
      <inkml:brushProperty name="fitToCurve" value="1"/>
    </inkml:brush>
  </inkml:definitions>
  <inkml:trace contextRef="#ctx0" brushRef="#br1">7015.869 10226.146 284,'74.952'-2.750'72,"-39.668"0.302"-58,16.389-1.886-4,-2.680 0.546 3,4.086 0.226-4,5.893-1.222 0,-20.735 1.440-2,2.190-1.951 0,6.215-2.030 2,-9.045 2.793-4,2.086 0.689 0,0.618-0.124 0,-1.194 2.144 0,1.609 0.074 2,0.633 1.507 1,0.129 1.701 0,8.038-2.027 0,-7.140 1.076-3,1.596 0.909 1,0.989-1.535-2,8.485-0.744 1,2.892-1.435 1,-3.852 1.072-2,0.868-0.970 0,1.159-3.625 0,-11.037 1.146 0,5.667 0.993 0,4.201 1.736 1,8.313 0.403-1,-10.577-3.139-1,12.385-1.066-1,-17.493 4.029 0,12.299-0.537 0,-10.146 0.725-1,16.426 0.196 2,-10.440 1.499-2,-0.149-0.287 0,3.417-1.264 1,6.863 0.716-1,9.650-0.211 1,-13.024 0.278-1,9.133 2.731 0,-10.989 1.163 0,12.778 0.685 0,-12.538-1.883 0,8.968 0.385 0,-11.831-1.022 0,10.999-1.803 0,-10.203-1.255 0,12.332-0.301 0,-10.467 0.027-1,8.327 0.946 1,-16.898 0.394-1,6.554 1.722 1,6.865 0.434 0,4.435-0.990 1,-4.617-0.771 0,-11.393-0.952-1,15.053 1.792-1,4.163 1.326 1,-14.722 0.848-1,-8.372 1.191 1,9.610-2.039-1,-5.938-1.400 1,12.551 0.188-1,-11.665-0.681 1,9.295 0.973 0,-10.482-2.628 0,8.707-1.198 0,-6.868 0.548-1,12.273-0.590 2,-5.490 2.013-1,11.563-1.020 0,-14.734-1.098-1,7.881 0.801 1,-12.293-1.452-1,10.718-1.210 0,-6.865 2.629 0,13.296 1.711 1,-11.797 0.183 0,9.836-1.927 0,-13.318 2.193-1,6.876 3.222 1,-11.971-1.652-1,14.580-0.884 1,-9.108 1.184 0,7.629-0.380 0,-0.943 0.878-1,5.126-1.891 1,-3.326-3.270-2,9.289 0.348 2,-11.658 1.493 0,-6.889 3.436 0,8.175 0.678-1,-1.359-4.182 0,0.733-2.094 1,1.242-2.098-1,7.601 2.427 1,-11.543-1.443-1,5.248-0.943 1,-3.445 6.900 0,-4.295-0.541 0,1.180-1.659-1,6.838-3.058 1,0.952 1.513-1,-9.597 3.070 0,8.768 0.842 2,-14.219 2.294-1,16.142 1.671-1,-9.890-2.164 0,-3.382-1.888 2,6.276-2.646-2,-2.015-0.589 1,-2.198 0.745 0,-0.591 2.184 0,-1.187 0.483 1,-13.468 13.113-212</inkml:trace>
</inkml:ink>
</file>

<file path=ppt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c000"/>
      <inkml:brushProperty name="fitToCurve" value="1"/>
    </inkml:brush>
  </inkml:definitions>
  <inkml:trace contextRef="#ctx0" brushRef="#br1">7861.657 2035.526 257,'-94.612'-15.115'435,"36.141"13.943"-412,-9.152 5.743-5,5.197 10.977 17,0.965 23.625-25,14.896 7.687-4,3.978 20.093 0,11.340 7.800-1,8.116-6.335 0,1.896-0.977-1,9.030 6.324 1,10.359-4.049 0,16.930-0.851 0,15.836 5.879-1,5.919-9.274 1,19.370-9.209-1,13.234-17.611 1,-0.164-12.249-2,3.142-13.537 0,20.528-19.605 0,-8.259-13.326 0,-19.863-12.646-1,-6.201-10.981-1,1.885-11.231 0,-7.267-7.908-1,-12.610-6.000 1,-12.664 2.006-1,-14.902-16.452 1,-20.183 9.481-1,-15.859-6.080 1,-6.461 14.202-1,-20.934 4.210 1,-9.587 15.631-1,-2.865 10.570 0,-6.415 12.865 0,-14.557 14.080 0,3.186 18.871-2,8.844 24.691-50,30.926 19.339-329</inkml:trace>
</inkml:ink>
</file>

<file path=ppt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c000"/>
      <inkml:brushProperty name="fitToCurve" value="1"/>
    </inkml:brush>
  </inkml:definitions>
  <inkml:trace contextRef="#ctx0" brushRef="#br1">7612.068 4036.662 201,'102.806'-5.842'486,"-38.789"2.505"-442,1.720-1.501-28,3.195 1.072-5,5.883 0.659 1,7.955-1.988-6,-1.731-0.025-2,-5.817 1.634 0,5.971 1.913 0,0.102 3.142 0,-7.362 4.774 0,-1.255-0.176 2,-2.760-3.493 1,-139.302-22.363-268,22.702 17.342 63</inkml:trace>
</inkml:ink>
</file>

<file path=ppt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c000"/>
      <inkml:brushProperty name="fitToCurve" value="1"/>
    </inkml:brush>
  </inkml:definitions>
  <inkml:trace contextRef="#ctx0" brushRef="#br1">7744.359 4029.608 309,'96.535'-20.916'422,"-34.599"14.991"-388,16.138 2.284-20,4.234 5.570-6,-6.154 0.267-2,8.703-1.266-1,1.804 2.171 0,-12.965 0.306-2,-2.760 2.657 1,-0.171-4.658 1,-145.852-14.562-1,-6.774 13.086-9,-4.854 2.592 2,14.914 0.024 1,-2.807 1.055 2,4.893 0.756-1,-7.439 0.931 1,-0.409 0.028 1,-1.342 1.542 0,6.454 3.441 1,158.683 7.926 5,-12.802-18.771-6,21.372 1.067 2,-13.968-0.156-2,7.408 2.800 1,-11.628 1.383 0,6.824-2.527-1,-8.918-1.509 1,-148.919-18.739 9,0.711 10.375-11,-1.508 5.431 0,-20.156 1.230-2,22.449 6.692 2,-4.835 3.351-1,7.094-6.354 2,159.183 1.570-1,-12.729-1.771 1,23.798 2.681 0,-16.814-2.991 0,4.616-0.418 1,-2.041 1.065-1,-10.269 0.783-1,6.658 1.948 1,-6.809-3.267 0,-145.168-38.378 4,-15.075 32.940-5,12.763 3.650 0,-10.238 5.087 0,-5.904-0.039-1,1.059 4.278 1,-18.036 3.304-1,22.814-3.234 0,0.595-0.031 1,10.179 0.013 1,-11.114-2.990-1,150.710 19.720-2,8.091-26.838 3,17.012 0.591 0,1.765-1.883 0,-11.395 0.658 0,6.259 0.443-1,-7.758 2.453 1,-10.154-1.090-1,3.719 2.162 0,-3.806-1.648 1,-31.022 12.948-107,0.001 0.001-635</inkml:trace>
</inkml:ink>
</file>

<file path=ppt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8726.841 1772.708 143,'-44.709'47.204'408,"11.369"-3.630"-383,-1.786 7.223-4,2.714-6.765-8,1.818-2.007-2,-1.853 1.946 0,-6.954 8.337-1,-9.768 14.858 2,8.157-3.005-6,11.362-17.780 0,-6.178 8.786-2,-7.061 12.100 2,1.278 2.887 0,10.684-12.227 1,6.605 4.306-1,7.214-3.262-3,16.489-0.014 2,58.520-44.056 3,5.558-20.311-3,10.424-2.928 1,-7.673 1.916-2,-0.789 1.558 0,2.688-0.577-1,16.180-3.198 1,-21.158 1.818 0,27.342-2.920-2,-8.027 0.305 1,-10.443 1.461-1,-2.819 2.423 2,-3.600 1.674 1,1.458 3.458 1,-10.510-30.145 15,-78.890-37.077-16,-10.954-5.087-1,-3.132-11.722-2,5.367 4.049-1,4.192 6.344 0,1.309 5.336 0,-4.896-7.255-1,-2.693-2.708 0,-1.020 14.438-1,-8.017 3.685 1,-4.181 13.094-3,-5.152 3.814-65,28.927 6.469-88</inkml:trace>
</inkml:ink>
</file>

<file path=ppt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c000"/>
      <inkml:brushProperty name="fitToCurve" value="1"/>
    </inkml:brush>
  </inkml:definitions>
  <inkml:trace contextRef="#ctx0" brushRef="#br1">13851.826 4707.818 142,'-74.139'22.961'701,"0.703"-0.429"-691,1.547-0.946-8,-6.174 0.384-1,-5.083-4.558 0,2.563 0.444 0,5.206-2.766 0,-14.325-1.936-1,15.315-4.987 1,-1.476 3.698-1,-2.221 3.998 1,2.448-0.595-1,-1.586-2.021 0,-8.267 0.026 0,-4.260-4.418 0,0.376 3.217 1,-1.149-5.209-1,0.908-1.947 0,-3.036-0.884 0,8.247-0.161 0,-6.210-3.859 1,14.276-2.731-1,-3.282 1.999 0,-7.676 3.168 0,11.670-1.273 0,-8.768 3.550 0,-3.307 0.898 0,4.368 3.096 0,11.246-5.383 0,-13.851-7.182 0,-3.053 1.198 0,-1.099 0.599 0,8.964 0.344 0,-11.339-0.061 0,3.971-2.946 0,2.411-2.974 0,3.648 1.120-1,2.095 2.277 1,-8.322 2.974 0,9.964-2.704 0,-8.470-11.519 0,7.155-1.679 0,4.729 4.528 0,0.657 0.842 0,-6.306-5.497 0,9.513 0.638 0,-3.537-4.848 0,0.390-7.899 0,6.793 0.916 0,-0.747 3.143 0,-6.565-0.640 0,4.763 0.885 0,-0.229-7.632 0,-1.376-9.097 0,5.376 11.817 0,-7.569-3.835 0,8.082 3.457 0,-4.905-6.627-1,7.991 1.530 1,-2.676-4.286 0,2.248-3.617 0,76.071 119.443-2,17.159-8.401 2,5.604 11.659 0,0.041-9.426 0,4.253-6.346 0,4.926 1.198 0,-41.408-139.266-769</inkml:trace>
</inkml:ink>
</file>

<file path=ppt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c000"/>
      <inkml:brushProperty name="fitToCurve" value="1"/>
    </inkml:brush>
  </inkml:definitions>
  <inkml:trace contextRef="#ctx0" brushRef="#br1">9017.004 4404.435 143,'51.738'-15.713'354,"-4.805"3.565"-324,12.391-1.081-2,-4.038 2.736-10,-1.233 3.759-2,5.214 0.990 0,-1.986 4.567-6,-0.642-2.033-4,-20.748 12.955-140</inkml:trace>
</inkml:ink>
</file>

<file path=ppt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8805.699 2503.844 253,'-79.060'-48.067'504,"10.116"30.041"-482,3.108 12.681-11,-8.539 24.994 1,5.010 8.049-5,1.336 8.694 0,0.494 9.670 0,10.796 7.797-2,7.735 6.189-1,10.971-1.498 0,12.990 7.110-2,8.092 9.763 0,3.994-1.921 0,8.289 6.092 0,11.172 1.572 0,21.076-1.778 1,10.526-11.017-1,21.716-13.146-1,11.668-16.429 0,13.389-12.407-1,-8.244-9.423 1,-5.686-10.948-1,15.662-11.382 0,-8.607-17.596 0,-5.002-8.548 0,-8.744-10.883 0,-5.557-24.918 0,-13.478-2.294 0,-12.850-4.870 0,-11.758-10.276 0,-9.113 8.977 0,-9.570-9.145 0,-3.868 10.511 1,-12.220-8.392-1,-25.815 7.727 0,-22.558 13.950 0,-2.668 10.838 0,-13.542 22.040-1,1.046 22.815-4,0.425 11.167-164,37.739-15.731 23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5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2600.000 6150.000,'0.000'-50.000,"-25.000"-25.000,0.000 0.000,0.000 75.000,0.000 0.000,-25.000 0.000,0.000 0.000,-50.000 0.000,0.000 0.000,-25.000 50.000,0.000 0.000,-25.000 75.000,0.000 0.000,25.000 75.000,0.000 0.000,25.000 25.000,0.000 0.000,75.000-75.000,0.000 0.000,50.000-75.000,0.000 0.000,175.000-50.000,0.000 0.000,250.000-200.000,0.000 0.000,75.000-75.000,0.000 0.000,-425.000 175.000</inkml:trace>
</inkml:ink>
</file>

<file path=ppt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0134.793 4474.103 283,'1.465'99.120'445,"-4.846"-30.388"-406,-0.111 8.336-29,2.988-9.025-3,0.896-1.245 0,62.868-101.077 7,-25.205-39.794-12,-8.293 5.235-2,-6.827 5.178 1,1.198 0.639-1,2.304-12.918 0,-7.849 10.847 0,8.752 25.121-173</inkml:trace>
</inkml:ink>
</file>

<file path=ppt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0312.068 4592.287 318,'65.596'54.938'367,"-57.074"3.105"-327,-25.585-0.027-8,-43.650-25.298-19,0.018-10.261-4,128.871-27.559 0,6.546-10.652-6,-9.077 2.178-2,-1.821-3.062-223,-24.078 19.293 28</inkml:trace>
</inkml:ink>
</file>

<file path=ppt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0676.309 4488.219 348,'-15.657'37.030'239,"-0.243"11.714"-183,1.804 8.813-23,6.086-1.361-3,27.690 1.073 4,44.713-61.378-9,-6.741-44.450-19,-23.273-21.519-5,-23.650-8.701 1,-15.853 7.822 1,-40.809 24.055 6,-25.221 54.689-5,14.523 31.993-9,53.713 34.181-475,57.125-42.462 328</inkml:trace>
</inkml:ink>
</file>

<file path=ppt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0941.771 4617.858 485,'-7.144'44.751'268,"3.578"27.118"-246,14.109-5.493-18,9.021-3.895 0,10.051-2.058 6,-91.146-15.362 5,-11.772-16.976-11,1.278-17.998-5,7.183-41.272-239,60.412-16.943-6,15.981 12.523 156,3.783 0.115-97</inkml:trace>
</inkml:ink>
</file>

<file path=ppt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0918.846 4659.311 474,'43.550'-12.887'216,"17.972"-5.738"-144,-2.297-4.414-51,-20.157 21.112-118,0.000 0.002-582</inkml:trace>
</inkml:ink>
</file>

<file path=ppt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6041" units="1/cm"/>
          <inkml:channelProperty channel="Y" name="resolution" value="28.36041" units="1/cm"/>
        </inkml:channelProperties>
      </inkml:inkSource>
      <inkml:timestamp xml:id="ts0" timeString="2024-12-23T02:41:59"/>
    </inkml:context>
    <inkml:brush xml:id="br1">
      <inkml:brushProperty name="width" value="0.15875" units="cm"/>
      <inkml:brushProperty name="height" value="0.3175" units="cm"/>
      <inkml:brushProperty name="color" value="#ef5959"/>
      <inkml:brushProperty name="transparency" value="127"/>
      <inkml:brushProperty name="tip" value="rectangle"/>
      <inkml:brushProperty name="rasterOp" value="maskPen"/>
      <inkml:brushProperty name="fitToCurve" value="1"/>
    </inkml:brush>
  </inkml:definitions>
  <inkml:trace contextRef="#ctx0" brushRef="#br1">15284.098 10248.195,'65.941'5.471,"-27.659"-7.556,4.311-2.392,6.700-0.102,-13.685 3.173,3.755 1.518,-3.664 1.259,12.302 1.509,-8.049-1.562,9.252-0.058,-3.187-0.739,17.383-1.678,6.140 4.180,-24.914-0.918,-9.272-1.627,16.180-0.367,-4.627-0.908,-0.558-0.187,6.397-1.719,-16.153 0.423,9.877 1.338,-4.039 2.508,0.324 0.138,7.805-0.641,-12.466 0.540,12.476 3.005,-5.251-1.359,-0.598 0.081,7.503 0.857,-12.519-2.026,10.344-0.990,-10.422 1.575,0.619-0.578,15.449-0.350,-13.722 1.117,9.269 2.526,-5.584-1.745,1.190-1.016,5.668-0.338,-14.059-0.565,15.133-0.577,-3.713 0.716,0.687-2.479,12.168-0.425,-16.843 0.860,11.506 0.885,20.681 1.095,-16.541-2.318,19.963-2.541,-16.248 0.689,-29.775 1.892,14.296-0.033,11.157-1.186,19.025-3.165,-20.394 0.521,21.698 0.187,-18.028 1.759,16.986-2.486,-25.569 1.634,-6.347 1.650,-0.686 0.574,6.614-0.969,-14.940-0.008,13.082 0.014,-4.884 0.074,0.817 0.441,9.329-2.065,-15.656 0.154,12.349-1.689,-6.842 1.574,-2.618-0.190,6.749-0.251,-11.367 0.082,14.260-0.954,-6.418 0.279,-0.957 0.948,6.820 1.448,-14.887 0.799,10.282-0.774,-4.057-0.231,-0.080-0.639,8.643-1.721,-13.788 1.236,10.807-0.082,-8.031 2.133,-2.930-0.854,2.311-0.237,31.791-1.027,-35.354 3.039,4.424 1.813,9.375-1.409,-12.930-0.697,11.233 1.455,-6.967-0.638,-1.184 1.269,4.760 1.392,34.655-0.500,-39.747-1.281,0.975-0.586,12.106 1.089,-14.954-0.343,8.242 0.052,-4.027-0.184,-0.099 1.077,3.623-0.303,-11.298-1.660,13.288-0.693,-4.703 1.553,0.478 1.587,11.297-0.778,-14.785-0.511,11.059-1.360,-5.403-0.690,0.484-0.101,5.305 1.430,-14.636 1.214,14.767 1.567,-5.105-0.279,-0.837 1.039,8.341 1.025,-15.870-1.025,11.305 0.066,-3.236-0.678,2.148-1.740,11.413-1.056,-15.175-0.224,14.725 0.007,16.955 1.925,-21.009 1.455,19.300 1.150,-16.578-2.570,22.869 0.039,-14.746-2.026,-31.873-0.479,15.328-0.314,12.911-2.196,-29.126 0.383,14.932-0.783,14.396-1.402,20.140 1.533,-23.343 2.746,18.039 0.389,-20.671-0.148,19.068 1.785,-20.952 0.070,20.372-1.039,-18.506-2.891,18.072-0.371,-25.179 1.813,-8.889 0.467,0.414 0.832,6.375-0.885,-12.708-0.072,11.150-0.761,-6.163 0.501,-0.519-0.003,6.630-0.607,21.532-3.917,-4.084-0.652,-24.856 1.792,4.907 0.461,33.245 0.878,-41.935 0.332,3.069-1.113,36.355-1.756,-41.012 1.966,5.621 5.000</inkml:trace>
</inkml:ink>
</file>

<file path=ppt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6041" units="1/cm"/>
          <inkml:channelProperty channel="Y" name="resolution" value="28.36041" units="1/cm"/>
        </inkml:channelProperties>
      </inkml:inkSource>
      <inkml:timestamp xml:id="ts0" timeString="2024-12-23T02:41:59"/>
    </inkml:context>
    <inkml:brush xml:id="br1">
      <inkml:brushProperty name="width" value="0.15875" units="cm"/>
      <inkml:brushProperty name="height" value="0.3175" units="cm"/>
      <inkml:brushProperty name="color" value="#ef5959"/>
      <inkml:brushProperty name="transparency" value="127"/>
      <inkml:brushProperty name="tip" value="rectangle"/>
      <inkml:brushProperty name="rasterOp" value="maskPen"/>
      <inkml:brushProperty name="fitToCurve" value="1"/>
    </inkml:brush>
  </inkml:definitions>
  <inkml:trace contextRef="#ctx0" brushRef="#br1">14755.818 5003.270,'39.436'-16.313,"-0.005"3.212,0.350 3.332,2.456-1.214,-4.837-0.394,10.893-4.009,-9.404 4.397,2.427 1.580,1.701 0.797,0.061 2.884,6.158 2.886,-5.066 2.973,10.029 5.559,-8.850 2.948,10.899 3.687,-4.098-3.844,-5.122-3.163,3.458-1.160,7.074 1.535,0.810-0.304,-4.835 1.448,7.730-0.804,-14.590-0.814,9.808 3.754,1.941-1.472,2.333 0.099,-12.149-3.772,11.240-3.783,-13.420 2.393,1.211 3.124,5.427-0.539,2.544-2.926,-9.350-2.566,5.451-1.128,-2.364 0.702,1.911-6.083,1.822-4.114,-8.113-0.630,4.717-2.580,-4.319 5.897,-9.769 13.000</inkml:trace>
</inkml:ink>
</file>

<file path=ppt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8790.715 10951.105 174,'62.818'6.015'164,"-4.824"-2.980"-149,20.483-3.070 10,-20.274-5.947-16,-15.898-5.117-1,30.347-21.553 7,-34.640 11.908-5,-1.694 3.824 8,2.225 23.214-1,-0.236 23.809-3,-7.749 5.827-2,3.544 1.435-1,50.439 10.677 11,-19.361-42.658-8,-19.671-11.879-5,3.038-8.734-1,9.899-10.445-1,-17.054 3.235-1,5.266-11.069 0,3.215-6.945-1,-11.613 8.110 1,16.830 26.668 13,-8.918 38.618-7,-0.723 0.774 0,10.561-9.212 0,2.683-15.282-3,-3.392-13.609-1,5.351-9.316-2,-5.628-3.148-1,5.554-0.842-2,-0.879 8.455-14,-0.406 11.146-283</inkml:trace>
</inkml:ink>
</file>

<file path=ppt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7965.209 8436.678 206,'70.223'-11.543'349,"-16.501"8.638"-307,-3.368 0.956-25,4.009 0.683-16,-13.283 13.903-210</inkml:trace>
</inkml:ink>
</file>

<file path=ppt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8045.473 8305.272 271,'-5.237'63.440'101,"2.087"10.037"-41,2.638-27.027-35,-0.195 2.010 4,-0.926-6.143-11,-3.093-0.047-4,-1.858 0.870-14,-12.272-6.311-263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5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6500.000 6350.000,'0.000'-250.000,"0.000"200.000,0.000 0.000,25.000 50.000,0.000 0.000,-50.000 25.000,0.000 0.000,-50.000 175.000,0.000 0.000,-50.000 50.000,0.000 0.000,0.000 0.000,0.000 0.000,25.000 0.000,0.000 0.000,100.000-175.000,0.000 0.000,25.000-100.000,0.000 0.000,50.000-100.000,0.000 0.000,-25.000 50.000</inkml:trace>
</inkml:ink>
</file>

<file path=ppt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8205.100 8277.928 342,'36.255'-0.950'132,"13.958"9.291"-104,-4.381 9.197 2,-10.529 14.780 9,-28.139 19.706 12,-33.781-5.430-6,-22.662-11.252-14,112.441-31.061-15,-5.289 20.719-9,-48.988 44.786 10,-39.655-4.445 4,-24.107-25.150-10,-4.801-13.878-17,-7.648-17.414-150,31.576-15.785 25</inkml:trace>
</inkml:ink>
</file>

<file path=ppt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8361.205 8486.950 138,'-60.779'-1.611'440,"11.355"0.322"-434,-0.533-0.422-61,10.369-13.009-214</inkml:trace>
</inkml:ink>
</file>

<file path=ppt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8016.361 9334.504 315,'96.272'7.262'315,"-28.364"-3.789"-276,-1.115-2.421-15,7.926-1.195 3,-13.766 1.034-3,5.773 4.168-1,0.413 5.709-10,-138.606 4.134-2,5.471-15.491-12,-22.496-4.647 1,2.711-3.209 0,14.318 1.327 1,-1.434 2.976 0,156.001 20.289 9,-5.112-19.182-7,-10.129-0.589 0,9.673 0.945 1,-8.148 5.308 0,-31.263 11.706-105,0.004-0.001-606</inkml:trace>
</inkml:ink>
</file>

<file path=ppt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9691.176 8829.143 289,'35.281'-4.227'94,"9.953"-4.970"-69,11.663-4.045-6,-11.813 1.657-1,2.135-5.671 2,2.402-5.471 10,7.933-6.308 5,-14.042 3.646-1,-2.067-3.245 0,0.925-1.246-1,1.444-5.994-5,-3.810-5.000-3,3.976-6.315 4,-0.843 0.249-1,-3.301-8.158-3,-7.338 0.215-12,2.516-6.002-4,-2.995-1.955-1,-9.400-3.018-1,-11.029-6.668-1,-5.932 4.510-2,-5.960-14.189-1,-6.118 6.885 0,-8.879 0.516-1,-5.181 1.560-1,-0.349-0.692 0,-6.430 0.913 0,-3.202-3.401-1,-2.043-0.254 0,-5.063 4.024 0,6.452 2.207 0,-1.602-6.562 0,7.297 9.098 0,-4.624-5.488 0,-0.621 2.908 0,-2.913-10.439-1,-1.605 3.171 1,2.663 12.346-1,-4.966-4.647 1,-1.604-2.241-1,2.102 14.568 0,-4.335 0.089 1,1.941-2.464-2,-2.077 0.806 2,3.353 0.062-1,36.755 133.390-6,7.347-2.687 7,-3.238 2.997 1,2.101-4.455-1,-2.095 3.500 0,-24.844-8.292-8,15.236-135.769-481,16.924 32.345 265</inkml:trace>
</inkml:ink>
</file>

<file path=ppt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9756.443 6407.327 241,'39.268'17.097'98,"21.207"9.545"-61,-14.290-5.171-6,5.085 4.826-4,-14.405-8.411-1,7.764 1.108-8,-1.590 1.260-7,-4.727 13.146-28</inkml:trace>
</inkml:ink>
</file>

<file path=ppt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0364.984 6120.695 209,'18.389'71.597'236,"-9.780"-32.514"-211,1.940 14.913-5,-1.775-8.155 5,-0.811-3.052-10,-0.067 2.023-2,2.188 4.020 3,3.496 3.481 6,34.442-61.827 44,-23.112-48.348-45,-6.217-0.680-9,0.995-12.672 1,-3.124 13.218-7,2.815-2.662 1,4.443-1.877-1,1.190 2.132-4,7.709 22.671-245</inkml:trace>
</inkml:ink>
</file>

<file path=ppt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0220.342 5866.697 263,'86.859'-8.864'216,"-35.519"3.754"-192,-5.154 1.132-18,-2.630-0.555-7,0.636-3.852-42,-56.501-41.404-227,-4.390 4.012 175</inkml:trace>
</inkml:ink>
</file>

<file path=ppt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0393.199 5655.030 193,'-6.945'83.787'186,"3.619"-45.534"-163,0.375 8.242-6,0.261-7.531 0,0.165 11.080-10,1.763-12.422-6,0.879 0.157-26,36.051-59.368-231</inkml:trace>
</inkml:ink>
</file>

<file path=ppt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0581.063 5655.030 211,'66.413'5.006'166,"1.483"17.225"-112,-66.585 17.675-28,-58.462 23.135 7,15.765-49.101-1,91.024-16.643 15,9.905 16.183-40,-15.514 19.585 0,-25.589 17.904 4,-39.337-1.550 1,-19.882-12.863 3,-11.236-13.867-3,-7.868-22.738-18,24.277-11.852-129</inkml:trace>
</inkml:ink>
</file>

<file path=ppt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4077.084 8456.082 533,'69.773'-11.839'318,"18.891"10.060"-302,57.489 15.336-32,-11.606 2.461-28,-65.039-7.516-45,-30.661 9.951-65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5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6350.000 6700.000,'50.000'-150.000,"-25.000"200.000,0.000 0.000,-25.000 125.000,0.000 0.000,25.000-25.000,0.000 0.000,0.000 0.000,0.000 0.000,0.000-100.000,0.000 0.000,0.000-50.000,0.000 0.000,75.000-175.000,0.000 0.000,50.000-75.000,0.000 0.000,-25.000-25.000,0.000 0.000,-50.000 75.000,0.000 0.000,-50.000 100.000</inkml:trace>
</inkml:ink>
</file>

<file path=ppt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4020.788 12585.348 533</inkml:trace>
</inkml:ink>
</file>

<file path=ppt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4461.761 10618.611 533</inkml:trace>
</inkml:ink>
</file>

<file path=ppt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19924.893 2552.351 221,'-67.774'-30.588'285,"11.852"17.586"-243,5.248 6.919-23,-2.517 8.291-2,-3.217 10.249 2,-0.307 10.680-5,4.209 7.559-3,-6.961 9.642-2,11.965-4.165-1,-0.263 8.442 0,7.429-3.221 1,0.594 3.850 2,-1.723 8.082 2,7.725 5.023 1,2.804 7.264 4,12.940-1.080-5,11.799 4.657 0,10.906-5.269-2,11.853 4.279-1,18.204-12.582-5,22.566-18.568-1,20.681-8.867-2,11.200-17.555 0,-19.650-9.047 0,12.099-8.771-1,-13.664-5.936 0,7.236-5.342 0,-1.277-6.319 0,-9.246-7.621 0,-5.793-12.920 1,-3.773-9.633 0,-8.598-23.015 0,-15.584 11.033-1,-8.323 1.311 0,-9.773-15.841 0,-13.765 1.593 0,-20.711 9.585 0,-29.075 14.281-2,-22.511 20.238-3,-5.954 17.653-3,12.526 12.179-6,-2.910 13.045-125,17.051 8.302-147,16.544-5.544-14</inkml:trace>
</inkml:ink>
</file>

<file path=ppt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19960.170 12789.073 163,'-15.025'69.005'374,"4.536"-10.070"-337,3.897-0.682-19,1.508-3.915-2,0.500 5.496-1,2.379 0.518 4,-0.240-3.041-3,0.236-0.937 0,2.299 4.874 1,-13.119-21.966-166</inkml:trace>
</inkml:ink>
</file>

<file path=ppt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19763.496 13125.100 215,'26.246'74.858'399,"-6.029"-18.669"-379,4.955 0.357-3,0.953-4.166-3,11.260-4.095 6,19.128-57.194 22,-8.374-43.867-20,-7.571-9.726-11,-8.142-2.811-2,-3.197-0.413-6,1.526 8.314-35,6.839 21.880-220</inkml:trace>
</inkml:ink>
</file>

<file path=ppt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20047.484 12140.845 149,'0.143'-53.108'128,"-11.916"-14.801"-88,-1.645 30.412-20,-31.723-38.054 10,-22.756 28.538-8,29.687 32.666-12,-5.451 0.876-2,-8.591-1.260 1,13.729 4.085-1,-15.516 1.664-1,4.017 2.585-2,-0.181 1.720 1,-10.726-1.085-1,15.184 1.932 0,-13.856 4.464 0,7.443 1.831-1,2.531 1.605 0,-6.223 2.054 1,15.504 0.721-2,-10.738 5.627 1,4.979 0.994-1,-1.096 5.154 1,-9.323 8.086-1,16.366-5.576 1,-6.182 10.712 0,7.461-0.713 0,1.374 3.315 0,-6.761 10.424 0,-30.910 35.906 3,37.057-36.245-4,2.094-0.503 0,-3.593 5.655 0,11.415-11.750-1,-3.232 15.972 0,5.673-4.526 1,1.998-3.049-1,1.370 4.726 0,-1.051 7.492 2,7.210-10.559 0,-1.585 11.192 0,5.556-7.346-2,1.377 13.624 2,6.094-9.613-2,1.383 6.437 1,1.297-14.015-2,1.681 5.332 2,3.364 2.222-1,5.597-3.013 2,6.044 1.953 0,10.497 11.402 1,-3.019-15.368-2,1.023-8.193 0,8.442 6.406-1,3.110-11.401 0,13.230 6.157 1,-2.790-6.780-1,13.512 5.622 1,-5.275-8.258 1,10.478 6.642 2,-8.868-8.669-1,10.530 2.753 2,-6.289-8.507-3,11.411 0.431 2,-11.485-7.679-1,15.471 2.102 0,-11.360-4.711 0,9.844-0.914 1,-10.750-6.328-3,10.569 1.859 3,-14.249-6.221-3,10.137-4.716 1,-9.142-2.856-1,12.340-1.152 1,-9.706-2.779-2,11.737-3.734 2,-15.753 0.120-2,7.032-1.064 1,-3.789-1.862 0,6.694-8.273-1,-13.663-1.901 0,-2.826-4.474-1,2.887-11.615 0,-11.788-5.794 0,1.794-10.617 2,-0.817-9.415 1,-10.721 8.845 0,-2.357-2.768-1,1.137-5.777 2,-6.641-5.570-1,-10.748 3.996 0,-2.986-17.383 1,-8.490 18.608-1,-5.192-21.419 2,-7.654 10.476 0,-1.272 10.585-1,-2.203-5.163-1,-5.046 3.344 0,-0.944 5.670-1,-3.985-6.904 1,0.036 2.647 0,-4.252-2.251-2,-4.660-2.295 0,-8.864 8.287-2,-0.644 10.437 0,-15.787-15.521 1,3.363 7.019 0,1.017 1.707-1,8.733 9.608 0,-6.644-12.967 1,1.091 10.108-2,-2.607 10.149-3,-12.291 15.256-19,-2.412 18.321-18,-11.063 16.203-116,27.695-5.077-7,13.991-12.886-213</inkml:trace>
</inkml:ink>
</file>

<file path=ppt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18640.785 4630.209 138,'54.701'14.079'529,"3.653"-4.271"-461,5.181-4.447-34,2.770-6.933-19,4.111-2.001 0,-1.733 0.359-2,3.595-3.964-3,-0.866 6.641-3,4.094-2.852-1,-3.657 8.303-2,-1.968 0.761-2,0.514-1.869 0,0.927-0.029-1,-32.117 11.640-106,0.000 0.000-626</inkml:trace>
</inkml:ink>
</file>

<file path=ppt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18842.744 4694.589 313,'-69.678'86.682'450,"17.663"-28.475"-423,2.523-6.168-16,-0.864-3.766-2,111.874-6.266 3,9.720-41.746-9,-0.095 9.974 1,-5.030-30.421 18,-88.482-51.177-19,-7.432-3.785-2,13.016 2.754-1,-35.770 121.444 0,22.252 25.740 0,1.973-7.085 0,93.727-105.317-1,-2.680-1.587 1,-98.284 105.696 0,78.766-124.982 0,-51.988 129.988 0,-9.525-33.010-106,0.001 0.000-634</inkml:trace>
</inkml:ink>
</file>

<file path=ppt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4693.196 4166.310 150,'50.215'-27.635'55,"10.973"-4.205"-37,1.730 1.275-8,-13.322 6.810 1,9.881 0.440-4,11.785 5.008 2,-21.732 10.376-4,16.898-3.896 2,-13.640 1.831-3,18.002-1.879 1,-18.300 3.901-1,17.880 0.592 0,-15.543 2.267 0,18.788-3.675 0,-13.581 0.069-2,22.737-3.732 1,-21.957 2.308-1,15.152-3.639 1,-22.962 5.446-1,20.631-1.185 2,-13.409 4.252-1,21.330-0.102 2,-21.278 1.766-2,20.567-1.595 1,-20.247 3.903-3,19.637-0.706 2,-16.477 0.301-1,19.291-0.119 0,-25.293 0.958 0,14.564 1.951 1,-21.982 1.567-1,-6.555-0.287 0,1.471-0.214 0,10.551 3.095-1,-13.575-0.253 0,11.913 2.135 1,-8.545-1.971 0,-5.343 0.632-1,5.697 2.592 1,30.520 7.989 1,-12.630-2.128 0,18.263-0.867 0,-42.269-8.112-1,4.338 2.063 0,28.193 9.074 3,0.548 4.440-2,0.061-1.880 0,-32.368-9.088-1,1.405-0.180-1,-2.696-0.323 1,3.585-0.155 0,-2.390 0.386 0,-2.446 1.038 0,29.625 7.188 2,-22.954-8.923-2,-8.229-2.282-1,39.265 11.718 2,0.450 8.379-1,-34.190-12.420-1,-0.359-1.927 1,-3.698-0.582-2,28.083 14.256 2,6.124-5.726 1,-4.159-1.543-6,-99.958-55.288-187</inkml:trace>
</inkml:ink>
</file>

<file path=ppt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8224.506 4071.052 191,'43.371'25.661'75,"9.320"5.660"-45,0.387 1.745-11,-2.656-1.037-5,1.133-2.351-1,9.494 0.798 2,-2.434 5.178 0,-113.234-9.827 47,10.914-19.933-59,-15.246 1.849-2,15.880-2.933-3,-9.940 0.601-3,7.142 0.239-1,1.915 2.903-2,-5.460 6.664-7,-14.554 6.878-9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1:1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9850.000 9200.000,'-50.000'0.000,"250.000"-25.000,0.000 0.000,25.000 0.000,0.000 0.000,-125.000 50.000,0.000 0.000,-125.000 75.000,0.000 0.000,-25.000-50.00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5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8050.000 7050.000,'50.000'0.000,"-25.000"-25.000,0.000 0.000,0.000-100.000,0.000 0.000,0.000 25.000,0.000 0.000,-50.000 25.000,0.000 0.000,-50.000 100.000,0.000 0.000,-25.000 100.000,0.000 0.000,0.000 75.000,0.000 0.000,25.000-25.000,0.000 0.000,50.000-100.000,0.000 0.000,25.000-50.000,0.000 0.000,75.000-50.000,0.000 0.000,50.000-125.000,0.000 0.000,0.000 50.000,0.000 0.000,-75.000 75.000,0.000 0.000,-50.000 125.000,0.000 0.000,0.000 25.000,0.000 0.000,75.000-25.000,0.000 0.000,75.000-50.000,0.000 0.000,-50.000-50.000,0.000 0.000,-50.000 0.000</inkml:trace>
</inkml:ink>
</file>

<file path=ppt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7989.902 4108.096 137,'-18.117'-50.184'332,"8.328"12.317"-325,1.357-2.013-3,3.091 0.172-2,4.063-1.973 0,4.886-2.208 0,4.396-2.726 0,3.945 0.558 0,2.643 6.244-1,-0.924-8.576 0,3.220 3.177 1,3.351 6.172 0,5.921-1.051 2,-2.818 3.831-2,4.620 0.938 2,38.050-29.345-1,-26.709 40.371-2,0.361 14.928-260</inkml:trace>
</inkml:ink>
</file>

<file path=ppt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c000"/>
      <inkml:brushProperty name="fitToCurve" value="1"/>
    </inkml:brush>
  </inkml:definitions>
  <inkml:trace contextRef="#ctx0" brushRef="#br1">2939.519 9116.662 291</inkml:trace>
</inkml:ink>
</file>

<file path=ppt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c000"/>
      <inkml:brushProperty name="fitToCurve" value="1"/>
    </inkml:brush>
  </inkml:definitions>
  <inkml:trace contextRef="#ctx0" brushRef="#br1">4917.728 5748.513 210,'-46.619'-5.080'322,"7.348"7.070"-284,-9.936 3.293-18,1.712 2.508-5,3.401 8.746-7,5.455 4.819-1,-21.858 24.400 5,6.986 13.345 1,3.318 10.696 0,29.885-30.025-7,5.070 0.671 0,-1.386 9.944-1,6.589-11.432 0,4.559 0.675 0,5.526 0.972-1,8.146 7.320 0,3.564-10.819-1,9.733-0.094 2,15.558 1.314-2,8.833-11.171 0,-3.234-11.629-2,-0.912-4.936 0,12.123-1.050 1,-0.489-2.839-1,-12.620-2.072-1,2.388 0.128-1,-1.247-3.235-1,8.874-3.719 0,-10.601-4.445 2,1.627-3.617 0,2.404-2.696 0,2.455-4.829 1,1.769-8.489-1,23.677-25.139-2,-33.864 20.762 1,19.274-42.633 2,-41.708 23.778 1,-8.725-0.482 1,-5.148 7.852 1,-3.688-0.314 0,-7.185-5.813 3,-4.324 9.686 0,-14.047-8.679 2,0.431 10.978 1,-9.664 1.312 0,-16.207 0.993-1,-4.333 9.422-3,14.677 9.827-2,-9.653-0.593 1,-10.082 3.524-2,10.918 3.979-1,-0.488 6.323-2,2.278 7.616 0,3.332 4.476-2,-12.536 8.653-2,17.809-1.722-1,-3.045 13.610-25,-5.314 29.076-266</inkml:trace>
</inkml:ink>
</file>

<file path=ppt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c000"/>
      <inkml:brushProperty name="fitToCurve" value="1"/>
    </inkml:brush>
  </inkml:definitions>
  <inkml:trace contextRef="#ctx0" brushRef="#br1">4323.293 9211.910 303,'-64.659'30.676'198,"3.710"4.749"-153,-5.452 22.906-14,25.442 0.523-14,26.252-20.728-11,11.286-2.313-2,21.264 0.453 2,45.757 11.849 8,-7.064 0.628 1,-57.934-11.541 2,-22.124 3.948-2,-1.242-5.704-2,-32.455 25.179 23,-17.249-21.627-1,126.653-91.899-443,-13.807 20.911 161</inkml:trace>
</inkml:ink>
</file>

<file path=ppt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c000"/>
      <inkml:brushProperty name="fitToCurve" value="1"/>
    </inkml:brush>
  </inkml:definitions>
  <inkml:trace contextRef="#ctx0" brushRef="#br1">4423.838 9547.928 256,'-0.967'46.024'226,"-0.796"-3.580"-200,-2.566-1.291-12,-3.853 21.711 12,2.116-26.135-8,-6.296 31.356 15</inkml:trace>
</inkml:ink>
</file>

<file path=ppt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c000"/>
      <inkml:brushProperty name="fitToCurve" value="1"/>
    </inkml:brush>
  </inkml:definitions>
  <inkml:trace contextRef="#ctx0" brushRef="#br1">4435.302 9383.889 477,'72.743'11.871'281,"-29.411"-0.748"-278,-5.033 13.590-553</inkml:trace>
</inkml:ink>
</file>

<file path=ppt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c000"/>
      <inkml:brushProperty name="fitToCurve" value="1"/>
    </inkml:brush>
  </inkml:definitions>
  <inkml:trace contextRef="#ctx0" brushRef="#br1">9130.770 6609.296 235,'1.583'59.335'275,"-2.916"-1.267"-239,-1.093-13.621-1,-1.588 15.837-12,0.350-6.594-4,-3.378-15.056-6,-5.835 0.590 0,-23.470 26.542 0,72.794-42.391-7,2.665-27.286-4,12.332-5.993 2,-8.564 1.420 2,-2.380 5.066 2,-1.336 11.271-7,-3.308 12.660-499</inkml:trace>
</inkml:ink>
</file>

<file path=ppt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c000"/>
      <inkml:brushProperty name="fitToCurve" value="1"/>
    </inkml:brush>
  </inkml:definitions>
  <inkml:trace contextRef="#ctx0" brushRef="#br1">9377.714 6828.016 203,'1.255'51.407'237,"-1.461"20.561"-148,0.607-33.711-36,-0.741 36.325-10,-6.220-31.812-47</inkml:trace>
</inkml:ink>
</file>

<file path=ppt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c000"/>
      <inkml:brushProperty name="fitToCurve" value="1"/>
    </inkml:brush>
  </inkml:definitions>
  <inkml:trace contextRef="#ctx0" brushRef="#br1">9368.895 6702.779 281,'39.303'37.877'217</inkml:trace>
</inkml:ink>
</file>

<file path=ppt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c000"/>
      <inkml:brushProperty name="fitToCurve" value="1"/>
    </inkml:brush>
  </inkml:definitions>
  <inkml:trace contextRef="#ctx0" brushRef="#br1">9518.825 6539.618 292,'48.349'-13.880'292,"-12.892"5.562"-268,12.187-1.776 6,-4.765 2.785-10,0.937 1.135 3,-5.075 1.392-2,0.375 1.568-20,-2.752 12.103-358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5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1800.000 6100.000,'-50.000'-200.000,"0.000"150.000,0.000 0.000,-25.000 100.000,0.000 0.000,-50.000 125.000,0.000 0.000,50.000 0.000,0.000 0.000,50.000-50.000,0.000 0.000,50.000-50.000,0.000 0.000,100.000 0.000,0.000 0.000,0.000-50.000,0.000 0.000,0.000 25.000,0.000 0.000,-75.000 0.000,0.000 0.000,-25.000 25.000,0.000 0.000,-125.000 50.000,0.000 0.000,-100.000 50.000,0.000 0.000,25.000-25.000,0.000 0.000,150.000-125.000,0.000 0.000,-25.000 0.000</inkml:trace>
</inkml:ink>
</file>

<file path=ppt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c000"/>
      <inkml:brushProperty name="fitToCurve" value="1"/>
    </inkml:brush>
  </inkml:definitions>
  <inkml:trace contextRef="#ctx0" brushRef="#br1">9674.053 6352.645 239,'-6.278'67.372'254,"1.533"-14.712"-203,1.819-9.946-16,1.485-6.222-21,1.274 1.942-14,-0.111 1.778-16,-0.591 23.175-171</inkml:trace>
</inkml:ink>
</file>

<file path=ppt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6:2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1925.000 7700.000,'174.000'174.000,"1.000"1.000</inkml:trace>
</inkml:ink>
</file>

<file path=ppt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6:4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8950.000 6650.000,'0.000'-100.000,"0.000"75.000,0.000 0.000,0.000 50.000,0.000 0.000,0.000 100.000,0.000 0.000,0.000 0.000,0.000 0.000,0.000 75.000,0.000 0.000,0.000-50.000,0.000 0.000,25.000-75.000,0.000 0.000,-25.000-25.000</inkml:trace>
</inkml:ink>
</file>

<file path=ppt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6:4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9100.000 7250.000,'-50.000'0.000,"100.000"0.000,0.000 0.000,50.000-25.000,0.000 0.000,-25.000 25.000,0.000 0.000,25.000 0.000,0.000 0.000,-50.000 0.000,0.000 0.000,-25.000 0.000,0.000 0.000,-25.000-25.000,0.000 0.000,0.000 0.000</inkml:trace>
</inkml:ink>
</file>

<file path=ppt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6:4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9900.000 6000.000,'-100.000'-150.000,"100.000"125.000,0.000 0.000,0.000 125.000,0.000 0.000,0.000 50.000,0.000 0.000,0.000 150.000,0.000 0.000,-25.000-25.000,0.000 0.000,25.000 0.000,0.000 0.000,25.000 0.000,0.000 0.000,-25.000 0.000,0.000 0.000,25.000-200.000,0.000 0.000,-25.000-25.000</inkml:trace>
</inkml:ink>
</file>

<file path=ppt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6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9950.000 7250.000,'0.000'-50.000,"25.000"25.000,0.000 0.000,50.000 0.000,0.000 0.000,0.000 25.000,0.000 0.000,-50.000 75.000,0.000 0.000,-50.000 25.000,0.000 0.000,-50.000 25.000,0.000 0.000,0.000-25.000,0.000 0.000,25.000-50.000,0.000 0.000,125.000-50.000,0.000 0.000,-25.000 0.000,0.000 0.000,50.000-50.000,0.000 0.000,0.000 0.000,0.000 0.000,-25.000-25.000,0.000 0.000,25.000-75.000,0.000 0.000,-25.000-50.000,0.000 0.000,-25.000 50.000,0.000 0.000,-50.000 75.000,0.000 0.000,25.000 0.000,0.000 0.000,-25.000 50.000,0.000 0.000,0.000 100.000,0.000 0.000,-25.000 25.000,0.000 0.000,-25.000 25.000,0.000 0.000,50.000-100.000,0.000 0.000,0.000 25.000,0.000 0.000,50.000-25.000,0.000 0.000,50.000-25.000,0.000 0.000,-50.000 25.000,0.000 0.000,-50.000 25.000,0.000 0.000,0.000 25.000,0.000 0.000,-50.000 0.000,0.000 0.000,0.000 25.000,0.000 0.000,0.000-50.000,0.000 0.000,0.000-50.000,0.000 0.000,125.000-25.000,0.000 0.000,0.000-25.000,0.000 0.000,25.000-25.000,0.000 0.000,0.000 0.000,0.000 0.000,-25.000 25.000,0.000 0.000,-50.000 25.000,0.000 0.000,-25.000 50.000,0.000 0.000,25.000 50.000,0.000 0.000,0.000 0.000,0.000 0.000,0.000-25.000,0.000 0.000,-25.000 0.000,0.000 0.000,25.000-25.000,0.000 0.000,-25.000-50.000,0.000 0.000,0.000-25.000</inkml:trace>
</inkml:ink>
</file>

<file path=ppt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6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2000.000 6350.000,'0.000'-50.000,"-25.000"50.000,0.000 0.000,25.000-25.000,0.000 0.000,50.000 75.000,0.000 0.000,25.000 50.000,0.000 0.000,-50.000-25.000,0.000 0.000,0.000-75.000,0.000 0.000,0.000 25.000</inkml:trace>
</inkml:ink>
</file>

<file path=ppt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6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2850.000 6350.000,'-50.000'50.000,"25.000"25.000,0.000 0.000,0.000 50.000,0.000 0.000,25.000 0.000,0.000 0.000,-25.000 25.000,0.000 0.000,0.000-25.000,0.000 0.000,50.000-75.000,0.000 0.000,25.000-50.000,0.000 0.000,25.000-125.000,0.000 0.000,0.000-50.000,0.000 0.000,-50.000-25.000,0.000 0.000,-25.000 50.000,0.000 0.000,-50.000 100.000,0.000 0.000,0.000 50.000,0.000 0.000,0.000 50.000,0.000 0.000,50.000 0.000,0.000 0.000,-25.000-25.000</inkml:trace>
</inkml:ink>
</file>

<file path=ppt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6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3300.000 6500.000,'100.000'0.000,"-75.000"50.000,0.000 0.000,-25.000 75.000,0.000 0.000,0.000 25.000,0.000 0.000,-25.000-50.000,0.000 0.000,25.000-50.000,0.000 0.000,50.000-25.000,0.000 0.000,50.000-25.000,0.000 0.000,-25.000 25.000,0.000 0.000,-50.000 50.000,0.000 0.000,-75.000 125.000,0.000 0.000,-75.000 0.000,0.000 0.000,25.000-25.000,0.000 0.000,75.000-125.000,0.000 0.000,0.000-25.000</inkml:trace>
</inkml:ink>
</file>

<file path=ppt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7:0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4550.000 14550.000,'-50.000'0.000,"0.000"50.000,0.000 0.000,50.000 0.000,0.000 0.000,-50.000 125.000,0.000 0.000,50.000-25.000,0.000 0.000,-25.000-25.000,0.000 0.000,0.000-50.000,0.000 0.000,25.000-100.000,0.000 0.000,-25.000 0.00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5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5350.000 6700.000,'0.000'-50.000,"-25.000"-50.000,0.000 0.000,-50.000 100.000,0.000 0.000,25.000 50.000,0.000 0.000,-25.000 50.000,0.000 0.000,0.000 25.000,0.000 0.000,50.000 50.000,0.000 0.000,0.000-50.000,0.000 0.000,50.000-50.000,0.000 0.000,150.000-50.000,0.000 0.000,50.000-100.000,0.000 0.000,0.000-50.000,0.000 0.000,-75.000-25.000,0.000 0.000,-75.000-50.000,0.000 0.000,-50.000-25.000,0.000 0.000,-25.000 125.000,0.000 0.000,0.000 75.000,0.000 0.000,0.000 50.000,0.000 0.000,0.000 175.000,0.000 0.000,0.000 75.000,0.000 0.000,0.000-25.000,0.000 0.000,50.000 75.000,0.000 0.000,-25.000-250.000</inkml:trace>
</inkml:ink>
</file>

<file path=ppt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7:0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4350.000 14900.000,'50.000'-100.000,"-50.000"75.000,0.000 0.000,25.000 25.000,0.000 0.000,25.000 50.000,0.000 0.000,0.000 50.000,0.000 0.000,-25.000 50.000,0.000 0.000,0.000-25.000,0.000 0.000,-25.000-50.000,0.000 0.000,25.000-25.000,0.000 0.000,-25.000-25.000,0.000 0.000,25.000-50.000,0.000 0.000,25.000-100.000,0.000 0.000,0.000-50.000,0.000 0.000,0.000-25.000,0.000 0.000,0.000 50.000,0.000 0.000,-25.000 75.000,0.000 0.000,-25.000 50.000,0.000 0.000,25.000 50.000,0.000 0.000,-25.000 0.000,0.000 0.000,0.000 0.000</inkml:trace>
</inkml:ink>
</file>

<file path=ppt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7:0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5800.000 15350.000,'50.000'-100.000,"-25.000"50.000,0.000 0.000,0.000 25.000,0.000 0.000,-25.000-50.000,0.000 0.000,0.000 0.000,0.000 0.000,0.000 25.000,0.000 0.000,-25.000 25.000,0.000 0.000,-25.000 25.000,0.000 0.000,0.000 75.000,0.000 0.000,-25.000 50.000,0.000 0.000,0.000 0.000,0.000 0.000,25.000-25.000,0.000 0.000,50.000-50.000,0.000 0.000,75.000-50.000,0.000 0.000,0.000-50.000,0.000 0.000,-25.000 25.000,0.000 0.000,-25.000 25.000,0.000 0.000,0.000 25.000,0.000 0.000,0.000 50.000,0.000 0.000,-25.000-25.000,0.000 0.000,0.000 0.000,0.000 0.000,0.000-25.000,0.000 0.000,25.000-25.000,0.000 0.000,0.000-25.000,0.000 0.000,0.000-25.000</inkml:trace>
</inkml:ink>
</file>

<file path=ppt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7:0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6150.000 15500.000,'50.000'-100.000,"-25.000"75.000,0.000 0.000,0.000 25.000,0.000 0.000,0.000 25.000,0.000 0.000,-25.000 50.000,0.000 0.000,0.000-25.000,0.000 0.000,0.000 0.000,0.000 0.000,0.000-25.000,0.000 0.000,50.000-25.000,0.000 0.000,-25.000-25.000,0.000 0.000,0.000 0.000</inkml:trace>
</inkml:ink>
</file>

<file path=ppt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7:0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7350.000 14150.000,'0.000'-50.000,"25.000"25.000,0.000 0.000,-50.000 25.000,0.000 0.000,-50.000 100.000,0.000 0.000,25.000 25.000,0.000 0.000,0.000-25.000,0.000 0.000,50.000-25.000,0.000 0.000,0.000-25.000,0.000 0.000,50.000-50.000,0.000 0.000,0.000 25.000,0.000 0.000,-25.000 0.000,0.000 0.000,-25.000 50.000,0.000 0.000,0.000 25.000,0.000 0.000,-75.000 0.000,0.000 0.000,25.000-50.000,0.000 0.000,25.000-50.000,0.000 0.000,50.000-25.000,0.000 0.000,75.000-50.000,0.000 0.000,25.000 25.000,0.000 0.000,-75.000 25.000,0.000 0.000,-25.000 25.000,0.000 0.000,0.000 50.000,0.000 0.000,-25.000 25.000,0.000 0.000,25.000-25.000,0.000 0.000,-25.000 0.000,0.000 0.000,25.000-50.000,0.000 0.000,0.000 0.000,0.000 0.000,-25.000-50.000</inkml:trace>
</inkml:ink>
</file>

<file path=ppt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7:0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7800.000 14300.000,'50.000'0.000,"-25.000"75.000,0.000 0.000,0.000 50.000,0.000 0.000,-25.000-50.000,0.000 0.000,0.000-25.000</inkml:trace>
</inkml:ink>
</file>

<file path=ppt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7:0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8500.000 14750.000,'-50.000'-50.000,"50.000"25.000,0.000 0.000,-25.000 50.000,0.000 0.000,0.000 75.000,0.000 0.000,0.000 25.000,0.000 0.000,0.000 0.000,0.000 0.000,25.000-25.000,0.000 0.000,25.000-75.000,0.000 0.000,50.000-50.000,0.000 0.000,0.000-100.000,0.000 0.000,-25.000 0.000,0.000 0.000,0.000-75.000,0.000 0.000,-50.000 125.000,0.000 0.000,-50.000 75.000,0.000 0.000,0.000 25.000,0.000 0.000,25.000 50.000,0.000 0.000,0.000 0.000,0.000 0.000,0.000-50.000</inkml:trace>
</inkml:ink>
</file>

<file path=ppt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7:0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8700.000 15050.000,'50.000'0.000,"25.000"-25.000,0.000 0.000,-25.000 25.000,0.000 0.000,-25.000 75.000,0.000 0.000,-25.000 50.000,0.000 0.000,-25.000 0.000,0.000 0.000,0.000-50.000,0.000 0.000,25.000-50.000,0.000 0.000,50.000 0.000,0.000 0.000,0.000 0.000,0.000 0.000,0.000-25.000,0.000 0.000,-25.000 50.000,0.000 0.000,-25.000 75.000,0.000 0.000,-125.000 75.000,0.000 0.000,75.000-150.000</inkml:trace>
</inkml:ink>
</file>

<file path=ppt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7:0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5300.000 16800.000,'-50.000'100.000,"0.000"25.000,0.000 0.000,-25.000 50.000,0.000 0.000,0.000 25.000,0.000 0.000,25.000 0.000,0.000 0.000,0.000-75.000,0.000 0.000,25.000-100.000,0.000 0.000,50.000-75.000,0.000 0.000,0.000-25.000,0.000 0.000,25.000 0.000</inkml:trace>
</inkml:ink>
</file>

<file path=ppt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7:0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5150.000 17300.000,'0.000'-50.000,"0.000"25.000,0.000 0.000,25.000-25.000,0.000 0.000,25.000 50.000,0.000 0.000,-25.000 25.000,0.000 0.000,0.000 125.000,0.000 0.000,-25.000-25.000,0.000 0.000,0.000 50.000,0.000 0.000,25.000-100.000,0.000 0.000,-25.000-50.000,0.000 0.000,25.000-25.000,0.000 0.000,25.000-75.000,0.000 0.000,25.000-75.000,0.000 0.000,0.000-100.000,0.000 0.000,0.000 25.000,0.000 0.000,-50.000 175.000,0.000 0.000,0.000 25.000,0.000 0.000,-25.000 100.000,0.000 0.000,25.000-50.000</inkml:trace>
</inkml:ink>
</file>

<file path=ppt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7:0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6550.000 17600.000,'50.000'-150.000,"-25.000"100.000,0.000 0.000,0.000 0.000,0.000 0.000,-25.000 0.000,0.000 0.000,-50.000 50.000,0.000 0.000,0.000 50.000,0.000 0.000,-25.000 25.000,0.000 0.000,0.000 75.000,0.000 0.000,25.000-25.000,0.000 0.000,25.000-50.000,0.000 0.000,25.000-50.000,0.000 0.000,25.000-25.000,0.000 0.000,50.000-75.000,0.000 0.000,0.000 0.000,0.000 0.000,-25.000 50.000,0.000 0.000,-50.000 50.000,0.000 0.000,0.000 50.000,0.000 0.000,25.000-25.000,0.000 0.000,25.000 0.000,0.000 0.000,0.000-25.000,0.000 0.000,25.000-25.000,0.000 0.000,0.000-25.000,0.000 0.000,25.000-100.000,0.000 0.000,0.000-50.000,0.000 0.000,-25.000-75.000,0.000 0.000,0.000 100.000,0.000 0.000,-50.000 50.000,0.000 0.000,0.000 75.000,0.000 0.000,-25.000 75.000,0.000 0.000,-75.000 100.000,0.000 0.000,25.000 0.000,0.000 0.000,-25.000 50.000,0.000 0.000,25.000-50.000,0.000 0.000,25.000-75.000,0.000 0.000,75.000-125.000,0.000 0.000,0.000-100.000,0.000 0.000,0.000-25.000,0.000 0.000,0.000 25.000,0.000 0.000,0.000 50.000,0.000 0.000,-25.000 25.000,0.000 0.000,0.000 50.000,0.000 0.000,25.000 25.000,0.000 0.000,-50.000 100.000,0.000 0.000,25.000 50.000,0.000 0.000,-25.000 25.000,0.000 0.000,0.000-25.000,0.000 0.000,0.000-75.000,0.000 0.000,-25.000-25.000,0.000 0.000,0.000-50.000,0.000 0.000,-50.000-25.000,0.000 0.000,0.000-50.000,0.000 0.000,25.000 25.000,0.000 0.000,25.000 25.000,0.000 0.000,25.000-25.000,0.000 0.000,25.000 25.000,0.000 0.000,50.000 0.000,0.000 0.000,25.000 0.000,0.000 0.000,-25.000 0.000,0.000 0.000,25.000 25.000,0.000 0.000,-50.000-50.000,0.000 0.000,25.000-25.000,0.000 0.000,-25.000-50.000,0.000 0.000,-25.000 25.000,0.000 0.000,-25.000 75.000,0.000 0.000,-25.000 75.000,0.000 0.000,-25.000 200.000,0.000 0.000,25.000-25.000,0.000 0.000,25.000-150.000,0.000 0.000,25.000-50.000,0.000 0.000,75.000-100.000,0.000 0.000,25.000-50.000,0.000 0.000,-50.000 25.000,0.000 0.000,-50.000 75.000,0.000 0.000,-25.000 50.000,0.000 0.000,0.000 50.000,0.000 0.000,-25.000 25.000,0.000 0.000,25.000 0.000,0.000 0.000,0.000-50.000,0.000 0.000,50.000-25.000,0.000 0.000,0.000-50.000,0.000 0.000,50.000-100.000,0.000 0.000,-25.000-50.000,0.000 0.000,-50.000 25.000,0.000 0.000,-25.000 75.000,0.000 0.000,-25.000 50.000,0.000 0.000,-50.000 25.000,0.000 0.000,0.000 75.000,0.000 0.000,0.000 0.000,0.000 0.000,75.000-25.000,0.000 0.000,-25.000-25.00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7:0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2750.000 31100.000,'0.000'-50.000,"-25.000"0.000,0.000 0.000,25.000 25.000,0.000 0.000,-50.000 25.000,0.000 0.000,25.000 0.000,0.000 0.000,0.000 0.000,0.000 0.000,-50.000 25.000,0.000 0.000,0.000 75.000,0.000 0.000,-25.000 25.000,0.000 0.000,0.000 50.000,0.000 0.000,25.000-25.000,0.000 0.000,25.000-25.000,0.000 0.000,50.000-50.000,0.000 0.000,75.000-75.000,0.000 0.000,75.000 0.000,0.000 0.000,25.000-25.000,0.000 0.000,-25.000-25.000,0.000 0.000,25.000-75.000,0.000 0.000,25.000-25.000,0.000 0.000,25.000-50.000,0.000 0.000,-75.000 50.000,0.000 0.000,-50.000 50.000,0.000 0.000,-50.000 0.000,0.000 0.000,-25.000 50.000,0.000 0.000,-25.000 25.000,0.000 0.000,-25.000 25.000,0.000 0.000,-25.000 75.000,0.000 0.000,-25.000 50.000,0.000 0.000,25.000 0.000,0.000 0.000,25.000-25.000,0.000 0.000,25.000-25.000,0.000 0.000,50.000 0.000,0.000 0.000,50.000 0.000,0.000 0.000,0.000-25.000,0.000 0.000,0.000 25.000,0.000 0.000,-50.000-25.000,0.000 0.000,-25.000 0.000,0.000 0.000,-25.000 0.000,0.000 0.000,0.000 0.000,0.000 0.000,-75.000 50.000,0.000 0.000,-25.000 0.000,0.000 0.000,-100.000 75.000,0.000 0.000,25.000-50.000,0.000 0.000,100.000-100.000,0.000 0.000,50.000-25.000,0.000 0.000,25.000-25.000</inkml:trace>
</inkml:ink>
</file>

<file path=ppt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7:0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9900.000 17100.000,'100.000'0.000,"-50.000"0.000,0.000 0.000,0.000 75.000,0.000 0.000,-25.000 25.000,0.000 0.000,-25.000 25.000,0.000 0.000,-75.000 0.000,0.000 0.000,50.000-75.000,0.000 0.000,25.000 0.000,0.000 0.000,75.000-50.000,0.000 0.000,50.000-50.000,0.000 0.000,0.000 0.000,0.000 0.000,-75.000 50.000,0.000 0.000,-25.000 0.000</inkml:trace>
</inkml:ink>
</file>

<file path=ppt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7:1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6850.000 19000.000,'-50.000'150.000,"0.000"-25.000,0.000 0.000,0.000 50.000,0.000 0.000,0.000-25.000,0.000 0.000,50.000-75.000,0.000 0.000,0.000-125.000,0.000 0.000,50.000 0.000</inkml:trace>
</inkml:ink>
</file>

<file path=ppt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7:1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6900.000 19050.000,'0.000'50.000,"0.000"-25.000,0.000 0.000,0.000 25.000,0.000 0.000,25.000 50.000,0.000 0.000,0.000 0.000,0.000 0.000,0.000 0.000,0.000 0.000,-25.000-25.000,0.000 0.000,25.000-50.000,0.000 0.000,0.000-25.000,0.000 0.000,0.000-100.000,0.000 0.000,25.000-25.000,0.000 0.000,-25.000-25.000,0.000 0.000,25.000 25.000,0.000 0.000,-25.000 50.000,0.000 0.000,-25.000 50.000,0.000 0.000,25.000 25.000,0.000 0.000,-25.000 25.000</inkml:trace>
</inkml:ink>
</file>

<file path=ppt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7:1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8050.000 19250.000,'50.000'-100.000,"-50.000"75.000,0.000 0.000,0.000-25.000,0.000 0.000,-50.000 50.000,0.000 0.000,-25.000 75.000,0.000 0.000,0.000 25.000,0.000 0.000,0.000 50.000,0.000 0.000,50.000-50.000,0.000 0.000,25.000-75.000,0.000 0.000,100.000-125.000,0.000 0.000,-25.000 25.000,0.000 0.000,-25.000 25.000,0.000 0.000,-50.000 25.000,0.000 0.000,25.000 25.000,0.000 0.000,-25.000 50.000,0.000 0.000,25.000 25.000,0.000 0.000,0.000 0.000,0.000 0.000,0.000-50.000,0.000 0.000,50.000-25.000,0.000 0.000,0.000-100.000,0.000 0.000,-50.000 75.000,0.000 0.000,0.000-25.000</inkml:trace>
</inkml:ink>
</file>

<file path=ppt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7:1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8850.000 18850.000,'-50.000'0.000,"75.000"25.000,0.000 0.000,-25.000 25.000,0.000 0.000,25.000 75.000,0.000 0.000,-25.000 50.000,0.000 0.000,0.000-50.000,0.000 0.000,25.000-75.000,0.000 0.000,0.000-25.000,0.000 0.000,0.000-75.000,0.000 0.000,25.000-100.000,0.000 0.000,25.000-25.000,0.000 0.000,0.000 25.000,0.000 0.000,-50.000 100.000,0.000 0.000,0.000 25.000,0.000 0.000,0.000 50.000,0.000 0.000,-25.000 0.000,0.000 0.000,0.000 0.000</inkml:trace>
</inkml:ink>
</file>

<file path=ppt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7:1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9800.000 18900.000,'-50.000'50.000,"25.000"25.000,0.000 0.000,0.000 50.000,0.000 0.000,0.000-25.000,0.000 0.000,25.000 0.000,0.000 0.000,25.000-75.000,0.000 0.000,25.000-50.000,0.000 0.000,25.000-75.000,0.000 0.000,-25.000-25.000,0.000 0.000,0.000 25.000,0.000 0.000,-50.000 25.000,0.000 0.000,-25.000 25.000,0.000 0.000,-25.000 25.000,0.000 0.000,0.000 25.000,0.000 0.000,0.000 50.000,0.000 0.000,25.000-25.000</inkml:trace>
</inkml:ink>
</file>

<file path=ppt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7:1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0300.000 19050.000,'50.000'0.000,"25.000"25.000,0.000 0.000,-75.000 0.000,0.000 0.000,0.000 25.000,0.000 0.000,-25.000 0.000,0.000 0.000,0.000 0.000,0.000 0.000,0.000 25.000,0.000 0.000,25.000-50.000,0.000 0.000,0.000 0.000,0.000 0.000,75.000-25.000,0.000 0.000,-25.000 25.000,0.000 0.000,0.000-25.000,0.000 0.000,-50.000 50.000,0.000 0.000,0.000 50.000,0.000 0.000,-50.000 50.000,0.000 0.000,-50.000 75.000,0.000 0.000,25.000-125.000,0.000 0.000,25.000-50.000</inkml:trace>
</inkml:ink>
</file>

<file path=ppt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7:3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3200.000 37550.000,'50.000'-50.000,"25.000"25.000,0.000 0.000,50.000 0.000,0.000 0.000,25.000 0.000,0.000 0.000,25.000 0.000,0.000 0.000,-25.000 25.000,0.000 0.000,-25.000 25.000,0.000 0.000,-50.000 50.000,0.000 0.000,25.000 0.000,0.000 0.000,-25.000-50.000,0.000 0.000,50.000 0.000,0.000 0.000,25.000-75.000,0.000 0.000,25.000 25.000,0.000 0.000,25.000 0.000,0.000 0.000,-50.000 25.000,0.000 0.000,-25.000 0.000,0.000 0.000,25.000 25.000,0.000 0.000,25.000-25.000,0.000 0.000,-25.000 25.000,0.000 0.000,-25.000 0.000,0.000 0.000,0.000 0.000,0.000 0.000,0.000 25.000,0.000 0.000,25.000-25.000,0.000 0.000,50.000-75.000,0.000 0.000,0.000-25.000,0.000 0.000,-25.000 50.000,0.000 0.000,-25.000 50.000,0.000 0.000,-25.000 50.000,0.000 0.000,-25.000 25.000,0.000 0.000,0.000-50.000,0.000 0.000,75.000-50.000,0.000 0.000,25.000-25.000,0.000 0.000,0.000-25.000,0.000 0.000,-25.000 25.000,0.000 0.000,0.000 25.000,0.000 0.000,-50.000-25.000,0.000 0.000,-25.000 25.000,0.000 0.000,0.000-25.000,0.000 0.000,-25.000 25.000,0.000 0.000,-25.000 100.000,0.000 0.000,-50.000-25.000,0.000 0.000,0.000 0.000</inkml:trace>
</inkml:ink>
</file>

<file path=ppt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7:3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8750.000 35450.000,'-50.000'0.000,"100.000"-25.000,0.000 0.000,25.000 25.000,0.000 0.000,25.000 0.000,0.000 0.000,0.000 0.000,0.000 0.000,0.000 0.000,0.000 0.000,-75.000-25.000</inkml:trace>
</inkml:ink>
</file>

<file path=ppt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7:3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9350.000 35000.000,'-50.000'0.000,"25.000"0.000,0.000 0.000,25.000 50.000,0.000 0.000,-25.000 50.000,0.000 0.000,25.000 0.000,0.000 0.000,0.000 0.000,0.000 0.000,25.000-100.000,0.000 0.000,0.000 0.00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7:0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5250.000 32150.000,'100.000'0.000,"0.000"-25.000,0.000 0.000,25.000 50.000,0.000 0.000,-50.000 75.000,0.000 0.000,-25.000 0.000,0.000 0.000,-75.000 50.000,0.000 0.000,-75.000 0.000,0.000 0.000,-25.000-25.000,0.000 0.000,75.000-75.000,0.000 0.000,50.000-25.000,0.000 0.000,75.000-25.000,0.000 0.000,175.000-75.000,0.000 0.000,75.000 0.000,0.000 0.000,-50.000 25.000,0.000 0.000,-175.000 0.000</inkml:trace>
</inkml:ink>
</file>

<file path=ppt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7:3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9850.000 35000.000,'0.000'100.000,"25.000"-25.000,0.000 0.000,0.000 0.000,0.000 0.000,25.000 0.000,0.000 0.000,0.000-25.000,0.000 0.000,-50.000-25.000,0.000 0.000,0.000 0.000,0.000 0.000,-50.000 50.000,0.000 0.000,-50.000-50.000,0.000 0.000,50.000-25.000,0.000 0.000,0.000 25.000</inkml:trace>
</inkml:ink>
</file>

<file path=ppt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7:3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0150.000 35050.000,'100.000'-50.000,"0.000"25.000,0.000 0.000,-25.000 25.000,0.000 0.000,-50.000 25.000</inkml:trace>
</inkml:ink>
</file>

<file path=ppt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8:2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3950.000 29500.000,'-50.000'-50.000,"50.000"25.000,0.000 0.000,0.000 0.000,0.000 0.000,0.000 0.000,0.000 0.000,-25.000 0.000,0.000 0.000,-25.000 25.000,0.000 0.000,0.000-25.000,0.000 0.000,25.000 25.000,0.000 0.000,-75.000 75.000,0.000 0.000,50.000-25.000,0.000 0.000,0.000 25.000,0.000 0.000,25.000-25.000,0.000 0.000,25.000 0.000,0.000 0.000,0.000 0.000,0.000 0.000,25.000 0.000,0.000 0.000,0.000-25.000,0.000 0.000,0.000 25.000,0.000 0.000,0.000 25.000,0.000 0.000,-25.000-25.000,0.000 0.000,0.000 0.000,0.000 0.000,-25.000 75.000,0.000 0.000,-25.000-25.000,0.000 0.000,0.000-50.000,0.000 0.000,-25.000 25.000,0.000 0.000,25.000-25.000,0.000 0.000,25.000-25.000,0.000 0.000,0.000-25.000,0.000 0.000,100.000-25.000,0.000 0.000,75.000-75.000,0.000 0.000,-25.000-25.000,0.000 0.000,0.000 0.000,0.000 0.000,-25.000 50.000,0.000 0.000,-25.000 25.000,0.000 0.000,-25.000 0.000,0.000 0.000,-25.000 25.000,0.000 0.000,-25.000 50.000,0.000 0.000,0.000 50.000,0.000 0.000,-50.000 75.000,0.000 0.000,25.000-50.000,0.000 0.000,25.000 0.000,0.000 0.000,0.000 25.000,0.000 0.000,0.000-25.000,0.000 0.000,0.000-25.000,0.000 0.000,0.000-50.000,0.000 0.000,25.000-25.000,0.000 0.000,0.000-100.000,0.000 0.000,0.000 50.000,0.000 0.000,0.000-25.000</inkml:trace>
</inkml:ink>
</file>

<file path=ppt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8:2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4450.000 29800.000,'-100.000'0.000,"75.000"0.000,0.000 0.000,50.000 25.000,0.000 0.000,50.000 50.000,0.000 0.000,0.000 50.000,0.000 0.000,-50.000-75.000,0.000 0.000,25.000 0.000</inkml:trace>
</inkml:ink>
</file>

<file path=ppt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8:3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8400.000 28800.000,'0.000'-50.000,"-25.000"25.000,0.000 0.000,25.000 0.000,0.000 0.000,-25.000 0.000,0.000 0.000,0.000-25.000,0.000 0.000,-25.000 25.000,0.000 0.000,0.000 0.000,0.000 0.000,0.000 0.000,0.000 0.000,0.000 50.000,0.000 0.000,0.000 50.000,0.000 0.000,-25.000 50.000,0.000 0.000,25.000 25.000,0.000 0.000,0.000-50.000,0.000 0.000,25.000 0.000,0.000 0.000,25.000-25.000,0.000 0.000,0.000 0.000,0.000 0.000,50.000-25.000,0.000 0.000,25.000-50.000,0.000 0.000,50.000 0.000,0.000 0.000,25.000-50.000,0.000 0.000,-25.000-25.000,0.000 0.000,-75.000 0.000,0.000 0.000,0.000 25.000,0.000 0.000,-50.000 25.000,0.000 0.000,0.000 0.000,0.000 0.000,-25.000 25.000,0.000 0.000,-25.000 0.000,0.000 0.000,-25.000 25.000,0.000 0.000,0.000 50.000,0.000 0.000,0.000 0.000,0.000 0.000,50.000-25.000,0.000 0.000,25.000-25.000,0.000 0.000,50.000 0.000,0.000 0.000,25.000-25.000,0.000 0.000,25.000-50.000,0.000 0.000,-50.000 0.000,0.000 0.000,0.000 25.000,0.000 0.000,-50.000 0.000,0.000 0.000,0.000 0.000,0.000 0.000,0.000 75.000,0.000 0.000,0.000 25.000,0.000 0.000,-25.000 0.000,0.000 0.000,50.000-50.000,0.000 0.000,50.000-50.000,0.000 0.000,25.000-75.000,0.000 0.000,0.000 0.000,0.000 0.000,-50.000 25.000,0.000 0.000,-25.000 50.000,0.000 0.000,-25.000 0.000,0.000 0.000,0.000 0.000,0.000 0.000,-25.000 75.000,0.000 0.000,-25.000 0.000,0.000 0.000,25.000 25.000,0.000 0.000,0.000-25.000,0.000 0.000,25.000-25.000,0.000 0.000,50.000-25.000,0.000 0.000,50.000 0.000,0.000 0.000,-25.000-50.000,0.000 0.000,-25.000-25.000,0.000 0.000,-25.000 25.000,0.000 0.000,-25.000 25.000,0.000 0.000,0.000 50.000,0.000 0.000,-25.000 50.000,0.000 0.000,0.000 0.000,0.000 0.000,25.000-25.000,0.000 0.000,0.000-25.000,0.000 0.000,25.000-50.000,0.000 0.000,50.000-50.000,0.000 0.000,-25.000-25.000,0.000 0.000,-50.000 0.000,0.000 0.000,0.000 50.000,0.000 0.000,-25.000 50.000,0.000 0.000,50.000 25.000,0.000 0.000,-25.000 25.000,0.000 0.000,25.000 0.000,0.000 0.000,-25.000 0.000,0.000 0.000,0.000-25.000,0.000 0.000,25.000 0.000,0.000 0.000,25.000 0.000,0.000 0.000,0.000 25.000,0.000 0.000,0.000 25.000,0.000 0.000,-25.000 25.000,0.000 0.000,-25.000-25.000,0.000 0.000,-25.000 25.000,0.000 0.000,-75.000 50.000,0.000 0.000,-100.000 25.000,0.000 0.000,150.000-150.000</inkml:trace>
</inkml:ink>
</file>

<file path=ppt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8:4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4650.000 27000.000,'0.000'-50.000,"-25.000"50.000,0.000 0.000,0.000 50.000,0.000 0.000,0.000 0.000,0.000 0.000,-25.000 0.000,0.000 0.000,0.000 25.000,0.000 0.000,50.000-50.000,0.000 0.000,0.000 0.000,0.000 0.000,-25.000 0.000,0.000 0.000,25.000 0.000,0.000 0.000,-25.000-25.000,0.000 0.000,50.000-50.000,0.000 0.000,25.000-25.000,0.000 0.000,-25.000 0.000,0.000 0.000,25.000 25.000,0.000 0.000,0.000 0.000,0.000 0.000,-25.000 0.000,0.000 0.000,0.000 50.000,0.000 0.000,0.000-25.000,0.000 0.000,-25.000 125.000,0.000 0.000,0.000-25.000,0.000 0.000,0.000-25.000,0.000 0.000,0.000-25.000,0.000 0.000,25.000-50.000,0.000 0.000,25.000-25.000,0.000 0.000,25.000 25.000,0.000 0.000,-50.000 25.000,0.000 0.000,-25.000 25.000,0.000 0.000,25.000 0.000,0.000 0.000,-25.000 0.000,0.000 0.000,50.000-25.000,0.000 0.000,25.000 0.000,0.000 0.000,0.000-50.000,0.000 0.000,0.000 25.000,0.000 0.000,-50.000-25.000,0.000 0.000,0.000-25.000,0.000 0.000,-25.000 0.000,0.000 0.000,0.000 50.000,0.000 0.000,-25.000 25.000,0.000 0.000,0.000 0.000,0.000 0.000,-25.000 75.000,0.000 0.000,25.000 0.000,0.000 0.000,25.000 50.000,0.000 0.000,0.000 50.000,0.000 0.000,0.000 75.000,0.000 0.000,-25.000 50.000,0.000 0.000,0.000-150.000,0.000 0.000,0.000-100.000,0.000 0.000,-25.000-50.000,0.000 0.000,-25.000-75.000,0.000 0.000,50.000-125.000,0.000 0.000,75.000 0.000,0.000 0.000,75.000 25.000,0.000 0.000,0.000 50.000,0.000 0.000,0.000 50.000,0.000 0.000,-75.000 50.000,0.000 0.000,-25.000 0.000</inkml:trace>
</inkml:ink>
</file>

<file path=ppt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8:4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6400.000 26800.000,'0.000'-50.000,"-25.000"50.000,0.000 0.000,0.000 100.000,0.000 0.000,0.000 0.000,0.000 0.000,25.000-25.000,0.000 0.000,25.000 0.000,0.000 0.000,50.000-75.000,0.000 0.000,-50.000-25.000</inkml:trace>
</inkml:ink>
</file>

<file path=ppt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8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6850.000 27000.000,'-50.000'-50.000,"25.000"75.000,0.000 0.000,0.000 25.000,0.000 0.000,0.000 0.000,0.000 0.000,25.000 0.000,0.000 0.000,25.000-50.000,0.000 0.000,25.000-25.000,0.000 0.000,-25.000-25.000,0.000 0.000,0.000 25.000,0.000 0.000,0.000 0.000,0.000 0.000,-25.000 0.000,0.000 0.000,25.000 0.000,0.000 0.000,0.000 0.000,0.000 0.000,0.000 25.000,0.000 0.000,-25.000 50.000,0.000 0.000,0.000-25.000,0.000 0.000,-25.000 0.000,0.000 0.000,25.000 0.000,0.000 0.000,0.000 0.000,0.000 0.000,25.000 0.000,0.000 0.000,25.000-25.000,0.000 0.000,0.000-50.000,0.000 0.000,0.000-25.000,0.000 0.000,-25.000 0.000,0.000 0.000,0.000 25.000,0.000 0.000,-25.000 75.000,0.000 0.000,0.000 75.000,0.000 0.000,0.000-25.000,0.000 0.000,0.000 25.000,0.000 0.000,0.000-25.000,0.000 0.000,0.000-50.000,0.000 0.000,0.000-50.000</inkml:trace>
</inkml:ink>
</file>

<file path=ppt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8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7900.000 26050.000,'100.000'0.000,"-50.000"50.000,0.000 0.000,0.000 0.000,0.000 0.000,-25.000 50.000,0.000 0.000,-25.000 50.000,0.000 0.000,-100.000 50.000,0.000 0.000,25.000-75.000,0.000 0.000,0.000-50.000,0.000 0.000,50.000-50.000</inkml:trace>
</inkml:ink>
</file>

<file path=ppt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8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8350.000 26900.000,'100.000'0.000,"-75.000"25.000,0.000 0.000,25.000 0.000,0.000 0.000,-50.000 25.000,0.000 0.000,0.000 25.000,0.000 0.000,0.000-25.000,0.000 0.000,-25.000-25.000,0.000 0.000,75.000 0.000,0.000 0.000,75.000-25.000,0.000 0.000,-50.000-25.000,0.000 0.000,-25.000 0.00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7:1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5650.000 23200.000,'0.000'-100.000,"-25.000"75.000,0.000 0.000,-25.000 25.000,0.000 0.000,-25.000-25.000,0.000 0.000,-25.000 75.000,0.000 0.000,-25.000 50.000,0.000 0.000,50.000 0.000,0.000 0.000,25.000 0.000,0.000 0.000,-25.000 25.000,0.000 0.000,75.000-25.000,0.000 0.000,25.000-25.000,0.000 0.000,125.000-75.000,0.000 0.000,150.000-50.000,0.000 0.000,-50.000-25.000,0.000 0.000,-175.000 25.000</inkml:trace>
</inkml:ink>
</file>

<file path=ppt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9:1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3350.000 28800.000,'-50.000'-50.000,"0.000"25.000,0.000 0.000,0.000 100.000,0.000 0.000,-25.000 75.000,0.000 0.000,25.000 0.000,0.000 0.000,-25.000-25.000,0.000 0.000,25.000-50.000,0.000 0.000,50.000-50.000,0.000 0.000,0.000-50.000,0.000 0.000,75.000-125.000,0.000 0.000,25.000 0.000,0.000 0.000,-25.000 0.000,0.000 0.000,-25.000 25.000,0.000 0.000,-50.000 75.000,0.000 0.000,25.000 50.000,0.000 0.000,0.000 25.000,0.000 0.000,0.000 75.000,0.000 0.000,0.000 25.000,0.000 0.000,-25.000 25.000,0.000 0.000,0.000 50.000,0.000 0.000,0.000-50.000,0.000 0.000,0.000-75.000,0.000 0.000,-50.000-150.000,0.000 0.000,0.000-75.000,0.000 0.000,-25.000 75.000,0.000 0.000,0.000 50.000,0.000 0.000,50.000 25.000,0.000 0.000,50.000-25.000,0.000 0.000,75.000 25.000,0.000 0.000,25.000-25.000,0.000 0.000,-25.000 25.000,0.000 0.000,-25.000 0.000,0.000 0.000,-50.000-25.000,0.000 0.000,0.000 0.000</inkml:trace>
</inkml:ink>
</file>

<file path=ppt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9:1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4050.000 28450.000,'0.000'-50.000,"-50.000"50.000,0.000 0.000,25.000 25.000,0.000 0.000,0.000 50.000,0.000 0.000,0.000 75.000,0.000 0.000,0.000 75.000,0.000 0.000,25.000 0.000,0.000 0.000,0.000-75.000,0.000 0.000,50.000-75.000,0.000 0.000,75.000-75.000,0.000 0.000,-75.000-50.000</inkml:trace>
</inkml:ink>
</file>

<file path=ppt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9:1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4500.000 29200.000,'-50.000'0.000,"25.000"25.000,0.000 0.000,0.000 50.000,0.000 0.000,25.000 0.000,0.000 0.000,0.000 0.000,0.000 0.000,75.000-75.000,0.000 0.000,0.000-25.000,0.000 0.000,-50.000 0.000</inkml:trace>
</inkml:ink>
</file>

<file path=ppt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9:1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4900.000 29250.000,'-50.000'50.000,"25.000"0.000,0.000 0.000,0.000 0.000,0.000 0.000,25.000 25.000,0.000 0.000,0.000-25.000,0.000 0.000,0.000-25.000,0.000 0.000,50.000-25.000,0.000 0.000,0.000-25.000,0.000 0.000,0.000-75.000,0.000 0.000,0.000 0.000,0.000 0.000,-50.000 50.000,0.000 0.000,25.000 50.000,0.000 0.000,-25.000 50.000,0.000 0.000,0.000 0.000,0.000 0.000,-25.000 0.000,0.000 0.000,25.000-25.000,0.000 0.000,25.000 0.000,0.000 0.000,25.000-25.000,0.000 0.000,25.000-25.000,0.000 0.000,-25.000-25.000,0.000 0.000,-25.000 25.000,0.000 0.000,-25.000 0.000,0.000 0.000,25.000-25.000,0.000 0.000,0.000 25.000,0.000 0.000,-25.000 0.000,0.000 0.000,0.000 75.000,0.000 0.000,-25.000 50.000,0.000 0.000,25.000 0.000,0.000 0.000,0.000 0.000,0.000 0.000,0.000-25.000,0.000 0.000,-25.000-100.000</inkml:trace>
</inkml:ink>
</file>

<file path=ppt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9:1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5900.000 28650.000,'50.000'0.000,"-50.000"25.000,0.000 0.000,50.000 25.000,0.000 0.000,-50.000 100.000,0.000 0.000,0.000 0.000,0.000 0.000,-50.000-25.000,0.000 0.000,0.000-75.000,0.000 0.000,50.000-25.000,0.000 0.000,0.000-50.000</inkml:trace>
</inkml:ink>
</file>

<file path=ppt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9:1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6050.000 29550.000,'100.000'-50.000,"-75.000"50.000,0.000 0.000,-25.000 75.000,0.000 0.000,0.000 25.000,0.000 0.000,-25.000 0.000,0.000 0.000,0.000-25.000,0.000 0.000,25.000 0.000,0.000 0.000,50.000 0.000,0.000 0.000,-25.000 25.000,0.000 0.000,-25.000 150.000,0.000 0.000,-100.000 25.000,0.000 0.000,50.000-175.000</inkml:trace>
</inkml:ink>
</file>

<file path=ppt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9:1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2300.000 8000.000,'50.000'0.000,"75.000"-25.000,0.000 0.000,-100.000 25.000</inkml:trace>
</inkml:ink>
</file>

<file path=ppt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9:2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9300.000 21150.000,'-50.000'0.000,"50.000"25.000,0.000 0.000,0.000 75.000,0.000 0.000,0.000 50.000,0.000 0.000,-25.000 0.000,0.000 0.000,0.000-50.000,0.000 0.000,0.000-100.000,0.000 0.000,25.000 50.000,0.000 0.000,-25.000-25.000,0.000 0.000,25.000 0.000,0.000 0.000,50.000-25.000,0.000 0.000,50.000-25.000,0.000 0.000,-25.000-25.000,0.000 0.000,0.000 0.000,0.000 0.000,-25.000 25.000,0.000 0.000,-50.000 0.000,0.000 0.000,25.000 0.000</inkml:trace>
</inkml:ink>
</file>

<file path=ppt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9:2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9900.000 21800.000,'0.000'-50.000,"0.000"25.000,0.000 0.000,25.000 25.000,0.000 0.000,-25.000 50.000,0.000 0.000,0.000 50.000,0.000 0.000,0.000 0.000,0.000 0.000,0.000 50.000,0.000 0.000,0.000-50.000,0.000 0.000,25.000-25.000,0.000 0.000,0.000-75.000</inkml:trace>
</inkml:ink>
</file>

<file path=ppt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9:2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0300.000 21150.000,'-100.000'0.000,"100.000"-25.000,0.000 0.000,25.000 25.000,0.000 0.000,50.000 0.000,0.000 0.000,25.000 0.000,0.000 0.000,25.000 0.000,0.000 0.000,-25.000 0.000,0.000 0.000,-50.000 0.000,0.000 0.000,-25.000 0.000,0.000 0.000,-25.000-25.00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7:1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8550.000 23000.000,'0.000'-50.000,"-25.000"50.000,0.000 0.000,0.000-25.000,0.000 0.000,-25.000 25.000,0.000 0.000,-25.000 50.000,0.000 0.000,0.000 25.000,0.000 0.000,25.000 0.000,0.000 0.000,50.000 0.000,0.000 0.000,25.000-25.000,0.000 0.000,25.000 0.000,0.000 0.000,25.000-25.000,0.000 0.000,-50.000 0.000,0.000 0.000,50.000 25.000,0.000 0.000,-25.000 0.000,0.000 0.000,-25.000 25.000,0.000 0.000,0.000-25.000,0.000 0.000,-75.000 25.000,0.000 0.000,-75.000 50.000,0.000 0.000,-75.000 25.000,0.000 0.000,50.000-100.000,0.000 0.000,125.000-50.000,0.000 0.000,25.000-50.000</inkml:trace>
</inkml:ink>
</file>

<file path=ppt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9:2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0900.000 20450.000,'-100.000'-50.000,"75.000"25.000,0.000 0.000,25.000 125.000,0.000 0.000,-25.000 75.000,0.000 0.000,25.000 25.000,0.000 0.000,0.000-75.000,0.000 0.000,25.000-50.000</inkml:trace>
</inkml:ink>
</file>

<file path=ppt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9:2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9900.000 21350.000,'0.000'-50.000,"0.000"75.000,0.000 0.000,25.000 0.000,0.000 0.000,0.000 25.000,0.000 0.000,0.000-25.000</inkml:trace>
</inkml:ink>
</file>

<file path=ppt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9:3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4000.000 11000.000,'0.000'-50.000,"0.000"-25.000,0.000 0.000,0.000 100.000,0.000 0.000,25.000 75.000,0.000 0.000,0.000 50.000,0.000 0.000,0.000 0.000,0.000 0.000,25.000 50.000,0.000 0.000,-25.000-50.000,0.000 0.000,25.000-50.000,0.000 0.000,-50.000-50.000,0.000 0.000,25.000-50.000,0.000 0.000,25.000-100.000,0.000 0.000,25.000-100.000,0.000 0.000,25.000-75.000,0.000 0.000,0.000 25.000,0.000 0.000,-25.000 125.000,0.000 0.000,-25.000 75.000,0.000 0.000,-50.000 100.000,0.000 0.000,0.000-25.000</inkml:trace>
</inkml:ink>
</file>

<file path=ppt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9:3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5850.000 11000.000,'-50.000'0.000,"25.000"0.000,0.000 0.000,-25.000 75.000,0.000 0.000,0.000 25.000,0.000 0.000,-25.000 25.000,0.000 0.000,50.000 50.000,0.000 0.000,25.000-25.000,0.000 0.000,0.000 0.000,0.000 0.000,75.000-75.000,0.000 0.000,-25.000-25.000,0.000 0.000,25.000-50.000,0.000 0.000,0.000-100.000,0.000 0.000,25.000-100.000,0.000 0.000,-50.000 0.000,0.000 0.000,-25.000 25.000,0.000 0.000,-25.000 75.000,0.000 0.000,-50.000 50.000,0.000 0.000,-50.000 25.000,0.000 0.000,-25.000 75.000,0.000 0.000,75.000 0.000,0.000 0.000,25.000-50.000</inkml:trace>
</inkml:ink>
</file>

<file path=ppt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9:3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6550.000 10150.000,'-50.000'0.000,"50.000"-50.000,0.000 0.000,0.000 25.000,0.000 0.000,100.000 25.000,0.000 0.000,-25.000 0.000,0.000 0.000,-25.000 50.000,0.000 0.000,-25.000 25.000,0.000 0.000,-50.000 25.000,0.000 0.000,-50.000 0.000,0.000 0.000,0.000-25.000,0.000 0.000,0.000-25.000,0.000 0.000,25.000-25.000,0.000 0.000,25.000-25.000,0.000 0.000,125.000 0.000,0.000 0.000,0.000 0.000,0.000 0.000,0.000 25.000,0.000 0.000,-25.000 0.000,0.000 0.000,-25.000-25.000,0.000 0.000,0.000-25.000</inkml:trace>
</inkml:ink>
</file>

<file path=ppt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9:3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7200.000 10400.000,'-50.000'0.000,"50.000"-25.000,0.000 0.000,100.000 25.000,0.000 0.000,0.000-25.000,0.000 0.000,0.000 25.000,0.000 0.000,0.000 0.000,0.000 0.000,-25.000 25.000</inkml:trace>
</inkml:ink>
</file>

<file path=ppt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9:3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7850.000 9600.000,'-100.000'0.000,"75.000"0.000,0.000 0.000,25.000 125.000,0.000 0.000,0.000 50.000,0.000 0.000,0.000 50.000,0.000 0.000,0.000 25.000,0.000 0.000,-25.000-150.000</inkml:trace>
</inkml:ink>
</file>

<file path=ppt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9:41"/>
    </inkml:context>
    <inkml:brush xml:id="br0">
      <inkml:brushProperty name="width" value="0.0730158761143684" units="cm"/>
      <inkml:brushProperty name="height" value="0.0730158761143684" units="cm"/>
      <inkml:brushProperty name="color" value="#fed406"/>
      <inkml:brushProperty name="ignorePressure" value="0"/>
    </inkml:brush>
  </inkml:definitions>
  <inkml:trace contextRef="#ctx0" brushRef="#br0">54950.000 8200.000,'200.000'0.000,"-175.000"0.000</inkml:trace>
</inkml:ink>
</file>

<file path=ppt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9:42"/>
    </inkml:context>
    <inkml:brush xml:id="br0">
      <inkml:brushProperty name="width" value="0.0730158761143684" units="cm"/>
      <inkml:brushProperty name="height" value="0.0730158761143684" units="cm"/>
      <inkml:brushProperty name="color" value="#fed406"/>
      <inkml:brushProperty name="ignorePressure" value="0"/>
    </inkml:brush>
  </inkml:definitions>
  <inkml:trace contextRef="#ctx0" brushRef="#br0">43800.000 10000.000,'-100.000'-100.000,"75.000"75.000,0.000 0.000,25.000 0.000,0.000 0.000,25.000 25.000,0.000 0.000,75.000 0.000,0.000 0.000,50.000-25.000,0.000 0.000,-25.000 25.000,0.000 0.000,-25.000 25.000,0.000 0.000,-25.000-25.000,0.000 0.000,-50.000-25.000</inkml:trace>
</inkml:ink>
</file>

<file path=ppt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9:42"/>
    </inkml:context>
    <inkml:brush xml:id="br0">
      <inkml:brushProperty name="width" value="0.0730158761143684" units="cm"/>
      <inkml:brushProperty name="height" value="0.0730158761143684" units="cm"/>
      <inkml:brushProperty name="color" value="#fed406"/>
      <inkml:brushProperty name="ignorePressure" value="0"/>
    </inkml:brush>
  </inkml:definitions>
  <inkml:trace contextRef="#ctx0" brushRef="#br0">44350.000 8950.000,'-50.000'-100.000,"25.000"100.000,0.000 0.000,25.000 50.000,0.000 0.000,0.000 100.000,0.000 0.000,0.000 50.000,0.000 0.000,0.000-25.000,0.000 0.000,0.000-50.000,0.000 0.000,0.000-50.000,0.000 0.000,0.000-50.00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7:2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0750.000 23550.000,'-50.000'-100.000,"25.000"100.000,0.000 0.000,0.000-25.000,0.000 0.000,-25.000 50.000,0.000 0.000,-25.000 50.000,0.000 0.000,50.000 50.000,0.000 0.000,0.000-25.000,0.000 0.000,25.000 25.000,0.000 0.000,0.000 0.000,0.000 0.000,50.000-50.000,0.000 0.000,75.000-75.000,0.000 0.000,50.000-100.000,0.000 0.000,25.000-75.000,0.000 0.000,-50.000 0.000,0.000 0.000,-75.000 0.000,0.000 0.000,-50.000 50.000,0.000 0.000,-25.000 75.000,0.000 0.000,0.000 100.000,0.000 0.000,0.000 75.000,0.000 0.000,0.000 25.000,0.000 0.000,50.000 25.000,0.000 0.000,-25.000 75.000,0.000 0.000,-25.000 0.000,0.000 0.000,0.000-175.000</inkml:trace>
</inkml:ink>
</file>

<file path=ppt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9:43"/>
    </inkml:context>
    <inkml:brush xml:id="br0">
      <inkml:brushProperty name="width" value="0.0730158761143684" units="cm"/>
      <inkml:brushProperty name="height" value="0.0730158761143684" units="cm"/>
      <inkml:brushProperty name="color" value="#fed406"/>
      <inkml:brushProperty name="ignorePressure" value="0"/>
    </inkml:brush>
  </inkml:definitions>
  <inkml:trace contextRef="#ctx0" brushRef="#br0">45400.000 8550.000,'50.000'-150.000,"-50.000"175.000,0.000 0.000,-75.000 100.000,0.000 0.000,0.000 50.000,0.000 0.000,0.000-50.000,0.000 0.000,50.000-25.000,0.000 0.000,25.000-50.000,0.000 0.000,125.000-25.000,0.000 0.000,50.000-50.000,0.000 0.000,-50.000 0.000,0.000 0.000,-50.000 25.000,0.000 0.000,-50.000 0.000,0.000 0.000,-25.000-25.000</inkml:trace>
</inkml:ink>
</file>

<file path=ppt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9:43"/>
    </inkml:context>
    <inkml:brush xml:id="br0">
      <inkml:brushProperty name="width" value="0.0730158761143684" units="cm"/>
      <inkml:brushProperty name="height" value="0.0730158761143684" units="cm"/>
      <inkml:brushProperty name="color" value="#fed406"/>
      <inkml:brushProperty name="ignorePressure" value="0"/>
    </inkml:brush>
  </inkml:definitions>
  <inkml:trace contextRef="#ctx0" brushRef="#br0">45800.000 8550.000,'-50.000'0.000,"0.000"-25.000,0.000 0.000,50.000 100.000,0.000 0.000,0.000 100.000,0.000 0.000,-25.000 125.000,0.000 0.000,-25.000 0.000,0.000 0.000,25.000-200.000</inkml:trace>
</inkml:ink>
</file>

<file path=ppt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9:48"/>
    </inkml:context>
    <inkml:brush xml:id="br0">
      <inkml:brushProperty name="width" value="0.0730158761143684" units="cm"/>
      <inkml:brushProperty name="height" value="0.0730158761143684" units="cm"/>
      <inkml:brushProperty name="color" value="#fed406"/>
      <inkml:brushProperty name="ignorePressure" value="0"/>
    </inkml:brush>
  </inkml:definitions>
  <inkml:trace contextRef="#ctx0" brushRef="#br0">60250.000 3150.000,'0.000'-100.000,"0.000"175.000,0.000 0.000,0.000-25.000,0.000 0.000,25.000 25.000,0.000 0.000,25.000-75.000,0.000 0.000,100.000-25.000,0.000 0.000,-50.000 0.000,0.000 0.000,-75.000 25.000,0.000 0.000,-50.000 50.000,0.000 0.000,-75.000 25.000,0.000 0.000,0.000 25.000,0.000 0.000,25.000-50.000,0.000 0.000,50.000-25.000,0.000 0.000,75.000 0.000,0.000 0.000,75.000-25.000,0.000 0.000,-25.000 0.000,0.000 0.000,-50.000 0.000,0.000 0.000,-75.000 25.000,0.000 0.000,-75.000 0.000,0.000 0.000,-25.000 50.000,0.000 0.000,25.000-25.000,0.000 0.000,-75.000 100.000,0.000 0.000,50.000-75.000,0.000 0.000,75.000-25.000,0.000 0.000,25.000-50.000,0.000 0.000,150.000-25.000,0.000 0.000,75.000-50.000,0.000 0.000,25.000 25.000,0.000 0.000,-50.000 25.000,0.000 0.000,-75.000 0.000,0.000 0.000,-50.000-25.000,0.000 0.000,-25.000 25.000,0.000 0.000,-25.000 100.000,0.000 0.000,0.000 0.000,0.000 0.000,0.000 75.000,0.000 0.000,25.000-50.000,0.000 0.000,25.000 0.000,0.000 0.000,-25.000-50.000,0.000 0.000,0.000-50.000,0.000 0.000,-50.000 0.000</inkml:trace>
</inkml:ink>
</file>

<file path=ppt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9:49"/>
    </inkml:context>
    <inkml:brush xml:id="br0">
      <inkml:brushProperty name="width" value="0.0730158761143684" units="cm"/>
      <inkml:brushProperty name="height" value="0.0730158761143684" units="cm"/>
      <inkml:brushProperty name="color" value="#fed406"/>
      <inkml:brushProperty name="ignorePressure" value="0"/>
    </inkml:brush>
  </inkml:definitions>
  <inkml:trace contextRef="#ctx0" brushRef="#br0">60650.000 4850.000,'-50.000'0.000,"0.000"-25.000,0.000 0.000,50.000 0.000,0.000 0.000,50.000 25.000,0.000 0.000,-50.000 75.000,0.000 0.000,-25.000 0.000,0.000 0.000,-50.000 0.000,0.000 0.000,25.000-50.000,0.000 0.000,175.000-50.000,0.000 0.000,-25.000 0.000,0.000 0.000,-75.000 50.000,0.000 0.000,-100.000 50.000,0.000 0.000,-100.000 25.000,0.000 0.000,50.000-25.000,0.000 0.000,100.000-75.000,0.000 0.000,50.000-25.000,0.000 0.000,100.000-50.000,0.000 0.000,-25.000 25.000,0.000 0.000,-25.000 50.000,0.000 0.000,-25.000 0.000,0.000 0.000,-50.000 25.000,0.000 0.000,0.000 0.000,0.000 0.000,-25.000 0.000,0.000 0.000,0.000 0.000,0.000 0.000,-25.000 25.000,0.000 0.000,-50.000 25.000,0.000 0.000,0.000 25.000,0.000 0.000,25.000-75.000,0.000 0.000,50.000 0.000,0.000 0.000,50.000-25.000,0.000 0.000,75.000 0.000,0.000 0.000,0.000 0.000,0.000 0.000,25.000-50.000,0.000 0.000,-50.000 0.000,0.000 0.000,-25.000 25.000,0.000 0.000,-25.000-50.000,0.000 0.000,-75.000 0.000,0.000 0.000,-25.000 0.000,0.000 0.000,50.000 50.000,0.000 0.000,-25.000 25.000,0.000 0.000,50.000 50.000,0.000 0.000,-25.000 75.000,0.000 0.000,25.000 100.000,0.000 0.000,0.000 50.000,0.000 0.000,0.000 0.000,0.000 0.000,0.000-150.000,0.000 0.000,25.000-75.000,0.000 0.000,0.000-50.000</inkml:trace>
</inkml:ink>
</file>

<file path=ppt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9:50"/>
    </inkml:context>
    <inkml:brush xml:id="br0">
      <inkml:brushProperty name="width" value="0.0730158761143684" units="cm"/>
      <inkml:brushProperty name="height" value="0.0730158761143684" units="cm"/>
      <inkml:brushProperty name="color" value="#fed406"/>
      <inkml:brushProperty name="ignorePressure" value="0"/>
    </inkml:brush>
  </inkml:definitions>
  <inkml:trace contextRef="#ctx0" brushRef="#br0">61600.000 4800.000,'0.000'-50.000,"0.000"-25.000,0.000 0.000,0.000 150.000,0.000 0.000,-75.000 75.000,0.000 0.000,0.000 0.000,0.000 0.000,25.000-100.000,0.000 0.000,50.000-25.000,0.000 0.000,50.000-100.000,0.000 0.000,0.000 50.000,0.000 0.000,0.000 25.000,0.000 0.000,-50.000 75.000,0.000 0.000,0.000 75.000,0.000 0.000,-25.000-25.000,0.000 0.000,0.000-50.000,0.000 0.000,25.000-50.000,0.000 0.000,0.000-125.000,0.000 0.000,125.000-50.000,0.000 0.000,50.000 25.000,0.000 0.000,-50.000 75.000,0.000 0.000,-75.000 25.000,0.000 0.000,-25.000 25.000,0.000 0.000,-100.000 0.000,0.000 0.000,0.000-25.000,0.000 0.000,50.000-50.000,0.000 0.000,0.000 25.000,0.000 0.000,0.000 50.000,0.000 0.000,25.000 25.000,0.000 0.000,0.000 125.000,0.000 0.000,-50.000 50.000,0.000 0.000,50.000-75.000,0.000 0.000,0.000-50.000,0.000 0.000,75.000-75.000,0.000 0.000,50.000-125.000,0.000 0.000,-100.000 75.000,0.000 0.000,0.000 0.000</inkml:trace>
</inkml:ink>
</file>

<file path=ppt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9:51"/>
    </inkml:context>
    <inkml:brush xml:id="br0">
      <inkml:brushProperty name="width" value="0.0730158761143684" units="cm"/>
      <inkml:brushProperty name="height" value="0.0730158761143684" units="cm"/>
      <inkml:brushProperty name="color" value="#fed406"/>
      <inkml:brushProperty name="ignorePressure" value="0"/>
    </inkml:brush>
  </inkml:definitions>
  <inkml:trace contextRef="#ctx0" brushRef="#br0">62850.000 3950.000,'150.000'-300.000,"-125.000"275.000,0.000 0.000,25.000 25.000,0.000 0.000,-50.000 175.000,0.000 0.000,-75.000 25.000,0.000 0.000,0.000-75.000,0.000 0.000,25.000-75.000,0.000 0.000,25.000-25.000,0.000 0.000,50.000-25.000,0.000 0.000,50.000-50.000,0.000 0.000,0.000 25.000,0.000 0.000,-25.000 25.000,0.000 0.000,-50.000 75.000,0.000 0.000,-75.000 25.000,0.000 0.000,0.000 0.000,0.000 0.000,25.000-25.000,0.000 0.000,0.000-25.000,0.000 0.000,0.000-25.000,0.000 0.000,0.000 0.000,0.000 0.000,0.000-25.000,0.000 0.000,100.000 0.000,0.000 0.000,-25.000 0.000,0.000 0.000,100.000-50.000,0.000 0.000,0.000 0.000,0.000 0.000,-50.000 0.000,0.000 0.000,-25.000 25.000,0.000 0.000,-50.000 50.000,0.000 0.000,-50.000 75.000,0.000 0.000,-25.000 25.000,0.000 0.000,25.000-25.000,0.000 0.000,25.000-50.000,0.000 0.000,150.000-175.000,0.000 0.000,-25.000 25.000,0.000 0.000,-25.000 50.000,0.000 0.000,-50.000 50.000,0.000 0.000,-25.000 25.000,0.000 0.000,-25.000 50.000,0.000 0.000,25.000-25.000,0.000 0.000,0.000-25.000,0.000 0.000,25.000-25.000,0.000 0.000,25.000-25.000,0.000 0.000,-25.000 0.000,0.000 0.000,0.000 25.000,0.000 0.000,-25.000 25.000,0.000 0.000,25.000-25.000,0.000 0.000,0.000-25.000,0.000 0.000,50.000-200.000,0.000 0.000,-25.000-100.000,0.000 0.000,25.000 0.000,0.000 0.000,-25.000 150.000,0.000 0.000,-50.000 125.000,0.000 0.000,0.000 150.000,0.000 0.000,0.000 175.000,0.000 0.000,0.000 100.000,0.000 0.000,-25.000 200.000,0.000 0.000,-25.000 150.000,0.000 0.000,25.000-575.000</inkml:trace>
</inkml:ink>
</file>

<file path=ppt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9:53"/>
    </inkml:context>
    <inkml:brush xml:id="br0">
      <inkml:brushProperty name="width" value="0.0730158761143684" units="cm"/>
      <inkml:brushProperty name="height" value="0.0730158761143684" units="cm"/>
      <inkml:brushProperty name="color" value="#fed406"/>
      <inkml:brushProperty name="ignorePressure" value="0"/>
    </inkml:brush>
  </inkml:definitions>
  <inkml:trace contextRef="#ctx0" brushRef="#br0">64000.000 13100.000,'-50.000'0.000,"75.000"0.000,0.000 0.000,100.000 0.000,0.000 0.000,-100.000 0.000,0.000 0.000,100.000-25.000,0.000 0.000,25.000 0.000,0.000 0.000,-50.000 0.000,0.000 0.000,-75.000 50.000,0.000 0.000,-25.000 0.000,0.000 0.000,-25.000 0.000</inkml:trace>
</inkml:ink>
</file>

<file path=ppt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9:53"/>
    </inkml:context>
    <inkml:brush xml:id="br0">
      <inkml:brushProperty name="width" value="0.0730158761143684" units="cm"/>
      <inkml:brushProperty name="height" value="0.0730158761143684" units="cm"/>
      <inkml:brushProperty name="color" value="#fed406"/>
      <inkml:brushProperty name="ignorePressure" value="0"/>
    </inkml:brush>
  </inkml:definitions>
  <inkml:trace contextRef="#ctx0" brushRef="#br0">64700.000 12600.000,'-50.000'-100.000,"50.000"75.000,0.000 0.000,50.000 50.000,0.000 0.000,-50.000 75.000,0.000 0.000,0.000 25.000,0.000 0.000,0.000 0.000,0.000 0.000,0.000-100.000</inkml:trace>
</inkml:ink>
</file>

<file path=ppt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9:53"/>
    </inkml:context>
    <inkml:brush xml:id="br0">
      <inkml:brushProperty name="width" value="0.0730158761143684" units="cm"/>
      <inkml:brushProperty name="height" value="0.0730158761143684" units="cm"/>
      <inkml:brushProperty name="color" value="#fed406"/>
      <inkml:brushProperty name="ignorePressure" value="0"/>
    </inkml:brush>
  </inkml:definitions>
  <inkml:trace contextRef="#ctx0" brushRef="#br0">65450.000 12200.000,'0.000'100.000,"0.000"-25.000,0.000 0.000,25.000 0.000,0.000 0.000,25.000 25.000,0.000 0.000,0.000-50.000,0.000 0.000,0.000 0.000,0.000 0.000,-25.000-25.000,0.000 0.000,-25.000 0.000,0.000 0.000,-75.000 50.000,0.000 0.000,-50.000 0.000,0.000 0.000,-25.000-50.000,0.000 0.000,75.000 0.000,0.000 0.000,25.000-50.000</inkml:trace>
</inkml:ink>
</file>

<file path=ppt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9:53"/>
    </inkml:context>
    <inkml:brush xml:id="br0">
      <inkml:brushProperty name="width" value="0.0730158761143684" units="cm"/>
      <inkml:brushProperty name="height" value="0.0730158761143684" units="cm"/>
      <inkml:brushProperty name="color" value="#fed406"/>
      <inkml:brushProperty name="ignorePressure" value="0"/>
    </inkml:brush>
  </inkml:definitions>
  <inkml:trace contextRef="#ctx0" brushRef="#br0">65650.000 12350.000,'0.000'-50.000,"25.000"25.000,0.000 0.000,50.000 0.000,0.000 0.000,75.000 0.000,0.000 0.000,-75.000 25.000,0.000 0.000,-25.000 0.00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7:2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6650.000 19350.000,'0.000'-50.000,"50.000"0.000,0.000 0.000,100.000 0.000,0.000 0.000,50.000 25.000,0.000 0.000,-25.000 0.000,0.000 0.000,100.000 25.000,0.000 0.000,-50.000 0.000,0.000 0.000,-25.000 0.000,0.000 0.000,0.000 0.000,0.000 0.000,0.000 25.000,0.000 0.000,-25.000 0.000,0.000 0.000,0.000 0.000,0.000 0.000,50.000-25.000,0.000 0.000,0.000-25.000,0.000 0.000,25.000 0.000,0.000 0.000,0.000 0.000,0.000 0.000,0.000 25.000,0.000 0.000,-25.000 0.000,0.000 0.000,25.000 50.000,0.000 0.000,-25.000-25.000,0.000 0.000,-25.000-25.000,0.000 0.000,50.000 0.000,0.000 0.000,0.000-75.000,0.000 0.000,-75.000 25.000,0.000 0.000,-25.000 25.000,0.000 0.000,-50.000 0.000,0.000 0.000,-25.000 25.000,0.000 0.000,-25.000 0.000,0.000 0.000,-25.000 0.000,0.000 0.000,0.000 0.000,0.000 0.000,-75.000 0.000</inkml:trace>
</inkml:ink>
</file>

<file path=ppt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9:57"/>
    </inkml:context>
    <inkml:brush xml:id="br0">
      <inkml:brushProperty name="width" value="0.0730158761143684" units="cm"/>
      <inkml:brushProperty name="height" value="0.0730158761143684" units="cm"/>
      <inkml:brushProperty name="color" value="#fed406"/>
      <inkml:brushProperty name="ignorePressure" value="0"/>
    </inkml:brush>
  </inkml:definitions>
  <inkml:trace contextRef="#ctx0" brushRef="#br0">53250.000 20150.000,'-150.000'0.000,"100.000"0.000,0.000 0.000,0.000 0.000,0.000 0.000,25.000 0.000,0.000 0.000,25.000 25.000,0.000 0.000,50.000 0.000,0.000 0.000,0.000-25.000,0.000 0.000,25.000 0.000,0.000 0.000,25.000-25.000,0.000 0.000,-25.000 0.000,0.000 0.000,0.000 25.000,0.000 0.000,0.000 0.000,0.000 0.000,0.000-25.000,0.000 0.000,-25.000 25.000,0.000 0.000,0.000 0.000,0.000 0.000,0.000 0.000,0.000 0.000,0.000 0.000,0.000 0.000,0.000 0.000,0.000 0.000,25.000 0.000,0.000 0.000,-25.000 0.000,0.000 0.000,25.000 0.000,0.000 0.000,-25.000 0.000,0.000 0.000,25.000 0.000,0.000 0.000,0.000 0.000,0.000 0.000,0.000-25.000,0.000 0.000,0.000 25.000,0.000 0.000,-50.000 0.000,0.000 0.000,25.000 0.000,0.000 0.000,-25.000 0.000,0.000 0.000,0.000 0.000,0.000 0.000,-25.000-25.000,0.000 0.000,-25.000 25.000,0.000 0.000,25.000-25.000,0.000 0.000,-50.000 0.000</inkml:trace>
</inkml:ink>
</file>

<file path=ppt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19:58"/>
    </inkml:context>
    <inkml:brush xml:id="br0">
      <inkml:brushProperty name="width" value="0.0730158761143684" units="cm"/>
      <inkml:brushProperty name="height" value="0.0730158761143684" units="cm"/>
      <inkml:brushProperty name="color" value="#fed406"/>
      <inkml:brushProperty name="ignorePressure" value="0"/>
    </inkml:brush>
  </inkml:definitions>
  <inkml:trace contextRef="#ctx0" brushRef="#br0">53350.000 20050.000,'-50.000'50.000,"-75.000"-50.000,0.000 0.000,75.000 0.000,0.000 0.000,25.000 0.000,0.000 0.000,0.000-25.000,0.000 0.000,0.000 25.000,0.000 0.000,50.000 0.000,0.000 0.000,0.000 0.000,0.000 0.000,75.000 0.000,0.000 0.000,0.000 25.000,0.000 0.000,25.000 0.000,0.000 0.000,0.000-25.000,0.000 0.000,50.000 0.000,0.000 0.000,-25.000-25.000,0.000 0.000,-25.000 0.000,0.000 0.000,-50.000 25.000,0.000 0.000,0.000 0.000,0.000 0.000,25.000 0.000,0.000 0.000,-25.000 0.000,0.000 0.000,25.000-25.000,0.000 0.000,-50.000 25.000,0.000 0.000,0.000 0.000,0.000 0.000,0.000 0.000,0.000 0.000,-25.000 0.000,0.000 0.000,25.000 0.000,0.000 0.000,0.000 0.000,0.000 0.000,-25.000-25.000,0.000 0.000,0.000 25.000,0.000 0.000,0.000 0.000,0.000 0.000,-50.000 0.000,0.000 0.000,-25.000 25.000</inkml:trace>
</inkml:ink>
</file>

<file path=ppt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0:43"/>
    </inkml:context>
    <inkml:brush xml:id="br0">
      <inkml:brushProperty name="width" value="0.0730158761143684" units="cm"/>
      <inkml:brushProperty name="height" value="0.0730158761143684" units="cm"/>
      <inkml:brushProperty name="color" value="#fed406"/>
      <inkml:brushProperty name="ignorePressure" value="0"/>
    </inkml:brush>
  </inkml:definitions>
  <inkml:trace contextRef="#ctx0" brushRef="#br0">13400.000 33450.000,'0.000'-50.000,"0.000"0.000,0.000 0.000,0.000-25.000,0.000 0.000,0.000 25.000,0.000 0.000,0.000 0.000,0.000 0.000,-50.000 25.000,0.000 0.000,0.000 0.000,0.000 0.000,-25.000 75.000,0.000 0.000,25.000 25.000,0.000 0.000,0.000 0.000,0.000 0.000,50.000 0.000,0.000 0.000,0.000 25.000,0.000 0.000,25.000-75.000,0.000 0.000,25.000 0.000,0.000 0.000,0.000-25.000,0.000 0.000,0.000 50.000,0.000 0.000,-50.000 75.000,0.000 0.000,-50.000 50.000,0.000 0.000,0.000-50.000,0.000 0.000,0.000-50.000,0.000 0.000,25.000-50.000,0.000 0.000,100.000-125.000,0.000 0.000,25.000-25.000,0.000 0.000,-25.000 75.000,0.000 0.000,0.000 50.000,0.000 0.000,-25.000 75.000,0.000 0.000,-25.000 0.000,0.000 0.000,-25.000-25.000,0.000 0.000,25.000-25.000,0.000 0.000,-25.000-50.000,0.000 0.000,0.000 0.000</inkml:trace>
</inkml:ink>
</file>

<file path=ppt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0:43"/>
    </inkml:context>
    <inkml:brush xml:id="br0">
      <inkml:brushProperty name="width" value="0.0730158761143684" units="cm"/>
      <inkml:brushProperty name="height" value="0.0730158761143684" units="cm"/>
      <inkml:brushProperty name="color" value="#fed406"/>
      <inkml:brushProperty name="ignorePressure" value="0"/>
    </inkml:brush>
  </inkml:definitions>
  <inkml:trace contextRef="#ctx0" brushRef="#br0">13800.000 33550.000,'0.000'50.000,"25.000"0.000,0.000 0.000,25.000 25.000,0.000 0.000,0.000 25.000,0.000 0.000,-25.000-75.000,0.000 0.000,0.000 0.000</inkml:trace>
</inkml:ink>
</file>

<file path=ppt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0:43"/>
    </inkml:context>
    <inkml:brush xml:id="br0">
      <inkml:brushProperty name="width" value="0.0730158761143684" units="cm"/>
      <inkml:brushProperty name="height" value="0.0730158761143684" units="cm"/>
      <inkml:brushProperty name="color" value="#fed406"/>
      <inkml:brushProperty name="ignorePressure" value="0"/>
    </inkml:brush>
  </inkml:definitions>
  <inkml:trace contextRef="#ctx0" brushRef="#br0">14500.000 33700.000,'0.000'50.000,"-25.000"-50.000,0.000 0.000,0.000 50.000,0.000 0.000,25.000 100.000,0.000 0.000,-25.000 50.000,0.000 0.000,25.000-100.000,0.000 0.000,25.000-50.000,0.000 0.000,50.000-75.000,0.000 0.000,25.000-75.000,0.000 0.000,-50.000-50.000,0.000 0.000,-50.000 25.000,0.000 0.000,-50.000 25.000,0.000 0.000,-25.000 75.000,0.000 0.000,25.000 0.000,0.000 0.000,25.000 75.000,0.000 0.000,25.000-25.000</inkml:trace>
</inkml:ink>
</file>

<file path=ppt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0:43"/>
    </inkml:context>
    <inkml:brush xml:id="br0">
      <inkml:brushProperty name="width" value="0.0730158761143684" units="cm"/>
      <inkml:brushProperty name="height" value="0.0730158761143684" units="cm"/>
      <inkml:brushProperty name="color" value="#fed406"/>
      <inkml:brushProperty name="ignorePressure" value="0"/>
    </inkml:brush>
  </inkml:definitions>
  <inkml:trace contextRef="#ctx0" brushRef="#br0">15200.000 33900.000,'100.000'0.000,"-50.000"0.000,0.000 0.000,0.000 0.000,0.000 0.000,0.000 125.000,0.000 0.000,-50.000 75.000,0.000 0.000,-25.000-50.000,0.000 0.000,0.000-75.000,0.000 0.000,0.000-25.000,0.000 0.000,50.000-50.000,0.000 0.000,75.000 0.000,0.000 0.000,25.000-25.000,0.000 0.000,0.000 100.000,0.000 0.000,-100.000-50.000</inkml:trace>
</inkml:ink>
</file>

<file path=ppt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0:56"/>
    </inkml:context>
    <inkml:brush xml:id="br0">
      <inkml:brushProperty name="width" value="0.0730158761143684" units="cm"/>
      <inkml:brushProperty name="height" value="0.0730158761143684" units="cm"/>
      <inkml:brushProperty name="color" value="#fed406"/>
      <inkml:brushProperty name="ignorePressure" value="0"/>
    </inkml:brush>
  </inkml:definitions>
  <inkml:trace contextRef="#ctx0" brushRef="#br0">14650.000 24450.000,'-50.000'0.000,"100.000"0.000,0.000 0.000,25.000 0.000,0.000 0.000,50.000 0.000,0.000 0.000,50.000 0.000,0.000 0.000,0.000 25.000,0.000 0.000,-25.000 50.000,0.000 0.000,-50.000-50.000,0.000 0.000,25.000-25.000,0.000 0.000,-25.000 0.000,0.000 0.000,0.000-25.000,0.000 0.000,0.000 25.000,0.000 0.000,0.000 25.000,0.000 0.000,25.000-25.000,0.000 0.000,25.000-25.000,0.000 0.000,0.000-25.000,0.000 0.000,-25.000 50.000,0.000 0.000,0.000 0.000,0.000 0.000,-25.000 25.000,0.000 0.000,-75.000-25.000,0.000 0.000,25.000 0.000</inkml:trace>
</inkml:ink>
</file>

<file path=ppt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0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7850.000 24550.000,'-50.000'0.000,"0.000"0.000,0.000 0.000,25.000 0.000,0.000 0.000,75.000-25.000,0.000 0.000,50.000 0.000,0.000 0.000,50.000 25.000,0.000 0.000,25.000 0.000,0.000 0.000,25.000 0.000,0.000 0.000,-50.000 25.000,0.000 0.000,25.000-25.000,0.000 0.000,-50.000-25.000,0.000 0.000,-50.000 0.000,0.000 0.000,-25.000 25.000,0.000 0.000,-50.000 25.000</inkml:trace>
</inkml:ink>
</file>

<file path=ppt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0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9150.000 18000.000,'-50.000'-100.000,"25.000"200.000,0.000 0.000,25.000 0.000,0.000 0.000,0.000 75.000,0.000 0.000,0.000 0.000,0.000 0.000,0.000 50.000,0.000 0.000,0.000 25.000,0.000 0.000,-25.000 125.000,0.000 0.000,25.000-75.000,0.000 0.000,25.000-200.000,0.000 0.000,0.000-100.000</inkml:trace>
</inkml:ink>
</file>

<file path=ppt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0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8500.000 20500.000,'-50.000'-150.000,"50.000"100.000,0.000 0.000,0.000 75.000,0.000 0.000,50.000 150.000,0.000 0.000,-25.000 25.000,0.000 0.000,0.000-25.000,0.000 0.000,25.000-50.000,0.000 0.000,-25.000-75.000,0.000 0.000,0.000-50.000,0.000 0.000,25.000-25.000,0.000 0.000,100.000-125.000,0.000 0.000,-50.000 0.000,0.000 0.000,75.000-100.000,0.000 0.000,-150.000 200.00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7:2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3150.000 11750.000,'-50.000'0.000,"25.000"0.000,0.000 0.000,25.000 25.000,0.000 0.000,-25.000-25.000,0.000 0.000,0.000 25.000,0.000 0.000,25.000 0.000,0.000 0.000,-25.000-25.000</inkml:trace>
</inkml:ink>
</file>

<file path=ppt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0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0500.000 19050.000,'0.000'-50.000,"0.000"125.000,0.000 0.000,-50.000 50.000,0.000 0.000,-25.000 75.000,0.000 0.000,75.000-100.000,0.000 0.000,-25.000-100.000,0.000 0.000,25.000 100.000,0.000 0.000,25.000-75.000,0.000 0.000,100.000-25.000,0.000 0.000,-25.000 0.000,0.000 0.000,-50.000 0.000,0.000 0.000,75.000 0.000,0.000 0.000,-100.000 0.000,0.000 0.000,25.000 0.000,0.000 0.000,-25.000-25.000,0.000 0.000,-25.000 0.000,0.000 0.000,0.000-25.000</inkml:trace>
</inkml:ink>
</file>

<file path=ppt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0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1150.000 19000.000,'0.000'-50.000,"-25.000"0.000,0.000 0.000,25.000 100.000,0.000 0.000,-25.000 125.000,0.000 0.000,-25.000 200.000,0.000 0.000,-25.000 125.000,0.000 0.000,50.000-225.000,0.000 0.000,0.000-200.000</inkml:trace>
</inkml:ink>
</file>

<file path=ppt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0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0600.000 24500.000,'-50.000'0.000,"0.000"0.000,0.000 0.000,125.000 0.000,0.000 0.000,25.000 0.000,0.000 0.000,25.000 25.000,0.000 0.000,50.000 0.000,0.000 0.000,50.000-25.000,0.000 0.000,-25.000 0.000,0.000 0.000,50.000 0.000,0.000 0.000,-25.000 50.000,0.000 0.000,-50.000 0.000,0.000 0.000,-25.000-25.000,0.000 0.000,-25.000-25.000,0.000 0.000,-50.000 0.000,0.000 0.000,-50.000 0.000</inkml:trace>
</inkml:ink>
</file>

<file path=ppt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0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0950.000 21150.000,'-50.000'0.000,"75.000"0.000,0.000 0.000,75.000 0.000,0.000 0.000,0.000 0.000,0.000 0.000,25.000 0.000,0.000 0.000,-50.000 0.000,0.000 0.000,-50.000 0.000,0.000 0.000,0.000 0.000</inkml:trace>
</inkml:ink>
</file>

<file path=ppt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0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1450.000 20500.000,'0.000'-50.000,"-25.000"25.000,0.000 0.000,25.000 50.000,0.000 0.000,0.000 50.000,0.000 0.000,25.000 125.000,0.000 0.000,-25.000-50.000,0.000 0.000,0.000-25.000,0.000 0.000,0.000-100.000</inkml:trace>
</inkml:ink>
</file>

<file path=ppt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0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2050.000 20250.000,'50.000'0.000,"0.000"0.000,0.000 0.000,-25.000 0.000,0.000 0.000,25.000 75.000,0.000 0.000,-25.000 0.000,0.000 0.000,-75.000 25.000,0.000 0.000,-25.000 0.000,0.000 0.000,25.000-75.000,0.000 0.000,50.000 0.000,0.000 0.000,50.000-25.000,0.000 0.000,50.000 25.000,0.000 0.000,-50.000 25.000,0.000 0.000,-25.000 0.000,0.000 0.000,-25.000 25.000,0.000 0.000,-50.000 0.000,0.000 0.000,0.000-25.000,0.000 0.000,-25.000 25.000,0.000 0.000,25.000-50.000</inkml:trace>
</inkml:ink>
</file>

<file path=ppt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0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1600.000 20750.000,'-100.000'0.000,"100.000"-25.000,0.000 0.000,125.000 0.000,0.000 0.000,-25.000 0.000,0.000 0.000,25.000 0.000,0.000 0.000,-25.000 25.000,0.000 0.000,-50.000 0.000,0.000 0.000,-25.000 0.000</inkml:trace>
</inkml:ink>
</file>

<file path=ppt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0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2350.000 19750.000,'-100.000'0.000,"75.000"-25.000,0.000 0.000,0.000 25.000,0.000 0.000,25.000 75.000,0.000 0.000,-25.000 125.000,0.000 0.000,25.000 0.000,0.000 0.000,-25.000-25.000,0.000 0.000,25.000-125.000,0.000 0.000,25.000-75.000</inkml:trace>
</inkml:ink>
</file>

<file path=ppt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0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2900.000 19800.000,'50.000'0.000,"-50.000"75.000,0.000 0.000,0.000 50.000,0.000 0.000,50.000 0.000,0.000 0.000,0.000-50.000,0.000 0.000,-25.000-25.000,0.000 0.000,-25.000 0.000,0.000 0.000,-75.000 50.000,0.000 0.000,-25.000 0.000,0.000 0.000,-25.000-50.000,0.000 0.000,25.000-50.000,0.000 0.000,75.000 0.000,0.000 0.000,0.000-50.000</inkml:trace>
</inkml:ink>
</file>

<file path=ppt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0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2950.000 19800.000,'200.000'-50.000,"-150.000"50.000,0.000 0.000,50.000-25.000,0.000 0.000,0.000 25.000,0.000 0.000,-50.000 25.000,0.000 0.000,-25.000 0.00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1:1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9900.000 9700.000,'-50.000'0.000,"25.000"50.000,0.000 0.000,0.000 50.000,0.000 0.000,-25.000 25.000,0.000 0.000,0.000 0.000,0.000 0.000,75.000-75.000,0.000 0.000,125.000-75.000,0.000 0.000,75.000-75.000,0.000 0.000,-75.000 50.000,0.000 0.000,-100.000 50.000,0.000 0.000,-75.000 75.000,0.000 0.000,-100.000 50.000,0.000 0.000,25.000 0.000,0.000 0.000,75.000-75.000,0.000 0.000,150.000-50.000,0.000 0.000,75.000-75.000,0.000 0.000,125.000-50.000,0.000 0.000,-125.000 75.000,0.000 0.000,-75.000 25.000,0.000 0.000,-75.000-25.000,0.000 0.000,0.000 25.000,0.000 0.000,-50.000 0.00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7:3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2900.000 11800.000,'-100.000'0.000,"100.000"-50.000,0.000 0.000,0.000 25.000,0.000 0.000,75.000-25.000,0.000 0.000,25.000 0.000,0.000 0.000,75.000 0.000,0.000 0.000,-50.000 50.000,0.000 0.000,-50.000 75.000,0.000 0.000,-50.000 50.000,0.000 0.000,-25.000 0.000,0.000 0.000,-50.000 0.000,0.000 0.000,-75.000 0.000,0.000 0.000,50.000-50.000,0.000 0.000,25.000-50.000,0.000 0.000,25.000-25.000,0.000 0.000,25.000-100.000,0.000 0.000,0.000-25.000,0.000 0.000,0.000 50.000,0.000 0.000,0.000 25.000,0.000 0.000,-25.000 0.000,0.000 0.000,25.000 150.000,0.000 0.000,25.000 100.000,0.000 0.000,-25.000 25.000,0.000 0.000,0.000 0.000,0.000 0.000,25.000 50.000,0.000 0.000,-25.000-200.000,0.000 0.000,0.000-25.000</inkml:trace>
</inkml:ink>
</file>

<file path=ppt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0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3300.000 18200.000,'-50.000'50.000,"25.000"0.000,0.000 0.000,0.000 150.000,0.000 0.000,0.000-75.000,0.000 0.000,0.000 125.000,0.000 0.000,0.000 50.000,0.000 0.000,25.000-25.000,0.000 0.000,0.000-150.000,0.000 0.000,-25.000-125.000,0.000 0.000,0.000 0.000</inkml:trace>
</inkml:ink>
</file>

<file path=ppt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0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3100.000 18550.000,'0.000'-100.000,"-25.000"75.000,0.000 0.000,0.000 50.000,0.000 0.000,-50.000 100.000,0.000 0.000,-25.000 0.000,0.000 0.000,50.000 0.000,0.000 0.000,50.000-100.000,0.000 0.000,0.000 0.000</inkml:trace>
</inkml:ink>
</file>

<file path=ppt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0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3300.000 18550.000,'-50.000'0.000,"75.000"0.000,0.000 0.000,25.000 50.000,0.000 0.000,50.000 50.000,0.000 0.000,-50.000-25.000,0.000 0.000,-25.000-25.000</inkml:trace>
</inkml:ink>
</file>

<file path=ppt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0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4500.000 18400.000,'0.000'-50.000,"0.000"25.000,0.000 0.000,0.000 0.000,0.000 0.000,0.000 50.000,0.000 0.000,-50.000 100.000,0.000 0.000,-50.000 0.000,0.000 0.000,50.000 0.000,0.000 0.000,0.000-75.000,0.000 0.000,50.000 0.000,0.000 0.000,25.000-25.000,0.000 0.000,75.000-25.000,0.000 0.000,25.000 0.000,0.000 0.000,-25.000 0.000,0.000 0.000,-50.000 0.000,0.000 0.000,0.000 0.000,0.000 0.000,-25.000-25.000,0.000 0.000,-25.000-25.000</inkml:trace>
</inkml:ink>
</file>

<file path=ppt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0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4900.000 18550.000,'-100.000'-100.000,"75.000"75.000,0.000 0.000,25.000 50.000,0.000 0.000,-25.000 125.000,0.000 0.000,25.000 150.000,0.000 0.000,-25.000 225.000,0.000 0.000,25.000-400.000</inkml:trace>
</inkml:ink>
</file>

<file path=ppt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1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6700.000 21350.000,'-50.000'0.000,"125.000"-25.000,0.000 0.000,25.000 25.000,0.000 0.000,25.000-25.000,0.000 0.000,-50.000 0.000,0.000 0.000,-50.000 25.000</inkml:trace>
</inkml:ink>
</file>

<file path=ppt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1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7150.000 20850.000,'-50.000'0.000,"25.000"0.000,0.000 0.000,0.000 25.000,0.000 0.000,25.000 75.000,0.000 0.000,0.000-25.000,0.000 0.000,0.000 25.000,0.000 0.000,25.000-50.000,0.000 0.000,-25.000-25.000</inkml:trace>
</inkml:ink>
</file>

<file path=ppt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1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7650.000 20800.000,'50.000'0.000,"-50.000"-25.000,0.000 0.000,75.000 50.000,0.000 0.000,-50.000 50.000,0.000 0.000,-25.000 25.000,0.000 0.000,-50.000-25.000,0.000 0.000,25.000-50.000,0.000 0.000,25.000 0.000,0.000 0.000,75.000-25.000,0.000 0.000,75.000-50.000,0.000 0.000,-100.000 50.000,0.000 0.000,25.000-50.000</inkml:trace>
</inkml:ink>
</file>

<file path=ppt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1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2700.000 21000.000,'-50.000'-50.000,"50.000"25.000,0.000 0.000,175.000 0.000,0.000 0.000,50.000 25.000,0.000 0.000,-150.000 0.000,0.000 0.000,-50.000 25.000,0.000 0.000,-50.000 0.000</inkml:trace>
</inkml:ink>
</file>

<file path=ppt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1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3350.000 20200.000,'0.000'-50.000,"0.000"75.000,0.000 0.000,-25.000 75.000,0.000 0.000,0.000 100.000,0.000 0.000,-25.000 0.000,0.000 0.000,25.000-75.000,0.000 0.000,0.000-100.00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7:3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5950.000 12150.000,'0.000'-100.000,"-25.000"75.000,0.000 0.000,25.000 0.000,0.000 0.000,-25.000 0.000,0.000 0.000,-25.000 0.000,0.000 0.000,-25.000 75.000,0.000 0.000,0.000 75.000,0.000 0.000,0.000 0.000,0.000 0.000,50.000 25.000,0.000 0.000,25.000-50.000,0.000 0.000,50.000-50.000,0.000 0.000,50.000-25.000,0.000 0.000,0.000-25.000,0.000 0.000,25.000-50.000,0.000 0.000,0.000-75.000,0.000 0.000,-25.000-75.000,0.000 0.000,-50.000 0.000,0.000 0.000,0.000 25.000,0.000 0.000,-25.000 100.000,0.000 0.000,-25.000 50.000,0.000 0.000,25.000 25.000,0.000 0.000,-25.000 75.000,0.000 0.000,0.000 75.000,0.000 0.000,0.000 50.000,0.000 0.000,0.000-50.000,0.000 0.000,0.000 0.000,0.000 0.000,75.000 25.000,0.000 0.000,-75.000-150.000</inkml:trace>
</inkml:ink>
</file>

<file path=ppt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1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3850.000 20400.000,'0.000'50.000,"0.000"50.000,0.000 0.000,0.000-50.000,0.000 0.000,25.000 0.000,0.000 0.000,25.000-50.000,0.000 0.000,0.000 25.000,0.000 0.000,-25.000 25.000,0.000 0.000,0.000 50.000,0.000 0.000,-50.000 25.000,0.000 0.000,-75.000-25.000,0.000 0.000,-50.000-25.000,0.000 0.000,100.000-50.000</inkml:trace>
</inkml:ink>
</file>

<file path=ppt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1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7950.000 18700.000,'0.000'100.000,"-25.000"50.000,0.000 0.000,25.000 25.000,0.000 0.000,0.000 25.000,0.000 0.000,0.000 25.000,0.000 0.000,0.000-100.000</inkml:trace>
</inkml:ink>
</file>

<file path=ppt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1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7900.000 18750.000,'0.000'-50.000,"-25.000"25.000,0.000 0.000,0.000 50.000,0.000 0.000,0.000 75.000,0.000 0.000,-50.000 0.000,0.000 0.000,25.000-25.000,0.000 0.000,25.000-50.000</inkml:trace>
</inkml:ink>
</file>

<file path=ppt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1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8100.000 18850.000,'0.000'50.000,"0.000"-25.000,0.000 0.000,125.000 50.000,0.000 0.000,-50.000-50.000,0.000 0.000,-50.000 0.000</inkml:trace>
</inkml:ink>
</file>

<file path=ppt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1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9250.000 18600.000,'-50.000'-50.000,"50.000"125.000,0.000 0.000,0.000 125.000,0.000 0.000,0.000 175.000,0.000 0.000,0.000-225.000,0.000 0.000,0.000 0.000</inkml:trace>
</inkml:ink>
</file>

<file path=ppt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1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0550.000 800.000,'0.000'-50.000,"-75.000"-75.000</inkml:trace>
</inkml:ink>
</file>

<file path=ppt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1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7750.000 24250.000,'-100.000'50.000,"75.000"-50.000,0.000 0.000,50.000 25.000,0.000 0.000,50.000 25.000,0.000 0.000,0.000 25.000,0.000 0.000,25.000-25.000,0.000 0.000,-25.000 0.000,0.000 0.000,75.000-75.000,0.000 0.000,25.000-75.000,0.000 0.000,50.000 25.000,0.000 0.000,-25.000 50.000,0.000 0.000,-50.000 50.000,0.000 0.000,-25.000 25.000,0.000 0.000,-50.000 0.000,0.000 0.000,-25.000 0.000,0.000 0.000,-25.000-25.000,0.000 0.000,0.000 0.000,0.000 0.000,-25.000 0.000,0.000 0.000,0.000 0.000,0.000 0.000,-25.000-25.000,0.000 0.000,100.000-50.000,0.000 0.000,50.000 25.000,0.000 0.000,25.000 25.000,0.000 0.000,-25.000 0.000,0.000 0.000,0.000 50.000,0.000 0.000,25.000-25.000,0.000 0.000,-25.000 0.000,0.000 0.000,0.000-25.000,0.000 0.000,0.000-75.000,0.000 0.000,0.000 0.000,0.000 0.000,-75.000-25.000,0.000 0.000,-25.000 75.000,0.000 0.000,0.000-25.000</inkml:trace>
</inkml:ink>
</file>

<file path=ppt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1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0750.000 14350.000,'0.000'-50.000,"0.000"0.000,0.000 0.000,0.000 100.000,0.000 0.000,25.000 150.000,0.000 0.000,-25.000 100.000,0.000 0.000,-25.000 25.000,0.000 0.000,25.000 0.000,0.000 0.000,0.000-75.000,0.000 0.000,0.000-150.000,0.000 0.000,-25.000-225.000,0.000 0.000,0.000 25.000</inkml:trace>
</inkml:ink>
</file>

<file path=ppt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1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0800.000 14100.000,'0.000'-50.000,"0.000"25.000,0.000 0.000,-50.000 25.000,0.000 0.000,0.000 125.000,0.000 0.000,-50.000 100.000,0.000 0.000,0.000 50.000,0.000 0.000,50.000-100.000,0.000 0.000,50.000-125.000,0.000 0.000,0.000-25.000</inkml:trace>
</inkml:ink>
</file>

<file path=ppt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1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0900.000 14400.000,'0.000'100.000,"50.000"-25.000,0.000 0.000,25.000 75.000,0.000 0.000,50.000-25.000,0.000 0.000,-50.000-50.000,0.000 0.000,-50.000-25.00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7:3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9750.000 11300.000,'0.000'-200.000,"0.000"175.000,0.000 0.000,0.000 150.000,0.000 0.000,-50.000 50.000,0.000 0.000,-50.000 50.000,0.000 0.000,0.000 0.000,0.000 0.000,25.000-25.000,0.000 0.000,50.000-125.000,0.000 0.000,25.000-50.000,0.000 0.000,25.000-50.000</inkml:trace>
</inkml:ink>
</file>

<file path=ppt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1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2400.000 14500.000,'-50.000'0.000,"25.000"75.000,0.000 0.000,-50.000 125.000,0.000 0.000,0.000 0.000,0.000 0.000,25.000-75.000,0.000 0.000,25.000-50.000,0.000 0.000,25.000-25.000,0.000 0.000,100.000-25.000,0.000 0.000,100.000-50.000,0.000 0.000,-25.000-25.000,0.000 0.000,-100.000 25.000,0.000 0.000,-25.000 0.000,0.000 0.000,-75.000 0.000</inkml:trace>
</inkml:ink>
</file>

<file path=ppt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1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2800.000 14750.000,'-50.000'-100.000,"25.000"75.000,0.000 0.000,0.000 75.000,0.000 0.000,-25.000 200.000,0.000 0.000,0.000 100.000,0.000 0.000,0.000 100.000,0.000 0.000,25.000-275.000</inkml:trace>
</inkml:ink>
</file>

<file path=ppt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2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2950.000 18700.000,'-50.000'-50.000,"0.000"100.000,0.000 0.000,-25.000 150.000,0.000 0.000,-75.000 125.000,0.000 0.000,-25.000 25.000,0.000 0.000,75.000-150.000,0.000 0.000,75.000-125.000,0.000 0.000,50.000-100.000</inkml:trace>
</inkml:ink>
</file>

<file path=ppt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2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2200.000 19150.000,'-50.000'0.000,"0.000"0.000,0.000 0.000,100.000 25.000,0.000 0.000,50.000 125.000,0.000 0.000,25.000 125.000,0.000 0.000,25.000 0.000,0.000 0.000,-125.000-225.000,0.000 0.000,0.000 0.000</inkml:trace>
</inkml:ink>
</file>

<file path=ppt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2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4200.000 18450.000,'0.000'100.000,"50.000"0.000,0.000 0.000,-25.000 25.000,0.000 0.000,25.000 25.000,0.000 0.000,0.000-25.000,0.000 0.000,0.000 0.000,0.000 0.000,-25.000-75.000,0.000 0.000,0.000 25.000,0.000 0.000,25.000-50.000,0.000 0.000,-50.000 25.000,0.000 0.000,0.000-25.000,0.000 0.000,0.000 25.000,0.000 0.000,0.000 50.000,0.000 0.000,-75.000 0.000,0.000 0.000,-25.000 0.000,0.000 0.000,-25.000-25.000,0.000 0.000,25.000-75.000,0.000 0.000,75.000-50.000</inkml:trace>
</inkml:ink>
</file>

<file path=ppt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2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4550.000 18650.000,'150.000'-150.000,"25.000"100.000,0.000 0.000,-25.000 0.000,0.000 0.000,0.000 50.000,0.000 0.000,-100.000-25.000,0.000 0.000,-25.000 25.000</inkml:trace>
</inkml:ink>
</file>

<file path=ppt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2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4750.000 14200.000,'0.000'50.000,"-25.000"25.000,0.000 0.000,-75.000 275.000,0.000 0.000,-25.000-25.000,0.000 0.000,-25.000-50.000,0.000 0.000,50.000-125.000,0.000 0.000,100.000-125.000,0.000 0.000,0.000-75.000,0.000 0.000,0.000 0.000</inkml:trace>
</inkml:ink>
</file>

<file path=ppt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2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3800.000 15100.000,'-50.000'-100.000,"25.000"75.000,0.000 0.000,100.000 75.000,0.000 0.000,50.000 50.000,0.000 0.000,25.000 50.000,0.000 0.000,0.000 25.000,0.000 0.000,-25.000-25.000,0.000 0.000,-100.000-100.000</inkml:trace>
</inkml:ink>
</file>

<file path=ppt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2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2500.000 14500.000,'-50.000'-100.000,"50.000"75.000,0.000 0.000,25.000 75.000,0.000 0.000,-25.000 75.000,0.000 0.000,-25.000 0.000,0.000 0.000,0.000-25.000,0.000 0.000,-50.000 100.000,0.000 0.000,0.000-75.000,0.000 0.000,25.000 25.000,0.000 0.000,25.000-75.000,0.000 0.000,0.000-75.000,0.000 0.000,50.000 0.000,0.000 0.000,50.000 0.000,0.000 0.000,25.000-50.000,0.000 0.000,25.000 25.000,0.000 0.000,0.000 25.000,0.000 0.000,-50.000 25.000,0.000 0.000,0.000 0.000,0.000 0.000,-50.000 0.000,0.000 0.000,-25.000 50.000,0.000 0.000,-50.000 25.000,0.000 0.000,-75.000 25.000,0.000 0.000,-25.000 0.000,0.000 0.000,25.000 25.000,0.000 0.000,25.000-50.000,0.000 0.000,25.000-25.000,0.000 0.000,50.000-75.000,0.000 0.000,25.000-75.000,0.000 0.000,75.000-175.000,0.000 0.000,-25.000 150.000</inkml:trace>
</inkml:ink>
</file>

<file path=ppt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2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2550.000 15000.000,'-50.000'0.000,"25.000"0.000,0.000 0.000,75.000 0.000,0.000 0.000,50.000 0.000,0.000 0.000,75.000-25.000,0.000 0.000,-100.000 0.000,0.000 0.000,0.000 0.000,0.000 0.000,-50.000 25.000,0.000 0.000,-50.000 0.000,0.000 0.000,0.000-25.00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7:3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9800.000 11450.000,'0.000'-200.000,"25.000"200.000,0.000 0.000,0.000 100.000,0.000 0.000,25.000 25.000,0.000 0.000,-25.000 75.000,0.000 0.000,0.000-50.000,0.000 0.000,-25.000 75.000,0.000 0.000,25.000-50.000,0.000 0.000,-25.000-75.000,0.000 0.000,-25.000-75.000,0.000 0.000,-25.000-50.000,0.000 0.000,-75.000-100.000,0.000 0.000,0.000 25.000,0.000 0.000,50.000 25.000,0.000 0.000,50.000 50.000,0.000 0.000,75.000-25.000,0.000 0.000,50.000 25.000,0.000 0.000,25.000 0.000,0.000 0.000,-25.000 25.000,0.000 0.000,-50.000 0.000,0.000 0.000,-25.000 0.000</inkml:trace>
</inkml:ink>
</file>

<file path=ppt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2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2550.000 14750.000,'-50.000'0.000,"0.000"-25.000,0.000 0.000,50.000 0.000,0.000 0.000,0.000 150.000,0.000 0.000,-50.000 50.000,0.000 0.000,25.000 0.000,0.000 0.000,0.000-50.000,0.000 0.000,0.000-25.000,0.000 0.000,25.000-50.000,0.000 0.000,0.000-25.000,0.000 0.000,50.000-25.000,0.000 0.000,50.000 0.000,0.000 0.000,25.000 0.000,0.000 0.000,-25.000 25.000,0.000 0.000,0.000 0.000,0.000 0.000,-50.000 0.000,0.000 0.000,-25.000-25.000,0.000 0.000,0.000 50.000,0.000 0.000,-25.000 0.000,0.000 0.000,-25.000 25.000,0.000 0.000,-100.000 50.000,0.000 0.000,0.000-25.000,0.000 0.000,-25.000 25.000,0.000 0.000,75.000-75.000,0.000 0.000,25.000-25.000,0.000 0.000,0.000-25.000,0.000 0.000,50.000-75.000,0.000 0.000,0.000 25.000</inkml:trace>
</inkml:ink>
</file>

<file path=ppt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2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2300.000 15350.000,'0.000'-50.000,"25.000"0.000,0.000 0.000,125.000 0.000,0.000 0.000,50.000 25.000,0.000 0.000,-25.000 0.000,0.000 0.000,-100.000 0.000</inkml:trace>
</inkml:ink>
</file>

<file path=ppt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3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4950.000 14300.000,'-50.000'100.000,"50.000"0.000,0.000 0.000,-25.000 25.000,0.000 0.000,-50.000 75.000,0.000 0.000,-25.000 0.000,0.000 0.000,25.000-75.000,0.000 0.000,0.000 25.000,0.000 0.000,50.000-25.000,0.000 0.000,25.000-100.000,0.000 0.000,-25.000 0.000</inkml:trace>
</inkml:ink>
</file>

<file path=ppt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3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4150.000 14850.000,'-100.000'0.000,"75.000"0.000,0.000 0.000,25.000 75.000,0.000 0.000,50.000 25.000,0.000 0.000,50.000 0.000,0.000 0.000,0.000 25.000,0.000 0.000,25.000 25.000,0.000 0.000,0.000-25.000,0.000 0.000,-100.000-75.000,0.000 0.000,25.000 0.000</inkml:trace>
</inkml:ink>
</file>

<file path=ppt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3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6500.000 14000.000,'50.000'-50.000,"-50.000"25.000,0.000 0.000,-25.000 150.000,0.000 0.000,-25.000 0.000,0.000 0.000,-75.000 125.000,0.000 0.000,75.000-100.000,0.000 0.000,25.000-25.000,0.000 0.000,25.000-25.000,0.000 0.000,125.000-75.000,0.000 0.000,50.000-25.000,0.000 0.000,0.000-25.000,0.000 0.000,-50.000-50.000,0.000 0.000,-50.000 25.000,0.000 0.000,-75.000 25.000,0.000 0.000,25.000-25.000</inkml:trace>
</inkml:ink>
</file>

<file path=ppt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3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7200.000 14150.000,'-100.000'-50.000,"75.000"25.000,0.000 0.000,0.000 0.000,0.000 0.000,25.000 75.000,0.000 0.000,-25.000 150.000,0.000 0.000,-25.000 175.000,0.000 0.000,0.000 150.000,0.000 0.000,25.000-200.000,0.000 0.000,0.000-125.000</inkml:trace>
</inkml:ink>
</file>

<file path=ppt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3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4700.000 24600.000,'-50.000'0.000,"-50.000"75.000,0.000 0.000,25.000-75.000,0.000 0.000,50.000 0.000,0.000 0.000,0.000 0.000,0.000 0.000,50.000 0.000,0.000 0.000,75.000-25.000,0.000 0.000,25.000 25.000,0.000 0.000,0.000 0.000,0.000 0.000,25.000 0.000,0.000 0.000,50.000-50.000,0.000 0.000,25.000 0.000,0.000 0.000,-25.000 25.000,0.000 0.000,-50.000 25.000,0.000 0.000,0.000 25.000,0.000 0.000,-50.000-25.000,0.000 0.000,0.000 0.000,0.000 0.000,-25.000-50.000,0.000 0.000,-50.000 25.000,0.000 0.000,-25.000 0.000,0.000 0.000,-100.000-25.000,0.000 0.000,-25.000 25.000,0.000 0.000,-50.000 25.000,0.000 0.000,-50.000 0.000,0.000 0.000,-50.000 50.000,0.000 0.000,0.000 25.000,0.000 0.000,-25.000-25.000,0.000 0.000,75.000 0.000,0.000 0.000,75.000-25.000,0.000 0.000,100.000-25.000,0.000 0.000,25.000-25.000,0.000 0.000,50.000 0.000,0.000 0.000,100.000 0.000,0.000 0.000,50.000 25.000,0.000 0.000,75.000 0.000,0.000 0.000,0.000 0.000,0.000 0.000,25.000-25.000,0.000 0.000,-50.000-25.000,0.000 0.000,-25.000 0.000,0.000 0.000,-100.000 50.000,0.000 0.000,-50.000 0.000,0.000 0.000,-150.000 0.000,0.000 0.000,-100.000 25.000,0.000 0.000,-75.000-25.000,0.000 0.000,50.000 0.000,0.000 0.000,25.000 0.000,0.000 0.000,125.000 0.000,0.000 0.000,50.000 0.000,0.000 0.000,100.000 0.000,0.000 0.000,175.000-50.000,0.000 0.000,125.000 25.000,0.000 0.000,150.000 0.000,0.000 0.000,-200.000 0.000,0.000 0.000,-150.000 0.000</inkml:trace>
</inkml:ink>
</file>

<file path=ppt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3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7650.000 24500.000,'-50.000'0.000,"-50.000"0.000,0.000 0.000,75.000 0.000,0.000 0.000,125.000 0.000,0.000 0.000,150.000-25.000,0.000 0.000,0.000 25.000,0.000 0.000,-50.000 25.000,0.000 0.000,0.000 0.000,0.000 0.000,-50.000 0.000,0.000 0.000,-50.000-25.000,0.000 0.000,-50.000 0.000,0.000 0.000,-25.000 0.000,0.000 0.000,-150.000-25.000,0.000 0.000,-75.000-25.000,0.000 0.000,-125.000 0.000,0.000 0.000,-25.000 50.000,0.000 0.000,75.000 0.000,0.000 0.000,125.000 0.000,0.000 0.000,100.000 0.000,0.000 0.000,225.000 0.000,0.000 0.000,100.000 0.000,0.000 0.000,25.000 0.000,0.000 0.000,-25.000 25.000,0.000 0.000,-75.000 0.000,0.000 0.000,-75.000 0.000,0.000 0.000,-50.000-25.000,0.000 0.000,-50.000 0.000,0.000 0.000,-75.000-25.000,0.000 0.000,-100.000 25.000,0.000 0.000,-125.000 0.000,0.000 0.000,0.000 0.000,0.000 0.000,75.000 25.000,0.000 0.000,125.000-25.000,0.000 0.000,200.000-25.000,0.000 0.000,100.000 0.000,0.000 0.000,25.000 25.000,0.000 0.000,0.000 0.000,0.000 0.000,-75.000 25.000,0.000 0.000,-25.000 0.000,0.000 0.000,-75.000-25.000,0.000 0.000,-25.000 0.000,0.000 0.000,-25.000 0.000,0.000 0.000,-125.000-25.000,0.000 0.000,-50.000 25.000,0.000 0.000,25.000 0.000,0.000 0.000,50.000 0.000,0.000 0.000,50.000 0.000,0.000 0.000,25.000-25.000</inkml:trace>
</inkml:ink>
</file>

<file path=ppt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4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6000.000 38450.000,'-50.000'-50.000,"25.000"0.000,0.000 0.000,25.000 25.000,0.000 0.000,0.000 0.000,0.000 0.000,100.000 0.000,0.000 0.000,-25.000 25.000,0.000 0.000,25.000 0.000,0.000 0.000,25.000 0.000,0.000 0.000,25.000 0.000,0.000 0.000,25.000 0.000,0.000 0.000,0.000 0.000,0.000 0.000,0.000 25.000,0.000 0.000,-25.000 0.000,0.000 0.000,-25.000-25.000,0.000 0.000,0.000 0.000,0.000 0.000,50.000 0.000,0.000 0.000,0.000-25.000,0.000 0.000,75.000-50.000,0.000 0.000,0.000 25.000,0.000 0.000,-50.000 25.000,0.000 0.000,0.000 25.000,0.000 0.000,50.000 0.000,0.000 0.000,-75.000 0.000,0.000 0.000,0.000 0.000,0.000 0.000,-25.000 25.000,0.000 0.000,-25.000 0.000,0.000 0.000,-50.000 0.000,0.000 0.000,-25.000-25.000,0.000 0.000,-25.000 0.000,0.000 0.000,25.000 0.000,0.000 0.000,-25.000 0.000,0.000 0.000,0.000 0.000,0.000 0.000,25.000 0.000,0.000 0.000,-25.000 0.000,0.000 0.000,-25.000-25.000,0.000 0.000,0.000 50.000,0.000 0.000,-50.000 25.000</inkml:trace>
</inkml:ink>
</file>

<file path=ppt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4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4850.000 16100.000,'50.000'0.000,"-50.000"-25.000,0.000 0.000,-25.000 25.00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7:3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0650.000 11950.000,'0.000'-50.000,"50.000"25.000,0.000 0.000,-25.000 25.000,0.000 0.000,25.000 100.000,0.000 0.000,0.000 25.000,0.000 0.000,-25.000 25.000,0.000 0.000,-25.000 25.000,0.000 0.000,-75.000-50.000,0.000 0.000,0.000-75.000,0.000 0.000,75.000-125.000,0.000 0.000,200.000-175.000,0.000 0.000,100.000-125.000,0.000 0.000,-50.000 50.000,0.000 0.000,-225.000 275.000</inkml:trace>
</inkml:ink>
</file>

<file path=ppt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4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400.000 34800.000,'0.000'-50.000,"0.000"25.000,0.000 0.000,-25.000 125.000,0.000 0.000,-50.000 75.000,0.000 0.000,0.000 25.000,0.000 0.000,25.000-25.000,0.000 0.000,50.000-125.000,0.000 0.000,0.000-150.000,0.000 0.000,25.000 25.000</inkml:trace>
</inkml:ink>
</file>

<file path=ppt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4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350.000 34950.000,'100.000'0.000,"-50.000"0.000,0.000 0.000,-25.000 25.000,0.000 0.000,50.000 25.000,0.000 0.000,-50.000 0.000,0.000 0.000,-25.000-25.000</inkml:trace>
</inkml:ink>
</file>

<file path=ppt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4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550.000 35250.000,'-50.000'0.000,"50.000"25.000,0.000 0.000,25.000 25.000,0.000 0.000,25.000 0.000,0.000 0.000,0.000-25.000,0.000 0.000,0.000-25.000,0.000 0.000,-25.000-50.000</inkml:trace>
</inkml:ink>
</file>

<file path=ppt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4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450.000 34500.000,'0.000'-50.000,"-25.000"100.000,0.000 0.000,-75.000 125.000,0.000 0.000,0.000-50.000,0.000 0.000,25.000 0.000,0.000 0.000,25.000-100.000,0.000 0.000,75.000-50.000,0.000 0.000,0.000 0.000</inkml:trace>
</inkml:ink>
</file>

<file path=ppt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4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300.000 34850.000,'50.000'0.000,"-25.000"0.000,0.000 0.000,25.000 25.000,0.000 0.000,25.000 25.000,0.000 0.000,-50.000 0.000,0.000 0.000,-25.000 0.000,0.000 0.000,-25.000-25.000</inkml:trace>
</inkml:ink>
</file>

<file path=ppt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4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250.000 35250.000,'-50.000'50.000,"75.000"-50.000,0.000 0.000,25.000 0.000,0.000 0.000,-25.000 0.000,0.000 0.000,-50.000 25.000,0.000 0.000,-50.000 25.000,0.000 0.000,-25.000 50.000,0.000 0.000,-50.000 75.000,0.000 0.000,-25.000 75.000,0.000 0.000,0.000 0.000,0.000 0.000,0.000-75.000,0.000 0.000,75.000-50.000,0.000 0.000,50.000-125.000,0.000 0.000,50.000-25.000</inkml:trace>
</inkml:ink>
</file>

<file path=ppt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4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450.000 35500.000,'50.000'0.000,"25.000"50.000,0.000 0.000,0.000-25.000,0.000 0.000,75.000 25.000,0.000 0.000,25.000 25.000,0.000 0.000,25.000-25.000,0.000 0.000,-50.000 25.000,0.000 0.000,-100.000-25.000,0.000 0.000,-50.000 0.000,0.000 0.000,-25.000-25.000</inkml:trace>
</inkml:ink>
</file>

<file path=ppt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4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000.000 36500.000,'-100.000'50.000,"50.000"-25.000,0.000 0.000,25.000-25.000,0.000 0.000,100.000-25.000,0.000 0.000,75.000 0.000,0.000 0.000,-25.000 25.000,0.000 0.000,-100.000 50.000,0.000 0.000,-25.000-25.000</inkml:trace>
</inkml:ink>
</file>

<file path=ppt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4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950.000 37200.000,'-50.000'50.000,"25.000"-50.000,0.000 0.000,50.000 25.000,0.000 0.000,0.000 50.000,0.000 0.000,-25.000 50.000,0.000 0.000,0.000-75.000,0.000 0.000,75.000-50.000,0.000 0.000,25.000-125.000,0.000 0.000,0.000 25.000,0.000 0.000,-50.000 100.000,0.000 0.000,-50.000 25.000,0.000 0.000,0.000 50.000,0.000 0.000,0.000 0.000,0.000 0.000,0.000-50.000,0.000 0.000,25.000-25.000,0.000 0.000,50.000-150.000,0.000 0.000,-50.000 100.000</inkml:trace>
</inkml:ink>
</file>

<file path=ppt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5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950.000 34350.000,'50.000'-50.000,"-50.000"175.000,0.000 0.000,-25.000 25.000,0.000 0.000,0.000 25.000,0.000 0.000,0.000-25.000,0.000 0.000,0.000-100.000,0.000 0.000,25.000-100.000,0.000 0.000,25.000-150.000,0.000 0.000,75.000 0.000,0.000 0.000,-50.000 50.000,0.000 0.000,0.000 50.000,0.000 0.000,-25.000 100.000,0.000 0.000,-25.000 50.000,0.000 0.000,0.000 125.000,0.000 0.000,-25.000 0.000,0.000 0.000,-25.000-50.000,0.000 0.000,25.000-75.000,0.000 0.000,25.000-125.000,0.000 0.000,50.000 25.000,0.000 0.000,-25.000 0.000,0.000 0.000,0.000 75.000,0.000 0.000,-125.000 100.000,0.000 0.000,0.000 50.000,0.000 0.000,-25.000-25.000,0.000 0.000,25.000-25.000,0.000 0.000,25.000-25.000,0.000 0.000,50.000-100.000,0.000 0.000,100.000-25.000,0.000 0.000,75.000-125.000,0.000 0.000,-25.000 50.000,0.000 0.000,-50.000 75.000,0.000 0.000,-50.000 50.000,0.000 0.000,-25.000 100.000,0.000 0.000,-25.000 25.000,0.000 0.000,25.000 25.000,0.000 0.000,0.000 0.000,0.000 0.000,0.000-75.000,0.000 0.000,50.000-75.000,0.000 0.000,25.000-100.000,0.000 0.000,0.000-75.000,0.000 0.000,-50.000 25.000,0.000 0.000,-25.000 75.000,0.000 0.000,-25.000 25.000,0.000 0.000,-75.000 100.000,0.000 0.000,-25.000 25.000,0.000 0.000,-75.000 0.000,0.000 0.000,25.000-25.000,0.000 0.000,25.000 0.000,0.000 0.000,100.000-25.000,0.000 0.000,50.000 0.000,0.000 0.000,200.000 50.000,0.000 0.000,125.000-25.000,0.000 0.000,50.000 0.000,0.000 0.000,-25.000-25.000,0.000 0.000,-100.000-50.000,0.000 0.000,-200.000 0.00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7:5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100.000 21400.000,'-100.000'0.000,"-50.000"-100.000,0.000 0.000,125.000 50.000,0.000 0.000,75.000 75.000,0.000 0.000,125.000 100.000,0.000 0.000,25.000 125.000,0.000 0.000,-25.000 225.000,0.000 0.000,-25.000-75.000,0.000 0.000,-25.000-125.000,0.000 0.000,25.000-125.000,0.000 0.000,125.000-175.000,0.000 0.000,225.000-350.000,0.000 0.000,275.000-525.000,0.000 0.000,350.000-225.000,0.000 0.000,-575.000 600.000,0.000 0.000,-250.000 275.000</inkml:trace>
</inkml:ink>
</file>

<file path=ppt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5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200.000 35000.000,'0.000'-50.000,"0.000"-50.000,0.000 0.000,50.000 75.000,0.000 0.000,0.000 50.000,0.000 0.000,-50.000 125.000,0.000 0.000,-100.000 50.000,0.000 0.000,25.000-100.000,0.000 0.000,25.000-75.000,0.000 0.000,25.000-25.000,0.000 0.000,25.000 25.000,0.000 0.000,0.000 75.000,0.000 0.000,0.000 125.000,0.000 0.000,-25.000-50.000,0.000 0.000,0.000-100.000,0.000 0.000,25.000-50.000,0.000 0.000,50.000-100.000,0.000 0.000,50.000-125.000,0.000 0.000,-50.000 25.000,0.000 0.000,75.000 0.000,0.000 0.000,-75.000 100.000,0.000 0.000,-25.000 75.000,0.000 0.000,0.000 75.000,0.000 0.000,0.000 125.000,0.000 0.000,-100.000 25.000,0.000 0.000,0.000-25.000,0.000 0.000,0.000-125.000,0.000 0.000,25.000-100.000,0.000 0.000,50.000-125.000,0.000 0.000,25.000 75.000</inkml:trace>
</inkml:ink>
</file>

<file path=ppt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5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400.000 36150.000,'50.000'-50.000,"-100.000"200.000,0.000 0.000,-125.000 175.000,0.000 0.000,25.000-150.000,0.000 0.000,100.000-125.000,0.000 0.000,-25.000-25.000,0.000 0.000,50.000-25.000</inkml:trace>
</inkml:ink>
</file>

<file path=ppt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5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150.000 37200.000,'100.000'50.000,"75.000"50.000,0.000 0.000,0.000-25.000,0.000 0.000,-100.000-50.000</inkml:trace>
</inkml:ink>
</file>

<file path=ppt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5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000.000 39850.000,'-50.000'-50.000,"75.000"50.000,0.000 0.000,0.000 0.000,0.000 0.000,125.000-50.000,0.000 0.000,200.000-25.000,0.000 0.000,-50.000-25.000,0.000 0.000,-175.000 50.000,0.000 0.000,-100.000 25.000,0.000 0.000,-50.000 25.000</inkml:trace>
</inkml:ink>
</file>

<file path=ppt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5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250.000 38650.000,'-100.000'-50.000,"75.000"50.000,0.000 0.000,-25.000 75.000,0.000 0.000,50.000 175.000,0.000 0.000,-25.000 100.000,0.000 0.000,25.000 150.000,0.000 0.000,0.000 100.000,0.000 0.000,25.000-200.000,0.000 0.000,0.000-325.000</inkml:trace>
</inkml:ink>
</file>

<file path=ppt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5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350.000 40100.000,'-50.000'0.000,"-25.000"0.000,0.000 0.000,-25.000 75.000,0.000 0.000,0.000 25.000,0.000 0.000,-100.000 75.000,0.000 0.000,125.000-100.000,0.000 0.000,25.000-25.000,0.000 0.000,225.000-150.000,0.000 0.000,50.000-25.000,0.000 0.000,-50.000 50.000,0.000 0.000,-50.000 25.000,0.000 0.000,-100.000 0.000</inkml:trace>
</inkml:ink>
</file>

<file path=ppt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5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750.000 39450.000,'0.000'-100.000,"125.000"-25.000,0.000 0.000,75.000 25.000,0.000 0.000,-50.000 75.000,0.000 0.000,-75.000 25.000,0.000 0.000,-50.000 0.000,0.000 0.000,-50.000 25.000,0.000 0.000,0.000-25.000</inkml:trace>
</inkml:ink>
</file>

<file path=ppt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5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100.000 38750.000,'-150.000'-50.000,"125.000"25.000,0.000 0.000,25.000 150.000,0.000 0.000,25.000 100.000,0.000 0.000,-25.000-25.000,0.000 0.000,0.000-100.000,0.000 0.000,50.000-150.000,0.000 0.000,0.000-25.000</inkml:trace>
</inkml:ink>
</file>

<file path=ppt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5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750.000 38250.000,'50.000'-50.000,"-50.000"25.000,0.000 0.000,-25.000 100.000,0.000 0.000,-25.000 125.000,0.000 0.000,-50.000 25.000,0.000 0.000,0.000-50.000,0.000 0.000,25.000-75.000,0.000 0.000,25.000-75.000,0.000 0.000,25.000 0.000,0.000 0.000,50.000 25.000,0.000 0.000,0.000 25.000,0.000 0.000,-25.000 75.000,0.000 0.000,-25.000-50.000,0.000 0.000,25.000-50.000,0.000 0.000,0.000-75.000,0.000 0.000,75.000-175.000,0.000 0.000,100.000-25.000,0.000 0.000,-75.000 100.000,0.000 0.000,-50.000 100.000,0.000 0.000,-50.000 150.000,0.000 0.000,-75.000 75.000,0.000 0.000,0.000-75.000,0.000 0.000,25.000-75.000,0.000 0.000,75.000-100.000,0.000 0.000,75.000-50.000,0.000 0.000,50.000 50.000,0.000 0.000,-75.000 50.000,0.000 0.000,-50.000 75.000,0.000 0.000,-150.000 50.000,0.000 0.000,-25.000-25.000,0.000 0.000,-25.000 0.000,0.000 0.000,-50.000 25.000,0.000 0.000,50.000-50.000,0.000 0.000,100.000-25.000,0.000 0.000,100.000-50.000,0.000 0.000,200.000-75.000,0.000 0.000,100.000-50.000,0.000 0.000,25.000 0.000,0.000 0.000,-150.000 100.000,0.000 0.000,-125.000 25.000,0.000 0.000,-100.000 25.000</inkml:trace>
</inkml:ink>
</file>

<file path=ppt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5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650.000 40250.000,'-100.000'0.000,"100.000"50.000,0.000 0.000,0.000 100.000,0.000 0.000,-50.000 50.000,0.000 0.000,-75.000 50.000,0.000 0.000,25.000-100.000,0.000 0.000,25.000-100.000,0.000 0.000,50.000-50.00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8:1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5350.000 42350.000,'-150.000'-150.000,"125.000"125.000,0.000 0.000,-25.000 25.000,0.000 0.000,-25.000-25.000,0.000 0.000,0.000 25.000,0.000 0.000,0.000 25.000,0.000 0.000,-25.000 50.000,0.000 0.000,50.000 0.000,0.000 0.000,0.000 50.000,0.000 0.000,50.000 50.000,0.000 0.000,50.000-50.000,0.000 0.000,50.000 0.000,0.000 0.000,0.000-50.000,0.000 0.000,25.000-25.000,0.000 0.000,-50.000 25.000,0.000 0.000,-25.000 0.000,0.000 0.000,-25.000-25.000,0.000 0.000,-25.000 25.000,0.000 0.000,0.000 0.000,0.000 0.000,-50.000-25.000,0.000 0.000,-100.000 50.000,0.000 0.000,-125.000 25.000,0.000 0.000,100.000-100.000,0.000 0.000,100.000-100.000,0.000 0.000,75.000 0.000,0.000 0.000,25.000 0.000</inkml:trace>
</inkml:ink>
</file>

<file path=ppt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5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750.000 41050.000,'300.000'200.000,"-125.000"-75.000,0.000 0.000,25.000-50.000,0.000 0.000,-125.000-75.000</inkml:trace>
</inkml:ink>
</file>

<file path=ppt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5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950.000 39500.000,'150.000'-200.000,"0.000"150.000,0.000 0.000,25.000 0.000,0.000 0.000,-100.000 25.000,0.000 0.000,-100.000 25.000</inkml:trace>
</inkml:ink>
</file>

<file path=ppt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5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450.000 38550.000,'-150.000'-100.000,"125.000"75.000,0.000 0.000,25.000 100.000,0.000 0.000,0.000 325.000,0.000 0.000,-25.000-25.000,0.000 0.000,25.000 75.000,0.000 0.000,50.000-75.000,0.000 0.000,0.000-300.000</inkml:trace>
</inkml:ink>
</file>

<file path=ppt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5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725.000 39900.000,'174.000'174.000,"1.000"1.000</inkml:trace>
</inkml:ink>
</file>

<file path=ppt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5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900.000 39550.000,'-100.000'100.000,"50.000"-25.000,0.000 0.000,-50.000 50.000,0.000 0.000,-25.000 50.000,0.000 0.000,25.000-25.000,0.000 0.000,50.000-100.000,0.000 0.000,25.000-25.000,0.000 0.000,50.000-25.000,0.000 0.000,25.000-50.000,0.000 0.000,25.000 0.000,0.000 0.000,0.000 0.000,0.000 0.000,50.000-50.000,0.000 0.000,25.000-25.000,0.000 0.000,-100.000 50.000,0.000 0.000,0.000 50.000</inkml:trace>
</inkml:ink>
</file>

<file path=ppt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5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1200.000 38800.000,'-50.000'50.000,"25.000"-25.000,0.000 0.000,75.000-25.000,0.000 0.000,50.000-50.000,0.000 0.000,-25.000 0.000,0.000 0.000,-25.000 25.000,0.000 0.000,-25.000 25.000,0.000 0.000,-50.000 50.000,0.000 0.000,-25.000-25.000,0.000 0.000,-25.000 25.000,0.000 0.000,25.000 0.000,0.000 0.000,0.000 25.000,0.000 0.000,0.000 100.000,0.000 0.000,50.000-25.000,0.000 0.000,0.000-25.000,0.000 0.000,25.000 75.000,0.000 0.000,-25.000 0.000,0.000 0.000,-25.000-50.000,0.000 0.000,-25.000-100.000,0.000 0.000,25.000-50.000,0.000 0.000,0.000-25.000</inkml:trace>
</inkml:ink>
</file>

<file path=ppt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5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1200.000 40300.000,'100.000'-100.000,"-25.000"25.000,0.000 0.000,25.000 0.000,0.000 0.000,25.000 25.000,0.000 0.000,-75.000 50.000,0.000 0.000,-25.000 75.000,0.000 0.000,-50.000 100.000,0.000 0.000,-75.000-50.000,0.000 0.000,0.000 0.000,0.000 0.000,-25.000-50.000,0.000 0.000,25.000-75.000,0.000 0.000,50.000-25.000</inkml:trace>
</inkml:ink>
</file>

<file path=ppt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5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1000.000 40400.000,'50.000'-100.000,"50.000"100.000,0.000 0.000,50.000 100.000,0.000 0.000,100.000 75.000,0.000 0.000,25.000 0.000,0.000 0.000,-200.000-125.000</inkml:trace>
</inkml:ink>
</file>

<file path=ppt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5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6000.000 38200.000,'-150.000'50.000,"150.000"-25.000,0.000 0.000,-25.000-25.000,0.000 0.000,50.000 0.000,0.000 0.000,50.000 0.000,0.000 0.000,-25.000-25.000,0.000 0.000,0.000 25.000,0.000 0.000,0.000 0.000,0.000 0.000,25.000 0.000,0.000 0.000,0.000 0.000,0.000 0.000,0.000 0.000,0.000 0.000,0.000 25.000,0.000 0.000,0.000-25.000,0.000 0.000,-25.000 0.000,0.000 0.000,25.000 0.000,0.000 0.000,0.000-25.000,0.000 0.000,0.000 25.000,0.000 0.000,25.000 0.000,0.000 0.000,-25.000 0.000,0.000 0.000,0.000 0.000,0.000 0.000,-25.000-25.000,0.000 0.000,0.000 0.000,0.000 0.000,0.000 25.000,0.000 0.000,0.000 0.000,0.000 0.000,25.000 0.000,0.000 0.000,-25.000 25.000,0.000 0.000,50.000-25.000,0.000 0.000,0.000 0.000,0.000 0.000,25.000 0.000,0.000 0.000,25.000 0.000,0.000 0.000,25.000 25.000,0.000 0.000,25.000-25.000,0.000 0.000,0.000 0.000,0.000 0.000,0.000 0.000,0.000 0.000,50.000 0.000,0.000 0.000,-50.000 0.000,0.000 0.000,0.000 25.000,0.000 0.000,0.000 25.000,0.000 0.000,-25.000-25.000,0.000 0.000,-25.000-25.000,0.000 0.000,-50.000-25.000,0.000 0.000,-100.000-25.000</inkml:trace>
</inkml:ink>
</file>

<file path=ppt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5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5250.000 35450.000,'-100.000'-50.000,"25.000"25.000,0.000 0.000,-25.000 25.000,0.000 0.000,-75.000 50.000,0.000 0.000,25.000 25.000,0.000 0.000,25.000 50.000,0.000 0.000,50.000 75.000,0.000 0.000,25.000 50.000,0.000 0.000,75.000-25.000,0.000 0.000,25.000-50.000,0.000 0.000,25.000-50.000,0.000 0.000,75.000-50.000,0.000 0.000,75.000-25.000,0.000 0.000,50.000-50.000,0.000 0.000,-50.000-100.000,0.000 0.000,-50.000-50.000,0.000 0.000,-50.000-50.000,0.000 0.000,-75.000-75.000,0.000 0.000,-75.000-25.000,0.000 0.000,-75.000 50.000,0.000 0.000,-50.000 150.000,0.000 0.000,-25.000 100.000,0.000 0.000,-50.000 100.000,0.000 0.000,50.000 50.000,0.000 0.000,150.000-100.000,0.000 0.000,0.000 0.00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8:1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6150.000 41550.000,'0.000'-50.000,"50.000"-125.000,0.000 0.000,50.000 150.000,0.000 0.000,-25.000 25.000,0.000 0.000,0.000 200.000,0.000 0.000,-50.000 0.000,0.000 0.000,-100.000 25.000,0.000 0.000,-75.000-75.000,0.000 0.000,25.000-75.000,0.000 0.000,50.000-50.000,0.000 0.000,200.000-50.000,0.000 0.000,75.000 0.000,0.000 0.000,-50.000 25.000,0.000 0.000,-25.000 0.000,0.000 0.000,-100.000 0.000</inkml:trace>
</inkml:ink>
</file>

<file path=ppt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1:5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5050.000 35900.000,'-50.000'0.000,"50.000"75.000,0.000 0.000,0.000 100.000,0.000 0.000,25.000 200.000,0.000 0.000,0.000-200.000,0.000 0.000,0.000-75.000</inkml:trace>
</inkml:ink>
</file>

<file path=ppt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0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6500.000 35750.000,'-50.000'0.000,"0.000"0.000,0.000 0.000,75.000 0.000,0.000 0.000,125.000 0.000,0.000 0.000,0.000 0.000,0.000 0.000,-50.000 25.000,0.000 0.000,-75.000 50.000,0.000 0.000,-125.000 125.000,0.000 0.000,-50.000 0.000,0.000 0.000,25.000-100.000,0.000 0.000,75.000-50.000,0.000 0.000,100.000-50.000,0.000 0.000,50.000 0.000,0.000 0.000,25.000 0.000,0.000 0.000,-25.000 0.000,0.000 0.000,0.000 0.000,0.000 0.000,0.000 0.000,0.000 0.000,-75.000-25.000,0.000 0.000,0.000 0.000</inkml:trace>
</inkml:ink>
</file>

<file path=ppt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0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7850.000 35250.000,'-50.000'-50.000,"-25.000"-100.000,0.000 0.000,0.000 100.000,0.000 0.000,-75.000 75.000,0.000 0.000,-25.000 50.000,0.000 0.000,0.000 25.000,0.000 0.000,-50.000 25.000,0.000 0.000,25.000 75.000,0.000 0.000,25.000 75.000,0.000 0.000,100.000 50.000,0.000 0.000,75.000-50.000,0.000 0.000,100.000-75.000,0.000 0.000,100.000-50.000,0.000 0.000,50.000-75.000,0.000 0.000,0.000-50.000,0.000 0.000,25.000-150.000,0.000 0.000,-25.000-175.000,0.000 0.000,-50.000-100.000,0.000 0.000,-175.000-125.000,0.000 0.000,-75.000 175.000,0.000 0.000,-25.000 150.000,0.000 0.000,-25.000 175.000,0.000 0.000,-75.000 100.000,0.000 0.000,50.000 50.000,0.000 0.000,50.000-25.000</inkml:trace>
</inkml:ink>
</file>

<file path=ppt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0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7300.000 38450.000,'-50.000'-150.000,"75.000"125.000,0.000 0.000,100.000 25.000,0.000 0.000,125.000 50.000,0.000 0.000,-50.000-25.000,0.000 0.000,50.000-25.000,0.000 0.000,0.000 25.000,0.000 0.000,0.000 0.000,0.000 0.000,25.000 0.000,0.000 0.000,-50.000-25.000,0.000 0.000,175.000-25.000,0.000 0.000,-50.000-75.000,0.000 0.000,-50.000 0.000,0.000 0.000,-25.000 75.000,0.000 0.000,-100.000 25.000,0.000 0.000,-25.000 25.000,0.000 0.000,25.000 0.000,0.000 0.000,50.000-25.000,0.000 0.000,25.000-25.000,0.000 0.000,50.000 0.000,0.000 0.000,-25.000 0.000,0.000 0.000,0.000 25.000,0.000 0.000,0.000 0.000,0.000 0.000,-25.000 0.000,0.000 0.000,0.000-25.000,0.000 0.000,-25.000 25.000,0.000 0.000,-75.000-25.000,0.000 0.000,-75.000 25.000,0.000 0.000,0.000 0.000,0.000 0.000,-25.000 0.000,0.000 0.000,25.000 0.000,0.000 0.000,-50.000 0.000,0.000 0.000,-100.000 25.000,0.000 0.000,25.000-25.000</inkml:trace>
</inkml:ink>
</file>

<file path=ppt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0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9100.000 38300.000,'-50.000'0.000,"25.000"0.000,0.000 0.000,100.000 0.000,0.000 0.000,75.000-25.000,0.000 0.000,75.000-25.000,0.000 0.000,50.000 0.000,0.000 0.000,125.000-25.000,0.000 0.000,-75.000 50.000,0.000 0.000,-100.000 50.000,0.000 0.000,-75.000 75.000,0.000 0.000,-50.000-25.000,0.000 0.000,0.000 0.000,0.000 0.000,50.000-75.000,0.000 0.000,75.000-25.000,0.000 0.000,50.000 0.000,0.000 0.000,25.000 50.000,0.000 0.000,-75.000 0.000,0.000 0.000,0.000 0.000,0.000 0.000,0.000-50.000,0.000 0.000,0.000 0.000,0.000 0.000,25.000 25.000,0.000 0.000,-25.000 25.000,0.000 0.000,-25.000 25.000,0.000 0.000,0.000-50.000,0.000 0.000,50.000-50.000,0.000 0.000,25.000-25.000,0.000 0.000,0.000 75.000,0.000 0.000,-25.000 0.000,0.000 0.000,-75.000 25.000,0.000 0.000,0.000-25.000,0.000 0.000,75.000-25.000,0.000 0.000,-25.000-50.000,0.000 0.000,-25.000 0.000,0.000 0.000,-75.000 50.000,0.000 0.000,-75.000 25.000,0.000 0.000,-25.000 0.000,0.000 0.000,-25.000 50.000,0.000 0.000,0.000 0.000,0.000 0.000,-25.000-25.000</inkml:trace>
</inkml:ink>
</file>

<file path=ppt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0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0250.000 43450.000,'-100.000'0.000,"100.000"25.000,0.000 0.000,50.000-25.000,0.000 0.000,25.000 25.000,0.000 0.000,0.000-25.000,0.000 0.000,50.000-25.000,0.000 0.000,0.000 0.000,0.000 0.000,0.000 25.000,0.000 0.000,0.000 25.000,0.000 0.000,0.000 0.000,0.000 0.000,25.000-50.000,0.000 0.000,0.000-25.000,0.000 0.000,0.000 0.000,0.000 0.000,-25.000 25.000,0.000 0.000,0.000 0.000,0.000 0.000,0.000 25.000,0.000 0.000,-25.000 0.000,0.000 0.000,-25.000 0.000,0.000 0.000,25.000 0.000,0.000 0.000,-25.000 25.000,0.000 0.000,25.000-25.000,0.000 0.000,-25.000 25.000,0.000 0.000,25.000 0.000,0.000 0.000,50.000-25.000,0.000 0.000,25.000 0.000,0.000 0.000,50.000-25.000,0.000 0.000,-25.000 25.000,0.000 0.000,-25.000 0.000,0.000 0.000,25.000 25.000,0.000 0.000,25.000-25.000,0.000 0.000,0.000-25.000,0.000 0.000,-50.000 25.000,0.000 0.000,-25.000 0.000,0.000 0.000,25.000 25.000,0.000 0.000,0.000-25.000,0.000 0.000,0.000 0.000,0.000 0.000,50.000 0.000,0.000 0.000,0.000 0.000,0.000 0.000,-50.000 0.000,0.000 0.000,-25.000 0.000,0.000 0.000,0.000 50.000,0.000 0.000,0.000-50.000,0.000 0.000,50.000 0.000,0.000 0.000,25.000 0.000,0.000 0.000,-25.000 0.000,0.000 0.000,0.000 0.000,0.000 0.000,-50.000 0.000,0.000 0.000,0.000 25.000,0.000 0.000,-25.000-25.000,0.000 0.000,-25.000 0.000,0.000 0.000,-50.000 0.000,0.000 0.000,-25.000 0.000,0.000 0.000,-100.000-50.000,0.000 0.000,25.000 50.000,0.000 0.000,0.000-25.000</inkml:trace>
</inkml:ink>
</file>

<file path=ppt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1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6500.000 30450.000,'-50.000'0.000,"100.000"0.000,0.000 0.000,50.000 0.000,0.000 0.000,50.000-25.000,0.000 0.000,25.000 0.000,0.000 0.000,-50.000 25.000,0.000 0.000,-50.000 0.000,0.000 0.000,-75.000-25.000</inkml:trace>
</inkml:ink>
</file>

<file path=ppt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1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7250.000 29700.000,'0.000'50.000,"-25.000"-25.000</inkml:trace>
</inkml:ink>
</file>

<file path=ppt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1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7250.000 29750.000,'0.000'50.000,"0.000"0.000,0.000 0.000,0.000 50.000,0.000 0.000,-25.000 50.000,0.000 0.000,-25.000 50.000,0.000 0.000,50.000-100.000,0.000 0.000,0.000-75.000,0.000 0.000,0.000-50.000</inkml:trace>
</inkml:ink>
</file>

<file path=ppt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2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8050.000 29750.000,'0.000'150.000,"0.000"0.000,0.000 0.000,25.000 0.000,0.000 0.000,0.000-25.000,0.000 0.000,25.000-25.000,0.000 0.000,0.000-50.000,0.000 0.000,-25.000-25.000,0.000 0.000,0.000 0.000,0.000 0.000,-125.000 75.000,0.000 0.000,-25.000-50.000,0.000 0.000,25.000-25.000,0.000 0.000,50.000-75.000,0.000 0.000,25.000 0.00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8:1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7300.000 42000.000,'0.000'-100.000,"0.000"75.000,0.000 0.000,175.000 25.000,0.000 0.000,0.000 0.000,0.000 0.000,-75.000 0.000,0.000 0.000,-50.000 0.000</inkml:trace>
</inkml:ink>
</file>

<file path=ppt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2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8200.000 29850.000,'0.000'50.000,"150.000"-75.000,0.000 0.000,25.000-25.000,0.000 0.000,-100.000 25.000</inkml:trace>
</inkml:ink>
</file>

<file path=ppt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2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0900.000 30200.000,'0.000'50.000,"75.000"-50.000,0.000 0.000,0.000-25.000,0.000 0.000,0.000 25.000,0.000 0.000,-50.000 25.000</inkml:trace>
</inkml:ink>
</file>

<file path=ppt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2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1900.000 29750.000,'-50.000'0.000,"25.000"25.000,0.000 0.000,25.000 100.000,0.000 0.000,-25.000 50.000,0.000 0.000,0.000-75.000</inkml:trace>
</inkml:ink>
</file>

<file path=ppt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2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9700.000 27900.000,'0.000'-100.000,"0.000"150.000,0.000 0.000,25.000 150.000,0.000 0.000,-25.000 100.000,0.000 0.000,-50.000 25.000,0.000 0.000,25.000-50.000,0.000 0.000,25.000-100.000,0.000 0.000,0.000-150.000,0.000 0.000,0.000 0.000</inkml:trace>
</inkml:ink>
</file>

<file path=ppt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2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9250.000 29800.000,'-50.000'0.000,"25.000"-25.000,0.000 0.000,50.000 50.000,0.000 0.000,0.000 100.000,0.000 0.000,0.000 50.000,0.000 0.000,0.000 50.000,0.000 0.000,0.000-75.000,0.000 0.000,-25.000-100.000,0.000 0.000,25.000-75.000,0.000 0.000,200.000-275.000,0.000 0.000,75.000 0.000,0.000 0.000,-200.000 200.000</inkml:trace>
</inkml:ink>
</file>

<file path=ppt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2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1700.000 27950.000,'-50.000'-50.000,"0.000"150.000,0.000 0.000,-25.000 100.000,0.000 0.000,0.000 100.000,0.000 0.000,0.000-50.000,0.000 0.000,50.000-75.000,0.000 0.000,50.000-75.000,0.000 0.000,100.000-75.000,0.000 0.000,25.000-150.000,0.000 0.000,-75.000-25.000,0.000 0.000,-50.000 75.000,0.000 0.000,-125.000 50.000,0.000 0.000,-25.000 75.000,0.000 0.000,0.000 75.000,0.000 0.000,100.000-100.000</inkml:trace>
</inkml:ink>
</file>

<file path=ppt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2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2950.000 33000.000,'-50.000'0.000,"-25.000"25.000,0.000 0.000,150.000 0.000,0.000 0.000,0.000 0.000,0.000 0.000,25.000 0.000,0.000 0.000,0.000-25.000,0.000 0.000,50.000 0.000,0.000 0.000,25.000 0.000,0.000 0.000,0.000 0.000,0.000 0.000,-25.000 75.000,0.000 0.000,-25.000 25.000,0.000 0.000,-25.000-75.000,0.000 0.000,-75.000 0.000</inkml:trace>
</inkml:ink>
</file>

<file path=ppt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2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3500.000 29750.000,'-50.000'0.000,"-25.000"0.000,0.000 0.000,125.000 0.000,0.000 0.000,75.000 0.000,0.000 0.000,0.000 0.000,0.000 0.000,0.000 0.000,0.000 0.000,-50.000 0.000,0.000 0.000,-50.000 25.000,0.000 0.000,0.000-25.000</inkml:trace>
</inkml:ink>
</file>

<file path=ppt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2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4050.000 29300.000,'-50.000'0.000,"0.000"-25.000,0.000 0.000,50.000 75.000,0.000 0.000,0.000 50.000,0.000 0.000,-25.000 50.000,0.000 0.000,-25.000 0.000,0.000 0.000,50.000-50.000,0.000 0.000,0.000-75.000,0.000 0.000,25.000-25.000</inkml:trace>
</inkml:ink>
</file>

<file path=ppt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2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4800.000 29000.000,'50.000'-50.000,"-50.000"25.000,0.000 0.000,-25.000 50.000,0.000 0.000,0.000 75.000,0.000 0.000,-25.000 50.000,0.000 0.000,50.000-50.000,0.000 0.000,0.000 0.000,0.000 0.000,100.000-75.000,0.000 0.000,0.000-25.000,0.000 0.000,0.000 0.000,0.000 0.000,-50.000-25.000,0.000 0.000,0.000 0.00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8:1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2900.000 42050.000,'-100.000'-100.000,"75.000"100.000,0.000 0.000,0.000 25.000,0.000 0.000,0.000 125.000,0.000 0.000,-25.000 50.000,0.000 0.000,0.000 25.000,0.000 0.000,0.000 25.000,0.000 0.000,0.000-125.000,0.000 0.000,75.000-200.000,0.000 0.000,0.000 25.000</inkml:trace>
</inkml:ink>
</file>

<file path=ppt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2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5400.000 29200.000,'-100.000'0.000,"75.000"0.000,0.000 0.000,-25.000 50.000,0.000 0.000,0.000 100.000,0.000 0.000,0.000 100.000,0.000 0.000,0.000-50.000,0.000 0.000,25.000-50.000</inkml:trace>
</inkml:ink>
</file>

<file path=ppt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2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4900.000 30050.000,'-50.000'0.000,"75.000"0.000,0.000 0.000,75.000-25.000,0.000 0.000,25.000 25.000,0.000 0.000,-25.000 0.000,0.000 0.000,0.000 25.000,0.000 0.000,-75.000-25.000,0.000 0.000,-25.000 25.000</inkml:trace>
</inkml:ink>
</file>

<file path=ppt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2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5550.000 29500.000,'-150.000'-50.000,"150.000"100.000,0.000 0.000,0.000 25.000,0.000 0.000,0.000 75.000,0.000 0.000,-25.000-50.000,0.000 0.000,25.000 50.000,0.000 0.000,0.000-125.000</inkml:trace>
</inkml:ink>
</file>

<file path=ppt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2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6200.000 29550.000,'-50.000'100.000,"50.000"0.000,0.000 0.000,25.000-25.000,0.000 0.000,0.000-25.000,0.000 0.000,0.000-25.000,0.000 0.000,25.000 75.000,0.000 0.000,-25.000-25.000,0.000 0.000,-25.000-25.000,0.000 0.000,-25.000 0.000,0.000 0.000,-125.000 50.000,0.000 0.000,0.000-50.000,0.000 0.000,25.000 0.000,0.000 0.000,75.000-50.000</inkml:trace>
</inkml:ink>
</file>

<file path=ppt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2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6200.000 29800.000,'200.000'-50.000,"-50.000"0.000,0.000 0.000,-25.000 50.000,0.000 0.000,-75.000 0.000,0.000 0.000,-25.000 0.000</inkml:trace>
</inkml:ink>
</file>

<file path=ppt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35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51850.000 2150.000,'-100.000'-150.000,"100.000"175.000</inkml:trace>
</inkml:ink>
</file>

<file path=ppt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37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6200.000 27700.000,'-50.000'0.000,"50.000"150.000,0.000 0.000,-25.000 125.000,0.000 0.000,0.000 50.000,0.000 0.000,25.000-25.000,0.000 0.000,-25.000-50.000,0.000 0.000,0.000-75.000,0.000 0.000,0.000-75.000,0.000 0.000,0.000-100.000,0.000 0.000,25.000-50.000</inkml:trace>
</inkml:ink>
</file>

<file path=ppt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37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6150.000 28050.000,'0.000'-200.000,"0.000"175.000,0.000 0.000,-25.000 25.000,0.000 0.000,-25.000 50.000,0.000 0.000,-25.000 125.000,0.000 0.000,-25.000 50.000,0.000 0.000,25.000-100.000,0.000 0.000,50.000-75.000,0.000 0.000,25.000-100.000</inkml:trace>
</inkml:ink>
</file>

<file path=ppt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37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6000.000 28050.000,'50.000'0.000,"0.000"25.000,0.000 0.000,25.000 50.000,0.000 0.000,0.000 75.000,0.000 0.000,25.000 25.000,0.000 0.000,-50.000-125.000</inkml:trace>
</inkml:ink>
</file>

<file path=ppt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37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7400.000 28500.000,'0.000'50.000,"0.000"75.000,0.000 0.000,0.000 100.000,0.000 0.000,0.000 25.000,0.000 0.000,0.000-100.000,0.000 0.000,0.000-50.00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1:1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7900.000 11700.000,'-150.000'0.000,"-100.000"50.000,0.000 0.000,150.000 0.000,0.000 0.000,50.000-25.000,0.000 0.000,-25.000 75.000,0.000 0.000,50.000-75.000,0.000 0.000,175.000-25.000,0.000 0.000,300.000 0.000,0.000 0.000,125.000 0.000,0.000 0.000,100.000 0.000,0.000 0.000,100.000 25.000,0.000 0.000,50.000-25.000,0.000 0.000,-150.000 0.000,0.000 0.000,-175.000 0.000,0.000 0.000,100.000 0.000,0.000 0.000,50.000 0.000,0.000 0.000,-75.000 0.000,0.000 0.000,-350.000 0.000,0.000 0.000,-125.000 0.00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8:1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2900.000 42300.000,'50.000'-150.000,"-25.000"150.000,0.000 0.000,0.000 0.000,0.000 0.000,25.000 175.000,0.000 0.000,0.000-25.000,0.000 0.000,-25.000 50.000,0.000 0.000,25.000-75.000,0.000 0.000,-25.000-25.000,0.000 0.000,0.000-100.000,0.000 0.000,25.000-75.000,0.000 0.000,50.000-150.000,0.000 0.000,0.000-25.000,0.000 0.000,100.000-175.000,0.000 0.000,-125.000 200.000,0.000 0.000,-50.000 200.000,0.000 0.000,-75.000 125.000,0.000 0.000,25.000-50.000,0.000 0.000,0.000 0.000</inkml:trace>
</inkml:ink>
</file>

<file path=ppt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38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9100.000 28700.000,'0.000'-50.000,"-25.000"75.000,0.000 0.000,-100.000 150.000,0.000 0.000,25.000 0.000,0.000 0.000,-75.000 75.000,0.000 0.000,125.000-125.000,0.000 0.000,25.000-125.000,0.000 0.000,25.000-25.000</inkml:trace>
</inkml:ink>
</file>

<file path=ppt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38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8150.000 28900.000,'0.000'-50.000,"0.000"25.000,0.000 0.000,0.000 0.000,0.000 0.000,50.000 75.000,0.000 0.000,75.000 100.000,0.000 0.000,0.000 25.000,0.000 0.000,0.000 0.000,0.000 0.000,0.000-100.000,0.000 0.000,-100.000-50.000</inkml:trace>
</inkml:ink>
</file>

<file path=ppt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39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30650.000 27050.000,'0.000'-100.000,"-25.000"75.000,0.000 0.000,25.000 0.000,0.000 0.000,-50.000 100.000,0.000 0.000,-25.000 175.000,0.000 0.000,-75.000 125.000,0.000 0.000,25.000 25.000,0.000 0.000,75.000-125.000,0.000 0.000,50.000-175.000,0.000 0.000,100.000-75.000,0.000 0.000,25.000-75.000,0.000 0.000,-50.000-50.000,0.000 0.000,-50.000-25.000,0.000 0.000,-100.000 50.000,0.000 0.000,-75.000 75.000,0.000 0.000,-50.000 150.000,0.000 0.000,125.000-75.000,0.000 0.000,0.000 0.000</inkml:trace>
</inkml:ink>
</file>

<file path=ppt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8:22:44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43500.000 33300.000,'-100.000'-100.000,"75.000"75.000,0.000 0.000,50.000 25.000,0.000 0.000,0.000 0.000,0.000 0.000,25.000 50.000,0.000 0.000,0.000-25.000,0.000 0.000,25.000 0.000,0.000 0.000,25.000-25.000,0.000 0.000,0.000 0.000,0.000 0.000,0.000 0.000,0.000 0.000,25.000-25.000,0.000 0.000,50.000-25.000,0.000 0.000,0.000 25.000,0.000 0.000,-25.000 25.000,0.000 0.000,-50.000 25.000,0.000 0.000,-25.000 25.000,0.000 0.000,-25.000-25.000,0.000 0.000,25.000 0.000,0.000 0.000,50.000-25.000,0.000 0.000,75.000-50.000,0.000 0.000,0.000 25.000,0.000 0.000,-75.000 0.000,0.000 0.000,-25.000 75.000,0.000 0.000,-50.000-25.000,0.000 0.000,0.000 0.000,0.000 0.000,50.000-25.000,0.000 0.000,0.000 0.000,0.000 0.000,0.000 0.000,0.000 0.000,0.000 0.000,0.000 0.000,-25.000 0.000,0.000 0.000,25.000 0.000,0.000 0.000,-50.000-25.000,0.000 0.000,0.000 0.000,0.000 0.000,-50.000 75.000,0.000 0.000,-25.000 0.000,0.000 0.000,0.000 25.000</inkml:trace>
</inkml:ink>
</file>

<file path=ppt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0000"/>
      <inkml:brushProperty name="fitToCurve" value="1"/>
    </inkml:brush>
  </inkml:definitions>
  <inkml:trace contextRef="#ctx0" brushRef="#br1">15060.968 1445.510 165,'-58.784'-24.870'404,"14.085"6.847"-365,7.699 4.249-30,-3.316 0.439-2,-1.225 1.227 0,-12.081-0.878 23,1.557 10.176-25,6.910 4.971 0,-0.247 4.070 0,-5.670 4.346-1,13.546-1.633 0,-10.656 4.924 1,6.033-0.341-1,-0.902 0.726 0,-9.092 2.194 1,13.520-4.083-1,-10.297 6.569 0,6.238 1.105-1,0.634 2.828 1,-5.404 7.616-2,-34.431 26.851 4,39.662-26.733-3,0.045 1.314-1,-4.965 7.412 2,-20.158 32.186-1,36.788-31.192-1,1.369 0.500-1,-0.104 4.049 0,-2.056 7.587 2,5.830-10.692 0,-3.377 3.980 1,3.442 2.232 1,0.031 2.435-1,0.563 6.374-1,9.543-11.028-1,3.363-4.528-1,-2.979 20.318 1,3.026-8.761-1,1.877-1.182 0,3.646-7.513-1,3.398 7.429 1,2.153-0.779 0,1.927-5.198 0,3.464-0.036 0,4.381 0.321 0,2.267-1.241 0,3.788 7.902 0,-1.379-9.325 0,3.743-2.671 0,9.255 2.288-1,3.517-3.418 1,8.542 0.259 0,1.090-3.814-1,-0.975-7.758 1,12.196 1.270-1,-8.199-9.377 1,9.771 0.916-1,-9.312-5.634 0,4.371-0.357 0,-4.539 0.366 1,12.438 2.250 0,-13.032-6.284-1,15.074-0.367 1,-1.165-4.276-1,-7.851-3.373 1,12.391-2.548-1,-12.275-4.211 1,2.781-3.865-1,3.516-0.764 0,3.070-0.207 1,1.133-6.044-1,-13.787 4.014 0,7.142-0.249 0,6.725-3.506 1,-7.509 1.496-1,13.314-4.962 0,-13.601 2.878 1,-4.423-2.443-1,5.855-7.799 0,-2.724-2.635 0,-7.503 6.395 0,-2.743 0.229 0,-1.798-2.952 0,2.166-7.842 0,4.765-7.523 1,24.252-22.353-1,-34.145 19.903 0,2.267-14.234 0,-10.237 1.527 1,-8.341 7.597-1,-2.939 2.417 0,-2.271 0.103 0,-0.953-8.790 1,-0.148-11.375-1,-5.187 6.934 0,-1.430-11.060 1,-4.533 11.092-1,-3.860-10.222 0,-5.920 12.292 1,-5.418-14.344-1,-1.036 6.680 1,3.406 17.441-1,-3.145-10.272 0,0.253 7.503 1,-1.701 2.739-1,-5.183-0.237 0,-8.007-5.662 1,-0.009 10.312 0,-7.296-3.033-1,1.194 7.934 0,-9.696-10.199 1,1.519 6.052-1,-36.182-28.682-1,39.709 33.539 0,0.132 1.653 1,-1.885 1.278-2,1.602 3.191 0,0.182 8.538-3,-3.621 9.707-16,-1.447 17.344-306</inkml:trace>
</inkml:ink>
</file>

<file path=ppt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0000"/>
      <inkml:brushProperty name="fitToCurve" value="1"/>
    </inkml:brush>
  </inkml:definitions>
  <inkml:trace contextRef="#ctx0" brushRef="#br1">21488.578 2678.467 153,'-17.744'38.959'302,"-18.031"25.769"-250,-0.645 1.761-18,2.636-7.571-3,-8.161 8.073 7,-2.608 6.507-5,23.173-34.780-20,-23.591 31.368 11,-2.353-4.976-1,74.591-100.446-311,-0.132-2.491-27</inkml:trace>
</inkml:ink>
</file>

<file path=ppt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0000"/>
      <inkml:brushProperty name="fitToCurve" value="1"/>
    </inkml:brush>
  </inkml:definitions>
  <inkml:trace contextRef="#ctx0" brushRef="#br1">21425.963 2795.764 137,'23.953'-47.179'196,"-5.412"-7.941"-152,-1.197-11.901-19,-10.549 23.714-15,-3.120-13.795 2,-4.548 11.654-4,-4.910-31.393 7,1.502 39.846-7,-11.963-36.176 9,-2.707 3.384-4,-2.764 6.348-3,-14.738 0.126 1,-3.057 12.076-1,-12.633 1.185 0,-5.786 12.712 0,-5.493 10.947-1,21.644 17.354-5,-29.741 4.730 2,26.548 10.152-3,-25.363 8.754 2,3.918 4.067 1,23.957-5.413-3,-42.961 9.168 4,41.262-11.418-3,2.100 0.628 0,-6.607 6.487 0,-24.524 15.853 5,37.275-13.907-6,0.418 5.734 0,-3.326 9.720 0,-22.110 30.565 2,-0.574 1.000-1,29.764-29.730-2,-21.801 27.102 3,26.463-28.815-2,1.576 4.460 0,-0.908 9.569 0,7.843-12.745 0,-3.964 14.594-1,3.447-2.361 0,0.838 1.746 0,-3.498 8.992 0,5.650-16.659-1,-4.445 12.247 0,3.879-5.786 0,0.955-2.371 0,-0.957 4.673-1,6.215-13.955 0,2.314 6.824 2,4.397-7.759 0,3.000 16.424 2,1.587-6.721 0,5.212 6.036-1,0.837-7.753 0,0.350 3.716 0,0.586-3.523-1,4.686 3.397 1,-1.538-12.487-2,6.059 6.899 2,7.463 1.484-1,4.072-2.108 1,33.463 24.732 1,2.155-8.905 1,-25.046-28.849-2,37.036 14.177 1,-28.210-20.861 0,-9.938-4.812 0,1.301-1.371 1,5.013-0.314 1,-0.514-0.076 0,0.055-1.726-1,-4.403-1.591-2,7.145 1.750 1,9.550-1.664 0,-9.778-4.731-1,2.597 1.387 1,-3.680-2.169-1,0.553-5.017-1,1.305-1.495 2,7.185-1.933-1,-9.363-0.553-1,5.773 0.940 1,0.194-1.610-1,-4.139-3.466-1,-1.094-3.959 1,5.983-4.940-1,-3.643 0.203 0,-3.072-4.103-1,-4.893-2.953 1,4.419-4.469 0,-1.351-2.644 0,-0.557-2.638 0,-6.888 3.967 0,26.323-33.716 3,-39.341 18.121 0,-8.511 0.757-1,-7.068-6.737 0,-7.715 2.954 1,-6.182-0.927-1,-4.232 3.000 0,-5.973 1.361 1,-9.560 4.184-1,-8.053 2.065-1,-2.694 1.910 0,1.192 6.509-1,-2.430 2.794 1,-2.781 2.400-1,-3.164 1.196-1,-3.416 3.764 0,-3.760 8.566 0,6.946-1.842 1,-5.358 8.881-3,4.433 1.646-17,5.513-13.358-385</inkml:trace>
</inkml:ink>
</file>

<file path=ppt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0000"/>
      <inkml:brushProperty name="fitToCurve" value="1"/>
    </inkml:brush>
  </inkml:definitions>
  <inkml:trace contextRef="#ctx0" brushRef="#br1">14060.840 3894.663 253,'-46.902'43.295'471,"-25.332"18.460"-428,36.111-31.422-39,-29.330 29.342-2,49.840-17.041 10,21.698 6.420-9,-5.001 4.667 0,-2.872-4.229-2,-3.519-0.143-1,-0.246-0.211-5,41.245-75.817-646</inkml:trace>
</inkml:ink>
</file>

<file path=ppt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0000"/>
      <inkml:brushProperty name="fitToCurve" value="1"/>
    </inkml:brush>
  </inkml:definitions>
  <inkml:trace contextRef="#ctx0" brushRef="#br1">14018.509 3922.009 327,'71.524'-1.796'261,"-29.054"3.277"-232,-1.064 1.973 1,-0.050 2.862-15,-0.080 2.963-5,-4.467 4.295-3,6.256 47.275-2,-39.880-7.445-3,-2.496-9.367-1,0.140 0.273 0,-0.994 1.410 1,-1.006 2.361-2,0.936-4.422-8,-4.833-4.831-53,-12.988-1.596-554</inkml:trace>
</inkml:ink>
</file>

<file path=ppt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0000"/>
      <inkml:brushProperty name="fitToCurve" value="1"/>
    </inkml:brush>
  </inkml:definitions>
  <inkml:trace contextRef="#ctx0" brushRef="#br1">13989.405 4159.247 269,'8.762'42.412'205,"10.182"12.825"-149,36.044-15.012-17,-17.670-57.691-2,0.457-53.477 17,-38.172 27.357-31,-59.068 3.971 10,21.483 53.249-39,-27.613 29.864-135,29.186-11.904-22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8:1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5400.000 42900.000,'150.000'-300.000,"-100.000"200.000,0.000 0.000,-50.000 25.000,0.000 0.000,-50.000 50.000,0.000 0.000,-50.000 75.000,0.000 0.000,-75.000 100.000,0.000 0.000,50.000-25.000,0.000 0.000,75.000 25.000,0.000 0.000,50.000-25.000,0.000 0.000,0.000-75.000,0.000 0.000,75.000-50.000,0.000 0.000,25.000-75.000,0.000 0.000,-25.000-25.000,0.000 0.000,0.000 50.000,0.000 0.000,-25.000 25.000,0.000 0.000,0.000 75.000,0.000 0.000,25.000 50.000,0.000 0.000,0.000 0.000,0.000 0.000,-50.000-25.000,0.000 0.000,0.000-50.000,0.000 0.000,0.000-25.000,0.000 0.000,-25.000-50.000</inkml:trace>
</inkml:ink>
</file>

<file path=ppt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0000"/>
      <inkml:brushProperty name="fitToCurve" value="1"/>
    </inkml:brush>
  </inkml:definitions>
  <inkml:trace contextRef="#ctx0" brushRef="#br1">13775.095 4392.084 298,'62.222'28.275'288,"3.900"7.677"-246,-22.830-15.000-28,-5.146-5.262-5,2.061-1.581 0,-3.268-4.653-1,3.799 2.463-5,-2.379-0.085-7,1.057-2.474-36,-0.740-27.294-257</inkml:trace>
</inkml:ink>
</file>

<file path=ppt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0000"/>
      <inkml:brushProperty name="fitToCurve" value="1"/>
    </inkml:brush>
  </inkml:definitions>
  <inkml:trace contextRef="#ctx0" brushRef="#br1">14362.467 4317.997 259,'-48.508'46.839'464,"6.998"-9.397"-433,0.755-2.517-10,-3.126-1.566-33,-34.925 20.335-212,29.283-28.194-135</inkml:trace>
</inkml:ink>
</file>

<file path=ppt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0000"/>
      <inkml:brushProperty name="fitToCurve" value="1"/>
    </inkml:brush>
  </inkml:definitions>
  <inkml:trace contextRef="#ctx0" brushRef="#br1">13814.782 4415.898 256,'-50.056'27.862'355,"11.347"-6.036"-297,-2.313-0.238-25,4.141-0.929-17,0.959-0.716-36,-0.613-13.103-334</inkml:trace>
</inkml:ink>
</file>

<file path=ppt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0000"/>
      <inkml:brushProperty name="fitToCurve" value="1"/>
    </inkml:brush>
  </inkml:definitions>
  <inkml:trace contextRef="#ctx0" brushRef="#br1">13402.033 4419.421 269,'-25.990'42.296'254,"7.504"-6.753"-218,-2.953 5.582-5,-3.430 4.555 14,-11.168 24.557-5,19.693-34.511-40,28.912-71.217-408,-0.113-4.979 241</inkml:trace>
</inkml:ink>
</file>

<file path=ppt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0000"/>
      <inkml:brushProperty name="fitToCurve" value="1"/>
    </inkml:brush>
  </inkml:definitions>
  <inkml:trace contextRef="#ctx0" brushRef="#br1">13329.712 4456.464 165,'23.652'62.394'219,"-3.686"7.916"-148,-4.484-19.318 10,31.252-47.391 30,-27.857-39.500-99,0.180-7.134-3,-1.242-4.221 0,-4.510 4.430-4,1.380 6.527-8</inkml:trace>
</inkml:ink>
</file>

<file path=ppt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0000"/>
      <inkml:brushProperty name="fitToCurve" value="1"/>
    </inkml:brush>
  </inkml:definitions>
  <inkml:trace contextRef="#ctx0" brushRef="#br1">12931.950 4419.421 280,'-1.293'50.175'158,"-1.073"-2.288"-132,-1.776 19.151 10,0.484-26.852-12,-9.183 32.219 19,-2.803-3.373-34</inkml:trace>
</inkml:ink>
</file>

<file path=ppt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0000"/>
      <inkml:brushProperty name="fitToCurve" value="1"/>
    </inkml:brush>
  </inkml:definitions>
  <inkml:trace contextRef="#ctx0" brushRef="#br1">12919.608 4628.443 196,'48.931'-21.079'286,"-12.953"8.723"-272,20.798-3.663-22,-6.090-11.685-180,-31.391-15.079-22</inkml:trace>
</inkml:ink>
</file>

<file path=ppt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0000"/>
      <inkml:brushProperty name="fitToCurve" value="1"/>
    </inkml:brush>
  </inkml:definitions>
  <inkml:trace contextRef="#ctx0" brushRef="#br1">13133.041 4405.313 173,'-12.824'59.919'240,"-0.142"1.942"-188,4.091-16.435-6,0.903 2.743-3,-2.382 33.041 29,9.315-5.755-60,1.249-39.471-53,-12.552 1.775-551</inkml:trace>
</inkml:ink>
</file>

<file path=ppt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0000"/>
      <inkml:brushProperty name="fitToCurve" value="1"/>
    </inkml:brush>
  </inkml:definitions>
  <inkml:trace contextRef="#ctx0" brushRef="#br1">13143.616 4657.546 201,'37.286'69.360'401,"-67.070"-2.803"-361,27.795-6.341 40,47.727-62.882-66,0.448-3.106-11,2.879-3.954-18,-7.739-2.402-52,-2.007 13.555-408</inkml:trace>
</inkml:ink>
</file>

<file path=ppt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0000"/>
      <inkml:brushProperty name="fitToCurve" value="1"/>
    </inkml:brush>
  </inkml:definitions>
  <inkml:trace contextRef="#ctx0" brushRef="#br1">14281.325 4016.379 184,'36.257'-15.829'336,"33.751"-16.204"-291,-32.033 12.994-34,2.370-1.429 0,0.806 1.457 5,25.127-7.802 14,-30.983 13.656-17,3.407 11.800-48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8:1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6250.000 41200.000,'0.000'-50.000,"25.000"-75.000,0.000 0.000,25.000 125.000,0.000 0.000,125.000-25.000,0.000 0.000,75.000 0.000,0.000 0.000,-125.000 25.000,0.000 0.000,-100.000 50.000,0.000 0.000,-50.000-25.000</inkml:trace>
</inkml:ink>
</file>

<file path=ppt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0000"/>
      <inkml:brushProperty name="fitToCurve" value="1"/>
    </inkml:brush>
  </inkml:definitions>
  <inkml:trace contextRef="#ctx0" brushRef="#br1">14617.351 3862.039 160,'18.188'44.024'348,"0.062"0.170"-336,14.478 34.685 22,-0.703-4.938-21,5.467-15.033 4</inkml:trace>
</inkml:ink>
</file>

<file path=ppt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0000"/>
      <inkml:brushProperty name="fitToCurve" value="1"/>
    </inkml:brush>
  </inkml:definitions>
  <inkml:trace contextRef="#ctx0" brushRef="#br1">14597.068 3902.605 137,'19.556'-35.916'420,"23.071"-25.837"-396,5.881 6.542-13,-3.304 3.859 5,22.142 54.172 118,-28.190 21.477-117,4.291-5.700-12,3.680 0.469-1,-5.616-4.905-3,-0.693-0.183 1,8.079 2.084-1,-4.472-0.399 0,-3.736 0.443 2,-54.453 25.926 4,4.499 6.130-5,1.135-4.083-1,-0.031 10.075 0,3.657-3.753 0,0.724 1.187 0,0.817-4.090 0,0.741-2.209-1,-42.139-39.174 0,-1.168-9.860 1,-1.432-1.594-1,1.020 5.114 0,-5.015 3.629 0,6.204 2.398 0,-1.588 1.547-6,10.236-13.342-261</inkml:trace>
</inkml:ink>
</file>

<file path=ppt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0000"/>
      <inkml:brushProperty name="fitToCurve" value="1"/>
    </inkml:brush>
  </inkml:definitions>
  <inkml:trace contextRef="#ctx0" brushRef="#br1">14623.526 3925.532 137,'-5.677'46.735'402,"-0.021"24.363"-367,2.878-20.763-28,0.611-14.190-1,-0.961 9.819 0,0.099-9.548-1,-3.878 37.172 8,4.094-30.094-6,0.827-2.637-1,-1.567-3.667 0,-0.526 0.449 0,3.142 2.969-1,-2.132-1.650-2,-11.972-3.428-468</inkml:trace>
</inkml:ink>
</file>

<file path=ppt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0000"/>
      <inkml:brushProperty name="fitToCurve" value="1"/>
    </inkml:brush>
  </inkml:definitions>
  <inkml:trace contextRef="#ctx0" brushRef="#br1">14706.425 4186.592 137,'33.369'57.355'355,"-32.079"-93.022"-318,19.483 73.058 23</inkml:trace>
</inkml:ink>
</file>

<file path=ppt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c000"/>
      <inkml:brushProperty name="fitToCurve" value="1"/>
    </inkml:brush>
  </inkml:definitions>
  <inkml:trace contextRef="#ctx0" brushRef="#br1">13365.869 4215.695 186,'-35.978'-15.851'250,"-22.631"11.164"-228,-4.291 4.558-11,-1.086 4.493 2,4.048 13.361 0,5.861 11.431-2,-1.921 16.820 0,7.372 12.579-2,5.784 5.644-2,8.622-3.681 0,6.561 0.725 2,17.775-25.193-5,2.489 36.727 5,6.942-6.483-2,1.496-21.745-4,3.020-3.805 0,0.918-3.169 1,11.173 30.538 4,1.229-30.284-2,42.530 20.524 5,3.200-22.854-3,6.346-6.876 0,-33.391-19.971-6,9.116-3.759 1,-9.730-3.948-1,7.844-2.795 1,-1.735-1.936-2,3.327-1.891 0,-8.550-0.385 0,-0.520-1.494 0,34.796-17.517 1,0.350-19.402-2,-8.816-8.584 0,-18.341-8.761 2,-18.779-9.859-1,-19.753 36.042 0,-2.564-3.607 1,-4.485 0.717-1,-3.179-1.837 0,-4.631-0.197 1,-7.281 3.363 3,-8.197-1.924 0,-32.188-31.045 2,3.801 2.423 4,-9.460 19.477-13,20.534 44.786-22,4.936 16.474-43,-15.225 12.613-302</inkml:trace>
</inkml:ink>
</file>

<file path=ppt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c000"/>
      <inkml:brushProperty name="fitToCurve" value="1"/>
    </inkml:brush>
  </inkml:definitions>
  <inkml:trace contextRef="#ctx0" brushRef="#br1">10044.470 2358.323 208,'-58.141'-24.831'358,"15.120"11.274"-339,-41.180-3.408 19,33.562 12.412-30,4.325 5.576-2,4.935 9.435 0,-4.669 7.839 2,6.788 3.564-2,-6.082 6.325 3,-23.476 21.483 7,12.956 3.299-3,4.051 8.557-6,24.282-25.638-5,-7.677 11.178 0,2.578-4.144 2,1.212 1.902-2,8.346-9.509 0,-1.031 5.783 0,1.300 3.582 0,1.303-3.219 0,-8.440 7.885 1,6.445-10.396 0,1.934-0.471 0,0.637 7.788 0,4.685-4.323-1,2.293 6.426 0,4.917-4.149 0,5.922 8.383 0,5.256 0.390-2,2.696-7.752 1,6.076 12.525 0,0.847-8.840 0,0.310-7.383 0,1.349 5.210 0,3.633-3.099 0,6.068-4.331 1,0.966-4.028 0,13.572 7.339-1,1.843-8.129 0,2.349-7.803 0,9.676 3.876 0,-7.707-8.993 0,9.200 2.687 0,-10.835-7.029 0,8.047-0.213 1,-9.006-6.243-2,12.347 1.015 1,-0.385-3.318-1,10.805 0.248 1,-11.275-2.426-1,5.603-0.305 1,-10.650-2.931-1,11.839-1.135 1,-5.576-1.143-1,15.452-4.459 0,-6.619-6.561-1,-16.154 1.262 1,15.800-5.990 0,-4.426 0.412 0,2.565-1.199 0,7.613-5.343-1,-19.931 5.840 0,6.743-4.263 0,-11.831 2.537-1,-4.166-2.930 3,3.746-8.555-1,4.636-4.837 1,-11.986 0.455-1,4.449-12.737 1,-8.344 1.802-1,-0.314-14.031 0,-10.800 6.529 0,0.676-9.541 2,-9.170 11.958-1,-4.341-4.441 1,-10.555 6.718-1,-5.803-11.049 1,-4.008 8.050-1,-9.932-13.914 0,-4.721 4.283 0,5.496 12.927 0,-11.792-17.966 0,-0.969 6.375 0,-9.829-4.648 0,16.758 27.176-1,-3.629-1.848 1,-14.084-14.413-1,-16.231-9.636 1,8.595 14.416 0,0.005 4.343 0,-9.022-1.871 0,17.102 15.796 0,-11.597 4.567-1,4.813 7.981 1,-0.622 6.555-2,-5.068 4.697 0,-6.429 3.734-2,14.167 5.984-3,-4.700 2.386-17,6.988 3.634-111,9.631 1.930-60</inkml:trace>
</inkml:ink>
</file>

<file path=ppt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c000"/>
      <inkml:brushProperty name="fitToCurve" value="1"/>
    </inkml:brush>
  </inkml:definitions>
  <inkml:trace contextRef="#ctx0" brushRef="#br1">12311.945 2330.978 211,'-71.240'-10.158'376,"29.125"8.392"-347,-18.203 5.368-15,21.604 0.875-8,-12.718 5.043 18,0.550 14.412-16,10.523 2.450-1,4.300 1.943 1,-2.073 4.296 0,-6.652 5.275 3,-15.910 28.499 6,33.058-25.866-9,7.735 2.771 1,8.236-2.092-3,9.235 5.355 0,10.454 5.863 1,10.212 1.277-1,2.748-10.762-3,3.884-4.402 0,13.418 1.918 0,2.183-12.610-1,1.558-3.300 0,-1.248-3.651 0,6.667-1.959-1,2.788-4.120 1,-6.512-7.684-1,2.216-3.518 0,8.257-5.915 0,-4.765-8.612 0,6.557-11.098 0,-14.012-2.713 0,0.602-8.906 0,-2.006-8.501 1,-10.048-0.704-1,-5.960-3.767 1,-3.272-4.048 0,-7.170 1.857 1,-10.181-4.146-1,-10.157-0.734 1,-11.660-2.264-1,-11.341 3.383 1,-6.400 9.837 0,-4.559 6.407 0,1.432 12.573-2,-6.000 6.347 0,-5.985 4.937-1,-7.759 3.233-3,1.594 10.397-6,10.040 12.018-7,6.021 11.337-295</inkml:trace>
</inkml:ink>
</file>

<file path=ppt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6041" units="1/cm"/>
          <inkml:channelProperty channel="Y" name="resolution" value="28.36041" units="1/cm"/>
        </inkml:channelProperties>
      </inkml:inkSource>
      <inkml:timestamp xml:id="ts0" timeString="2024-12-23T02:41:59"/>
    </inkml:context>
    <inkml:brush xml:id="br1">
      <inkml:brushProperty name="width" value="0.15875" units="cm"/>
      <inkml:brushProperty name="height" value="0.3175" units="cm"/>
      <inkml:brushProperty name="color" value="#ef5959"/>
      <inkml:brushProperty name="transparency" value="127"/>
      <inkml:brushProperty name="tip" value="rectangle"/>
      <inkml:brushProperty name="rasterOp" value="maskPen"/>
      <inkml:brushProperty name="fitToCurve" value="1"/>
    </inkml:brush>
  </inkml:definitions>
  <inkml:trace contextRef="#ctx0" brushRef="#br1">13965.592 6422.322,'46.692'-4.692,"10.374"1.097,-9.066 1.670,16.692 1.218,-17.963 1.871,0.333 1.333,10.144 0.543,-14.992-1.236,10.962-4.987,-5.786-2.808,1.391-3.202,6.737-1.117,-15.821 2.958,7.258 2.050,1.259 4.774,-1.578 7.764,-5.622 2.668,2.639 5.142,9.480 3.643,-3.974-3.185,5.856 1.159,-7.200-5.855,3.982-2.518,2.096-4.535,6.794-3.224,-14.017-2.713,-4.643-2.987,-1.287-2.523,7.819-0.092,7.042-0.155,-11.568 5.504,7.126 2.377,4.743 2.364,8.425 6.620,-10.219-1.062,10.282-3.296,-9.380-5.803,-4.525-5.367,9.686-1.167,-10.641 3.651,11.508 1.197,-12.755 4.854,0.799 4.373,-0.033 5.786,7.570 2.122,2.080-0.880,-2.834-3.251,14.826-2.290,-4.556-3.845,-6.332-1.657,17.398-1.244,-13.639-2.226,9.354-2.003,-13.318-4.416,-15.201 0.880,6.614-2.487,-13.044 2.000</inkml:trace>
</inkml:ink>
</file>

<file path=ppt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6041" units="1/cm"/>
          <inkml:channelProperty channel="Y" name="resolution" value="28.36041" units="1/cm"/>
        </inkml:channelProperties>
      </inkml:inkSource>
      <inkml:timestamp xml:id="ts0" timeString="2024-12-23T02:41:59"/>
    </inkml:context>
    <inkml:brush xml:id="br1">
      <inkml:brushProperty name="width" value="0.15875" units="cm"/>
      <inkml:brushProperty name="height" value="0.3175" units="cm"/>
      <inkml:brushProperty name="color" value="#ef5959"/>
      <inkml:brushProperty name="transparency" value="127"/>
      <inkml:brushProperty name="tip" value="rectangle"/>
      <inkml:brushProperty name="rasterOp" value="maskPen"/>
      <inkml:brushProperty name="fitToCurve" value="1"/>
    </inkml:brush>
  </inkml:definitions>
  <inkml:trace contextRef="#ctx0" brushRef="#br1">16443.855 3808.235,'36.227'18.323,"14.941"-1.012,2.377-5.477,6.150-5.706,10.286-10.440,-19.003-3.119,13.993-13.251,-6.180-1.788,-1.908 0.304,3.187-2.173,6.981 1.420,1.959 10.420,-4.364 8.233,8.891 16.058,-9.410 7.640,7.016-0.180,-0.376 0.170,14.645-9.682,-16.076-7.448,7.545-0.815,0.422-0.050,-7.996 2.499,13.755-0.241,-11.134-0.690,9.664-2.943,4.917-0.760,-2.456-2.390,10.580 1.582,-21.067 3.816,2.171-1.546,2.610 1.578,-4.624 1.142,11.576 2.611,-15.705-2.679,12.408 3.261,4.445-4.737,-2.393-3.817,10.267-4.969,-22.319 3.588,1.779 2.010,-17.748-3.863,-17.138 13.000</inkml:trace>
</inkml:ink>
</file>

<file path=ppt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0000"/>
      <inkml:brushProperty name="fitToCurve" value="1"/>
    </inkml:brush>
  </inkml:definitions>
  <inkml:trace contextRef="#ctx0" brushRef="#br1">14707.312 4625.799 138,'-47.396'-22.763'511,"7.780"9.310"-485,-0.267 3.877-4,-5.830 6.537-1,5.514 13.124-5,2.347 14.981-2,7.009 10.610-4,8.793 3.441-2,7.454 5.843-4,9.212 1.070-2,14.111-3.678 0,19.129-6.507 1,10.168-15.068 0,12.904-11.426-1,-4.502-12.962-1,0.986-8.876-6,-6.998-3.736-44,-2.861-7.880-237,-4.918-11.867-38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8:1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6900.000 40200.000,'-50.000'-50.000,"25.000"25.000,0.000 0.000,25.000 50.000,0.000 0.000,0.000 150.000,0.000 0.000,0.000 125.000,0.000 0.000,0.000 100.000,0.000 0.000,-50.000-275.000</inkml:trace>
</inkml:ink>
</file>

<file path=ppt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0000"/>
      <inkml:brushProperty name="fitToCurve" value="1"/>
    </inkml:brush>
  </inkml:definitions>
  <inkml:trace contextRef="#ctx0" brushRef="#br1">14800.794 4644.316 181,'-19.620'36.342'258,"-4.079"23.711"-206,12.065-2.732-29,18.872 5.302-6,46.840-36.687 6,-15.309-41.709-9,14.470-35.349 6,-27.221-16.708 12,-30.781 27.856-5,-57.198-4.428 20,19.339 47.870-44,3.329 6.312-9,2.588-12.642-345</inkml:trace>
</inkml:ink>
</file>

<file path=ppt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0000"/>
      <inkml:brushProperty name="fitToCurve" value="1"/>
    </inkml:brush>
  </inkml:definitions>
  <inkml:trace contextRef="#ctx0" brushRef="#br1">15068.909 4676.950 247,'-21.899'47.667'344,"8.175"-11.720"-305,1.768 3.323-19,3.914-0.740-2,8.821-1.240-3,56.420 23.709 3,-17.527-51.578-13,4.854-18.901 0,3.420-58.313 9,-45.821 27.338-2,-12.006-1.198 3,-8.633 2.150 1,-19.323 16.016-9,-8.997 36.222-6,5.443-0.813-5,5.429-13.408-258</inkml:trace>
</inkml:ink>
</file>

<file path=ppt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0000"/>
      <inkml:brushProperty name="fitToCurve" value="1"/>
    </inkml:brush>
  </inkml:definitions>
  <inkml:trace contextRef="#ctx0" brushRef="#br1">15483.422 4571.117 157,'-22.970'51.818'571,"8.181"-13.510"-562,-4.570 11.826-4,4.484-6.810-2,-1.036 4.801-1,-2.364 2.021 0,3.851-4.981 1,-1.535 1.963-1,1.290-7.385 1,-0.075 2.442-4,38.376-80.379-318</inkml:trace>
</inkml:ink>
</file>

<file path=ppt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0000"/>
      <inkml:brushProperty name="fitToCurve" value="1"/>
    </inkml:brush>
  </inkml:definitions>
  <inkml:trace contextRef="#ctx0" brushRef="#br1">15466.663 4631.087 269,'61.553'8.273'393,"-20.394"10.977"-366,18.743 37.443-16,-65.013-11.008 9,-73.051 4.869 5,26.032-47.652-17,8.859-7.303-3,-0.386-2.898 1,79.283 48.740 9,16.230-8.729-13,-5.049-1.466 0,-5.224-0.512 0,-1.433-1.967-1,1.069 0.248-1,4.993-46.760-539</inkml:trace>
</inkml:ink>
</file>

<file path=ppt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396875" units="cm"/>
      <inkml:brushProperty name="height" value="0.0396875" units="cm"/>
      <inkml:brushProperty name="color" value="#ff0000"/>
      <inkml:brushProperty name="fitToCurve" value="1"/>
    </inkml:brush>
  </inkml:definitions>
  <inkml:trace contextRef="#ctx0" brushRef="#br1">15916.454 4524.375 412,'-71.897'54.442'392,"31.520"-20.523"-372,-0.359 5.939-25,5.027-0.882-22,6.591 1.206-250</inkml:trace>
</inkml:ink>
</file>

<file path=ppt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c000"/>
      <inkml:brushProperty name="fitToCurve" value="1"/>
    </inkml:brush>
  </inkml:definitions>
  <inkml:trace contextRef="#ctx0" brushRef="#br1">8441.096 4332.992 452,'-38.143'31.704'254,"-12.203"12.753"-249,3.872-2.221 2,-12.419 6.342-4,10.017-13.650-2,19.734 30.228 26,43.562 13.727-15,-10.294-7.968-5,-7.311 19.355-1,-0.626-14.816-2,-2.253-5.654-2,5.566-2.254-1,14.907-3.583-49,19.100-131.644-256,-20.444 13.460 188,-5.811 18.085 68,-0.055 0.137 6,3.004-18.542-21,-3.033 14.133 3</inkml:trace>
</inkml:ink>
</file>

<file path=ppt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c000"/>
      <inkml:brushProperty name="fitToCurve" value="1"/>
    </inkml:brush>
  </inkml:definitions>
  <inkml:trace contextRef="#ctx0" brushRef="#br1">8424.336 4436.181 395,'41.568'1.862'186,"20.644"2.851"-164,5.861 1.304 4,-0.609 2.213-5,-2.843 4.285-9,-7.771 6.247 0,-20.341 27.605-11,-37.721 30.776 4,-2.657-12.540 0,-1.586 9.820 2,1.387 0.848 3,3.035-5.484-1,1.152 5.778 0,1.443-12.123-2,1.359-0.993-23,-44.352-110.686-557,30.997 12.866 454</inkml:trace>
</inkml:ink>
</file>

<file path=ppt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c000"/>
      <inkml:brushProperty name="fitToCurve" value="1"/>
    </inkml:brush>
  </inkml:definitions>
  <inkml:trace contextRef="#ctx0" brushRef="#br1">8163.283 5158.497 458,'55.268'23.356'264,"5.076"3.890"-230,7.338 0.912-22,-4.608-5.819-6,4.766-4.002-4,-0.369-4.618-24,-3.159-23.926-273,-28.632-18.173 58</inkml:trace>
</inkml:ink>
</file>

<file path=ppt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c000"/>
      <inkml:brushProperty name="fitToCurve" value="1"/>
    </inkml:brush>
  </inkml:definitions>
  <inkml:trace contextRef="#ctx0" brushRef="#br1">8792.986 5088.820 271,'-82.891'84.255'488,"24.775"-34.858"-489,-3.768-16.236-322,23.318-26.535 9</inkml:trace>
</inkml:ink>
</file>

<file path=ppt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c000"/>
      <inkml:brushProperty name="fitToCurve" value="1"/>
    </inkml:brush>
  </inkml:definitions>
  <inkml:trace contextRef="#ctx0" brushRef="#br1">8807.981 4521.731 137,'76.316'-4.508'644,"3.567"-10.054"-643,-7.396 0.010-1,-7.818 0.097 1,5.021-0.331-1,-2.737 0.565 3,1.044 3.342-1,-1.389-3.369-1,-27.429 18.616-98,-0.002 0.000-588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8:1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2650.000 41400.000,'-150.000'-150.000,"0.000"75.000,0.000 0.000,100.000 125.000,0.000 0.000,0.000 50.000,0.000 0.000,0.000 100.000,0.000 0.000,-25.000 25.000,0.000 0.000,50.000-50.000,0.000 0.000,25.000-25.000,0.000 0.000,125.000-125.000,0.000 0.000,75.000-50.000,0.000 0.000,50.000-75.000,0.000 0.000,-75.000-50.000,0.000 0.000,-75.000-125.000,0.000 0.000,-50.000-25.000,0.000 0.000,-25.000 150.000,0.000 0.000,-25.000 100.000,0.000 0.000,25.000 75.000,0.000 0.000,25.000 125.000,0.000 0.000,-50.000 50.000,0.000 0.000,0.000 50.000,0.000 0.000,0.000-25.000,0.000 0.000,-25.000-50.000,0.000 0.000,25.000-125.000,0.000 0.000,0.000-25.000</inkml:trace>
</inkml:ink>
</file>

<file path=ppt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c000"/>
      <inkml:brushProperty name="fitToCurve" value="1"/>
    </inkml:brush>
  </inkml:definitions>
  <inkml:trace contextRef="#ctx0" brushRef="#br1">9522.356 4139.851 201,'-22.797'85.182'463,"-0.782"-16.166"-441,-0.702-0.809-1,3.650-11.255-7,1.988 0.998-31,-10.463-18.285-223</inkml:trace>
</inkml:ink>
</file>

<file path=ppt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c000"/>
      <inkml:brushProperty name="fitToCurve" value="1"/>
    </inkml:brush>
  </inkml:definitions>
  <inkml:trace contextRef="#ctx0" brushRef="#br1">9506.483 4178.651 237,'91.666'-13.448'468,"-14.021"5.862"-438,-3.127 1.504-17,-4.617-2.635-4,-7.885-2.937-4,3.506-3.752 1,-13.865 54.193 9,-47.624 26.335-8,-2.435 8.770-4,2.126 16.131 2,1.296-16.655-1,-0.688-1.567 0,4.699 0.949-2,-16.973-33.206-102,-0.002 0.000-600</inkml:trace>
</inkml:ink>
</file>

<file path=ppt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c000"/>
      <inkml:brushProperty name="fitToCurve" value="1"/>
    </inkml:brush>
  </inkml:definitions>
  <inkml:trace contextRef="#ctx0" brushRef="#br1">9407.703 4468.814 137,'53.148'61.236'487,"-17.297"-12.987"-431,-3.653-1.150-40,4.713 8.886 6,-5.142 0.675 1,1.501-2.295 1,31.570-42.484-8,6.670-35.576-15,0.759 2.065-1,-1.878 6.422 0,0.321 6.913 1,-4.981 4.085-1,-27.925 14.177-97,0.000 0.001-582</inkml:trace>
</inkml:ink>
</file>

<file path=ppt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c000"/>
      <inkml:brushProperty name="fitToCurve" value="1"/>
    </inkml:brush>
  </inkml:definitions>
  <inkml:trace contextRef="#ctx0" brushRef="#br1">9426.221 4486.454 137,'-17.425'88.047'538,"5.593"-3.562"-509,5.223-4.580 19,-0.465 16.076-38,-0.537-18.436-4,0.812 2.265-3,2.081-11.533 0,-0.239 4.010 1,-9.813-36.375-101,-0.001 0.000-577</inkml:trace>
</inkml:ink>
</file>

<file path=ppt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c000"/>
      <inkml:brushProperty name="fitToCurve" value="1"/>
    </inkml:brush>
  </inkml:definitions>
  <inkml:trace contextRef="#ctx0" brushRef="#br1">9505.596 5285.492 429,'-42.633'-20.275'209,"-15.596"26.140"-183,1.253 21.969-14,-0.061 26.608 1,22.562-2.656 2,9.174 12.717-1,13.404 9.829 3,15.760-6.376-2,35.718-7.431-5,24.217-39.446-8,-0.006-31.528 0,-10.578-29.105-1,-6.434-19.110 0,-10.131-7.858 0,-30.782 137.443 17,25.266-9.134-15,39.104-57.325 0,-29.354-78.581 0,-32.272 6.180-1,-19.660-4.785-1,-26.746 12.097 3,-31.386 68.339 0,30.633 53.236-37,90.404-16.136-513,-8.580-43.881 391</inkml:trace>
</inkml:ink>
</file>

<file path=ppt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c000"/>
      <inkml:brushProperty name="fitToCurve" value="1"/>
    </inkml:brush>
  </inkml:definitions>
  <inkml:trace contextRef="#ctx0" brushRef="#br1">9801.048 5454.827 350,'-7.735'40.684'218,"1.329"15.387"-163,5.546 6.237-8,18.650-5.988-18,45.564-44.841-4,-18.273-54.120-13,-12.521-19.940-1,-23.837-4.711 5,-28.857 4.214-3,-37.581 30.513-4,-2.354 60.876-122,20.078-23.544-31</inkml:trace>
</inkml:ink>
</file>

<file path=ppt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c000"/>
      <inkml:brushProperty name="fitToCurve" value="1"/>
    </inkml:brush>
  </inkml:definitions>
  <inkml:trace contextRef="#ctx0" brushRef="#br1">10101.796 5282.848 518,'-4.127'57.216'174,"-3.463"12.010"-159,-0.893-8.983 0,-4.420 10.707 7,3.059-0.083-1,1.036-7.577-14,6.402 4.069-7,39.141-132.417-587,-18.959 29.584 471</inkml:trace>
</inkml:ink>
</file>

<file path=ppt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c000"/>
      <inkml:brushProperty name="fitToCurve" value="1"/>
    </inkml:brush>
  </inkml:definitions>
  <inkml:trace contextRef="#ctx0" brushRef="#br1">10171.464 5304.896 496,'46.491'15.353'241,"4.339"25.895"-205,-58.589 33.338-26,-51.972-24.237-8,-8.884-28.508-1,123.210 20.677 11,8.852-20.155-5,2.221 2.815-1,-0.374 0.703-4,-8.348-67.536-653</inkml:trace>
</inkml:ink>
</file>

<file path=ppt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c000"/>
      <inkml:brushProperty name="fitToCurve" value="1"/>
    </inkml:brush>
  </inkml:definitions>
  <inkml:trace contextRef="#ctx0" brushRef="#br1">10571.870 5082.645 702,'-37.252'57.276'156,"-15.383"22.790"-158,13.103-11.764-253,24.325-13.025-93</inkml:trace>
</inkml:ink>
</file>

<file path=ppt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7097.009 2533.825 178,'-2.882'53.786'318,"43.623"-43.204"-261,-29.474-61.903-31,-45.796 12.377 4,-9.199 71.716-8,70.420 15.954-10,23.687-69.288 0,-42.588-37.642 5,-63.488 70.877 1,51.706 49.885-17,60.936-79.282-146,-42.206-28.961-202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8:1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4750.000 40500.000,'0.000'-50.000,"75.000"-50.000,0.000 0.000,75.000 50.000,0.000 0.000,50.000 50.000,0.000 0.000,0.000 0.000,0.000 0.000,-125.000 50.000,0.000 0.000,-50.000-25.000</inkml:trace>
</inkml:ink>
</file>

<file path=ppt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7323.670 2746.379 189,'-53.252'1.828'391,"75.046"45.371"-358,33.755-50.824-7,-37.624-49.178 2,-63.074 17.578 2,8.888 87.252-57,-1.289-24.047-201</inkml:trace>
</inkml:ink>
</file>

<file path=ppt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7635.874 2456.215 249,'-20.010'-41.394'356</inkml:trace>
</inkml:ink>
</file>

<file path=ppt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7824.613 2689.052 206,'44.544'14.979'403,"-43.056"-71.384"-341,-56.954 75.957 2,67.330 43.062-28,48.655-91.745-490</inkml:trace>
</inkml:ink>
</file>

<file path=ppt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7534.450 2480.030 170,'38.631'-43.451'442</inkml:trace>
</inkml:ink>
</file>

<file path=ppt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9528.532 4230.689 175,'-43.971'-19.124'452,"60.300"69.576"-425,15.906-99.645-2,-53.351-6.074 26,-37.876 70.601-41,36.320 48.149-7,59.340-13.696-47,25.284-53.580-331</inkml:trace>
</inkml:ink>
</file>

<file path=ppt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9975.680 4125.735 218,'-13.685'54.702'426</inkml:trace>
</inkml:ink>
</file>

<file path=ppt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10066.518 4695.476 176,'22.103'63.937'492,"11.819"-110.181"-456,-56.006-10.828-6,-1.439 117.925-3,-10.357-19.857-286</inkml:trace>
</inkml:ink>
</file>

<file path=ppt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9662.589 4767.789 219,'44.715'35.575'412,"-30.040"-86.434"-391,-72.627 63.981 11,52.974 45.505-17,57.127-89.751 23,-63.259-32.506-11,-35.921 108.819-21,89.765-93.225-545</inkml:trace>
</inkml:ink>
</file>

<file path=ppt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4657.554 3502.198 251,'-92.467'51.621'524,"28.833"-13.959"-484,6.283 2.869-36,10.967 15.115-3,115.066-15.980 0,11.430-48.316 0,2.942-3.999 0,-10.593-2.580 5,-74.320-59.236 22,-43.645 18.846-26,-5.328-1.396-4,33.907 17.687-104,0.001 0.000-637</inkml:trace>
</inkml:ink>
</file>

<file path=ppt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4165.422 1766.533 393,'-35.926'30.451'241,"-11.691"11.539"-218,-0.162-0.187-7,3.547 2.189-5,-1.123 3.135-2,2.212-3.903 0,-4.955 3.256-2,-2.205-11.262-16,71.193 21.983 36,-4.643 2.826-21,-9.348 14.681 2,-8.995-5.274-2,-2.392 3.966-2,3.335-7.448-14,63.099-82.708-422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8:2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6650.000 48950.000,'-150.000'0.000,"125.000"25.000,0.000 0.000,0.000 100.000,0.000 0.000,-50.000 125.000,0.000 0.000,0.000-25.000,0.000 0.000,25.000-25.000,0.000 0.000,-25.000-25.000,0.000 0.000,0.000-50.000,0.000 0.000,25.000-25.000,0.000 0.000,50.000-125.000,0.000 0.000,25.000-25.000</inkml:trace>
</inkml:ink>
</file>

<file path=ppt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4131.031 1893.536 273,'40.311'-4.377'171,"-1.046"2.461"-152,7.125 0.642-1,0.160 0.300-7,4.275 2.073-3,-5.893 5.950-3,-5.699 9.224-7,-11.448 68.272-7,-29.702-38.812 11,2.439-0.959 0,-1.256 4.826 1,-1.746 10.052 1,1.436-16.253-1,1.460 8.501 1,1.603 5.184 0,1.222-2.299-1,-3.337-11.361-10,-4.256 2.172-135</inkml:trace>
</inkml:ink>
</file>

<file path=ppt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4003.150 2267.476 242,'29.623'65.247'137,"39.904"-21.195"-89,-31.817-40.024-24,-0.938-18.891 7,-15.210-22.945 1,-23.373-14.196 2,-23.822 10.563 0,-21.271 21.021-6,-4.689 41.634-30,17.214 20.264-64,9.633 5.367-176</inkml:trace>
</inkml:ink>
</file>

<file path=ppt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3834.693 2591.151 237,'69.500'35.821'241,"-24.778"-14.234"-209,-4.849-4.660 2,12.183 2.706-7,2.473-2.428-6,1.410-5.599-24,3.797-11.390-15,-5.732-6.610-46,-11.685-12.947-12,-5.839 0.966-108</inkml:trace>
</inkml:ink>
</file>

<file path=ppt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4457.351 2498.547 395,'-36.658'38.897'172,"-4.310"2.714"-112,-2.818 2.027-6,2.838 2.014-43,4.917-25.122-159</inkml:trace>
</inkml:ink>
</file>

<file path=ppt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4452.054 1962.326 248,'88.639'-23.133'408,"-19.952"5.065"-360,-6.905 3.969-25,-1.479 0.933-2,3.470 5.843-34,-27.850 14.883-78,-0.001 0.000-546</inkml:trace>
</inkml:ink>
</file>

<file path=ppt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5143.502 1792.113 228,'-104.344'-7.987'477,"35.010"42.778"-459,20.527 7.140-2,11.647 8.257 1,17.857 14.975 0,30.543 0.971-3,44.083-22.146-7,16.963-36.016-12,-3.200-29.949-147,-30.908 22.502 15</inkml:trace>
</inkml:ink>
</file>

<file path=ppt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5301.374 1949.097 162,'94.486'-17.859'548,"-35.867"2.486"-494,11.800-2.016-35,-5.111 17.159-254,-28.916 12.218 48</inkml:trace>
</inkml:ink>
</file>

<file path=ppt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5870.228 1721.557 248,'-79.147'-11.926'497,"18.876"43.593"-478,13.012 32.901-10,19.789 12.576-4,24.527-8.472-3,24.394-6.354 0,44.456-34.020-3,-5.246-57.346-4,-11.471-20.929 1,-14.248-14.930-3,-20.536 0.401 6,-7.721 136.222 16,31.050-7.278-11,34.151-57.200 0,-30.092-58.136-1,-33.696-21.386 1,-37.050 12.505-1,-47.949 52.293-4,19.642 42.801-12,19.183-26.364-84,-0.001 0.001-582</inkml:trace>
</inkml:ink>
</file>

<file path=ppt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6173.611 1731.255 272,'-11.252'37.241'323,"8.829"17.403"-278,13.245-1.205-11,8.754 0.128-14,26.855-14.840-5,7.849-79.891 14,-31.830-23.399-8,-25.015-4.321-8,-44.589 15.631-1,-19.917 51.437-17,9.744 37.083-296,20.136-26.567 58</inkml:trace>
</inkml:ink>
</file>

<file path=ppt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6634.867 1683.635 271,'-85.237'23.640'409,"39.107"36.975"-394,25.341-4.344-6,11.669 5.469 2,27.652 0.788-2,33.480-22.111-3,9.370-36.755-37,-2.103-50.624-111,-25.894-4.697-53,-14.743 8.758 98,-4.676 7.093-78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8:2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6350.000 49800.000,'100.000'-250.000,"-100.000"200.000,0.000 0.000,25.000 100.000,0.000 0.000,25.000 125.000,0.000 0.000,0.000 25.000,0.000 0.000,0.000 0.000,0.000 0.000,-25.000-100.000,0.000 0.000,0.000-50.000,0.000 0.000,50.000-75.000,0.000 0.000,25.000-150.000,0.000 0.000,25.000-75.000,0.000 0.000,25.000-125.000,0.000 0.000,-50.000 125.000,0.000 0.000,-100.000 175.000,0.000 0.000,-50.000 175.000,0.000 0.000,0.000 0.000,0.000 0.000,0.000-25.000</inkml:trace>
</inkml:ink>
</file>

<file path=ppt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6732.768 1598.085 261,'-7.893'78.903'306,"1.595"-27.599"-256,-0.074 9.077-7,0.834 1.747 11,1.524 10.094-34,4.026-2.211-52,-13.299-30.129-119</inkml:trace>
</inkml:ink>
</file>

<file path=ppt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6727.471 1845.030 261,'77.008'-31.886'326,"-24.634"6.404"-359,-10.922-10.904-95,-19.193-3.413-6,-14.536-11.842 16,-10.208 12.216 147,-10.524 99.026 257,10.992-3.335-238,-1.158 10.315 16,1.952-14.232-28,0.943 2.175 4,0.518 9.851-14,-0.801 0.475-34,-12.958-25.432-141</inkml:trace>
</inkml:ink>
</file>

<file path=ppt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7006.170 1844.142 260,'36.056'1.660'346,"10.743"26.401"-258,-51.105 33.593-57,-24.557-5.813-12,-23.329-14.859 5,114.091-61.806 14,6.242 1.238-32,-1.469 37.187 0,-84.693 61.097 1,-33.558-22.475-3,-16.739-19.834-8,-6.499-20.392-39,8.897-15.503-401</inkml:trace>
</inkml:ink>
</file>

<file path=ppt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5146.146 1662.465 183,'3.063'95.122'455,"-1.860"-26.961"-425,-0.805 1.085-20,-3.010-3.794-1,-0.889 2.573 2,1.486-3.924 0,-0.696-4.829 0,-2.915 0.489 3,-12.142-19.501-171</inkml:trace>
</inkml:ink>
</file>

<file path=ppt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5091.464 2006.424 276,'77.201'-18.474'385,"-23.244"7.039"-348,5.296 6.312-288,-20.142 14.508-72</inkml:trace>
</inkml:ink>
</file>

<file path=ppt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5274.915 1697.743 344,'1.811'42.687'201,"-1.829"5.689"-165,-0.191 8.797-5,0.353 7.353 7,1.168 5.245-7,0.226-2.201-8,0.963 9.094 0,3.225-4.062-6,-4.180-3.545-7,-12.646-33.092-104,-0.001-0.002-559</inkml:trace>
</inkml:ink>
</file>

<file path=ppt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5374.573 2159.885 461,'42.975'7.039'251,"-2.005"38.179"-195,-55.899 20.628-38,-21.484-10.051-10,-6.031-1.974-7,113.901-40.920 16,-3.520-22.527-12,2.767 5.389-2,-31.153 14.840-104,0.001-0.001-610</inkml:trace>
</inkml:ink>
</file>

<file path=ppt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5111.755 3511.018 338,'48.473'-7.651'379,"10.185"-7.654"-346,2.757-0.108-15,2.004 1.752-3,2.301 4.155-4,1.182 14.789-3,-30.037 10.326-108,0.000 0.001-594</inkml:trace>
</inkml:ink>
</file>

<file path=ppt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5160.263 3577.163 279,'89.364'3.447'453,"-25.196"-5.432"-424,9.298-7.070-14,-6.378-7.863-4,2.501 5.399-2,-30.353 17.758-108,-0.001 0.001-591</inkml:trace>
</inkml:ink>
</file>

<file path=ppt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4828.646 8444.618 210,'93.079'-7.291'468,"-30.793"4.146"-449,4.068-0.764-2,-6.492-0.525 1,3.924-3.285 0,7.951 2.126-3,-3.180 4.358-8,-0.433 0.489-4,0.090-5.365 1,0.539 1.487-1,0.517-1.796 1,3.543 2.483-2,-0.638 2.888 1,3.015-0.933-1,-9.230-1.263 0,1.491 1.443 0,1.319-2.418-1,-0.480 2.084 1,1.636 7.430-2,-1.549 3.291 1,8.288 2.425 0,-7.652 1.236-1,0.286-9.779 0,2.757-5.147 1,-4.265-3.787 0,3.453 4.189 0,-32.726 13.764-101,0.000 0.000-597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8:2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8700.000 50300.000,'0.000'-50.000,"50.000"-25.000,0.000 0.000,0.000-25.000,0.000 0.000,-25.000 0.000,0.000 0.000,25.000-50.000,0.000 0.000,-50.000 75.000,0.000 0.000,-25.000 50.000,0.000 0.000,-75.000 100.000,0.000 0.000,-50.000 125.000,0.000 0.000,50.000 0.000,0.000 0.000,50.000-25.000,0.000 0.000,25.000-75.000,0.000 0.000,25.000-50.000,0.000 0.000,25.000-25.000,0.000 0.000,50.000-25.000,0.000 0.000,25.000-125.000,0.000 0.000,0.000 0.000,0.000 0.000,-50.000 50.000,0.000 0.000,-25.000 50.000,0.000 0.000,0.000 50.000,0.000 0.000,0.000 50.000,0.000 0.000,25.000 25.000,0.000 0.000,0.000-25.000,0.000 0.000,25.000-25.000,0.000 0.000,-25.000-25.000,0.000 0.000,-25.000-25.000,0.000 0.000,0.000-25.000</inkml:trace>
</inkml:ink>
</file>

<file path=ppt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8511.137 14560.904 533</inkml:trace>
</inkml:ink>
</file>

<file path=ppt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6:24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4500.000 7200.000,'-50.000'0.000,"25.000"0.000,0.000 0.000,0.000 0.000,0.000 0.000,-25.000 25.000,0.000 0.000,-50.000 75.000,0.000 0.000,-50.000 0.000,0.000 0.000,25.000 25.000,0.000 0.000,0.000-50.000,0.000 0.000,50.000 0.000,0.000 0.000,50.000-75.000,0.000 0.000,25.000-50.000</inkml:trace>
</inkml:ink>
</file>

<file path=ppt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6:25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4450.000 7300.000,'50.000'0.000,"25.000"25.000,0.000 0.000,50.000-25.000,0.000 0.000,0.000 50.000,0.000 0.000,-25.000-25.000,0.000 0.000,-50.000 0.000,0.000 0.000,-25.000 0.000,0.000 0.000,-25.000 0.000,0.000 0.000,0.000 25.000,0.000 0.000,-25.000 50.000,0.000 0.000,25.000 50.000,0.000 0.000,0.000 100.000,0.000 0.000,0.000 25.000,0.000 0.000,25.000-100.000,0.000 0.000,0.000-50.000,0.000 0.000,0.000-75.000,0.000 0.000,0.000-25.000</inkml:trace>
</inkml:ink>
</file>

<file path=ppt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6:25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3050.000 8250.000,'-100.000'0.000,"100.000"25.000,0.000 0.000,0.000 125.000,0.000 0.000,25.000 50.000,0.000 0.000,-25.000 25.000,0.000 0.000,0.000-75.000,0.000 0.000,-25.000 25.000,0.000 0.000,0.000-100.000,0.000 0.000,25.000-50.000,0.000 0.000,25.000-50.000,0.000 0.000,25.000 25.000,0.000 0.000,50.000-25.000,0.000 0.000,-25.000 75.000,0.000 0.000,25.000 0.000,0.000 0.000,0.000 50.000,0.000 0.000,0.000 0.000,0.000 0.000,-25.000 0.000,0.000 0.000,0.000-75.000,0.000 0.000,0.000 0.000,0.000 0.000,-25.000-25.000,0.000 0.000,25.000-25.000,0.000 0.000,-25.000-25.000,0.000 0.000,25.000-50.000,0.000 0.000,0.000 0.000,0.000 0.000,-25.000-25.000,0.000 0.000,0.000 50.000,0.000 0.000,-25.000 25.000,0.000 0.000,-25.000 25.000,0.000 0.000,-50.000 0.000</inkml:trace>
</inkml:ink>
</file>

<file path=ppt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6:26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4050.000 8750.000,'-50.000'-50.000,"25.000"50.000,0.000 0.000,0.000 0.000,0.000 0.000,25.000 125.000,0.000 0.000,0.000 100.000,0.000 0.000,0.000-50.000,0.000 0.000,50.000-100.000,0.000 0.000,25.000-75.000,0.000 0.000,75.000-125.000,0.000 0.000,-50.000-75.000,0.000 0.000,-75.000 25.000,0.000 0.000,-100.000 75.000,0.000 0.000,-75.000 100.000,0.000 0.000,25.000 100.000,0.000 0.000,75.000-50.000</inkml:trace>
</inkml:ink>
</file>

<file path=ppt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6:27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5900.000 7600.000,'-100.000'0.000,"75.000"0.000,0.000 0.000,50.000-25.000,0.000 0.000,75.000 0.000,0.000 0.000,25.000 25.000,0.000 0.000,100.000-25.000,0.000 0.000,-50.000 0.000,0.000 0.000,-100.000 25.000,0.000 0.000,-50.000-25.000</inkml:trace>
</inkml:ink>
</file>

<file path=ppt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6:27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7750.000 6800.000,'0.000'-100.000,"-75.000"125.000,0.000 0.000,25.000 50.000,0.000 0.000,-25.000 50.000,0.000 0.000,25.000 0.000,0.000 0.000,25.000 0.000,0.000 0.000,25.000-50.000,0.000 0.000,50.000 0.000,0.000 0.000,100.000-100.000,0.000 0.000,25.000-100.000,0.000 0.000,-50.000-25.000,0.000 0.000,-50.000 25.000,0.000 0.000,-75.000 0.000,0.000 0.000,0.000 25.000,0.000 0.000,0.000 50.000,0.000 0.000,0.000 75.000,0.000 0.000,0.000 0.000,0.000 0.000,0.000 125.000,0.000 0.000,-25.000 25.000,0.000 0.000,0.000 25.000,0.000 0.000,25.000-100.000,0.000 0.000,25.000-175.000,0.000 0.000,0.000-50.000,0.000 0.000,-25.000 75.000,0.000 0.000,0.000-25.000,0.000 0.000,25.000 50.000,0.000 0.000,25.000 25.000,0.000 0.000,25.000 0.000,0.000 0.000,-25.000-25.000,0.000 0.000,0.000 25.000,0.000 0.000,-25.000-50.000,0.000 0.000,-25.000 25.000,0.000 0.000,0.000-25.000</inkml:trace>
</inkml:ink>
</file>

<file path=ppt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6:28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8900.000 6500.000,'0.000'-350.000,"0.000"250.000,0.000 0.000,0.000 75.000,0.000 0.000,25.000 50.000,0.000 0.000,-25.000 125.000,0.000 0.000,0.000 75.000,0.000 0.000,0.000-25.000,0.000 0.000,0.000 0.000,0.000 0.000,0.000-25.000,0.000 0.000,0.000-75.000,0.000 0.000,0.000-75.000,0.000 0.000,25.000-25.000</inkml:trace>
</inkml:ink>
</file>

<file path=ppt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6:29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9350.000 7300.000,'100.000'-150.000,"-50.000"125.000,0.000 0.000,-25.000 100.000,0.000 0.000,0.000 25.000,0.000 0.000,-25.000-25.000,0.000 0.000,0.000-50.000,0.000 0.000,50.000-25.000,0.000 0.000,50.000-75.000,0.000 0.000,25.000-25.000,0.000 0.000,-25.000 0.000,0.000 0.000,-25.000-25.000,0.000 0.000,-50.000 50.000,0.000 0.000,-25.000 0.000,0.000 0.000,-25.000 100.000,0.000 0.000,-25.000 125.000,0.000 0.000,25.000 0.000,0.000 0.000,0.000-50.000,0.000 0.000,25.000-50.000,0.000 0.000,75.000-50.000,0.000 0.000,75.000-100.000,0.000 0.000,-25.000-25.000,0.000 0.000,-50.000 50.000,0.000 0.000,-50.000 75.000,0.000 0.000,0.000 25.000,0.000 0.000,-50.000 50.000,0.000 0.000,25.000 25.000,0.000 0.000,0.000-25.000,0.000 0.000,0.000-50.000,0.000 0.000,50.000-50.000,0.000 0.000,25.000-50.000,0.000 0.000,-25.000 0.000,0.000 0.000,-25.000-50.000,0.000 0.000,-25.000 50.000,0.000 0.000,-50.000 25.000,0.000 0.000,0.000 50.000,0.000 0.000,100.000-25.000,0.000 0.000,25.000 25.000,0.000 0.000,-25.000 50.000,0.000 0.000,-25.000 50.000,0.000 0.000,-25.000 0.000,0.000 0.000,0.000-25.000,0.000 0.000,25.000-25.000,0.000 0.000,25.000 0.000,0.000 0.000,50.000-50.000,0.000 0.000,-25.000-75.000,0.000 0.000,-50.000-25.000,0.000 0.000,-25.000 0.000,0.000 0.000,-25.000 0.000,0.000 0.000,0.000 50.000,0.000 0.000,-25.000 25.000,0.000 0.000,50.000 0.000,0.000 0.000,0.000 0.000,0.000 0.000,50.000 0.000,0.000 0.000,0.000 0.000,0.000 0.000,0.000 25.000,0.000 0.000,0.000 50.000,0.000 0.000,-25.000 50.000,0.000 0.000,0.000 50.000,0.000 0.000,-25.000-25.000,0.000 0.000,-25.000-75.000,0.000 0.000,25.000-25.000,0.000 0.000,0.000-75.000,0.000 0.000,50.000 0.000,0.000 0.000,50.000-25.000,0.000 0.000,-25.000 75.000,0.000 0.000,-25.000-25.000,0.000 0.000,0.000-25.000,0.000 0.000,-25.000 25.000</inkml:trace>
</inkml:ink>
</file>

<file path=ppt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6:29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13350.000 5900.000,'0.000'-100.000,"0.000"-25.000,0.000 0.000,0.000 100.000,0.000 0.000,25.000 25.000,0.000 0.000,-25.000 125.000,0.000 0.000,0.000 275.000,0.000 0.000,25.000 125.000,0.000 0.000,-25.000 400.000,0.000 0.000,25.000-675.00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8:2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9800.000 48500.000,'0.000'-50.000,"50.000"0.000,0.000 0.000,25.000 50.000,0.000 0.000,75.000 25.000,0.000 0.000,0.000 25.000,0.000 0.000,-125.000-25.000,0.000 0.000,0.000-25.000,0.000 0.000,-25.000 25.000</inkml:trace>
</inkml:ink>
</file>

<file path=ppt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7:03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35950.000 20450.000,'0.000'-100.000,"0.000"75.000,0.000 0.000,0.000 75.000,0.000 0.000,0.000 0.000,0.000 0.000,-25.000 0.000,0.000 0.000,25.000 25.000,0.000 0.000,0.000-25.000,0.000 0.000,0.000 0.000,0.000 0.000,0.000 0.000,0.000 0.000,0.000-25.000,0.000 0.000,0.000 0.000,0.000 0.000,0.000 0.000,0.000 0.000,25.000-25.000,0.000 0.000,-25.000 25.000,0.000 0.000,25.000-25.000,0.000 0.000,-25.000 25.000,0.000 0.000,25.000-25.000,0.000 0.000,0.000 0.000,0.000 0.000,-25.000 25.000,0.000 0.000,25.000-25.000,0.000 0.000,0.000 0.000,0.000 0.000,0.000 0.000,0.000 0.000,0.000-25.000,0.000 0.000,0.000 0.000,0.000 0.000,0.000-25.000,0.000 0.000,0.000 25.000,0.000 0.000,0.000 0.000,0.000 0.000,-25.000 0.000,0.000 0.000,25.000 0.000,0.000 0.000,0.000 0.000,0.000 0.000,-25.000 0.000,0.000 0.000,25.000 0.000,0.000 0.000,-25.000 0.000,0.000 0.000,0.000 0.000,0.000 0.000,25.000 25.000,0.000 0.000,-25.000-25.000,0.000 0.000,0.000 0.000,0.000 0.000,0.000 0.000,0.000 0.000,0.000 0.000,0.000 0.000,0.000 0.000,0.000 0.000,0.000 0.000,0.000 0.000,0.000 0.000,0.000 0.000,0.000 0.000,0.000 0.000,0.000-25.000,0.000 0.000,-25.000-25.000,0.000 0.000,25.000 50.000,0.000 0.000,-25.000 0.000,0.000 0.000,0.000 25.000,0.000 0.000,-25.000-25.000,0.000 0.000,25.000 25.000,0.000 0.000,0.000 0.000,0.000 0.000,-25.000 0.000,0.000 0.000,25.000 25.000,0.000 0.000,-25.000 0.000,0.000 0.000,0.000 25.000,0.000 0.000,25.000 0.000,0.000 0.000,0.000 0.000,0.000 0.000,25.000-25.000,0.000 0.000,0.000 0.000</inkml:trace>
</inkml:ink>
</file>

<file path=ppt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7:04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36000.000 18300.000,'0.000'-50.000,"-25.000"100.000,0.000 0.000,0.000 0.000,0.000 0.000,-25.000 0.000,0.000 0.000,-25.000 0.000,0.000 0.000,25.000 25.000,0.000 0.000,0.000 0.000,0.000 0.000,-25.000 0.000,0.000 0.000,25.000 0.000,0.000 0.000,0.000-25.000,0.000 0.000,-25.000 25.000,0.000 0.000,0.000-25.000,0.000 0.000,25.000 25.000,0.000 0.000,0.000-50.000,0.000 0.000,50.000 0.000,0.000 0.000,100.000-75.000,0.000 0.000,50.000-100.000,0.000 0.000,-100.000 75.000</inkml:trace>
</inkml:ink>
</file>

<file path=ppt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7:05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36000.000 18450.000,'-50.000'50.000,"25.000"-50.000,0.000 0.000,25.000 25.000,0.000 0.000,25.000 25.000,0.000 0.000,25.000-25.000,0.000 0.000,25.000 0.000,0.000 0.000,0.000 25.000,0.000 0.000,0.000 0.000,0.000 0.000,0.000 0.000,0.000 0.000,0.000-25.000,0.000 0.000,-25.000 0.000,0.000 0.000,25.000-25.000,0.000 0.000,-25.000 0.000,0.000 0.000,0.000 0.000,0.000 0.000,-25.000 0.000,0.000 0.000,0.000 25.000,0.000 0.000,0.000-25.000,0.000 0.000,0.000 0.000,0.000 0.000,0.000 0.000,0.000 0.000,0.000 0.000,0.000 0.000,-25.000 25.000,0.000 0.000,0.000 0.000,0.000 0.000,0.000 75.000,0.000 0.000,0.000 25.000,0.000 0.000,-25.000-25.000,0.000 0.000,25.000 25.000,0.000 0.000,0.000-25.000,0.000 0.000,25.000-25.000,0.000 0.000,0.000-25.000,0.000 0.000,-25.000 0.000,0.000 0.000,25.000 0.000,0.000 0.000,-25.000 0.000,0.000 0.000,0.000 25.000,0.000 0.000,0.000 0.000,0.000 0.000,-25.000-25.000,0.000 0.000,25.000 0.000,0.000 0.000,0.000 0.000,0.000 0.000,0.000-125.000</inkml:trace>
</inkml:ink>
</file>

<file path=ppt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7:06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34750.000 19950.000,'0.000'-100.000,"0.000"125.000,0.000 0.000,0.000 75.000,0.000 0.000,0.000 50.000,0.000 0.000,25.000-25.000,0.000 0.000,0.000 0.000,0.000 0.000,-25.000 0.000,0.000 0.000,0.000 0.000,0.000 0.000,0.000 0.000,0.000 0.000,0.000-25.000,0.000 0.000,25.000-50.000,0.000 0.000,-25.000 0.000,0.000 0.000,0.000 25.000,0.000 0.000,-25.000-25.000,0.000 0.000,25.000-25.000,0.000 0.000,0.000 0.000,0.000 0.000,0.000-50.000,0.000 0.000,25.000 25.000,0.000 0.000,0.000 0.000,0.000 0.000,25.000 0.000,0.000 0.000,25.000 25.000,0.000 0.000,0.000 0.000,0.000 0.000,25.000-25.000,0.000 0.000,0.000 25.000,0.000 0.000,-25.000 0.000,0.000 0.000,25.000 25.000,0.000 0.000,-50.000-25.000,0.000 0.000,0.000 0.000,0.000 0.000,0.000 0.000,0.000 0.000,-25.000 0.000,0.000 0.000,25.000 0.000,0.000 0.000,-25.000-25.000,0.000 0.000,0.000 25.000,0.000 0.000,-25.000-50.000,0.000 0.000,25.000 25.000,0.000 0.000,25.000-125.000,0.000 0.000,25.000-50.000,0.000 0.000,75.000-50.000,0.000 0.000,0.000 25.000,0.000 0.000,0.000 50.000,0.000 0.000,-125.000 125.000</inkml:trace>
</inkml:ink>
</file>

<file path=ppt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7:18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45850.000 8300.000,'-50.000'0.000,"50.000"-25.000,0.000 0.000,75.000 25.000,0.000 0.000,0.000 0.000,0.000 0.000,25.000-25.000,0.000 0.000,0.000 25.000,0.000 0.000,-25.000 0.000,0.000 0.000,0.000 0.000,0.000 0.000,-25.000-25.000,0.000 0.000,0.000 0.000,0.000 0.000,-25.000 25.000</inkml:trace>
</inkml:ink>
</file>

<file path=ppt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7:18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48000.000 7400.000,'-100.000'100.000,"25.000"0.000,0.000 0.000,0.000 50.000,0.000 0.000,0.000 50.000,0.000 0.000,25.000-50.000,0.000 0.000,50.000-100.000,0.000 0.000,0.000-75.000,0.000 0.000,50.000-75.000,0.000 0.000,-25.000 50.000</inkml:trace>
</inkml:ink>
</file>

<file path=ppt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7:19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47800.000 7750.000,'50.000'-100.000,"-25.000"100.000,0.000 0.000,0.000 0.000,0.000 0.000,0.000 50.000,0.000 0.000,-25.000 75.000,0.000 0.000,0.000-25.000,0.000 0.000,25.000-25.000,0.000 0.000,0.000-25.000,0.000 0.000,25.000-50.000,0.000 0.000,100.000-150.000,0.000 0.000,-100.000 75.000,0.000 0.000,0.000-25.000,0.000 0.000,-25.000 50.000,0.000 0.000,0.000 25.000,0.000 0.000,-25.000 75.000,0.000 0.000,0.000 50.000,0.000 0.000,0.000 25.000,0.000 0.000,0.000-25.000,0.000 0.000,0.000-75.000,0.000 0.000,50.000-25.000,0.000 0.000,50.000-50.000,0.000 0.000,-25.000-50.000,0.000 0.000,-25.000-25.000,0.000 0.000,-25.000 25.000,0.000 0.000,-25.000-25.000,0.000 0.000,0.000 25.000,0.000 0.000,-50.000 50.000,0.000 0.000,-25.000 50.000,0.000 0.000,-25.000 50.000,0.000 0.000,50.000 25.000,0.000 0.000,50.000-50.000,0.000 0.000,-25.000 0.000</inkml:trace>
</inkml:ink>
</file>

<file path=ppt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7:19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49750.000 7550.000,'150.000'0.000,"-75.000"25.000,0.000 0.000,0.000 0.000,0.000 0.000,-50.000 50.000,0.000 0.000,-75.000 50.000,0.000 0.000,-75.000 25.000,0.000 0.000,25.000 0.000,0.000 0.000,50.000-100.000,0.000 0.000,125.000-75.000,0.000 0.000,50.000-25.000,0.000 0.000,25.000 0.000,0.000 0.000,-25.000 50.000,0.000 0.000,-100.000 25.000</inkml:trace>
</inkml:ink>
</file>

<file path=ppt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7:23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56200.000 6900.000,'0.000'50.000,"-75.000"25.000,0.000 0.000,0.000 50.000,0.000 0.000,-50.000 25.000,0.000 0.000,25.000-25.000,0.000 0.000,50.000-75.000,0.000 0.000,50.000-25.000,0.000 0.000,75.000-100.000,0.000 0.000,-50.000 50.000,0.000 0.000,0.000-25.000</inkml:trace>
</inkml:ink>
</file>

<file path=ppt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7:23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55950.000 7300.000,'0.000'-50.000,"25.000"50.000,0.000 0.000,25.000 25.000,0.000 0.000,0.000 50.000,0.000 0.000,-25.000 0.000,0.000 0.000,0.000-25.000,0.000 0.000,-25.000-25.000,0.000 0.000,75.000-25.000,0.000 0.000,0.000-100.000,0.000 0.000,0.000-25.000,0.000 0.000,-25.000 0.000,0.000 0.000,-25.000 0.000,0.000 0.000,-25.000 75.000,0.000 0.000,25.000 0.000,0.000 0.000,0.000 50.000,0.000 0.000,0.000 25.000,0.000 0.000,-25.000 100.000,0.000 0.000,0.000 0.000,0.000 0.000,-50.000 0.000,0.000 0.000,50.000-75.000,0.000 0.000,-25.000-25.000,0.000 0.000,25.000-100.000,0.000 0.000,50.000 25.000,0.000 0.000,0.000 0.000,0.000 0.000,0.000 25.000,0.000 0.000,0.000 25.000,0.000 0.000,-25.000-25.000,0.000 0.000,25.000 25.000,0.000 0.000,-25.000 0.00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1:1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1850.000 11350.000,'-50.000'0.000,"25.000"-50.00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8:2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0500.000 47900.000,'-50.000'-50.000,"25.000"75.000,0.000 0.000,25.000 150.000,0.000 0.000,0.000 75.000,0.000 0.000,0.000 25.000,0.000 0.000,25.000-200.000</inkml:trace>
</inkml:ink>
</file>

<file path=ppt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7:24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57650.000 6150.000,'0.000'-50.000,"0.000"150.000,0.000 0.000,-25.000 25.000,0.000 0.000,0.000 100.000,0.000 0.000,0.000 25.000,0.000 0.000,0.000 100.000,0.000 0.000,0.000 25.000,0.000 0.000,25.000-125.000,0.000 0.000,-25.000-200.000</inkml:trace>
</inkml:ink>
</file>

<file path=ppt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7:24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57650.000 7300.000,'0.000'-50.000,"100.000"0.000,0.000 0.000,-75.000 50.000,0.000 0.000,50.000 0.000,0.000 0.000,-50.000 75.000,0.000 0.000,-50.000 25.000,0.000 0.000,-50.000 0.000,0.000 0.000,0.000-25.000,0.000 0.000,50.000-50.000,0.000 0.000,50.000 0.000,0.000 0.000,75.000-25.000,0.000 0.000,50.000-75.000,0.000 0.000,-75.000 50.000,0.000 0.000,-50.000-25.000</inkml:trace>
</inkml:ink>
</file>

<file path=ppt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7:24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58450.000 6900.000,'50.000'-50.000,"75.000"25.000,0.000 0.000,50.000-25.000,0.000 0.000,0.000 50.000,0.000 0.000,-25.000 0.000,0.000 0.000,-100.000 0.000</inkml:trace>
</inkml:ink>
</file>

<file path=ppt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7:45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98000.000 14050.000,'0.000'-100.000,"25.000"100.000,0.000 0.000,175.000 0.000,0.000 0.000,-50.000 0.000,0.000 0.000,75.000-25.000,0.000 0.000,0.000 25.000,0.000 0.000,-25.000-25.000,0.000 0.000,-25.000 50.000,0.000 0.000,0.000 0.000,0.000 0.000,-25.000 0.000,0.000 0.000,50.000-25.000,0.000 0.000,-50.000 0.000,0.000 0.000,-75.000-25.000,0.000 0.000,-25.000 25.000,0.000 0.000,-25.000-25.000,0.000 0.000,-75.000 25.000,0.000 0.000,-100.000 0.000,0.000 0.000,-125.000 0.000,0.000 0.000,-25.000 0.000,0.000 0.000,25.000 0.000,0.000 0.000,-50.000 75.000,0.000 0.000,0.000 50.000,0.000 0.000,100.000-75.000,0.000 0.000,125.000-25.000,0.000 0.000,175.000-75.000,0.000 0.000,25.000 0.000,0.000 0.000,25.000 25.000,0.000 0.000,75.000 25.000,0.000 0.000,50.000-25.000,0.000 0.000,0.000 0.000,0.000 0.000,50.000 0.000,0.000 0.000,-25.000 25.000,0.000 0.000,0.000 0.000,0.000 0.000,-100.000 50.000,0.000 0.000,-75.000 0.000,0.000 0.000,-75.000-25.000,0.000 0.000,-75.000-50.000,0.000 0.000,-75.000 0.000,0.000 0.000,-125.000 0.000,0.000 0.000,-50.000-25.000,0.000 0.000,25.000 0.000,0.000 0.000,-25.000 50.000,0.000 0.000,75.000 25.000,0.000 0.000,50.000 0.000,0.000 0.000,125.000-25.000,0.000 0.000,200.000 0.000,0.000 0.000,100.000-25.000,0.000 0.000,25.000 0.000,0.000 0.000,25.000 50.000,0.000 0.000,0.000 0.000,0.000 0.000,-50.000 25.000,0.000 0.000,-75.000-25.000,0.000 0.000,-50.000-25.000,0.000 0.000,-75.000 25.000,0.000 0.000,-25.000-25.000,0.000 0.000,-125.000 0.000,0.000 0.000,-25.000 0.000,0.000 0.000,75.000 0.000</inkml:trace>
</inkml:ink>
</file>

<file path=ppt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10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100500.000 6200.000,'0.000'-100.000,"0.000"50.000,0.000 0.000,0.000 25.000,0.000 0.000,0.000 0.000,0.000 0.000,0.000-25.000,0.000 0.000,-75.000 25.000,0.000 0.000,0.000 0.000,0.000 0.000,-75.000 25.000,0.000 0.000,-25.000 0.000,0.000 0.000,-50.000 0.000,0.000 0.000,-25.000 50.000,0.000 0.000,-25.000 25.000,0.000 0.000,0.000 50.000,0.000 0.000,-50.000 25.000,0.000 0.000,-25.000 25.000,0.000 0.000,25.000 0.000,0.000 0.000,0.000 25.000,0.000 0.000,50.000 50.000,0.000 0.000,25.000 25.000,0.000 0.000,50.000-50.000,0.000 0.000,-25.000-25.000,0.000 0.000,25.000 0.000,0.000 0.000,50.000-25.000,0.000 0.000,25.000-25.000,0.000 0.000,50.000 50.000,0.000 0.000,25.000-25.000,0.000 0.000,50.000 50.000,0.000 0.000,-25.000-50.000,0.000 0.000,0.000 0.000,0.000 0.000,-25.000-25.000,0.000 0.000,25.000 0.000,0.000 0.000,-25.000-25.000,0.000 0.000,25.000 25.000,0.000 0.000,25.000 25.000,0.000 0.000,25.000-25.000,0.000 0.000,50.000 0.000,0.000 0.000,0.000-50.000,0.000 0.000,25.000 0.000,0.000 0.000,0.000-25.000,0.000 0.000,0.000 0.000,0.000 0.000,50.000 0.000,0.000 0.000,75.000 0.000,0.000 0.000,50.000-50.000,0.000 0.000,25.000-25.000,0.000 0.000,0.000 0.000,0.000 0.000,-25.000 0.000,0.000 0.000,25.000 25.000,0.000 0.000,0.000-25.000,0.000 0.000,0.000 50.000,0.000 0.000,-25.000-25.000,0.000 0.000,25.000 0.000,0.000 0.000,50.000-25.000,0.000 0.000,-25.000-25.000,0.000 0.000,-50.000-50.000,0.000 0.000,25.000-75.000,0.000 0.000,-25.000 0.000,0.000 0.000,-25.000 0.000,0.000 0.000,-50.000 25.000,0.000 0.000,-25.000-25.000,0.000 0.000,-25.000-50.000,0.000 0.000,25.000-25.000,0.000 0.000,25.000 25.000,0.000 0.000,0.000-50.000,0.000 0.000,25.000-50.000,0.000 0.000,-75.000-25.000,0.000 0.000,-25.000-25.000,0.000 0.000,-25.000 25.000,0.000 0.000,-100.000 25.000,0.000 0.000,-25.000-50.000,0.000 0.000,-25.000 50.000,0.000 0.000,-25.000 100.000,0.000 0.000,-75.000 50.000,0.000 0.000,-25.000 0.000,0.000 0.000,-50.000 25.000,0.000 0.000,-25.000 0.000,0.000 0.000,-25.000 0.000,0.000 0.000,-25.000 25.000,0.000 0.000,-25.000 0.000,0.000 0.000,-25.000 25.000,0.000 0.000,50.000 25.000,0.000 0.000,-25.000 100.000,0.000 0.000,-125.000 125.000,0.000 0.000,0.000 150.000,0.000 0.000,225.000-150.000,0.000 0.000,125.000-75.000</inkml:trace>
</inkml:ink>
</file>

<file path=ppt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22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0850.000 39900.000,'0.000'-50.000,"-25.000"75.000,0.000 0.000,-100.000 75.000,0.000 0.000,100.000-75.000,0.000 0.000,-75.000 25.000,0.000 0.000,-75.000 75.000,0.000 0.000,-25.000 25.000,0.000 0.000,25.000 0.000,0.000 0.000,50.000-75.000,0.000 0.000,100.000-50.000,0.000 0.000,150.000-75.000,0.000 0.000,-50.000 0.000</inkml:trace>
</inkml:ink>
</file>

<file path=ppt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22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0950.000 40050.000,'-50.000'0.000,"25.000"0.000,0.000 0.000,100.000 25.000,0.000 0.000,25.000 50.000,0.000 0.000,0.000 0.000,0.000 0.000,75.000 0.000,0.000 0.000,-25.000-25.000,0.000 0.000,-50.000 0.000,0.000 0.000,-25.000 0.000,0.000 0.000,-50.000 0.000,0.000 0.000,-25.000-25.000,0.000 0.000,-25.000 25.000,0.000 0.000,0.000 0.000,0.000 0.000,0.000 25.000,0.000 0.000,25.000 50.000,0.000 0.000,0.000 25.000,0.000 0.000,0.000 25.000,0.000 0.000,0.000 25.000,0.000 0.000,0.000 25.000,0.000 0.000,0.000 25.000,0.000 0.000,0.000-100.000,0.000 0.000,0.000-75.000,0.000 0.000,0.000-50.000</inkml:trace>
</inkml:ink>
</file>

<file path=ppt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2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0900.000 39950.000,'-100.000'-100.000,"75.000"100.000,0.000 0.000,-150.000 175.000,0.000 0.000,-25.000 25.000,0.000 0.000,25.000-25.000,0.000 0.000,50.000-50.000,0.000 0.000,50.000-75.000,0.000 0.000,75.000-25.000,0.000 0.000,0.000-50.000,0.000 0.000,50.000-50.000</inkml:trace>
</inkml:ink>
</file>

<file path=ppt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2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1050.000 39950.000,'50.000'50.000,"-25.000"25.000,0.000 0.000,25.000 25.000,0.000 0.000,25.000-25.000,0.000 0.000,25.000-50.000,0.000 0.000,50.000 25.000,0.000 0.000,0.000-25.000,0.000 0.000,-25.000 0.000,0.000 0.000,-25.000 25.000,0.000 0.000,-50.000-25.000,0.000 0.000,-50.000 25.000,0.000 0.000,-25.000 0.000,0.000 0.000,0.000 0.000,0.000 0.000,0.000 0.000,0.000 0.000,0.000 0.000,0.000 0.000,25.000 0.000,0.000 0.000,-25.000 25.000,0.000 0.000,0.000 25.000,0.000 0.000,25.000 0.000,0.000 0.000,-25.000 25.000,0.000 0.000,0.000 25.000,0.000 0.000,0.000-25.000,0.000 0.000,25.000 0.000,0.000 0.000,-25.000 0.000,0.000 0.000,25.000 0.000,0.000 0.000,0.000 25.000,0.000 0.000,0.000-25.000,0.000 0.000,0.000-25.000,0.000 0.000,0.000-75.000,0.000 0.000,-25.000-25.000</inkml:trace>
</inkml:ink>
</file>

<file path=ppt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2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9200.000 41150.000,'-100.000'0.000,"100.000"75.000,0.000 0.000,50.000 150.000,0.000 0.000,-50.000-25.000,0.000 0.000,-25.000 75.000,0.000 0.000,25.000 0.000,0.000 0.000,0.000-25.000,0.000 0.000,0.000-125.000,0.000 0.000,-25.000-75.000,0.000 0.000,25.000 0.000,0.000 0.000,-50.000-25.000,0.000 0.000,25.000 0.000,0.000 0.000,0.000 0.000,0.000 0.000,0.000-25.000,0.000 0.000,25.000 50.000,0.000 0.000,0.000 0.000,0.000 0.000,0.000 0.000,0.000 0.000,25.000-50.000,0.000 0.000,25.000 0.000,0.000 0.000,0.000-25.000,0.000 0.000,25.000 0.000,0.000 0.000,25.000 75.000,0.000 0.000,25.000 50.000,0.000 0.000,0.000 25.000,0.000 0.000,0.000-50.000,0.000 0.000,-25.000-25.000,0.000 0.000,-25.000-25.000,0.000 0.000,-25.000 25.000,0.000 0.000,-25.000-50.000,0.000 0.000,0.000 0.000,0.000 0.000,0.000 0.000,0.000 0.000,25.000 0.000,0.000 0.000,25.000-50.000,0.000 0.000,0.000-25.000,0.000 0.000,25.000-50.000,0.000 0.000,25.000-125.000,0.000 0.000,0.000-150.000,0.000 0.000,-50.000 150.000,0.000 0.000,-75.000 200.00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8:2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4750.000 48900.000,'-200.000'-50.000,"150.000"50.000,0.000 0.000,-50.000 50.000,0.000 0.000,0.000 50.000,0.000 0.000,-50.000 0.000,0.000 0.000,25.000 25.000,0.000 0.000,25.000-25.000,0.000 0.000,50.000-50.000,0.000 0.000,25.000-25.000,0.000 0.000,125.000-25.000,0.000 0.000,0.000 0.000,0.000 0.000,75.000 75.000,0.000 0.000,75.000 25.000,0.000 0.000,-25.000-50.000,0.000 0.000,-50.000-50.000,0.000 0.000,-150.000 0.000,0.000 0.000,0.000-25.000</inkml:trace>
</inkml:ink>
</file>

<file path=ppt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2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0500.000 42800.000,'-50.000'-50.000,"25.000"50.000,0.000 0.000,-25.000-25.000,0.000 0.000,25.000 25.000,0.000 0.000,25.000 75.000,0.000 0.000,0.000 125.000,0.000 0.000,0.000 0.000,0.000 0.000,50.000-125.000,0.000 0.000,50.000-75.000,0.000 0.000,50.000-150.000,0.000 0.000,-50.000-50.000,0.000 0.000,-25.000 25.000,0.000 0.000,-75.000 75.000,0.000 0.000,-75.000 50.000,0.000 0.000,0.000 25.000,0.000 0.000,50.000 25.000</inkml:trace>
</inkml:ink>
</file>

<file path=ppt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2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3000.000 41000.000,'-50.000'50.000,"25.000"-50.000,0.000 0.000,50.000 0.000,0.000 0.000,75.000 0.000,0.000 0.000,50.000 0.000,0.000 0.000,25.000 25.000,0.000 0.000,-50.000-25.000,0.000 0.000,0.000 0.000,0.000 0.000,-75.000 0.000,0.000 0.000,-25.000-25.000</inkml:trace>
</inkml:ink>
</file>

<file path=ppt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2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5150.000 40650.000,'0.000'-50.000,"0.000"0.000,0.000 0.000,-50.000 25.000,0.000 0.000,0.000 25.000,0.000 0.000,-25.000 100.000,0.000 0.000,0.000 25.000,0.000 0.000,50.000 25.000,0.000 0.000,25.000-50.000,0.000 0.000,0.000 0.000,0.000 0.000,75.000-50.000,0.000 0.000,25.000-75.000,0.000 0.000,25.000-75.000,0.000 0.000,-25.000-25.000,0.000 0.000,0.000-50.000,0.000 0.000,-50.000 25.000,0.000 0.000,0.000 25.000,0.000 0.000,-25.000 75.000,0.000 0.000,-25.000 25.000,0.000 0.000,25.000 25.000,0.000 0.000,0.000 75.000,0.000 0.000,-25.000 50.000,0.000 0.000,-25.000 50.000,0.000 0.000,0.000 25.000,0.000 0.000,-25.000-50.000,0.000 0.000,50.000-75.000,0.000 0.000,0.000-100.000,0.000 0.000,0.000-100.000,0.000 0.000,0.000 75.000</inkml:trace>
</inkml:ink>
</file>

<file path=ppt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2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5800.000 41200.000,'0.000'-150.000,"50.000"100.000,0.000 0.000,0.000 25.000,0.000 0.000,0.000 25.000,0.000 0.000,-25.000 0.000,0.000 0.000,25.000 0.000,0.000 0.000,0.000-25.000,0.000 0.000,-25.000 0.000</inkml:trace>
</inkml:ink>
</file>

<file path=ppt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2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6550.000 40000.000,'0.000'-50.000,"0.000"25.000,0.000 0.000,0.000-25.000,0.000 0.000,-25.000 50.000,0.000 0.000,0.000 100.000,0.000 0.000,25.000 25.000,0.000 0.000,-25.000 150.000,0.000 0.000,25.000 0.000,0.000 0.000,-25.000 50.000,0.000 0.000,25.000-100.000,0.000 0.000,0.000-100.000,0.000 0.000,0.000-100.000</inkml:trace>
</inkml:ink>
</file>

<file path=ppt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2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6700.000 40750.000,'100.000'-50.000,"-50.000"50.000,0.000 0.000,25.000 0.000,0.000 0.000,-25.000 75.000,0.000 0.000,-50.000 50.000,0.000 0.000,-25.000 25.000,0.000 0.000,-75.000-25.000,0.000 0.000,25.000-25.000,0.000 0.000,50.000-75.000,0.000 0.000,100.000-25.000,0.000 0.000,75.000-75.000,0.000 0.000,0.000 0.000,0.000 0.000,-100.000 50.000,0.000 0.000,-25.000 0.000</inkml:trace>
</inkml:ink>
</file>

<file path=ppt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3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8400.000 40550.000,'50.000'0.000,"-50.000"-25.000,0.000 0.000,-25.000 0.000,0.000 0.000,-25.000 25.000,0.000 0.000,0.000 50.000,0.000 0.000,-25.000 50.000,0.000 0.000,25.000 50.000,0.000 0.000,0.000 0.000,0.000 0.000,50.000-75.000,0.000 0.000,50.000-50.000,0.000 0.000,50.000-75.000,0.000 0.000,25.000-25.000,0.000 0.000,-25.000 0.000,0.000 0.000,-50.000 50.000,0.000 0.000,-25.000 25.000,0.000 0.000,-25.000 50.000,0.000 0.000,-25.000 25.000,0.000 0.000,25.000 25.000,0.000 0.000,0.000 25.000,0.000 0.000,25.000-75.000,0.000 0.000,50.000-50.000,0.000 0.000,0.000-50.000,0.000 0.000,25.000-50.000,0.000 0.000,-50.000-25.000,0.000 0.000,-50.000-25.000,0.000 0.000,-25.000 75.000,0.000 0.000,-50.000 25.000,0.000 0.000,0.000 50.000,0.000 0.000,25.000 0.000,0.000 0.000,50.000 25.000,0.000 0.000,50.000-25.000,0.000 0.000,100.000-50.000,0.000 0.000,0.000 0.000,0.000 0.000,-25.000 50.000,0.000 0.000,-100.000 25.000,0.000 0.000,-25.000 50.000,0.000 0.000,-25.000 0.000,0.000 0.000,-25.000 0.000,0.000 0.000,50.000 0.000,0.000 0.000,0.000 25.000,0.000 0.000,0.000-25.000,0.000 0.000,25.000-25.000,0.000 0.000,25.000-25.000,0.000 0.000,50.000-100.000,0.000 0.000,-25.000-50.000,0.000 0.000,-75.000 0.000,0.000 0.000,0.000 0.000,0.000 0.000,-50.000 50.000,0.000 0.000,50.000 50.000,0.000 0.000,0.000-25.000,0.000 0.000,50.000 25.000,0.000 0.000,25.000 25.000,0.000 0.000,-25.000 50.000,0.000 0.000,25.000 25.000,0.000 0.000,-75.000 75.000,0.000 0.000,0.000 25.000,0.000 0.000,-25.000-50.000,0.000 0.000,0.000-75.000,0.000 0.000,25.000-75.000,0.000 0.000,75.000-25.000,0.000 0.000,25.000-25.000,0.000 0.000,0.000 50.000,0.000 0.000,-25.000-25.000,0.000 0.000,-25.000 0.000,0.000 0.000,-25.000 0.000</inkml:trace>
</inkml:ink>
</file>

<file path=ppt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3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1600.000 40000.000,'0.000'-50.000,"-25.000"75.000,0.000 0.000,25.000 100.000,0.000 0.000,50.000 125.000,0.000 0.000,25.000 275.000,0.000 0.000,-50.000 200.000,0.000 0.000,-25.000-425.000</inkml:trace>
</inkml:ink>
</file>

<file path=ppt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3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1950.000 47450.000,'0.000'-50.000,"25.000"25.000,0.000 0.000,-100.000 50.000,0.000 0.000,-25.000 50.000,0.000 0.000,-25.000 0.000,0.000 0.000,-50.000 50.000,0.000 0.000,-25.000 25.000,0.000 0.000,125.000-100.000,0.000 0.000,50.000-25.000,0.000 0.000,0.000-25.000,0.000 0.000,0.000 25.000,0.000 0.000,150.000-75.000,0.000 0.000,-75.000 0.000</inkml:trace>
</inkml:ink>
</file>

<file path=ppt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3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2450.000 47200.000,'0.000'-50.000,"0.000"25.000,0.000 0.000,25.000 0.000,0.000 0.000,25.000 25.000,0.000 0.000,50.000 75.000,0.000 0.000,0.000 0.000,0.000 0.000,25.000 0.000,0.000 0.000,0.000 0.000,0.000 0.000,-50.000-25.000,0.000 0.000,-25.000-25.000,0.000 0.000,-25.000 0.000,0.000 0.000,0.000 25.000,0.000 0.000,-25.000-25.000,0.000 0.000,0.000 25.000,0.000 0.000,-25.000 25.000,0.000 0.000,25.000 0.000,0.000 0.000,-25.000 25.000,0.000 0.000,25.000 50.000,0.000 0.000,0.000 100.000,0.000 0.000,-25.000-50.000,0.000 0.000,25.000-150.000,0.000 0.000,0.000 150.000,0.000 0.000,0.000-50.000,0.000 0.000,25.000-50.000,0.000 0.000,-25.000-75.00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8:2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9350.000 48750.000,'50.000'-150.000,"-25.000"125.000,0.000 0.000,-25.000-25.000,0.000 0.000,0.000 0.000,0.000 0.000,-25.000 25.000,0.000 0.000,-50.000 25.000,0.000 0.000,-25.000 25.000,0.000 0.000,-50.000 75.000,0.000 0.000,50.000 50.000,0.000 0.000,50.000 0.000,0.000 0.000,25.000 0.000,0.000 0.000,25.000 50.000,0.000 0.000,50.000-100.000,0.000 0.000,25.000-25.000,0.000 0.000,25.000-75.000,0.000 0.000,0.000 0.000,0.000 0.000,50.000-75.000,0.000 0.000,0.000-50.000,0.000 0.000,25.000-50.000,0.000 0.000,0.000-100.000,0.000 0.000,-75.000 50.000,0.000 0.000,-50.000 100.000,0.000 0.000,-50.000 50.000,0.000 0.000,0.000 50.000,0.000 0.000,0.000 50.000,0.000 0.000,0.000 75.000,0.000 0.000,-25.000 50.000,0.000 0.000,25.000 0.000,0.000 0.000,0.000 50.000,0.000 0.000,25.000 0.000,0.000 0.000,-25.000-50.000,0.000 0.000,25.000-75.000,0.000 0.000,0.000-75.000</inkml:trace>
</inkml:ink>
</file>

<file path=ppt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3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0750.000 48400.000,'-50.000'-50.000,"25.000"50.000,0.000 0.000,25.000 75.000,0.000 0.000,0.000 125.000,0.000 0.000,25.000 0.000,0.000 0.000,-25.000-25.000,0.000 0.000,25.000 100.000,0.000 0.000,-25.000-75.000,0.000 0.000,0.000-75.000,0.000 0.000,0.000-25.000,0.000 0.000,0.000-50.000,0.000 0.000,-25.000-50.000,0.000 0.000,0.000 0.000,0.000 0.000,25.000-25.000,0.000 0.000,50.000 0.000,0.000 0.000,25.000 25.000,0.000 0.000,0.000 0.000,0.000 0.000,0.000 25.000,0.000 0.000,25.000 0.000,0.000 0.000,25.000 25.000,0.000 0.000,25.000 0.000,0.000 0.000,-25.000 0.000,0.000 0.000,-25.000-25.000,0.000 0.000,-50.000 0.000,0.000 0.000,0.000 0.000,0.000 0.000,0.000-75.000,0.000 0.000,0.000 0.000,0.000 0.000,25.000-50.000,0.000 0.000,0.000 25.000,0.000 0.000,-25.000 0.000,0.000 0.000,25.000 0.000,0.000 0.000,-25.000-25.000,0.000 0.000,0.000-50.000,0.000 0.000,-50.000 75.000,0.000 0.000,0.000 25.000</inkml:trace>
</inkml:ink>
</file>

<file path=ppt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3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2300.000 49100.000,'-100.000'-100.000,"50.000"75.000,0.000 0.000,50.000 50.000,0.000 0.000,-25.000 150.000,0.000 0.000,25.000 0.000,0.000 0.000,25.000-50.000,0.000 0.000,50.000-100.000,0.000 0.000,25.000-25.000,0.000 0.000,0.000-125.000,0.000 0.000,-50.000-25.000,0.000 0.000,-25.000 25.000,0.000 0.000,-125.000 50.000,0.000 0.000,25.000 0.000,0.000 0.000,25.000 25.000</inkml:trace>
</inkml:ink>
</file>

<file path=ppt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3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2400.000 45750.000,'0.000'-50.000,"-25.000"0.000,0.000 0.000,25.000 25.000,0.000 0.000,25.000-25.000,0.000 0.000,-25.000 150.000,0.000 0.000,0.000 100.000,0.000 0.000,0.000 50.000,0.000 0.000,0.000-50.000,0.000 0.000,0.000-175.000,0.000 0.000,0.000 0.000</inkml:trace>
</inkml:ink>
</file>

<file path=ppt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3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2250.000 44050.000,'0.000'-50.000,"-25.000"25.000,0.000 0.000,-50.000-75.000,0.000 0.000,25.000 100.000,0.000 0.000,-25.000 0.000,0.000 0.000,0.000 150.000,0.000 0.000,25.000 50.000,0.000 0.000,50.000-50.000,0.000 0.000,0.000-75.000,0.000 0.000,100.000-50.000,0.000 0.000,25.000-50.000,0.000 0.000,0.000-75.000,0.000 0.000,-50.000-50.000,0.000 0.000,-50.000-25.000,0.000 0.000,-25.000 25.000,0.000 0.000,-50.000 25.000,0.000 0.000,0.000 100.000,0.000 0.000,50.000 0.000,0.000 0.000,25.000 0.000,0.000 0.000,75.000 0.000,0.000 0.000,0.000 100.000,0.000 0.000,-25.000 50.000,0.000 0.000,-50.000 25.000,0.000 0.000,-25.000 0.000,0.000 0.000,-50.000-25.000,0.000 0.000,50.000-50.000,0.000 0.000,0.000-100.000,0.000 0.000,100.000-75.000,0.000 0.000,0.000 0.000,0.000 0.000,0.000 50.000,0.000 0.000,-25.000 50.000,0.000 0.000,-50.000 25.000,0.000 0.000,0.000 0.000,0.000 0.000,0.000-25.000</inkml:trace>
</inkml:ink>
</file>

<file path=ppt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3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3900.000 43100.000,'0.000'-50.000,"25.000"-25.000,0.000 0.000,-25.000 175.000,0.000 0.000,-25.000 150.000,0.000 0.000,0.000 175.000,0.000 0.000,25.000 0.000,0.000 0.000,0.000-225.000,0.000 0.000,25.000-100.000</inkml:trace>
</inkml:ink>
</file>

<file path=ppt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4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4150.000 48050.000,'-50.000'0.000,"50.000"-25.000,0.000 0.000,100.000 25.000,0.000 0.000,125.000-50.000,0.000 0.000,0.000 25.000,0.000 0.000,-50.000 25.000,0.000 0.000,-25.000 25.000,0.000 0.000,-100.000 0.000</inkml:trace>
</inkml:ink>
</file>

<file path=ppt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4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6700.000 47450.000,'0.000'-50.000,"25.000"-25.000,0.000 0.000,-50.000 50.000,0.000 0.000,-25.000 25.000,0.000 0.000,-25.000 100.000,0.000 0.000,0.000-25.000,0.000 0.000,25.000 50.000,0.000 0.000,50.000 0.000,0.000 0.000,0.000-25.000,0.000 0.000,50.000-50.000,0.000 0.000,75.000-50.000,0.000 0.000,25.000-50.000,0.000 0.000,0.000-50.000,0.000 0.000,-25.000-50.000,0.000 0.000,-75.000 25.000,0.000 0.000,-25.000-25.000,0.000 0.000,0.000 75.000,0.000 0.000,-25.000 25.000,0.000 0.000,25.000 50.000,0.000 0.000,-25.000 75.000,0.000 0.000,0.000 75.000,0.000 0.000,-25.000 0.000,0.000 0.000,-25.000 25.000,0.000 0.000,0.000-50.000,0.000 0.000,50.000-75.000,0.000 0.000,0.000-100.000,0.000 0.000,50.000-75.000,0.000 0.000,-25.000 25.000,0.000 0.000,0.000 25.000,0.000 0.000,50.000 50.000,0.000 0.000,0.000 0.000,0.000 0.000,0.000 0.000,0.000 0.000,0.000 25.000,0.000 0.000,-25.000 0.000,0.000 0.000,-25.000 0.000</inkml:trace>
</inkml:ink>
</file>

<file path=ppt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4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8600.000 46300.000,'0.000'-50.000,"0.000"25.000,0.000 0.000,25.000-25.000,0.000 0.000,-25.000 25.000,0.000 0.000,-25.000 125.000,0.000 0.000,0.000 100.000,0.000 0.000,0.000 75.000,0.000 0.000,-25.000 50.000,0.000 0.000,0.000 50.000,0.000 0.000,25.000 25.000,0.000 0.000,25.000-225.000,0.000 0.000,0.000-100.000</inkml:trace>
</inkml:ink>
</file>

<file path=ppt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4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9450.000 47650.000,'-50.000'0.000,"25.000"-25.000,0.000 0.000,0.000 75.000,0.000 0.000,25.000 50.000,0.000 0.000,0.000 25.000,0.000 0.000,0.000-25.000,0.000 0.000,25.000-25.000,0.000 0.000,50.000-75.000,0.000 0.000,50.000-50.000,0.000 0.000,25.000-75.000,0.000 0.000,-50.000 0.000,0.000 0.000,-75.000 0.000,0.000 0.000,-50.000 0.000,0.000 0.000,-75.000 50.000,0.000 0.000,-75.000 125.000,0.000 0.000,75.000 25.000,0.000 0.000,25.000-25.000</inkml:trace>
</inkml:ink>
</file>

<file path=ppt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4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4200.000 50700.000,'0.000'-50.000,"50.000"50.000,0.000 0.000,-25.000 25.000,0.000 0.000,125.000 50.000,0.000 0.000,-25.000 0.000,0.000 0.000,100.000 50.000,0.000 0.000,-50.000-50.000,0.000 0.000,-125.000-25.000,0.000 0.000,-25.000-25.00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8:2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1400.000 47950.000,'100.000'-100.000,"0.000"100.000,0.000 0.000,50.000-25.000,0.000 0.000,0.000 25.000,0.000 0.000,-75.000 0.000,0.000 0.000,-75.000 25.000,0.000 0.000,0.000 0.000</inkml:trace>
</inkml:ink>
</file>

<file path=ppt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4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7550.000 51450.000,'0.000'-150.000,"0.000"125.000,0.000 0.000,-25.000 0.000,0.000 0.000,-25.000 0.000,0.000 0.000,-25.000 25.000,0.000 0.000,0.000 25.000,0.000 0.000,0.000 25.000,0.000 0.000,25.000 50.000,0.000 0.000,25.000 50.000,0.000 0.000,25.000-25.000,0.000 0.000,0.000-100.000,0.000 0.000,75.000 25.000,0.000 0.000,-25.000-50.000,0.000 0.000,25.000 0.000,0.000 0.000,75.000-50.000,0.000 0.000,-25.000-50.000,0.000 0.000,0.000-25.000,0.000 0.000,-50.000-25.000,0.000 0.000,0.000 0.000,0.000 0.000,-25.000 50.000,0.000 0.000,-50.000 75.000,0.000 0.000,25.000 0.000,0.000 0.000,-25.000 75.000,0.000 0.000,0.000 100.000,0.000 0.000,-25.000 0.000,0.000 0.000,-25.000 25.000,0.000 0.000,0.000 25.000,0.000 0.000,25.000-100.000,0.000 0.000,25.000-125.000,0.000 0.000,25.000-25.000,0.000 0.000,0.000 0.000</inkml:trace>
</inkml:ink>
</file>

<file path=ppt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4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8350.000 51500.000,'50.000'-100.000,"0.000"75.000,0.000 0.000,0.000 0.000,0.000 0.000,25.000 25.000,0.000 0.000,0.000-25.000,0.000 0.000,0.000 0.000,0.000 0.000,-50.000 25.000,0.000 0.000,0.000-25.000</inkml:trace>
</inkml:ink>
</file>

<file path=ppt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4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9450.000 50350.000,'0.000'-50.000,"0.000"-25.000,0.000 0.000,0.000 50.000,0.000 0.000,0.000 75.000,0.000 0.000,-25.000 75.000,0.000 0.000,0.000 75.000,0.000 0.000,0.000 125.000,0.000 0.000,0.000 150.000,0.000 0.000,-25.000 25.000,0.000 0.000,25.000 25.000,0.000 0.000,0.000-425.000</inkml:trace>
</inkml:ink>
</file>

<file path=ppt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4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0100.000 51200.000,'0.000'-50.000,"75.000"25.000,0.000 0.000,-25.000 50.000,0.000 0.000,-25.000 50.000,0.000 0.000,-75.000 75.000,0.000 0.000,-25.000-25.000,0.000 0.000,25.000-75.000,0.000 0.000,50.000 0.000,0.000 0.000,50.000-25.000,0.000 0.000,50.000 0.000,0.000 0.000,0.000 25.000,0.000 0.000,-50.000 25.000,0.000 0.000,-75.000 75.000,0.000 0.000,-75.000 25.000,0.000 0.000,-50.000 0.000,0.000 0.000,75.000-125.000</inkml:trace>
</inkml:ink>
</file>

<file path=ppt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4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5600.000 48050.000,'-50.000'0.000,"0.000"0.000,0.000 0.000,0.000 125.000,0.000 0.000,0.000 75.000,0.000 0.000,25.000 50.000,0.000 0.000,25.000 75.000,0.000 0.000,50.000-75.000,0.000 0.000,50.000-150.000,0.000 0.000,-50.000-100.000</inkml:trace>
</inkml:ink>
</file>

<file path=ppt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4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6900.000 48300.000,'0.000'-50.000,"-25.000"25.000,0.000 0.000,25.000 50.000,0.000 0.000,0.000 100.000,0.000 0.000,0.000 125.000,0.000 0.000,0.000 0.000,0.000 0.000,0.000-75.000,0.000 0.000,25.000-150.000,0.000 0.000,0.000-25.000</inkml:trace>
</inkml:ink>
</file>

<file path=ppt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4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7650.000 48450.000,'50.000'-50.000,"-50.000"75.000,0.000 0.000,-50.000 100.000,0.000 0.000,25.000 50.000,0.000 0.000,25.000 25.000,0.000 0.000,0.000-50.000,0.000 0.000,50.000-125.000,0.000 0.000,75.000-100.000,0.000 0.000,25.000-150.000,0.000 0.000,-50.000 25.000,0.000 0.000,-100.000 25.000,0.000 0.000,-100.000 75.000,0.000 0.000,0.000 75.000,0.000 0.000,0.000 50.000,0.000 0.000,50.000 0.000,0.000 0.000,50.000 0.000</inkml:trace>
</inkml:ink>
</file>

<file path=ppt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4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9200.000 47200.000,'0.000'-100.000,"0.000"75.000,0.000 0.000,100.000 50.000,0.000 0.000,50.000 50.000,0.000 0.000,-50.000 0.000,0.000 0.000,-50.000-25.000,0.000 0.000,-25.000 25.000,0.000 0.000,-50.000-25.000,0.000 0.000,0.000 0.000</inkml:trace>
</inkml:ink>
</file>

<file path=ppt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4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8800.000 48500.000,'-400.000'150.000,"425.000"-125.000,0.000 0.000,200.000-125.000,0.000 0.000,50.000 25.000,0.000 0.000,-125.000 50.000,0.000 0.000,-75.000 25.000,0.000 0.000,-100.000 0.000</inkml:trace>
</inkml:ink>
</file>

<file path=ppt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4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9550.000 48100.000,'-150.000'0.000,"100.000"0.000,0.000 0.000,25.000 75.000,0.000 0.000,25.000 25.000,0.000 0.000,25.000 125.000,0.000 0.000,-50.000 125.000,0.000 0.000,-25.000-100.000,0.000 0.000,25.000-175.000,0.000 0.000,25.000-125.00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8:3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7050.000 48000.000,'0.000'-50.000,"-25.000"50.000,0.000 0.000,0.000 0.000,0.000 0.000,-50.000 0.000,0.000 0.000,-25.000 75.000,0.000 0.000,-50.000 0.000,0.000 0.000,-25.000 0.000,0.000 0.000,25.000 25.000,0.000 0.000,25.000-25.000,0.000 0.000,100.000-50.000,0.000 0.000,25.000 0.000,0.000 0.000,125.000 0.000,0.000 0.000,0.000 50.000,0.000 0.000,75.000 0.000,0.000 0.000,0.000-25.000,0.000 0.000,-25.000-25.000,0.000 0.000,-75.000 0.000,0.000 0.000,-50.000-25.000,0.000 0.000,-50.000 25.000,0.000 0.000,-50.000 0.000</inkml:trace>
</inkml:ink>
</file>

<file path=ppt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4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9400.000 48800.000,'50.000'-150.000,"-50.000"125.000,0.000 0.000,-50.000 25.000,0.000 0.000,-25.000 100.000,0.000 0.000,-25.000 75.000,0.000 0.000,25.000 25.000,0.000 0.000,25.000-75.000,0.000 0.000,50.000-75.000,0.000 0.000,100.000-125.000,0.000 0.000,100.000-125.000,0.000 0.000,0.000 0.000,0.000 0.000,-25.000 75.000,0.000 0.000,-50.000 50.000,0.000 0.000,25.000 0.000,0.000 0.000,-25.000 25.000,0.000 0.000,0.000 25.000,0.000 0.000,-50.000 25.000,0.000 0.000,-50.000 25.000,0.000 0.000,-125.000 100.000,0.000 0.000,-100.000 50.000,0.000 0.000,-25.000 50.000,0.000 0.000,50.000-100.000,0.000 0.000,100.000-75.000,0.000 0.000,50.000-25.000,0.000 0.000,100.000-75.000,0.000 0.000,100.000-25.000,0.000 0.000,-25.000 0.000,0.000 0.000,0.000 25.000,0.000 0.000,-100.000 50.000,0.000 0.000,-25.000-50.000,0.000 0.000,0.000-100.000,0.000 0.000,-25.000-25.000,0.000 0.000,-25.000 25.000,0.000 0.000,0.000 50.000,0.000 0.000,0.000 50.000,0.000 0.000,0.000 25.000,0.000 0.000,25.000 0.000,0.000 0.000,-25.000 50.000,0.000 0.000,0.000 50.000,0.000 0.000,25.000-50.000,0.000 0.000,0.000-50.000,0.000 0.000,-25.000-50.000,0.000 0.000,25.000 25.000,0.000 0.000,0.000 0.000,0.000 0.000,0.000 25.000,0.000 0.000,0.000 50.000,0.000 0.000,0.000 0.000,0.000 0.000,0.000 0.000,0.000 0.000,-50.000 200.000,0.000 0.000,0.000 125.000,0.000 0.000,-25.000 150.000,0.000 0.000,25.000-75.000,0.000 0.000,25.000 25.000,0.000 0.000,25.000 100.000,0.000 0.000,0.000-450.000</inkml:trace>
</inkml:ink>
</file>

<file path=ppt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8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2400.000 47400.000,'0.000'-100.000,"275.000"125.000,0.000 0.000,-150.000 50.000,0.000 0.000,100.000 100.000,0.000 0.000,-75.000 50.000,0.000 0.000,-125.000 100.000,0.000 0.000,-300.000 200.000,0.000 0.000,50.000-250.000,0.000 0.000,50.000-100.000</inkml:trace>
</inkml:ink>
</file>

<file path=ppt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9:0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3700.000 31950.000,'0.000'-50.000,"-25.000"-25.000,0.000 0.000,75.000 50.000,0.000 0.000,-25.000 75.000,0.000 0.000,-25.000 75.000,0.000 0.000,-75.000 100.000,0.000 0.000,-25.000 0.000,0.000 0.000,25.000 0.000,0.000 0.000,50.000-75.000,0.000 0.000,50.000-125.000,0.000 0.000,25.000-50.000,0.000 0.000,0.000-25.000</inkml:trace>
</inkml:ink>
</file>

<file path=ppt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9:0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5000.000 31250.000,'50.000'-50.000,"-50.000"25.000,0.000 0.000,75.000 0.000,0.000 0.000,25.000 25.000,0.000 0.000,0.000 75.000,0.000 0.000,-25.000 25.000,0.000 0.000,-100.000 25.000,0.000 0.000,-75.000 25.000,0.000 0.000,-75.000 0.000,0.000 0.000,0.000 25.000,0.000 0.000,75.000-25.000,0.000 0.000,75.000-50.000,0.000 0.000,100.000-50.000,0.000 0.000,125.000-50.000,0.000 0.000,-25.000 0.000,0.000 0.000,-75.000 50.000,0.000 0.000,-75.000 100.000,0.000 0.000,-25.000 0.000,0.000 0.000,-100.000-25.000,0.000 0.000,-75.000 50.000,0.000 0.000,-125.000 75.000,0.000 0.000,-100.000 150.000,0.000 0.000,275.000-275.000</inkml:trace>
</inkml:ink>
</file>

<file path=ppt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9:0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2200.000 41300.000,'0.000'-50.000,"-50.000"75.000,0.000 0.000,0.000 25.000,0.000 0.000,-75.000 50.000,0.000 0.000,-25.000 25.000,0.000 0.000,0.000 0.000,0.000 0.000,-75.000 0.000,0.000 0.000,100.000-25.000,0.000 0.000,150.000-100.000,0.000 0.000,25.000 0.000,0.000 0.000,25.000-50.000</inkml:trace>
</inkml:ink>
</file>

<file path=ppt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9:0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2300.000 41250.000,'200.000'50.000,"-100.000"50.000,0.000 0.000,25.000-25.000,0.000 0.000,25.000 25.000,0.000 0.000,-25.000-25.000,0.000 0.000,0.000 25.000,0.000 0.000,-50.000-50.000,0.000 0.000,-50.000-25.000,0.000 0.000,-25.000 0.000,0.000 0.000,0.000 0.000,0.000 0.000,0.000 0.000,0.000 0.000,0.000 50.000,0.000 0.000,0.000 25.000,0.000 0.000,-25.000 25.000,0.000 0.000,25.000 25.000,0.000 0.000,0.000 50.000,0.000 0.000,0.000 50.000,0.000 0.000,0.000 0.000,0.000 0.000,0.000-150.000,0.000 0.000,0.000-50.000</inkml:trace>
</inkml:ink>
</file>

<file path=ppt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9:0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0600.000 42650.000,'-50.000'-50.000,"50.000"75.000,0.000 0.000,0.000 50.000,0.000 0.000,0.000 25.000,0.000 0.000,0.000 100.000,0.000 0.000,0.000 0.000,0.000 0.000,0.000 50.000,0.000 0.000,0.000-50.000,0.000 0.000,-50.000-50.000,0.000 0.000,50.000-50.000,0.000 0.000,-25.000-50.000,0.000 0.000,25.000-25.000,0.000 0.000,0.000 0.000,0.000 0.000,-25.000-25.000,0.000 0.000,50.000 0.000,0.000 0.000,0.000 0.000,0.000 0.000,25.000 0.000,0.000 0.000,25.000 25.000,0.000 0.000,25.000 25.000,0.000 0.000,25.000 0.000,0.000 0.000,25.000 0.000,0.000 0.000,0.000 0.000,0.000 0.000,-50.000 0.000,0.000 0.000,-25.000 0.000,0.000 0.000,-25.000-50.000,0.000 0.000,-25.000 0.000,0.000 0.000,0.000 25.000,0.000 0.000,0.000-25.000,0.000 0.000,0.000 0.000,0.000 0.000,50.000-25.000,0.000 0.000,50.000-50.000,0.000 0.000,-25.000 0.000,0.000 0.000,0.000 0.000,0.000 0.000,-25.000-25.000,0.000 0.000,25.000-50.000,0.000 0.000,0.000 0.000,0.000 0.000,-75.000 125.000</inkml:trace>
</inkml:ink>
</file>

<file path=ppt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9:1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2250.000 43200.000,'0.000'-50.000,"-25.000"25.000,0.000 0.000,-25.000 50.000,0.000 0.000,-25.000 75.000,0.000 0.000,25.000 100.000,0.000 0.000,50.000 25.000,0.000 0.000,0.000-50.000,0.000 0.000,50.000-100.000,0.000 0.000,100.000-50.000,0.000 0.000,50.000-200.000,0.000 0.000,-25.000-75.000,0.000 0.000,-125.000 75.000,0.000 0.000,-100.000 50.000,0.000 0.000,-75.000 75.000,0.000 0.000,-50.000 75.000,0.000 0.000,50.000 50.000,0.000 0.000,75.000-50.000</inkml:trace>
</inkml:ink>
</file>

<file path=ppt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9:2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2400.000 39700.000,'0.000'200.000,"0.000"-50.000,0.000 0.000,0.000 50.000,0.000 0.000,0.000-25.000,0.000 0.000,-25.000-125.000</inkml:trace>
</inkml:ink>
</file>

<file path=ppt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9:2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2300.000 37750.000,'0.000'-50.000,"-50.000"0.000,0.000 0.000,25.000 25.000,0.000 0.000,0.000 50.000,0.000 0.000,-50.000 50.000,0.000 0.000,0.000 100.000,0.000 0.000,25.000 0.000,0.000 0.000,25.000-25.000,0.000 0.000,25.000-75.000,0.000 0.000,50.000-50.000,0.000 0.000,100.000-75.000,0.000 0.000,0.000-125.000,0.000 0.000,-25.000 25.000,0.000 0.000,-75.000 0.000,0.000 0.000,-50.000 0.000,0.000 0.000,-25.000 75.000,0.000 0.000,0.000 50.000,0.000 0.000,0.000 25.000,0.000 0.000,0.000 0.000,0.000 0.000,0.000 0.000,0.000 0.000,25.000 25.000,0.000 0.000,75.000-25.000,0.000 0.000,50.000-50.000,0.000 0.000,-50.000 25.000,0.000 0.000,-25.000 0.000,0.000 0.000,-25.000 25.000,0.000 0.000,0.000 25.000,0.000 0.000,0.000 100.000,0.000 0.000,-50.000 125.000,0.000 0.000,-25.000-25.000,0.000 0.000,25.000-125.000,0.000 0.000,25.000-200.000,0.000 0.000,0.000-25.000,0.000 0.000,50.000 50.000,0.000 0.000,0.000 25.000,0.000 0.000,25.000 25.000,0.000 0.000,0.000 0.000,0.000 0.000,0.000 0.000,0.000 0.000,0.000-25.000,0.000 0.000,-50.000 25.00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8:3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0250.000 47350.000,'-100.000'-100.000,"0.000"100.000,0.000 0.000,0.000 0.000,0.000 0.000,25.000 25.000,0.000 0.000,50.000 25.000,0.000 0.000,-25.000 25.000,0.000 0.000,25.000 25.000,0.000 0.000,25.000-25.000,0.000 0.000,50.000 0.000,0.000 0.000,50.000 0.000,0.000 0.000,50.000-25.000,0.000 0.000,-25.000 25.000,0.000 0.000,-75.000 0.000,0.000 0.000,-25.000 25.000,0.000 0.000,-75.000 25.000,0.000 0.000,-25.000 0.000,0.000 0.000,-50.000 0.000,0.000 0.000,0.000-25.000,0.000 0.000,-25.000-25.000,0.000 0.000,100.000-75.000,0.000 0.000,50.000-25.000</inkml:trace>
</inkml:ink>
</file>

<file path=ppt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9:2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4100.000 36750.000,'0.000'-100.000,"50.000"0.000,0.000 0.000,-50.000 75.000,0.000 0.000,25.000 75.000,0.000 0.000,-25.000 100.000,0.000 0.000,0.000 150.000,0.000 0.000,0.000 225.000,0.000 0.000,0.000 150.000,0.000 0.000,-25.000-550.000</inkml:trace>
</inkml:ink>
</file>

<file path=ppt/ink/ink19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9:3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4150.000 42500.000,'-50.000'0.000,"100.000"0.000,0.000 0.000,50.000 0.000,0.000 0.000,100.000 0.000,0.000 0.000,-50.000-25.000,0.000 0.000,0.000 50.000,0.000 0.000,-50.000-25.000,0.000 0.000,-50.000 0.000,0.000 0.000,-25.000 25.000</inkml:trace>
</inkml:ink>
</file>

<file path=ppt/ink/ink19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9:3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6700.000 41850.000,'50.000'-50.000,"-50.000"25.000,0.000 0.000,0.000 0.000,0.000 0.000,0.000 0.000,0.000 0.000,-25.000 25.000,0.000 0.000,-50.000 25.000,0.000 0.000,-25.000 50.000,0.000 0.000,0.000 25.000,0.000 0.000,0.000 0.000,0.000 0.000,75.000 0.000,0.000 0.000,25.000 0.000,0.000 0.000,50.000-25.000,0.000 0.000,75.000-50.000,0.000 0.000,-25.000-25.000,0.000 0.000,25.000-25.000,0.000 0.000,0.000-75.000,0.000 0.000,-25.000-50.000,0.000 0.000,-25.000-25.000,0.000 0.000,-25.000 75.000,0.000 0.000,-50.000 50.000,0.000 0.000,25.000 25.000,0.000 0.000,-25.000 100.000,0.000 0.000,0.000 50.000,0.000 0.000,-25.000 50.000,0.000 0.000,0.000-25.000,0.000 0.000,0.000-75.000,0.000 0.000,0.000-50.000,0.000 0.000,0.000-50.000</inkml:trace>
</inkml:ink>
</file>

<file path=ppt/ink/ink19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9:3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7250.000 42250.000,'50.000'-50.000,"-25.000"25.000,0.000 0.000,25.000 0.000,0.000 0.000,50.000 0.000,0.000 0.000,-25.000 25.000,0.000 0.000,0.000 0.000,0.000 0.000,-50.000 0.000,0.000 0.000,0.000-25.000</inkml:trace>
</inkml:ink>
</file>

<file path=ppt/ink/ink19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9:3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8200.000 40800.000,'0.000'-100.000,"-25.000"50.000,0.000 0.000,25.000 25.000,0.000 0.000,0.000 50.000,0.000 0.000,0.000 125.000,0.000 0.000,0.000 100.000,0.000 0.000,-25.000 125.000,0.000 0.000,-50.000 50.000,0.000 0.000,25.000 25.000,0.000 0.000,50.000-275.000,0.000 0.000,-25.000-75.000</inkml:trace>
</inkml:ink>
</file>

<file path=ppt/ink/ink19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9:3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8350.000 42200.000,'50.000'-50.000,"25.000"25.000,0.000 0.000,25.000 0.000,0.000 0.000,-25.000 25.000,0.000 0.000,-50.000 75.000,0.000 0.000,-125.000 75.000,0.000 0.000,-50.000 0.000,0.000 0.000,25.000-50.000,0.000 0.000,100.000-50.000,0.000 0.000,50.000-50.000,0.000 0.000,125.000-25.000,0.000 0.000,0.000-25.000,0.000 0.000,-25.000 25.000,0.000 0.000,-25.000 0.000,0.000 0.000,-50.000 0.000</inkml:trace>
</inkml:ink>
</file>

<file path=ppt/ink/ink19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9:3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0350.000 41900.000,'50.000'-50.000,"0.000"-75.000,0.000 0.000,-50.000 75.000,0.000 0.000,-25.000 50.000,0.000 0.000,-25.000 0.000,0.000 0.000,-50.000 100.000,0.000 0.000,25.000 75.000,0.000 0.000,50.000 0.000,0.000 0.000,0.000 0.000,0.000 0.000,75.000-100.000,0.000 0.000,50.000-50.000,0.000 0.000,0.000-75.000,0.000 0.000,125.000-150.000,0.000 0.000,-75.000-50.000,0.000 0.000,-75.000 50.000,0.000 0.000,-25.000 75.000,0.000 0.000,-50.000 250.000,0.000 0.000,0.000 50.000,0.000 0.000,0.000 25.000,0.000 0.000,-25.000-25.000,0.000 0.000,0.000-50.000,0.000 0.000,0.000-100.000,0.000 0.000,25.000-50.000,0.000 0.000,0.000-100.000,0.000 0.000,25.000 0.000,0.000 0.000,25.000 50.000,0.000 0.000,25.000 25.000,0.000 0.000,0.000 0.000,0.000 0.000,50.000 50.000,0.000 0.000,0.000-25.000,0.000 0.000,-100.000 25.000,0.000 0.000,0.000-25.000,0.000 0.000,-50.000 0.000</inkml:trace>
</inkml:ink>
</file>

<file path=ppt/ink/ink19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9:3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2250.000 41100.000,'0.000'-100.000,"25.000"-75.000,0.000 0.000,0.000 75.000,0.000 0.000,0.000 50.000,0.000 0.000,0.000 125.000,0.000 0.000,-25.000 225.000,0.000 0.000,-50.000 175.000,0.000 0.000,25.000 25.000,0.000 0.000,-25.000 175.000,0.000 0.000,25.000-275.000,0.000 0.000,0.000-300.000</inkml:trace>
</inkml:ink>
</file>

<file path=ppt/ink/ink19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9:3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3350.000 41700.000,'0.000'-50.000,"-25.000"50.000,0.000 0.000,-25.000 125.000,0.000 0.000,25.000 25.000,0.000 0.000,0.000 50.000,0.000 0.000,25.000-25.000,0.000 0.000,100.000-100.000,0.000 0.000,75.000-75.000,0.000 0.000,25.000-150.000,0.000 0.000,-50.000-50.000,0.000 0.000,-75.000-25.000,0.000 0.000,-75.000 50.000,0.000 0.000,-125.000 100.000,0.000 0.000,-50.000 75.000,0.000 0.000,-25.000 125.000,0.000 0.000,125.000-50.000</inkml:trace>
</inkml:ink>
</file>

<file path=ppt/ink/ink19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9:3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8000.000 40950.000,'-300.000'-50.000,"50.000"350.000,0.000 0.000,225.000-225.000,0.000 0.000,-25.000 75.000,0.000 0.000,75.000 0.000,0.000 0.000,100.000-25.000,0.000 0.000,0.000 0.000,0.000 0.000,-50.000-75.000,0.000 0.000,0.000-50.00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8:3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1300.000 46250.000,'50.000'-150.000,"0.000"100.000,0.000 0.000,50.000 50.000,0.000 0.000,-25.000 50.000,0.000 0.000,-25.000 75.000,0.000 0.000,-100.000 75.000,0.000 0.000,-50.000-50.000,0.000 0.000,0.000-25.000,0.000 0.000,50.000-100.000,0.000 0.000,50.000 0.000,0.000 0.000,75.000-25.000,0.000 0.000,125.000 0.000,0.000 0.000,-50.000-25.000,0.000 0.000,-50.000 0.000,0.000 0.000,-75.000-25.000</inkml:trace>
</inkml:ink>
</file>

<file path=ppt/ink/ink19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9:4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9900.000 40400.000,'50.000'0.000,"100.000"-25.000,0.000 0.000,-75.000 50.000,0.000 0.000,-25.000 25.000,0.000 0.000,-50.000 0.000,0.000 0.000,-50.000 100.000,0.000 0.000,-125.000 25.000,0.000 0.000,25.000-25.000,0.000 0.000,75.000-75.000,0.000 0.000,250.000-50.000,0.000 0.000,50.000-25.000,0.000 0.000,-100.000 50.000,0.000 0.000,-75.000 50.000,0.000 0.000,-125.000 25.000,0.000 0.000,-75.000-25.000,0.000 0.000,-25.000-25.000,0.000 0.000,100.000-50.000,0.000 0.000,50.000-25.000,0.000 0.000,50.000-25.000</inkml:trace>
</inkml:ink>
</file>

<file path=ppt/ink/ink19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9:4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2350.000 39600.000,'50.000'0.000,"0.000"0.000,0.000 0.000,50.000 75.000,0.000 0.000,-25.000-25.000,0.000 0.000,0.000 50.000,0.000 0.000,-50.000-25.000,0.000 0.000,-50.000 0.000,0.000 0.000,-25.000-25.000</inkml:trace>
</inkml:ink>
</file>

<file path=ppt/ink/ink19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9:4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1350.000 41150.000,'-100.000'50.000,"50.000"-25.000,0.000 0.000,250.000-25.000,0.000 0.000,100.000-75.000,0.000 0.000,-25.000 25.000,0.000 0.000,-125.000 0.000,0.000 0.000,-125.000 50.000,0.000 0.000,-25.000-25.000,0.000 0.000,-25.000 0.000</inkml:trace>
</inkml:ink>
</file>

<file path=ppt/ink/ink19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9:4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2500.000 40550.000,'-200.000'-100.000,"175.000"100.000,0.000 0.000,25.000 125.000,0.000 0.000,0.000 50.000,0.000 0.000,0.000 175.000,0.000 0.000,-25.000-100.000,0.000 0.000,-50.000 0.000,0.000 0.000,50.000-175.000,0.000 0.000,25.000-100.000</inkml:trace>
</inkml:ink>
</file>

<file path=ppt/ink/ink19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9:4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2450.000 41450.000,'50.000'-50.000,"-125.000"125.000,0.000 0.000,0.000 25.000,0.000 0.000,-100.000 125.000,0.000 0.000,0.000-75.000,0.000 0.000,75.000-50.000,0.000 0.000,75.000-100.000,0.000 0.000,100.000-25.000,0.000 0.000,175.000-125.000,0.000 0.000,0.000 0.000,0.000 0.000,-50.000 50.000,0.000 0.000,-75.000 50.000,0.000 0.000,-75.000 25.000,0.000 0.000,-25.000-25.000,0.000 0.000,-25.000-50.000,0.000 0.000,0.000 50.000,0.000 0.000,0.000 25.000,0.000 0.000,0.000 50.000,0.000 0.000,25.000 100.000,0.000 0.000,-25.000 25.000,0.000 0.000,0.000-25.000,0.000 0.000,-75.000-25.000,0.000 0.000,50.000-100.000,0.000 0.000,0.000 0.000</inkml:trace>
</inkml:ink>
</file>

<file path=ppt/ink/ink19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9:4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3250.000 41650.000,'300.000'-200.000,"-175.000"125.000,0.000 0.000,50.000 25.000,0.000 0.000,-50.000 50.000,0.000 0.000,-50.000 0.000,0.000 0.000,-75.000 100.000,0.000 0.000,-125.000 25.000,0.000 0.000,-75.000 25.000,0.000 0.000,25.000-25.000,0.000 0.000,125.000-100.000,0.000 0.000,-200.000 100.000,0.000 0.000,125.000-50.000,0.000 0.000,100.000-50.000,0.000 0.000,150.000-25.000,0.000 0.000,125.000-75.000,0.000 0.000,-25.000 25.000,0.000 0.000,-125.000 25.000,0.000 0.000,-25.000 25.000,0.000 0.000,-125.000-50.000,0.000 0.000,-25.000-75.000,0.000 0.000,25.000-75.000,0.000 0.000,50.000 25.000,0.000 0.000,-25.000-75.000,0.000 0.000,0.000 125.000,0.000 0.000,25.000 50.000,0.000 0.000,0.000 50.000,0.000 0.000,25.000 25.000,0.000 0.000,0.000 125.000,0.000 0.000,-25.000 175.000,0.000 0.000,-50.000 225.000,0.000 0.000,-25.000 125.000,0.000 0.000,50.000 50.000,0.000 0.000,25.000-250.000,0.000 0.000,-25.000-325.000</inkml:trace>
</inkml:ink>
</file>

<file path=ppt/ink/ink19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9:4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5050.000 40250.000,'300.000'-150.000,"-125.000"175.000,0.000 0.000,-25.000 75.000,0.000 0.000,75.000 225.000,0.000 0.000,-175.000 25.000,0.000 0.000,-125.000-75.000,0.000 0.000,-500.000 325.000,0.000 0.000,400.000-425.000</inkml:trace>
</inkml:ink>
</file>

<file path=ppt/ink/ink19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0:03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61150.000 21500.000,'-400.000'-50.000,"425.000"50.000,0.000 0.000,25.000 0.000,0.000 0.000,25.000 0.000,0.000 0.000,0.000 0.000,0.000 0.000,25.000 0.000,0.000 0.000,0.000 0.000,0.000 0.000,75.000 0.000,0.000 0.000,-25.000 0.000,0.000 0.000,25.000 0.000,0.000 0.000,0.000 0.000,0.000 0.000,-25.000 25.000,0.000 0.000,25.000 0.000,0.000 0.000,0.000 0.000,0.000 0.000,0.000 0.000,0.000 0.000,25.000-25.000,0.000 0.000,-25.000 0.000,0.000 0.000,0.000 25.000,0.000 0.000,-25.000 25.000,0.000 0.000,0.000-25.000,0.000 0.000,25.000-25.000,0.000 0.000,0.000 0.000,0.000 0.000,-25.000 0.000,0.000 0.000,-50.000 0.000,0.000 0.000,0.000 0.000,0.000 0.000,-25.000 0.000,0.000 0.000,-25.000 0.000,0.000 0.000,-25.000 0.000,0.000 0.000,0.000 0.000,0.000 0.000,0.000 0.000,0.000 0.000,25.000 0.000,0.000 0.000,-25.000 25.000,0.000 0.000,0.000 0.000,0.000 0.000,0.000 0.000,0.000 0.000,-25.000 0.000</inkml:trace>
</inkml:ink>
</file>

<file path=ppt/ink/ink19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0:05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72100.000 20300.000,'-50.000'0.000,"50.000"-25.000,0.000 0.000,0.000 50.000,0.000 0.000,100.000-25.000,0.000 0.000,50.000 0.000,0.000 0.000,75.000-25.000,0.000 0.000,-25.000 0.000,0.000 0.000,0.000 100.000,0.000 0.000,-25.000-50.000,0.000 0.000,-100.000 0.000</inkml:trace>
</inkml:ink>
</file>

<file path=ppt/ink/ink19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0:06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76550.000 19150.000,'-50.000'0.000,"0.000"0.000,0.000 0.000,-25.000 50.000,0.000 0.000,-25.000 50.000,0.000 0.000,-25.000 75.000,0.000 0.000,50.000 0.000,0.000 0.000,-25.000-25.000,0.000 0.000,75.000-25.000,0.000 0.000,25.000-50.000,0.000 0.000,100.000-50.000,0.000 0.000,50.000-75.000,0.000 0.000,50.000-50.000,0.000 0.000,-25.000-25.000,0.000 0.000,0.000-25.000,0.000 0.000,-25.000-25.000,0.000 0.000,-75.000 50.000,0.000 0.000,-50.000 50.000,0.000 0.000,0.000 75.000,0.000 0.000,-25.000 25.000,0.000 0.000,-25.000 125.000,0.000 0.000,-50.000 25.000,0.000 0.000,-25.000 25.000,0.000 0.000,-25.000 0.000,0.000 0.000,75.000-100.000,0.000 0.000,25.000-100.000,0.000 0.000,50.000-25.000,0.000 0.000,75.000-150.000,0.000 0.000,25.000-50.000,0.000 0.000,-25.000 25.000,0.000 0.000,0.000 75.000,0.000 0.000,-50.000 75.000,0.000 0.000,0.000 50.000,0.000 0.000,-25.000 75.000,0.000 0.000,0.000 100.000,0.000 0.000,-25.000 0.000,0.000 0.000,0.000 0.000,0.000 0.000,0.000-75.000,0.000 0.000,50.000-25.000,0.000 0.000,-25.000-75.000,0.000 0.000,50.000-25.000,0.000 0.000,25.000-125.000,0.000 0.000,75.000-175.000,0.000 0.000,-25.000-50.000,0.000 0.000,-75.000 150.000,0.000 0.000,-75.000 175.000,0.000 0.000,-25.000 25.00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8:3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2550.000 46500.000,'150.000'-200.000,"25.000"150.000,0.000 0.000,50.000 50.000,0.000 0.000,-175.000 25.000,0.000 0.000,-25.000 0.000</inkml:trace>
</inkml:ink>
</file>

<file path=ppt/ink/ink19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0:08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74600.000 26050.000,'-50.000'0.000,"0.000"-25.000,0.000 0.000,100.000 75.000,0.000 0.000,25.000 0.000,0.000 0.000,50.000-25.000,0.000 0.000,25.000 0.000,0.000 0.000,50.000 0.000,0.000 0.000,0.000-25.000,0.000 0.000,-25.000 0.000,0.000 0.000,25.000-75.000,0.000 0.000,-25.000-50.000,0.000 0.000,0.000-50.000,0.000 0.000,-50.000-75.000,0.000 0.000,-25.000 0.000,0.000 0.000,-50.000 50.000,0.000 0.000,-50.000 75.000,0.000 0.000,0.000 0.000,0.000 0.000,-25.000 0.000,0.000 0.000,-50.000 0.000,0.000 0.000,-25.000 25.000,0.000 0.000,-100.000 25.000,0.000 0.000,-25.000 25.000,0.000 0.000,0.000 25.000,0.000 0.000,0.000 0.000,0.000 0.000,0.000 25.000,0.000 0.000,25.000 25.000,0.000 0.000,-50.000 50.000,0.000 0.000,0.000 25.000,0.000 0.000,25.000 50.000,0.000 0.000,25.000 50.000,0.000 0.000,125.000 50.000,0.000 0.000,100.000 100.000,0.000 0.000,125.000 50.000,0.000 0.000,75.000-150.000,0.000 0.000,175.000-150.000,0.000 0.000,25.000-125.000,0.000 0.000,-325.000 0.000</inkml:trace>
</inkml:ink>
</file>

<file path=ppt/ink/ink19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3T01:37:49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509.000 871.000,'2.000'0.000</inkml:trace>
</inkml:ink>
</file>

<file path=ppt/ink/ink19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3T01:37:49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566.000 870.000,'2.000'0.000</inkml:trace>
</inkml:ink>
</file>

<file path=ppt/ink/ink19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3T01:37:49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512.000 868.000,'0.059'0.000,"0.321"0.031,0.231 0.052,0.199 0.065,0.658 0.098,0.257 0.021,0.111-0.006,0.010-0.023,0.054-0.032,-0.068-0.036,0.153-0.035,-0.012-0.033,-0.116-0.028,-0.174-0.024,0.133-0.056,0.025-0.072,0.052-0.040,-0.081-0.017,-0.161-0.001,-0.200 0.009,-0.210 0.015,-0.201 0.018,0.089 0.018,0.048 0.017,0.337 0.015,0.129 0.013,-0.014 0.010,-0.104 0.008,-0.154 0.006,-0.175 0.004,0.772 0.003,0.364 0.002,0.076 0.001,-0.114 0.000,-0.227 0.000,-0.212 0.000,-0.350-0.001,-0.336-0.001,-0.299-0.001,-0.252-0.001,-0.202 0.000,-0.155 0.000,-0.113 0.000,-0.077 0.000,-0.049 0.000,-0.027 0.000,-0.012 0.000,-0.001 0.000,0.006 0.000,0.009 0.000,0.011 0.000,0.011 0.000,0.010 0.000,0.013 0.000,0.012 0.000,0.011 0.000,0.009 0.000,0.007 0.000,0.006 0.000,0.004 0.000,0.003 0.000,0.002 0.000,0.001 0.000,0.000 0.000,0.000 0.000,0.000 0.000,0.000 0.000,0.000 0.000,0.000 0.000,0.000 0.000,0.000 0.000,0.000 0.000,0.000 0.000,0.000 0.000,0.000 0.000,0.225 0.000</inkml:trace>
</inkml:ink>
</file>

<file path=ppt/ink/ink19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1698.479 10660.942 244,'-86.493'1.938'385,"24.013"5.981"-357,12.089 13.650-23,25.663 32.681-5,49.003 2.310 1,10.299-8.016 3,5.329-0.659 3,-60.579 9.824 6,-28.254-23.625-9,-10.402-2.739-15,21.053-76.652-320</inkml:trace>
</inkml:ink>
</file>

<file path=ppt/ink/ink19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1814.896 10657.421 230,'-4.724'37.194'34,"-2.438"31.984"-15,-0.959-8.647 3,1.257 19.327 12,2.501-20.560-7,-2.330 14.342 14,1.941-22.392-14,-2.391-7.360-2,0.833-4.638-3,-4.319 10.571 5,-5.365-7.059-5,0.050 0.564-30,13.220-92.720-344</inkml:trace>
</inkml:ink>
</file>

<file path=ppt/ink/ink19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1878.398 10679.469 276,'22.432'75.502'251,"-28.082"-20.386"-181,-8.262-6.881-30,-14.997 2.189-2,-22.106-75.358-381</inkml:trace>
</inkml:ink>
</file>

<file path=ppt/ink/ink19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2096.240 10439.579 359,'36.020'13.720'188,"-14.596"34.292"-124,-30.137 10.447-39,-16.707-7.492-11,-16.160-11.574-2,-9.172-11.240 1,-1.563-3.601 23,117.274-36.676 50,6.830-3.661-80,3.791 8.396-80,-12.447 8.502-230,-27.070 11.618-3</inkml:trace>
</inkml:ink>
</file>

<file path=ppt/ink/ink19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2999.346 10674.172 544,'-44.807'15.406'56,"0.580"9.444"-52,4.919 6.877-3,18.841 15.381 0,37.112 3.564 2,14.198-1.235 3,-7.634 2.176 10,-52.142-5.544 16,-32.388-16.714-5,1.224-21.340-26,19.415-15.804-149</inkml:trace>
</inkml:ink>
</file>

<file path=ppt/ink/ink19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111.355 10751.782 251,'-24.537'88.707'115,"4.555"-11.288"-40,6.533-19.804-17,2.080-5.326-6,1.406-0.806-9,-2.783 3.527-8,-1.618 7.198 4,3.339-0.344-15,-4.475 0.173-9,-2.443-5.319-31,24.042-125.681-462,2.401 33.582 284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8:4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0550.000 7850.000,'-200.000'-100.000,"-25.000"-25.000,0.000 0.000,300.000 125.000,0.000 0.000,0.000 0.000</inkml:trace>
</inkml:ink>
</file>

<file path=ppt/ink/ink19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121.939 10787.059 432,'40.483'-3.850'140,"3.845"30.034"-48,-31.805 36.291-35,-35.462 7.075-15,-25.092-13.824-23,-15.211-25.821-23,24.695-25.259-93,0.000 0.001-577</inkml:trace>
</inkml:ink>
</file>

<file path=ppt/ink/ink19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329.197 10351.384 497,'41.916'19.847'200,"0.237"21.007"-166,-38.421 24.933-10,-38.753-7.493-13,-23.911-20.861-4,131.176-37.382 3,-8.939 20.620-7,-31.317 37.902 4,-70.545 6.402 0,-26.433-24.133-5,-3.785-42.243-342,29.630-12.539 6</inkml:trace>
</inkml:ink>
</file>

<file path=ppt/ink/ink19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0:20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5750.000 37600.000,'0.000'-200.000,"-50.000"175.000,0.000 0.000,-25.000 25.000,0.000 0.000,-50.000-25.000,0.000 0.000,25.000 100.000,0.000 0.000,0.000 125.000,0.000 0.000,25.000 100.000,0.000 0.000,75.000-50.000,0.000 0.000,0.000-175.000,0.000 0.000,25.000-50.000,0.000 0.000,75.000 0.000,0.000 0.000,100.000-100.000,0.000 0.000,-75.000-75.000,0.000 0.000,25.000-125.000,0.000 0.000,-25.000 25.000,0.000 0.000,-50.000 25.000,0.000 0.000,-50.000 125.000,0.000 0.000,0.000 75.000,0.000 0.000,-25.000 50.000,0.000 0.000,0.000 100.000,0.000 0.000,0.000 50.000,0.000 0.000,-25.000 75.000,0.000 0.000,0.000 0.000,0.000 0.000,0.000-125.000,0.000 0.000,0.000-100.000,0.000 0.000,25.000-150.000,0.000 0.000,25.000-50.000,0.000 0.000,25.000 25.000,0.000 0.000,-25.000 100.000,0.000 0.000,75.000 25.000,0.000 0.000,0.000 0.000,0.000 0.000,-25.000 25.000,0.000 0.000,25.000 0.000,0.000 0.000,-50.000 0.000,0.000 0.000,-50.000-25.000,0.000 0.000,25.000 0.000</inkml:trace>
</inkml:ink>
</file>

<file path=ppt/ink/ink19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0:21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7350.000 36750.000,'0.000'-150.000,"0.000"75.000,0.000 0.000,0.000 25.000,0.000 0.000,-25.000 175.000,0.000 0.000,0.000 100.000,0.000 0.000,0.000 150.000,0.000 0.000,0.000 250.000,0.000 0.000,0.000-175.000,0.000 0.000,25.000 25.000,0.000 0.000,-25.000-225.000,0.000 0.000,25.000-200.000,0.000 0.000,-25.000-25.000</inkml:trace>
</inkml:ink>
</file>

<file path=ppt/ink/ink19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0:21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7500.000 37700.000,'100.000'-150.000,"-50.000"125.000,0.000 0.000,0.000 25.000,0.000 0.000,-25.000 100.000,0.000 0.000,-25.000 50.000,0.000 0.000,0.000-25.000,0.000 0.000,-25.000-75.000,0.000 0.000,50.000-25.000,0.000 0.000,50.000 25.000,0.000 0.000,0.000 25.000,0.000 0.000,-50.000 75.000,0.000 0.000,-100.000 50.000,0.000 0.000,-50.000-75.000,0.000 0.000,75.000-100.000,0.000 0.000,25.000-75.000,0.000 0.000,50.000 0.000</inkml:trace>
</inkml:ink>
</file>

<file path=ppt/ink/ink19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0:22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9150.000 37750.000,'50.000'-50.000,"-50.000"0.000,0.000 0.000,25.000 25.000,0.000 0.000,-50.000 75.000,0.000 0.000,-50.000 125.000,0.000 0.000,25.000 50.000,0.000 0.000,50.000-50.000,0.000 0.000,0.000-50.000,0.000 0.000,50.000-75.000,0.000 0.000,50.000-125.000,0.000 0.000,25.000-150.000,0.000 0.000,-50.000 0.000,0.000 0.000,-75.000 50.000,0.000 0.000,-50.000 75.000,0.000 0.000,0.000 75.000,0.000 0.000,0.000 0.000,0.000 0.000,25.000 25.000,0.000 0.000,75.000 0.000,0.000 0.000,75.000 0.000,0.000 0.000,25.000 0.000,0.000 0.000,-75.000 0.000,0.000 0.000,-50.000 25.000,0.000 0.000,0.000 50.000,0.000 0.000,-25.000 25.000,0.000 0.000,0.000 100.000,0.000 0.000,0.000 75.000,0.000 0.000,0.000-100.000,0.000 0.000,-25.000-125.000,0.000 0.000,0.000-125.000,0.000 0.000,25.000-100.000,0.000 0.000,50.000-25.000,0.000 0.000,75.000 125.000,0.000 0.000,25.000 25.000,0.000 0.000,0.000 50.000,0.000 0.000,-25.000 0.000,0.000 0.000,-50.000-75.000,0.000 0.000,-50.000 25.000</inkml:trace>
</inkml:ink>
</file>

<file path=ppt/ink/ink19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0:22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31550.000 36600.000,'50.000'-100.000,"-50.000"-25.000,0.000 0.000,0.000 100.000,0.000 0.000,25.000 50.000,0.000 0.000,-25.000 200.000,0.000 0.000,0.000 375.000,0.000 0.000,25.000 100.000,0.000 0.000,-25.000 200.000,0.000 0.000,25.000-575.000</inkml:trace>
</inkml:ink>
</file>

<file path=ppt/ink/ink19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0:36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80750.000 45500.000,'-50.000'-100.000,"100.000"75.000,0.000 0.000,125.000 25.000,0.000 0.000,50.000 0.000,0.000 0.000,-25.000 50.000,0.000 0.000,-125.000 75.000,0.000 0.000,-200.000 200.000,0.000 0.000,-125.000 50.000,0.000 0.000,50.000-150.000,0.000 0.000,150.000-175.000,0.000 0.000,125.000-100.000,0.000 0.000,300.000-150.000,0.000 0.000,125.000-50.000,0.000 0.000,-75.000 150.000,0.000 0.000,-300.000 75.000,0.000 0.000,-25.000-25.000</inkml:trace>
</inkml:ink>
</file>

<file path=ppt/ink/ink19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2628.566 14896.044 533</inkml:trace>
</inkml:ink>
</file>

<file path=ppt/ink/ink19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5087.941 11098.393 230,'79.322'34.600'487,"-4.377"-20.828"-450,-5.083-12.546-30,-6.739-9.661 1,3.987-22.222-1,-0.626 18.171-2,3.403 19.341-1,5.528 12.786-1,-1.235 0.743-1,-4.857-9.727-1,7.305-16.480 1,-12.917-12.734-1,6.862-1.558 2,6.841 22.460-1,-4.892 9.255-1,-2.812-7.797 0,2.913-7.945 0,-2.982-4.550 0,4.469 1.451 0,-1.815 9.330 0,4.957 10.974 0,6.013-5.377 0,-13.461-12.837-1,-0.891-9.937 0,-3.491-3.215 1,4.203 10.820-1,11.482 7.901 1,-0.050-2.518 0,-14.118-7.938-1,5.250-5.700 1,-4.797 3.309-1,7.799 4.614 0,-8.110 17.953 0,10.046 3.835 1,-5.743-13.205-1,-1.475-13.225 1,-2.341 7.612 0,8.428 26.277 0,1.084-0.710 0,-7.586-8.973 1,-1.650-5.879-1,21.078-0.439 1,-16.906-0.252 0,-1.717 2.057-2,3.317 0.276 2,-2.363-10.391-1,1.906-9.090-1,1.729-9.516-8,-6.443-2.215-244,-28.912 23.242 59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8:5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5750.000 13550.000,'0.000'-50.000,"25.000"-75.000,0.000 0.000,-25.000 75.000,0.000 0.000,25.000-50.000,0.000 0.000,-25.000 50.000,0.000 0.000,-50.000-25.000,0.000 0.000,-75.000 25.000,0.000 0.000,-75.000 50.000,0.000 0.000,-25.000 75.000,0.000 0.000,0.000 25.000,0.000 0.000,0.000 50.000,0.000 0.000,-25.000 50.000,0.000 0.000,25.000 25.000,0.000 0.000,100.000-25.000,0.000 0.000,100.000 0.000,0.000 0.000,125.000 0.000,0.000 0.000,150.000-50.000,0.000 0.000,75.000-25.000,0.000 0.000,-75.000-50.000,0.000 0.000,25.000-25.000,0.000 0.000,25.000-100.000,0.000 0.000,100.000-150.000,0.000 0.000,-50.000-125.000,0.000 0.000,-100.000-200.000,0.000 0.000,-200.000 175.000,0.000 0.000,-125.000 125.000,0.000 0.000,-200.000 125.000,0.000 0.000,-200.000 75.000,0.000 0.000,-25.000 100.000,0.000 0.000,350.000-25.000</inkml:trace>
</inkml:ink>
</file>

<file path=ppt/ink/ink19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1245.680 11100.149 199,'57.422'37.816'292,"-14.176"-15.002"-258,-0.709-5.681 9,28.291 0.169-5,-1.844-12.100-8,-10.301-12.830-13,-1.816-4.236-4,3.387-7.222-2,8.909-8.838-1,6.428-3.811 2,-8.015 5.559-3,3.954 9.895-1,-2.878 26.188 2,-1.551 18.311 4,-8.335-5.620-1,24.316-6.009-2,-6.881-9.659-5,-8.056-13.682-3,3.827-14.185 0,3.634-9.569 0,4.205 6.158-2,-9.051 0.520 2,-1.353 30.066-1,-6.425 21.458 1,-10.480 15.699-1,10.540 1.752 0,12.221-25.966 0,11.026-17.626 0,-11.043-21.025 0,-8.243-14.793 1,-3.347 0.448-1,4.412 26.187 0,2.648 27.503-1,-3.018 14.822 1,-2.154-16.274-1,7.112-21.606 0,5.862-15.852 1,-8.072-2.175-1,2.480 7.743-2,-0.064 10.877-8,-5.642 6.837-295,-30.247 10.728 51</inkml:trace>
</inkml:ink>
</file>

<file path=ppt/ink/ink19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6562.554 5703.537 284,'-106.833'-4.178'378,"22.564"1.113"-349,23.602 1.881 10,-19.392 15.895-16,6.437 17.023-7,2.055 16.619-10,20.799 0.037-3,1.766 8.808-1,0.590 2.775 1,-3.849 19.820-1,13.830-10.866 0,5.229 11.490 0,8.532 1.495 0,5.907-6.625 0,5.867 7.083-1,8.868 4.303 2,10.678-18.924-1,20.103-2.094 0,11.933-10.093-1,20.514 6.369 1,-7.415-18.236 0,12.336 0.311-1,19.221 0.500 1,-19.459-16.494 0,10.085-6.570 1,-6.629-11.211-1,16.516-5.689 0,-5.367-11.512-1,-6.342-7.638 1,22.257-25.241-1,-12.881-3.853 1,-14.612-0.751-1,7.027-11.264 1,-19.937 2.998-1,-0.123-12.116 2,-12.946-9.658-1,-9.922-10.820 0,-10.968 4.142-1,-7.919-11.387 0,-14.014 17.935 0,-14.405-12.814 0,-11.378-6.526-1,-7.614 7.932 0,-1.082 25.775 1,-18.475-10.749-2,-20.081 7.224 1,7.221 24.768-1,-9.143 11.281 0,2.254 12.802-2,-16.822 14.828-4,22.080 14.009-2,-15.826 10.723-53,20.906-2.374-268,25.980-21.809 22</inkml:trace>
</inkml:ink>
</file>

<file path=ppt/ink/ink19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6632.594 4623.155 137,'3.691'-40.680'295,"14.483"2.481"-234,6.037 1.834-28,4.273-1.632-7,12.653-2.291 8,9.527 18.203-5,3.348 24.609-13,-9.618 31.473-6,-14.025 11.378-2,-12.310 5.679-1,-11.422 16.939 3,-13.711-8.532 1,-11.089 5.211-1,-1.380 2.187 0,1.147-11.424-1,-9.649 11.302 0,4.992-11.062 0,-4.994 7.613 3,3.909 2.686-1,7.077-3.807-7,11.085 5.592 2,5.989-4.144-2,-12.024-27.548-98,-0.003 0.000-566</inkml:trace>
</inkml:ink>
</file>

<file path=ppt/ink/ink19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6744.604 5566.835 342,'-2.045'37.693'357,"3.709"21.836"-279,-21.694-130.911-54,3.122 142.180 4,-9.320-28.605-206</inkml:trace>
</inkml:ink>
</file>

<file path=ppt/ink/ink19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19972.520 11239.504 356,'76.781'7.458'47,"-7.357"-3.082"-33,-26.417-2.261-5,3.413-0.427-2,15.250 0.433 9,8.033-1.578-1,-8.351-1.389-2,-1.811-2.031-1,5.797 0.195 0,-18.768 1.339-1,14.565-0.676-1,-2.010 0.054-1,5.617-1.523 0,12.340 1.629 0,-19.586 1.390-1,15.998-0.022 0,-9.080 1.845-2,0.110 0.913 1,12.337 2.933-1,-20.990-0.937 0,13.327 0.416 0,-5.452-1.687-1,3.527 0.734 0,14.475 0.578-1,-20.900-2.733 1,21.843-1.148-1,-11.513 0.053 0,-1.430 1.461 0,15.098 3.600 0,-21.419-1.664 0,14.538 0.147-1,-8.508-1.923 1,5.893 1.036 0,8.705 0.193-1,-23.778-2.458 1,21.934-1.160-1,-7.561-0.964-1,-5.583-0.964 0,13.110 0.130 1,-21.698 1.729-2,15.519 3.112 0,-7.621 0.383 1,1.568 0.902 0,10.196-1.504-1,-21.868-3.125 1,13.046-2.373-1,-8.468 3.032 0,0.880 2.101 1,8.747 1.007 0,9.608 0.471 1,-17.146 1.022-1,10.886 1.329 0,-16.010-2.097 0,9.708-0.990 0,-2.614-1.629 0,-6.570-2.700 1,-2.018-12.196-8,-139.541-19.341-326,28.176 30.320 105</inkml:trace>
</inkml:ink>
</file>

<file path=ppt/ink/ink19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1225.903 12147.020 207,'51.222'4.145'160,"-9.385"-1.530"-147,7.259-1.536 0,24.210-0.240 15,-27.628-0.748-18,-0.653-0.658 0,1.761-0.739-2,21.296-2.929 16,-25.736 0.133-17,1.491-1.392-1,1.883-0.260-1,18.994-2.601 5,17.380-2.396-1,-36.207 6.214-4,19.665-2.484 2,21.464 1.392 0,-40.512 4.110-4,16.614 0.544 3,11.549 2.410 0,-8.821 0.964-1,5.529 2.207 1,12.253 2.097 0,-21.769-1.298-1,15.026 1.812 1,-3.205-0.387 0,-0.406-1.508-1,19.626-1.384 0,-23.990-1.588 1,19.403 0.124-1,-8.366 0.786-1,-1.644-0.257 2,15.171-0.209 0,-24.768-0.279-1,17.741 1.833 0,-13.913-1.622 0,4.878-0.766-1,17.066 0.084 2,-22.763-1.515-2,22.537-2.833 1,-11.947-1.047 0,-0.062 0.378 0,15.056 0.352-1,-28.886 0.374 0,7.414-1.451 1,-10.437 0.211-2,-3.899 0.375 1,3.688-2.219 0,7.766-3.713 2,-1.433-0.849 1,-12.548 1.412-3,-146.047 2.300-307,48.354 1.184 249,-2.798-0.359-55</inkml:trace>
</inkml:ink>
</file>

<file path=ppt/ink/ink19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2647.599 12026.191 158,'-10.261'54.271'145,"4.828"-3.006"-133,4.171-9.471 4,17.316 20.198 4,37.305-35.357 5,-1.881-40.360-10,-5.018-15.802-4,14.557-29.827 12,-23.085-18.531 8,-34.928 35.706-7,-22.306-0.999 3,-26.292 6.028 4,-10.788 32.788-14,10.769 21.560-8,-10.053 15.381 1,17.673-3.511-5,0.800 3.725 0,9.941 8.117-4,94.264-16.589-12,1.882-26.838 2,-1.379-4.976-1,-15.113 0.795-3,19.530-4.862-7,-7.911 0.214-1,-6.541 0.390-1,-2.148 4.578 5,-7.428 9.724 1,-10.377 18.012 13,-0.743 61.439 21,-27.261-35.584-2,76.366-16.099 21,-39.966-50.519-27,3.085-15.984 1,-1.550-13.583 5,-23.576 7.992-5,-5.923-3.988 6,-15.752-3.352 2,-22.410-2.492 1,-37.964 7.722 3,5.153 36.400-12,-12.399 14.177 3,9.020 16.888-7,-8.365 13.912 2,17.654-3.096-6,-5.027 12.990-6,29.192 9.220-37,61.245-18.486-162,3.590-24.656 46</inkml:trace>
</inkml:ink>
</file>

<file path=ppt/ink/ink19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24991.664 14635.869 533</inkml:trace>
</inkml:ink>
</file>

<file path=ppt/ink/ink19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0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4800.000 36600.000,'150.000'100.000,"-50.000"-25.000,0.000 0.000,-50.000-25.000,0.000 0.000,-25.000 100.000,0.000 0.000,-50.000-100.000</inkml:trace>
</inkml:ink>
</file>

<file path=ppt/ink/ink19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0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4950.000 37850.000,'50.000'0.000,"-25.000"25.000,0.000 0.000,-25.000 125.000,0.000 0.000,0.000 100.000,0.000 0.000,0.000-75.000,0.000 0.000,-25.000 75.000,0.000 0.000,25.000-150.000,0.000 0.000,25.000-75.000,0.000 0.000,50.000-125.000,0.000 0.000,25.000-200.000,0.000 0.000,-50.000-50.000,0.000 0.000,25.000 125.000,0.000 0.000,-50.000 175.000,0.000 0.000,-25.000 25.000,0.000 0.000,0.000 100.000,0.000 0.000,0.000 150.000,0.000 0.000,-25.000-50.000,0.000 0.000,25.000-75.000,0.000 0.000,75.000-275.000,0.000 0.000,100.000-125.000,0.000 0.000,-25.000 150.000,0.000 0.000,-75.000 75.000,0.000 0.000,-25.000 75.000,0.000 0.000,-25.000 0.000,0.000 0.000,-25.000 100.000,0.000 0.000,-25.000 50.000,0.000 0.000,-50.000 0.000,0.000 0.000,25.000-50.000,0.000 0.000,25.000-75.000,0.000 0.000,0.000-200.000,0.000 0.000,25.000-100.000,0.000 0.000,0.000 50.000,0.000 0.000,0.000 100.000,0.000 0.000,0.000 75.000,0.000 0.000,-25.000 150.000,0.000 0.000,0.000 100.000,0.000 0.000,-25.000 125.000,0.000 0.000,0.000 50.000,0.000 0.000,50.000-75.000,0.000 0.000,100.000-200.000,0.000 0.000,100.000-175.000,0.000 0.000,0.000-175.000,0.000 0.000,-50.000 0.000,0.000 0.000,-100.000 100.000,0.000 0.000,-50.000 75.000,0.000 0.000,-25.000 75.000,0.000 0.000,-25.000 50.000,0.000 0.000,-25.000 75.000,0.000 0.000,0.000-75.000,0.000 0.000,25.000-25.000,0.000 0.000,25.000-25.000,0.000 0.000,25.000-25.000,0.000 0.000,25.000 25.000,0.000 0.000,100.000 100.000,0.000 0.000,0.000 0.000,0.000 0.000,0.000-75.000,0.000 0.000,-25.000-50.000,0.000 0.000,-75.000 0.000,0.000 0.000,25.000 0.00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4475.868 8931.453 149,'-40.728'53.619'464,"2.018"-1.368"-406,4.456 1.861-42,3.047-3.129-7,-1.541 7.175-1,6.795-5.575-2,-0.821 0.841 2,92.020-60.942 1,8.813-1.158-6,-11.115 7.703 0,4.533 10.616 1,1.152 0.482 0,-11.076-33.044 24,-96.445-39.532-21,-4.593-0.062-3,-3.174 4.503-3,0.696 6.477-1,-1.976 7.023-9,-11.234 15.068-292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1:1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2550.000 4300.000,'0.000'-50.000,"25.000"75.000,0.000 0.000,0.000 125.000,0.000 0.000,-25.000 75.000,0.000 0.000,-50.000-50.000,0.000 0.000,25.000-100.000,0.000 0.000,25.000-125.000,0.000 0.000,75.000-175.000,0.000 0.000,75.000-50.000,0.000 0.000,-75.000-50.000,0.000 0.000,-25.000 50.000,0.000 0.000,-25.000 125.000,0.000 0.000,0.000 125.000,0.000 0.000,-25.000 75.000,0.000 0.000,25.000 125.000,0.000 0.000,-25.000 175.000,0.000 0.000,-50.000 125.000,0.000 0.000,-50.000 200.000,0.000 0.000,50.000-225.000,0.000 0.000,50.000-250.000,0.000 0.000,0.000-175.00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8:5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6000.000 23700.000,'-100.000'0.000,"75.000"0.000,0.000 0.000,0.000 0.000</inkml:trace>
</inkml:ink>
</file>

<file path=ppt/ink/ink20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0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8300.000 37600.000,'0.000'-50.000,"0.000"150.000,0.000 0.000,-50.000 100.000,0.000 0.000,25.000 50.000,0.000 0.000,25.000-100.000,0.000 0.000,0.000-125.000,0.000 0.000,0.000-50.000,0.000 0.000,0.000-25.000</inkml:trace>
</inkml:ink>
</file>

<file path=ppt/ink/ink20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0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8200.000 38250.000,'50.000'-50.000,"-50.000"0.000,0.000 0.000,75.000 25.000,0.000 0.000,0.000 0.000,0.000 0.000,-25.000 0.000,0.000 0.000,0.000 25.000,0.000 0.000,-25.000 0.000,0.000 0.000,0.000-25.000</inkml:trace>
</inkml:ink>
</file>

<file path=ppt/ink/ink20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0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9000.000 36950.000,'-50.000'0.000,"25.000"-25.000,0.000 0.000,25.000 75.000,0.000 0.000,0.000 100.000,0.000 0.000,-25.000-25.000,0.000 0.000,25.000 75.000,0.000 0.000,-25.000 75.000,0.000 0.000,0.000-50.000,0.000 0.000,75.000-150.000,0.000 0.000,25.000-225.000,0.000 0.000,25.000-75.000,0.000 0.000,-50.000 125.000,0.000 0.000,-50.000 125.000,0.000 0.000,0.000 175.000,0.000 0.000,0.000 50.000,0.000 0.000,0.000-150.000,0.000 0.000,50.000-100.000,0.000 0.000,75.000-175.000,0.000 0.000,25.000-125.000,0.000 0.000,-50.000 50.000,0.000 0.000,-50.000 50.000,0.000 0.000,-25.000 125.000,0.000 0.000,-25.000 100.000,0.000 0.000,0.000 125.000,0.000 0.000,0.000 25.000,0.000 0.000,25.000-50.000,0.000 0.000,25.000-25.000,0.000 0.000,0.000 75.000,0.000 0.000,-50.000 0.000,0.000 0.000,-50.000-50.000,0.000 0.000,-25.000-50.000,0.000 0.000,25.000-125.000,0.000 0.000,25.000-25.000</inkml:trace>
</inkml:ink>
</file>

<file path=ppt/ink/ink20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1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0950.000 37350.000,'0.000'50.000,"-25.000"75.000,0.000 0.000,25.000 50.000,0.000 0.000,25.000 50.000,0.000 0.000,50.000-50.000,0.000 0.000,0.000-100.000,0.000 0.000,25.000-125.000,0.000 0.000,0.000-250.000,0.000 0.000,-50.000 0.000,0.000 0.000,-75.000 125.000,0.000 0.000,-25.000 125.000,0.000 0.000,-25.000 50.000,0.000 0.000,25.000 50.000,0.000 0.000,0.000 25.000,0.000 0.000,75.000-50.000,0.000 0.000,25.000 0.000</inkml:trace>
</inkml:ink>
</file>

<file path=ppt/ink/ink20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1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2250.000 37200.000,'0.000'150.000,"-25.000"-25.000,0.000 0.000,25.000 0.000,0.000 0.000,50.000 0.000,0.000 0.000,75.000 0.000,0.000 0.000,25.000 0.000,0.000 0.000,25.000-100.000,0.000 0.000,-100.000-50.000,0.000 0.000,0.000-50.000</inkml:trace>
</inkml:ink>
</file>

<file path=ppt/ink/ink20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1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3650.000 37250.000,'-350.000'0.000,"250.000"75.000,0.000 0.000,50.000 150.000,0.000 0.000,25.000 125.000,0.000 0.000,25.000-200.000,0.000 0.000,0.000 0.000</inkml:trace>
</inkml:ink>
</file>

<file path=ppt/ink/ink20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2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6850.000 48250.000,'-50.000'0.000,"0.000"50.000,0.000 0.000,50.000-25.000,0.000 0.000,75.000-25.000,0.000 0.000,125.000-25.000,0.000 0.000,25.000-25.000,0.000 0.000,0.000 25.000,0.000 0.000,-75.000 50.000,0.000 0.000,-50.000 0.000,0.000 0.000,-25.000-75.000,0.000 0.000,-50.000-50.000,0.000 0.000,-25.000 75.000</inkml:trace>
</inkml:ink>
</file>

<file path=ppt/ink/ink20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2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7900.000 47350.000,'-50.000'0.000,"-25.000"-25.000,0.000 0.000,50.000 125.000,0.000 0.000,0.000 50.000,0.000 0.000,25.000 50.000,0.000 0.000,-50.000 75.000,0.000 0.000,-50.000 225.000,0.000 0.000,0.000 25.000,0.000 0.000,75.000-175.000,0.000 0.000,25.000-200.000,0.000 0.000,0.000-100.000</inkml:trace>
</inkml:ink>
</file>

<file path=ppt/ink/ink20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2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7650.000 49050.000,'50.000'0.000,"0.000"0.000,0.000 0.000,75.000 0.000,0.000 0.000,-25.000 50.000,0.000 0.000,-25.000 25.000,0.000 0.000,-75.000 75.000,0.000 0.000,-50.000 25.000,0.000 0.000,-25.000-25.000,0.000 0.000,0.000-75.000,0.000 0.000,25.000-25.000,0.000 0.000,175.000-75.000,0.000 0.000,25.000-25.000,0.000 0.000,50.000-25.000,0.000 0.000,50.000-25.000,0.000 0.000,-125.000 25.000,0.000 0.000,-75.000 25.000</inkml:trace>
</inkml:ink>
</file>

<file path=ppt/ink/ink20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2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0400.000 48050.000,'0.000'-50.000,"0.000"25.000,0.000 0.000,75.000-25.000,0.000 0.000,50.000-50.000,0.000 0.000,-25.000 25.000,0.000 0.000,-50.000 75.000,0.000 0.000,-50.000 75.000,0.000 0.000,-50.000 25.000,0.000 0.000,25.000-25.000,0.000 0.000,50.000-25.000,0.000 0.000,25.000-25.000,0.000 0.000,25.000-25.000,0.000 0.000,-25.000 50.000,0.000 0.000,-50.000 50.000,0.000 0.000,-75.000 25.000,0.000 0.000,0.000 25.000,0.000 0.000,25.000-100.000,0.000 0.000,0.000-75.000,0.000 0.000,25.000-75.000,0.000 0.000,25.000-50.000,0.000 0.000,-50.000 25.000,0.000 0.000,25.000 50.000,0.000 0.000,-25.000 50.000,0.000 0.000,25.000 25.000,0.000 0.000,25.000 25.000,0.000 0.000,0.000 50.000,0.000 0.000,25.000 125.000,0.000 0.000,-25.000 200.000,0.000 0.000,0.000 0.000,0.000 0.000,0.000 250.000,0.000 0.000,50.000-275.000,0.000 0.000,-25.000-275.00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8:5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5750.000 23650.000,'-50.000'-50.000,"0.000"25.000,0.000 0.000,25.000 0.000,0.000 0.000,0.000 25.000,0.000 0.000,75.000 0.000,0.000 0.000,0.000 0.000,0.000 0.000,0.000 0.000,0.000 0.000,0.000 0.000,0.000 0.000,25.000 0.000,0.000 0.000,100.000 0.000,0.000 0.000,0.000-50.000,0.000 0.000,-25.000 25.000,0.000 0.000,-25.000 25.000,0.000 0.000,-50.000 0.000,0.000 0.000,-25.000 0.000,0.000 0.000,-50.000-25.000,0.000 0.000,25.000 25.000,0.000 0.000,0.000 0.000,0.000 0.000,0.000-25.000,0.000 0.000,-25.000 50.000</inkml:trace>
</inkml:ink>
</file>

<file path=ppt/ink/ink20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2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1850.000 47200.000,'0.000'-50.000,"0.000"-25.000,0.000 0.000,25.000 75.000,0.000 0.000,25.000 50.000,0.000 0.000,-25.000 75.000,0.000 0.000,-25.000 25.000,0.000 0.000,-50.000 0.000,0.000 0.000,-25.000 0.000,0.000 0.000,0.000-50.000,0.000 0.000,25.000-50.000,0.000 0.000,125.000-75.000,0.000 0.000,0.000 0.000,0.000 0.000,0.000 0.000,0.000 0.000,-25.000 25.000,0.000 0.000,-25.000 0.000,0.000 0.000,0.000 0.000,0.000 0.000,-25.000 25.000,0.000 0.000,-50.000 100.000,0.000 0.000,-50.000 75.000,0.000 0.000,-50.000 75.000,0.000 0.000,75.000-150.000,0.000 0.000,75.000-100.000,0.000 0.000,50.000-100.000,0.000 0.000,50.000-100.000,0.000 0.000,-25.000 75.000,0.000 0.000,-25.000 25.000,0.000 0.000,-25.000 50.000,0.000 0.000,0.000 25.000,0.000 0.000,50.000 0.000,0.000 0.000,25.000 25.000,0.000 0.000,-25.000 50.000,0.000 0.000,-25.000 50.000,0.000 0.000,-75.000 75.000,0.000 0.000,-75.000 0.000,0.000 0.000,0.000-75.000,0.000 0.000,25.000-75.000,0.000 0.000,50.000-25.000</inkml:trace>
</inkml:ink>
</file>

<file path=ppt/ink/ink20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2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4850.000 48200.000,'-50.000'0.000,"-75.000"0.000,0.000 0.000,75.000 0.000,0.000 0.000,125.000 0.000,0.000 0.000,150.000 0.000,0.000 0.000,75.000 0.000,0.000 0.000,-25.000-25.000,0.000 0.000,-100.000 25.000,0.000 0.000,-100.000 0.000,0.000 0.000,-75.000 25.000</inkml:trace>
</inkml:ink>
</file>

<file path=ppt/ink/ink20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2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6150.000 47600.000,'-200.000'-150.000,"150.000"125.000,0.000 0.000,-25.000 175.000,0.000 0.000,-75.000 200.000,0.000 0.000,-25.000 0.000,0.000 0.000,50.000 0.000,0.000 0.000,75.000-175.000,0.000 0.000,50.000-150.000</inkml:trace>
</inkml:ink>
</file>

<file path=ppt/ink/ink20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2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5300.000 49050.000,'0.000'-50.000,"0.000"125.000,0.000 0.000,0.000 125.000,0.000 0.000,25.000 25.000,0.000 0.000,-25.000 0.000,0.000 0.000,0.000-75.000,0.000 0.000,25.000-125.000</inkml:trace>
</inkml:ink>
</file>

<file path=ppt/ink/ink20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2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5550.000 49550.000,'100.000'-100.000,"-25.000"75.000,0.000 0.000,125.000 25.000,0.000 0.000,-75.000 25.000,0.000 0.000,-75.000 50.000,0.000 0.000,-75.000 75.000,0.000 0.000,-75.000 0.000,0.000 0.000,25.000-25.000,0.000 0.000,0.000-50.000,0.000 0.000,75.000-50.000,0.000 0.000,75.000-75.000,0.000 0.000,150.000-175.000,0.000 0.000,0.000-50.000,0.000 0.000,-150.000 175.000</inkml:trace>
</inkml:ink>
</file>

<file path=ppt/ink/ink20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2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8250.000 48000.000,'-50.000'0.000,"75.000"-25.000,0.000 0.000,100.000-75.000,0.000 0.000,0.000 25.000,0.000 0.000,-50.000 75.000,0.000 0.000,-100.000 100.000,0.000 0.000,-50.000 50.000,0.000 0.000,25.000-50.000,0.000 0.000,50.000-25.000,0.000 0.000,50.000-50.000,0.000 0.000,50.000-25.000,0.000 0.000,-25.000 0.000,0.000 0.000,-25.000 25.000,0.000 0.000,-50.000 100.000,0.000 0.000,-75.000 25.000,0.000 0.000,0.000 25.000,0.000 0.000,0.000-75.000,0.000 0.000,25.000-75.000,0.000 0.000,0.000-75.000,0.000 0.000,25.000-175.000,0.000 0.000,0.000 0.000,0.000 0.000,0.000 75.000,0.000 0.000,25.000 75.000,0.000 0.000,-25.000 50.000,0.000 0.000,25.000 50.000,0.000 0.000,0.000 125.000,0.000 0.000,0.000 125.000,0.000 0.000,0.000 100.000,0.000 0.000,0.000 100.000,0.000 0.000,25.000 0.000,0.000 0.000,-25.000-375.000</inkml:trace>
</inkml:ink>
</file>

<file path=ppt/ink/ink20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2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9600.000 47550.000,'0.000'-50.000,"0.000"-50.000,0.000 0.000,50.000 100.000,0.000 0.000,25.000 75.000,0.000 0.000,-50.000 75.000,0.000 0.000,-25.000 0.000,0.000 0.000,-125.000 0.000,0.000 0.000,75.000-100.000,0.000 0.000,-25.000 50.000,0.000 0.000,50.000-25.000,0.000 0.000,50.000-75.000,0.000 0.000,75.000-50.000,0.000 0.000,25.000-50.000,0.000 0.000,-50.000 50.000,0.000 0.000,-25.000 25.000,0.000 0.000,-75.000 150.000,0.000 0.000,-25.000 0.000,0.000 0.000,-50.000 75.000,0.000 0.000,0.000 0.000,0.000 0.000,25.000-75.000,0.000 0.000,50.000-100.000,0.000 0.000,25.000-50.000,0.000 0.000,25.000 0.000</inkml:trace>
</inkml:ink>
</file>

<file path=ppt/ink/ink20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2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9850.000 49100.000,'50.000'0.000,"-25.000"0.000,0.000 0.000,25.000-50.000,0.000 0.000,75.000 25.000,0.000 0.000,0.000 50.000,0.000 0.000,-50.000 100.000,0.000 0.000,-50.000 75.000,0.000 0.000,-25.000 0.000,0.000 0.000,-50.000-50.000,0.000 0.000,-25.000-50.000,0.000 0.000,-25.000-25.000,0.000 0.000,50.000-75.000,0.000 0.000,0.000 25.000</inkml:trace>
</inkml:ink>
</file>

<file path=ppt/ink/ink20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3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4300.000 49250.000,'0.000'-50.000,"-25.000"50.000,0.000 0.000,50.000-25.000,0.000 0.000,0.000 25.000,0.000 0.000,-25.000-25.000</inkml:trace>
</inkml:ink>
</file>

<file path=ppt/ink/ink20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4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4850.000 50500.000,'0.000'-50.000,"0.000"25.000,0.000 0.000,-25.000 25.000,0.000 0.000,0.000 0.000,0.000 0.000,0.000 0.000,0.000 0.000,-25.000 25.000,0.000 0.000,-25.000 0.000,0.000 0.000,25.000 25.000,0.000 0.000,-50.000 50.000,0.000 0.000,50.000 25.000,0.000 0.000,0.000-25.000,0.000 0.000,25.000-25.000,0.000 0.000,0.000-25.000,0.000 0.000,25.000 0.000,0.000 0.000,0.000 0.000,0.000 0.000,0.000 25.000,0.000 0.000,50.000-25.000,0.000 0.000,50.000-25.000,0.000 0.000,25.000-25.000,0.000 0.000,50.000-75.000,0.000 0.000,-75.000 25.000,0.000 0.000,0.000-25.000,0.000 0.000,-25.000 0.000,0.000 0.000,-25.000-25.000,0.000 0.000,-25.000 50.000,0.000 0.000,-25.000 125.000,0.000 0.000,0.000 0.000,0.000 0.000,0.000 0.000,0.000 0.000,0.000 0.000,0.000 0.000,0.000 0.000,0.000 0.000,0.000-50.000,0.000 0.000,75.000 0.000,0.000 0.000,25.000-50.000,0.000 0.000,0.000-50.000,0.000 0.000,-25.000-25.000,0.000 0.000,-25.000-25.000,0.000 0.000,-25.000 0.000,0.000 0.000,-25.000 50.000,0.000 0.000,0.000 25.000,0.000 0.000,-25.000 0.000,0.000 0.000,-25.000 25.000,0.000 0.000,-50.000 0.000,0.000 0.000,0.000 25.000,0.000 0.000,25.000 75.000,0.000 0.000,50.000 0.000,0.000 0.000,0.000-25.00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8:5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7250.000 25150.000,'-50.000'-150.000,"25.000"125.000,0.000 0.000,0.000 0.000,0.000 0.000,-25.000 25.000,0.000 0.000,-50.000 0.000,0.000 0.000,25.000 50.000,0.000 0.000,-25.000 0.000,0.000 0.000,25.000 50.000,0.000 0.000,25.000 25.000,0.000 0.000,25.000-25.000,0.000 0.000,50.000-25.000,0.000 0.000,50.000 0.000,0.000 0.000,50.000-25.000,0.000 0.000,-25.000 0.000,0.000 0.000,-50.000 0.000,0.000 0.000,0.000 0.000,0.000 0.000,-50.000-25.000,0.000 0.000,0.000 0.000,0.000 0.000,-50.000 25.000,0.000 0.000,-75.000 0.000,0.000 0.000,-50.000-25.000,0.000 0.000,50.000 25.000,0.000 0.000,-25.000-25.000,0.000 0.000,50.000 0.000,0.000 0.000,75.000-50.000</inkml:trace>
</inkml:ink>
</file>

<file path=ppt/ink/ink20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4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7700.000 50800.000,'-50.000'-150.000,"50.000"125.000,0.000 0.000,-25.000-25.000,0.000 0.000,0.000 25.000,0.000 0.000,-50.000 50.000,0.000 0.000,-50.000 100.000,0.000 0.000,25.000 25.000,0.000 0.000,75.000 25.000,0.000 0.000,0.000 0.000,0.000 0.000,75.000-75.000,0.000 0.000,50.000-50.000,0.000 0.000,0.000-75.000,0.000 0.000,50.000-100.000,0.000 0.000,0.000-100.000,0.000 0.000,-25.000-25.000,0.000 0.000,-75.000 75.000,0.000 0.000,-25.000 75.000,0.000 0.000,-25.000 75.000,0.000 0.000,-25.000 0.000,0.000 0.000,0.000 50.000,0.000 0.000,0.000 75.000,0.000 0.000,0.000 75.000,0.000 0.000,0.000 25.000,0.000 0.000,0.000 75.000,0.000 0.000,25.000-100.000,0.000 0.000,25.000-50.000,0.000 0.000,0.000-125.000</inkml:trace>
</inkml:ink>
</file>

<file path=ppt/ink/ink20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4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8500.000 51400.000,'150.000'0.000,"-75.000"-25.000,0.000 0.000,-25.000 50.000,0.000 0.000,-25.000 75.000,0.000 0.000,-50.000 50.000,0.000 0.000,0.000-50.000,0.000 0.000,-25.000 0.000,0.000 0.000,25.000-25.000,0.000 0.000,50.000-50.000,0.000 0.000,100.000-25.000,0.000 0.000,50.000-100.000,0.000 0.000,50.000-50.000,0.000 0.000,-175.000 100.000</inkml:trace>
</inkml:ink>
</file>

<file path=ppt/ink/ink20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4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0100.000 51000.000,'-50.000'50.000,"25.000"-50.000,0.000 0.000,125.000 0.000,0.000 0.000,125.000-50.000,0.000 0.000,50.000 0.000,0.000 0.000,-50.000 25.000,0.000 0.000,-100.000 25.000,0.000 0.000,-100.000 25.000</inkml:trace>
</inkml:ink>
</file>

<file path=ppt/ink/ink20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4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1150.000 50300.000,'0.000'-50.000,"-50.000"0.000,0.000 0.000,25.000 0.000,0.000 0.000,0.000 25.000,0.000 0.000,25.000 75.000,0.000 0.000,25.000 100.000,0.000 0.000,-25.000 100.000,0.000 0.000,0.000 125.000,0.000 0.000,-50.000 75.000,0.000 0.000,50.000-225.000,0.000 0.000,0.000-200.000</inkml:trace>
</inkml:ink>
</file>

<file path=ppt/ink/ink20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4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3200.000 50200.000,'-100.000'-100.000,"100.000"125.000,0.000 0.000,25.000 100.000,0.000 0.000,-25.000 75.000,0.000 0.000,0.000-100.000,0.000 0.000,0.000-25.000,0.000 0.000,-25.000 100.000,0.000 0.000,-25.000-50.000,0.000 0.000,50.000-100.000</inkml:trace>
</inkml:ink>
</file>

<file path=ppt/ink/ink20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3200.000 50950.000,'0.000'-50.000,"25.000"50.000,0.000 0.000,0.000-25.000,0.000 0.000,0.000 25.000,0.000 0.000,100.000-25.000,0.000 0.000,0.000-25.000,0.000 0.000,-50.000 25.000,0.000 0.000,-50.000 25.000</inkml:trace>
</inkml:ink>
</file>

<file path=ppt/ink/ink20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4050.000 49600.000,'0.000'-200.000,"-25.000"175.000,0.000 0.000,25.000 0.000,0.000 0.000,0.000 150.000,0.000 0.000,0.000 100.000,0.000 0.000,0.000 25.000,0.000 0.000,-25.000-50.000,0.000 0.000,-25.000 100.000,0.000 0.000,50.000-125.000,0.000 0.000,0.000-75.000,0.000 0.000,0.000-75.000,0.000 0.000,-25.000-25.000</inkml:trace>
</inkml:ink>
</file>

<file path=ppt/ink/ink20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4100.000 51200.000,'100.000'-100.000,"-50.000"75.000,0.000 0.000,0.000 25.000,0.000 0.000,0.000 0.000,0.000 0.000,0.000 0.000,0.000 0.000,50.000-25.000,0.000 0.000,-25.000 0.000,0.000 0.000,-25.000 0.000,0.000 0.000,-25.000 25.000,0.000 0.000,-25.000 75.000,0.000 0.000,0.000 25.000,0.000 0.000,0.000 25.000,0.000 0.000,0.000-25.000,0.000 0.000,25.000-25.000,0.000 0.000,50.000-25.000,0.000 0.000,50.000-75.000,0.000 0.000,-25.000-50.000,0.000 0.000,0.000-25.000,0.000 0.000,-50.000-25.000,0.000 0.000,-25.000 0.000,0.000 0.000,-25.000 75.000,0.000 0.000,-75.000 50.000,0.000 0.000,0.000 0.000,0.000 0.000,-25.000 25.000,0.000 0.000,-25.000 25.000,0.000 0.000,75.000-25.000</inkml:trace>
</inkml:ink>
</file>

<file path=ppt/ink/ink20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5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4000.000 51100.000,'200.000'0.000,"-100.000"0.000,0.000 0.000,-50.000 0.000,0.000 0.000,-25.000 50.000,0.000 0.000,-50.000 25.000,0.000 0.000,-100.000 100.000,0.000 0.000,50.000-75.000,0.000 0.000,25.000-50.000,0.000 0.000,100.000-75.000,0.000 0.000,100.000-75.000,0.000 0.000,-100.000 50.000</inkml:trace>
</inkml:ink>
</file>

<file path=ppt/ink/ink20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5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7250.000 50600.000,'100.000'-50.000,"-75.000"50.000,0.000 0.000,150.000-25.000,0.000 0.000,50.000 25.000,0.000 0.000,-50.000 0.000,0.000 0.000,-100.000 50.000,0.000 0.000,-50.000 25.000,0.000 0.000,-25.000-50.00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8:5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5600.000 13600.000,'0.000'-50.000,"0.000"25.000,0.000 0.000,0.000 0.000,0.000 0.000,0.000 0.000,0.000 0.000,-25.000 0.000,0.000 0.000,25.000 0.000,0.000 0.000,-25.000 25.000,0.000 0.000,0.000-25.000,0.000 0.000,0.000 25.000,0.000 0.000,-25.000-25.000,0.000 0.000,25.000 0.000,0.000 0.000,0.000 25.000,0.000 0.000,-25.000-25.000,0.000 0.000,25.000 50.000,0.000 0.000,-25.000 25.000,0.000 0.000,0.000 0.000,0.000 0.000,-25.000 25.000,0.000 0.000,0.000 25.000,0.000 0.000,50.000 0.000,0.000 0.000,-25.000 0.000,0.000 0.000,25.000 25.000,0.000 0.000,0.000-50.000,0.000 0.000,25.000 0.000,0.000 0.000,75.000-25.000,0.000 0.000,150.000-50.000,0.000 0.000,150.000-100.000,0.000 0.000,-25.000 0.000,0.000 0.000,-275.000 75.000</inkml:trace>
</inkml:ink>
</file>

<file path=ppt/ink/ink20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5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7400.000 51100.000,'-50.000'0.000,"50.000"25.000,0.000 0.000,75.000-25.000,0.000 0.000,100.000 0.000,0.000 0.000,50.000 50.000,0.000 0.000,-75.000-25.000,0.000 0.000,-100.000-25.000</inkml:trace>
</inkml:ink>
</file>

<file path=ppt/ink/ink20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5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1700.000 50100.000,'0.000'150.000,"0.000"-50.000,0.000 0.000,0.000 50.000,0.000 0.000,0.000-50.000,0.000 0.000,-25.000 50.000,0.000 0.000,25.000-100.000,0.000 0.000,-25.000-75.000</inkml:trace>
</inkml:ink>
</file>

<file path=ppt/ink/ink20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5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1750.000 50650.000,'50.000'0.000,"0.000"0.000,0.000 0.000,25.000 0.000,0.000 0.000,0.000 0.000,0.000 0.000,-25.000 0.000,0.000 0.000,-25.000 0.000</inkml:trace>
</inkml:ink>
</file>

<file path=ppt/ink/ink20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5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2450.000 50100.000,'0.000'-100.000,"0.000"75.000,0.000 0.000,0.000 100.000,0.000 0.000,0.000 75.000,0.000 0.000,0.000 75.000,0.000 0.000,-25.000-50.000,0.000 0.000,25.000-50.000,0.000 0.000,50.000-125.000,0.000 0.000,-25.000 0.000</inkml:trace>
</inkml:ink>
</file>

<file path=ppt/ink/ink20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5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3700.000 50350.000,'0.000'-150.000,"0.000"125.000,0.000 0.000,-50.000 50.000,0.000 0.000,25.000 50.000,0.000 0.000,-50.000 100.000,0.000 0.000,50.000-25.000,0.000 0.000,0.000 0.000,0.000 0.000,100.000-75.000,0.000 0.000,100.000-75.000,0.000 0.000,25.000-150.000,0.000 0.000,-25.000-25.000,0.000 0.000,-50.000-25.000,0.000 0.000,-100.000 75.000,0.000 0.000,0.000-25.000,0.000 0.000,-25.000 125.000,0.000 0.000,-25.000 25.000,0.000 0.000,25.000 125.000,0.000 0.000,0.000 100.000,0.000 0.000,25.000 50.000,0.000 0.000,25.000-25.000,0.000 0.000,-50.000-175.000</inkml:trace>
</inkml:ink>
</file>

<file path=ppt/ink/ink20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5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0250.000 50100.000,'0.000'-50.000,"-25.000"-50.000,0.000 0.000,25.000 75.000,0.000 0.000,50.000 0.000,0.000 0.000,50.000 50.000,0.000 0.000,25.000 100.000,0.000 0.000,-75.000 75.000,0.000 0.000,-100.000 0.000,0.000 0.000,-150.000 25.000,0.000 0.000,25.000-75.000,0.000 0.000,25.000-75.000,0.000 0.000,100.000-50.000,0.000 0.000,150.000-50.000,0.000 0.000,225.000-25.000,0.000 0.000,25.000 50.000,0.000 0.000,-225.000 25.000</inkml:trace>
</inkml:ink>
</file>

<file path=ppt/ink/ink20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5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6200.000 50400.000,'150.000'-50.000,"-25.000"25.000,0.000 0.000,100.000 0.000,0.000 0.000,-50.000 25.000,0.000 0.000,-75.000 50.000,0.000 0.000,-75.000-50.000,0.000 0.000,-25.000 25.000</inkml:trace>
</inkml:ink>
</file>

<file path=ppt/ink/ink20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5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7000.000 49450.000,'0.000'-50.000,"-25.000"-25.000,0.000 0.000,25.000 50.000,0.000 0.000,0.000 50.000,0.000 0.000,0.000 200.000,0.000 0.000,0.000 75.000,0.000 0.000,0.000 25.000,0.000 0.000,0.000-175.000,0.000 0.000,25.000-25.000</inkml:trace>
</inkml:ink>
</file>

<file path=ppt/ink/ink20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5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1000.000 49600.000,'0.000'-250.000,"-50.000"225.000,0.000 0.000,-50.000 75.000,0.000 0.000,-25.000 125.000,0.000 0.000,0.000 50.000,0.000 0.000,25.000-25.000,0.000 0.000,75.000-100.000,0.000 0.000,25.000 0.000,0.000 0.000,75.000-100.000,0.000 0.000,0.000 0.000,0.000 0.000,150.000-125.000,0.000 0.000,-25.000 25.000,0.000 0.000,-50.000 25.000,0.000 0.000,-100.000 50.000,0.000 0.000,-25.000 25.000,0.000 0.000,-25.000 50.000,0.000 0.000,0.000 50.000,0.000 0.000,-25.000 25.000,0.000 0.000,50.000 0.000,0.000 0.000,50.000-100.000,0.000 0.000,25.000-75.000,0.000 0.000,25.000-75.000,0.000 0.000,-50.000-50.000,0.000 0.000,-50.000 25.000,0.000 0.000,-50.000 50.000,0.000 0.000,-75.000 50.000,0.000 0.000,0.000 50.000,0.000 0.000,0.000 25.000,0.000 0.000,25.000 0.000,0.000 0.000,0.000 50.000,0.000 0.000,25.000 0.000,0.000 0.000,50.000-50.000</inkml:trace>
</inkml:ink>
</file>

<file path=ppt/ink/ink20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8:5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2450.000 50650.000,'100.000'0.000,"-75.000"0.000,0.000 0.000,25.000 75.000,0.000 0.000,0.000-25.000,0.000 0.000,0.000 0.000,0.000 0.000,-25.000 25.000,0.000 0.000,-75.000 75.000,0.000 0.000,-75.000 50.000,0.000 0.000,0.000-50.000,0.000 0.000,50.000-100.000,0.000 0.000,75.000-25.000,0.000 0.000,75.000-75.000,0.000 0.000,125.000-50.000,0.000 0.000,0.000 50.000,0.000 0.000,-50.000 25.000,0.000 0.000,-100.000 0.00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0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4450.000 26000.000,'-50.000'-50.000,"50.000"25.000,0.000 0.000,-25.000 25.000,0.000 0.000,50.000 25.000,0.000 0.000,0.000 100.000,0.000 0.000,-25.000 100.000,0.000 0.000,-25.000 25.000,0.000 0.000,-25.000 0.000,0.000 0.000,25.000-125.000,0.000 0.000,25.000-100.000,0.000 0.000,0.000-75.000,0.000 0.000,25.000 0.000</inkml:trace>
</inkml:ink>
</file>

<file path=ppt/ink/ink20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1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1000.000 17150.000,'0.000'-150.000,"-25.000"100.000,0.000 0.000,0.000 25.000,0.000 0.000,0.000 25.000,0.000 0.000,-50.000 0.000,0.000 0.000,-25.000 125.000,0.000 0.000,-50.000 50.000,0.000 0.000,25.000 0.000,0.000 0.000,50.000-50.000,0.000 0.000,75.000-25.000,0.000 0.000,0.000-25.000,0.000 0.000,150.000-50.000,0.000 0.000,25.000-50.000,0.000 0.000,0.000-25.000,0.000 0.000,-75.000-25.000,0.000 0.000,-50.000 50.000</inkml:trace>
</inkml:ink>
</file>

<file path=ppt/ink/ink20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1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0600.000 15200.000,'-50.000'0.000,"25.000"-25.000,0.000 0.000,0.000 75.000,0.000 0.000,0.000 100.000,0.000 0.000,0.000-25.000,0.000 0.000,25.000-75.000,0.000 0.000,25.000-50.000,0.000 0.000,0.000 25.000</inkml:trace>
</inkml:ink>
</file>

<file path=ppt/ink/ink20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1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1150.000 15050.000,'0.000'50.000,"0.000"25.000,0.000 0.000,0.000 50.000,0.000 0.000,0.000-25.000,0.000 0.000,-25.000-25.000,0.000 0.000,0.000-50.000</inkml:trace>
</inkml:ink>
</file>

<file path=ppt/ink/ink20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1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0800.000 13800.000,'-50.000'0.000,"25.000"-25.000,0.000 0.000,25.000 50.000,0.000 0.000,-25.000 125.000,0.000 0.000,25.000 0.000,0.000 0.000,25.000-25.000,0.000 0.000,50.000-75.000,0.000 0.000,50.000-75.000,0.000 0.000,25.000-150.000,0.000 0.000,-50.000-75.000,0.000 0.000,-75.000 75.000,0.000 0.000,-75.000 75.000,0.000 0.000,-50.000 100.000,0.000 0.000,-25.000 175.000,0.000 0.000,100.000-100.000,0.000 0.000,-25.000 25.000</inkml:trace>
</inkml:ink>
</file>

<file path=ppt/ink/ink20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1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1700.000 17550.000,'-50.000'0.000,"125.000"25.000,0.000 0.000,100.000 50.000,0.000 0.000,0.000 0.000,0.000 0.000,0.000 0.000,0.000 0.000,-100.000-50.000,0.000 0.000,-25.000 0.000</inkml:trace>
</inkml:ink>
</file>

<file path=ppt/ink/ink20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1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4150.000 17350.000,'0.000'-50.000,"0.000"-25.000,0.000 0.000,0.000 50.000,0.000 0.000,-25.000 125.000,0.000 0.000,-50.000 50.000,0.000 0.000,25.000 25.000,0.000 0.000,50.000-75.000,0.000 0.000,0.000-50.000,0.000 0.000,125.000-25.000,0.000 0.000,50.000-125.000,0.000 0.000,0.000-50.000,0.000 0.000,-25.000-25.000,0.000 0.000,-100.000 0.000,0.000 0.000,-25.000 75.000,0.000 0.000,-25.000 125.000,0.000 0.000,-25.000 150.000,0.000 0.000,0.000 25.000,0.000 0.000,25.000 25.000,0.000 0.000,-25.000 0.000,0.000 0.000,25.000 0.000,0.000 0.000,25.000-175.000</inkml:trace>
</inkml:ink>
</file>

<file path=ppt/ink/ink20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1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9650.000 17700.000,'0.000'-100.000,"-25.000"100.000,0.000 0.000,-50.000 0.000,0.000 0.000,-25.000 50.000,0.000 0.000,-25.000 0.000,0.000 0.000,0.000 50.000,0.000 0.000,0.000 25.000,0.000 0.000,75.000-100.000</inkml:trace>
</inkml:ink>
</file>

<file path=ppt/ink/ink20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1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7150.000 18150.000,'-200.000'-50.000,"175.000"50.000,0.000 0.000,-50.000 0.000,0.000 0.000,25.000 50.000,0.000 0.000,-25.000-25.000,0.000 0.000,0.000 100.000,0.000 0.000,25.000 25.000,0.000 0.000,25.000 0.000,0.000 0.000,50.000-75.000,0.000 0.000,125.000-75.000,0.000 0.000,50.000-125.000,0.000 0.000,0.000 0.000,0.000 0.000,-75.000 0.000,0.000 0.000,-50.000-25.000,0.000 0.000,-50.000 0.000,0.000 0.000,-25.000 75.000,0.000 0.000,0.000 50.000,0.000 0.000,0.000 100.000,0.000 0.000,-25.000 125.000,0.000 0.000,0.000 50.000,0.000 0.000,25.000 100.000,0.000 0.000,0.000-250.000,0.000 0.000,0.000-50.000</inkml:trace>
</inkml:ink>
</file>

<file path=ppt/ink/ink20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1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0700.000 27050.000,'-50.000'0.000,"25.000"50.000,0.000 0.000,-25.000 125.000,0.000 0.000,-25.000 50.000,0.000 0.000,0.000 0.000,0.000 0.000,50.000-75.000,0.000 0.000,25.000-125.000,0.000 0.000,50.000-50.000,0.000 0.000,25.000-150.000,0.000 0.000,-25.000-50.000,0.000 0.000,-25.000 50.000,0.000 0.000,0.000 75.000,0.000 0.000,0.000 75.000,0.000 0.000,25.000 25.000,0.000 0.000,0.000 25.000,0.000 0.000,0.000 125.000,0.000 0.000,0.000 25.000,0.000 0.000,-25.000-25.000,0.000 0.000,-25.000-75.000,0.000 0.000,25.000-75.000,0.000 0.000,50.000-75.000,0.000 0.000,0.000-150.000,0.000 0.000,0.000-50.000,0.000 0.000,-25.000 75.000,0.000 0.000,-25.000 75.000,0.000 0.000,0.000 50.000,0.000 0.000,25.000 75.000,0.000 0.000,-50.000 25.000,0.000 0.000,25.000 25.000</inkml:trace>
</inkml:ink>
</file>

<file path=ppt/ink/ink20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2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2600.000 27600.000,'50.000'-150.000,"-25.000"75.000,0.000 0.000,0.000 0.000,0.000 0.000,-25.000 50.000,0.000 0.000,-100.000 50.000,0.000 0.000,-25.000 100.000,0.000 0.000,25.000 0.000,0.000 0.000,25.000 0.000,0.000 0.000,75.000-75.000,0.000 0.000,0.000-25.000,0.000 0.000,75.000 0.000,0.000 0.000,25.000-75.000,0.000 0.000,0.000-50.000,0.000 0.000,-25.000 25.000,0.000 0.000,-25.000 50.000,0.000 0.000,-50.000 75.000,0.000 0.000,0.000 50.000,0.000 0.000,0.000 0.000,0.000 0.000,25.000-50.000,0.000 0.000,50.000-50.000,0.000 0.000,25.000-75.000,0.000 0.000,0.000-75.000,0.000 0.000,-50.000 50.000,0.000 0.000,-25.000 50.000,0.000 0.000,-25.000 125.000,0.000 0.000,0.000 75.000,0.000 0.000,0.000-25.000,0.000 0.000,25.000-50.000,0.000 0.000,0.000-50.000,0.000 0.000,25.000-25.000,0.000 0.000,25.000-150.000,0.000 0.000,-25.000-75.000,0.000 0.000,-25.000 0.000,0.000 0.000,0.000 100.000,0.000 0.000,0.000 75.000,0.000 0.000,25.000 50.000,0.000 0.000,-25.000 0.000,0.000 0.000,0.000 25.000,0.000 0.000,-25.000 75.000,0.000 0.000,0.000 25.000,0.000 0.000,-50.000 50.000,0.000 0.000,25.000-25.000,0.000 0.000,25.000-75.000,0.000 0.000,100.000-125.000,0.000 0.000,0.000-50.000,0.000 0.000,-25.000 0.000,0.000 0.000,-50.000 25.000,0.000 0.000,0.000-25.000,0.000 0.000,0.000-50.000,0.000 0.000,0.000 50.000,0.000 0.000,0.000 0.000,0.000 0.000,0.000 75.000,0.000 0.000,-25.000 0.000,0.000 0.000,25.000 50.000,0.000 0.000,-25.000 75.000,0.000 0.000,-25.000 125.000,0.000 0.000,25.000 175.000,0.000 0.000,0.000 75.000,0.000 0.000,25.000-125.000,0.000 0.000,0.000-250.00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0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4400.000 26900.000,'0.000'-100.000,"50.000"50.000,0.000 0.000,75.000 25.000,0.000 0.000,25.000 0.000,0.000 0.000,25.000 0.000,0.000 0.000,-50.000 50.000,0.000 0.000,-75.000 0.000,0.000 0.000,-25.000 0.000</inkml:trace>
</inkml:ink>
</file>

<file path=ppt/ink/ink20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2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9000.000 26700.000,'-50.000'0.000,"0.000"25.000,0.000 0.000,-25.000 100.000,0.000 0.000,-50.000 75.000,0.000 0.000,75.000 0.000,0.000 0.000,25.000-75.000,0.000 0.000,25.000-75.000,0.000 0.000,100.000 0.000,0.000 0.000,75.000-50.000,0.000 0.000,0.000-75.000,0.000 0.000,-50.000 0.000,0.000 0.000,-25.000-25.000,0.000 0.000,-75.000 25.000,0.000 0.000,-25.000 50.000</inkml:trace>
</inkml:ink>
</file>

<file path=ppt/ink/ink20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2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9500.000 27050.000,'0.000'-50.000,"-50.000"-25.000,0.000 0.000,25.000 25.000,0.000 0.000,-25.000 50.000,0.000 0.000,25.000 150.000,0.000 0.000,0.000 200.000,0.000 0.000,-50.000 100.000,0.000 0.000,0.000 50.000,0.000 0.000,50.000-300.000</inkml:trace>
</inkml:ink>
</file>

<file path=ppt/ink/ink20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2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5600.000 27650.000,'-50.000'0.000,"-50.000"0.000,0.000 0.000,100.000-25.000,0.000 0.000,150.000-25.000,0.000 0.000,150.000-25.000,0.000 0.000,0.000 25.000,0.000 0.000,-75.000 50.000,0.000 0.000,-125.000 25.000,0.000 0.000,-150.000-25.000,0.000 0.000,0.000 0.000</inkml:trace>
</inkml:ink>
</file>

<file path=ppt/ink/ink20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2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6900.000 26750.000,'-150.000'-150.000,"125.000"100.000,0.000 0.000,25.000 100.000,0.000 0.000,0.000 75.000,0.000 0.000,0.000 250.000,0.000 0.000,0.000-50.000,0.000 0.000,0.000-25.000,0.000 0.000,0.000-250.000</inkml:trace>
</inkml:ink>
</file>

<file path=ppt/ink/ink20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2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9750.000 26350.000,'0.000'-100.000,"0.000"75.000,0.000 0.000,-75.000 25.000,0.000 0.000,-50.000 125.000,0.000 0.000,0.000 125.000,0.000 0.000,25.000-25.000,0.000 0.000,75.000-75.000,0.000 0.000,50.000-75.000,0.000 0.000,75.000-100.000,0.000 0.000,125.000-125.000,0.000 0.000,-50.000 0.000,0.000 0.000,-100.000 100.000,0.000 0.000,-75.000 25.000,0.000 0.000,0.000 50.000,0.000 0.000,0.000 75.000,0.000 0.000,0.000 0.000,0.000 0.000,0.000-25.000,0.000 0.000,50.000-25.000,0.000 0.000,0.000-25.000,0.000 0.000,0.000-25.000,0.000 0.000,0.000-25.000,0.000 0.000,0.000-50.000,0.000 0.000,-25.000 0.000,0.000 0.000,25.000-25.000,0.000 0.000,-25.000 25.000,0.000 0.000,0.000 75.000,0.000 0.000,-25.000-25.000,0.000 0.000,0.000-25.000,0.000 0.000,-25.000 25.000,0.000 0.000,25.000-25.000,0.000 0.000,-25.000 25.000,0.000 0.000,25.000 0.000,0.000 0.000,-25.000 25.000,0.000 0.000,-50.000 0.000,0.000 0.000,-25.000 50.000,0.000 0.000,25.000 0.000,0.000 0.000,50.000 0.000,0.000 0.000,50.000 0.000,0.000 0.000,0.000-50.000</inkml:trace>
</inkml:ink>
</file>

<file path=ppt/ink/ink20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2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2450.000 26500.000,'-50.000'0.000,"-25.000"-25.000,0.000 0.000,50.000 25.000,0.000 0.000,-25.000 0.000,0.000 0.000,0.000 75.000,0.000 0.000,0.000 75.000,0.000 0.000,25.000 25.000,0.000 0.000,25.000-50.000,0.000 0.000,25.000-25.000,0.000 0.000,75.000-100.000,0.000 0.000,50.000-50.000,0.000 0.000,0.000-125.000,0.000 0.000,0.000-25.000,0.000 0.000,-75.000 25.000,0.000 0.000,-75.000 50.000,0.000 0.000,0.000 75.000,0.000 0.000,-25.000 25.000,0.000 0.000,25.000 75.000,0.000 0.000,0.000 50.000,0.000 0.000,0.000 50.000,0.000 0.000,0.000 25.000,0.000 0.000,-25.000 0.000,0.000 0.000,25.000-125.000,0.000 0.000,25.000-125.000,0.000 0.000,0.000 50.000</inkml:trace>
</inkml:ink>
</file>

<file path=ppt/ink/ink20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2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3200.000 27150.000,'250.000'-200.000,"-125.000"150.000,0.000 0.000,-50.000 50.000,0.000 0.000,-25.000 75.000,0.000 0.000,-75.000 75.000,0.000 0.000,-50.000-25.000,0.000 0.000,50.000-25.000,0.000 0.000,25.000-75.000,0.000 0.000,75.000 0.000,0.000 0.000,50.000-100.000,0.000 0.000,25.000-25.000,0.000 0.000,-125.000 50.000</inkml:trace>
</inkml:ink>
</file>

<file path=ppt/ink/ink20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2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5100.000 26450.000,'100.000'0.000,"50.000"-25.000,0.000 0.000,25.000 0.000,0.000 0.000,-50.000 25.000,0.000 0.000,-75.000 0.000,0.000 0.000,-50.000 25.000,0.000 0.000,-25.000 0.000</inkml:trace>
</inkml:ink>
</file>

<file path=ppt/ink/ink20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3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5200.000 26900.000,'-50.000'50.000,"150.000"-50.000,0.000 0.000,100.000 0.000,0.000 0.000,0.000 0.000,0.000 0.000,-100.000 0.000,0.000 0.000,-50.000-25.000</inkml:trace>
</inkml:ink>
</file>

<file path=ppt/ink/ink20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3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7850.000 26150.000,'0.000'-50.000,"0.000"75.000,0.000 0.000,-50.000 150.000,0.000 0.000,-50.000 50.000,0.000 0.000,25.000-125.000,0.000 0.000,0.000-25.000,0.000 0.000,100.000-125.000,0.000 0.000,0.000-25.00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0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5850.000 25600.000,'0.000'-150.000,"0.000"75.000,0.000 0.000,0.000 50.000,0.000 0.000,0.000 100.000,0.000 0.000,25.000 175.000,0.000 0.000,-25.000 100.000,0.000 0.000,0.000 325.000,0.000 0.000,-25.000-500.000,0.000 0.000,25.000-25.000</inkml:trace>
</inkml:ink>
</file>

<file path=ppt/ink/ink20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3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8000.000 26050.000,'50.000'-50.000,"-50.000"100.000,0.000 0.000,0.000 100.000,0.000 0.000,25.000-25.000,0.000 0.000,0.000 0.000,0.000 0.000,0.000-25.000,0.000 0.000,-25.000-50.000,0.000 0.000,50.000-125.000,0.000 0.000,75.000-150.000,0.000 0.000,0.000 0.000,0.000 0.000,-50.000 75.000,0.000 0.000,-25.000 100.000,0.000 0.000,-50.000 75.000,0.000 0.000,-25.000 25.000</inkml:trace>
</inkml:ink>
</file>

<file path=ppt/ink/ink20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3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9500.000 26500.000,'50.000'-150.000,"-25.000"75.000,0.000 0.000,-25.000 25.000,0.000 0.000,0.000 25.000,0.000 0.000,-50.000 25.000,0.000 0.000,-75.000 125.000,0.000 0.000,25.000 25.000,0.000 0.000,0.000 25.000,0.000 0.000,50.000-75.000,0.000 0.000,50.000-50.000,0.000 0.000,125.000-100.000,0.000 0.000,25.000-75.000,0.000 0.000,-25.000 50.000,0.000 0.000,-75.000 75.000,0.000 0.000,-25.000 50.000,0.000 0.000,-25.000 25.000,0.000 0.000,0.000 0.000,0.000 0.000,0.000-25.000,0.000 0.000,-25.000-50.000</inkml:trace>
</inkml:ink>
</file>

<file path=ppt/ink/ink20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3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9900.000 26800.000,'150.000'-100.000,"-100.000"100.000,0.000 0.000,0.000 25.000,0.000 0.000,-50.000 75.000,0.000 0.000,0.000 0.000,0.000 0.000,-25.000-50.000,0.000 0.000,25.000-25.000,0.000 0.000,50.000-75.000,0.000 0.000,100.000-100.000,0.000 0.000,50.000 0.000,0.000 0.000,-50.000 25.000,0.000 0.000,-100.000 50.000,0.000 0.000,-25.000 75.000,0.000 0.000,-75.000 0.000,0.000 0.000,-50.000 50.000,0.000 0.000,0.000 75.000,0.000 0.000,25.000 0.000,0.000 0.000,50.000 0.000,0.000 0.000,25.000-50.000,0.000 0.000,150.000-125.000,0.000 0.000,100.000-100.000,0.000 0.000,-25.000 25.000,0.000 0.000,-150.000 100.000,0.000 0.000,-125.000 75.000,0.000 0.000,-25.000 50.000,0.000 0.000,50.000-25.000,0.000 0.000,25.000 0.000,0.000 0.000,25.000 0.000,0.000 0.000,50.000-50.000,0.000 0.000,25.000-25.000,0.000 0.000,25.000-100.000,0.000 0.000,-50.000-25.000,0.000 0.000,-75.000-25.000,0.000 0.000,-25.000 75.000,0.000 0.000,-75.000 50.000,0.000 0.000,25.000 25.000,0.000 0.000,25.000 0.000</inkml:trace>
</inkml:ink>
</file>

<file path=ppt/ink/ink20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3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3000.000 26450.000,'100.000'150.000,"-100.000"-50.000,0.000 0.000,-75.000 0.000,0.000 0.000,25.000 25.000,0.000 0.000,50.000-75.000,0.000 0.000,75.000 0.000,0.000 0.000,0.000 50.000,0.000 0.000,-25.000 75.000,0.000 0.000,-50.000 0.000,0.000 0.000,0.000-25.000,0.000 0.000,-75.000-50.000,0.000 0.000,-125.000 50.000,0.000 0.000,125.000-125.000</inkml:trace>
</inkml:ink>
</file>

<file path=ppt/ink/ink20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3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5450.000 29600.000,'50.000'0.000,"25.000"0.000,0.000 0.000,175.000-25.000,0.000 0.000,50.000 25.000,0.000 0.000,-75.000 0.000,0.000 0.000,-125.000 0.000,0.000 0.000,-75.000 0.000,0.000 0.000,-50.000 0.000</inkml:trace>
</inkml:ink>
</file>

<file path=ppt/ink/ink20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3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7000.000 29050.000,'-100.000'-100.000,"100.000"75.000,0.000 0.000,-25.000 75.000,0.000 0.000,0.000 175.000,0.000 0.000,-25.000 175.000,0.000 0.000,25.000-50.000,0.000 0.000,25.000-75.000,0.000 0.000,0.000-225.000</inkml:trace>
</inkml:ink>
</file>

<file path=ppt/ink/ink20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3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9650.000 29150.000,'0.000'50.000,"-25.000"-25.000,0.000 0.000,-75.000 125.000,0.000 0.000,-25.000 50.000,0.000 0.000,-25.000 50.000,0.000 0.000,25.000-75.000,0.000 0.000,100.000-150.000,0.000 0.000,75.000-75.000,0.000 0.000,-25.000 0.000</inkml:trace>
</inkml:ink>
</file>

<file path=ppt/ink/ink20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3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9550.000 29400.000,'50.000'0.000,"-50.000"50.000,0.000 0.000,0.000 50.000,0.000 0.000,50.000 75.000,0.000 0.000,0.000-25.000,0.000 0.000,25.000-25.000,0.000 0.000,-50.000-100.000,0.000 0.000,25.000-50.000,0.000 0.000,0.000-100.000,0.000 0.000,75.000-200.000,0.000 0.000,-25.000 150.000,0.000 0.000,-75.000 100.000,0.000 0.000,0.000 50.000,0.000 0.000,-50.000 50.000</inkml:trace>
</inkml:ink>
</file>

<file path=ppt/ink/ink20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3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1250.000 30050.000,'150.000'-100.000,"-125.000"25.000,0.000 0.000,-25.000 25.000,0.000 0.000,-75.000 25.000,0.000 0.000,-50.000 125.000,0.000 0.000,0.000 75.000,0.000 0.000,50.000-25.000,0.000 0.000,50.000-75.000,0.000 0.000,25.000-50.000,0.000 0.000,100.000-50.000,0.000 0.000,25.000-75.000,0.000 0.000,0.000 50.000,0.000 0.000,-75.000 25.000,0.000 0.000,-25.000 50.000,0.000 0.000,-25.000 50.000,0.000 0.000,-25.000 0.000,0.000 0.000,25.000 0.000,0.000 0.000,75.000-25.000,0.000 0.000,50.000-75.000,0.000 0.000,25.000-75.000,0.000 0.000,0.000-75.000,0.000 0.000,-50.000 50.000,0.000 0.000,-75.000 75.000,0.000 0.000,-100.000 50.000,0.000 0.000,0.000 100.000,0.000 0.000,0.000 50.000,0.000 0.000,50.000-50.000,0.000 0.000,50.000-25.000,0.000 0.000,75.000-50.000,0.000 0.000,50.000-75.000,0.000 0.000,-25.000-25.000,0.000 0.000,-25.000-75.000,0.000 0.000,-25.000-50.000,0.000 0.000,-50.000 50.000,0.000 0.000,-25.000 100.000,0.000 0.000,0.000 150.000,0.000 0.000,0.000 125.000,0.000 0.000,0.000 50.000,0.000 0.000,50.000 0.000,0.000 0.000,-50.000-75.000,0.000 0.000,0.000-150.000</inkml:trace>
</inkml:ink>
</file>

<file path=ppt/ink/ink20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3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8000.000 28550.000,'-100.000'-50.000,"175.000"75.000,0.000 0.000,75.000 150.000,0.000 0.000,-75.000-75.000,0.000 0.000,-50.000 75.000,0.000 0.000,-125.000 25.000,0.000 0.000,-125.000 0.000,0.000 0.000,0.000-25.000,0.000 0.000,100.000-75.000,0.000 0.000,100.000-75.000,0.000 0.000,350.000-25.000,0.000 0.000,250.000-100.000,0.000 0.000,-425.000 50.00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0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9700.000 24850.000,'50.000'0.000,"-25.000"0.000,0.000 0.000,100.000 0.000,0.000 0.000,-50.000 25.000,0.000 0.000,0.000-25.000,0.000 0.000,25.000 0.000,0.000 0.000,0.000-25.000,0.000 0.000,0.000 25.000,0.000 0.000,0.000 0.000,0.000 0.000,25.000-25.000,0.000 0.000,0.000 0.000,0.000 0.000,0.000 25.000,0.000 0.000,-25.000 0.000,0.000 0.000,0.000-25.000,0.000 0.000,0.000 25.000,0.000 0.000,0.000 0.000,0.000 0.000,0.000 0.000,0.000 0.000,-25.000 0.000,0.000 0.000,0.000 0.000,0.000 0.000,-50.000-25.000,0.000 0.000,25.000 25.000,0.000 0.000,-25.000-25.000,0.000 0.000,0.000 25.000,0.000 0.000,-75.000 0.000,0.000 0.000,25.000 25.000,0.000 0.000,-50.000 0.000</inkml:trace>
</inkml:ink>
</file>

<file path=ppt/ink/ink20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5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6950.000 34100.000,'-100.000'-100.000,"125.000"75.000,0.000 0.000,50.000 50.000,0.000 0.000,-50.000 0.000</inkml:trace>
</inkml:ink>
</file>

<file path=ppt/ink/ink20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5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7200.000 34100.000,'-100.000'0.000,"75.000"0.000,0.000 0.000,75.000 0.000,0.000 0.000,50.000 0.000,0.000 0.000,50.000 0.000,0.000 0.000,0.000 0.000,0.000 0.000,-25.000 25.000,0.000 0.000,-50.000 0.000,0.000 0.000,-50.000 25.000,0.000 0.000,-50.000-25.000,0.000 0.000,0.000-25.000</inkml:trace>
</inkml:ink>
</file>

<file path=ppt/ink/ink20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5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7800.000 33600.000,'-100.000'-250.000,"75.000"200.000,0.000 0.000,25.000 175.000,0.000 0.000,0.000 25.000,0.000 0.000,-50.000 150.000,0.000 0.000,50.000-100.000,0.000 0.000,-25.000-125.000,0.000 0.000,25.000-50.000</inkml:trace>
</inkml:ink>
</file>

<file path=ppt/ink/ink20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5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8550.000 33900.000,'100.000'-100.000,"25.000"125.000,0.000 0.000,-25.000 50.000,0.000 0.000,-25.000 50.000,0.000 0.000,-100.000 50.000,0.000 0.000,-175.000 25.000,0.000 0.000,-25.000-50.000,0.000 0.000,75.000-100.000,0.000 0.000,100.000-50.000,0.000 0.000,125.000-25.000,0.000 0.000,150.000-50.000,0.000 0.000,75.000-25.000,0.000 0.000,-100.000 50.000,0.000 0.000,-50.000 25.000,0.000 0.000,-100.000-25.000,0.000 0.000,-25.000 25.000</inkml:trace>
</inkml:ink>
</file>

<file path=ppt/ink/ink20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5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0200.000 34000.000,'0.000'-50.000,"25.000"-50.000,0.000 0.000,0.000 50.000,0.000 0.000,0.000 0.000,0.000 0.000,0.000 75.000,0.000 0.000,-25.000 100.000,0.000 0.000,-50.000 75.000,0.000 0.000,-50.000 0.000,0.000 0.000,50.000-75.000,0.000 0.000,25.000-50.000,0.000 0.000,75.000-200.000,0.000 0.000,0.000 25.000,0.000 0.000,-25.000 0.000,0.000 0.000,0.000 50.000,0.000 0.000,75.000 25.000,0.000 0.000,-25.000 0.000,0.000 0.000,-25.000 25.000,0.000 0.000,-50.000 25.000,0.000 0.000,-25.000-25.000</inkml:trace>
</inkml:ink>
</file>

<file path=ppt/ink/ink20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9:5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0650.000 33550.000,'50.000'-100.000,"-50.000"25.000,0.000 0.000,0.000 0.000,0.000 0.000,0.000 50.000,0.000 0.000,25.000 25.000,0.000 0.000,-25.000 50.000,0.000 0.000,0.000 50.000,0.000 0.000,0.000 75.000,0.000 0.000,-25.000 75.000,0.000 0.000,0.000 25.000,0.000 0.000,0.000 25.000,0.000 0.000,25.000-25.000,0.000 0.000,0.000-175.000,0.000 0.000,0.000-125.000,0.000 0.000,0.000-175.000,0.000 0.000,75.000-25.000,0.000 0.000,25.000 75.000,0.000 0.000,25.000 75.000,0.000 0.000,-50.000 50.000,0.000 0.000,-50.000 50.000,0.000 0.000,-25.000 100.000,0.000 0.000,-50.000 0.000,0.000 0.000,50.000-75.000,0.000 0.000,50.000-50.000,0.000 0.000,125.000-150.000,0.000 0.000,-25.000 50.000,0.000 0.000,-75.000 75.000,0.000 0.000,-50.000 25.000,0.000 0.000,0.000 50.000,0.000 0.000,-25.000 0.000,0.000 0.000,0.000 25.000,0.000 0.000,50.000 50.000,0.000 0.000,25.000-25.000,0.000 0.000,25.000-25.000,0.000 0.000,0.000-75.000,0.000 0.000,-25.000-75.000,0.000 0.000,-50.000-100.000,0.000 0.000,0.000 0.000,0.000 0.000,-125.000 75.000,0.000 0.000,-75.000 50.000,0.000 0.000,-50.000 125.000,0.000 0.000,125.000-50.000</inkml:trace>
</inkml:ink>
</file>

<file path=ppt/ink/ink20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4620.511 12197.292 533</inkml:trace>
</inkml:ink>
</file>

<file path=ppt/ink/ink20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9127.247 10662.709 533</inkml:trace>
</inkml:ink>
</file>

<file path=ppt/ink/ink20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2231.691 14834.307 533,'-19.578'-157.877'14</inkml:trace>
</inkml:ink>
</file>

<file path=ppt/ink/ink20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8748.011 14843.127 533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1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6950.000 11100.000,'-100.000'-50.000,"75.000"0.000,0.000 0.000,25.000 25.000,0.000 0.000,50.000 25.000,0.000 0.000,50.000 25.000,0.000 0.000,25.000 100.000,0.000 0.000,0.000 25.000,0.000 0.000,75.000-125.000,0.000 0.000,50.000-150.000,0.000 0.000,0.000-50.000,0.000 0.000,-25.000 100.000,0.000 0.000,-50.000 50.000,0.000 0.000,-50.000 25.000,0.000 0.000,-25.000 25.000,0.000 0.000,25.000 0.000,0.000 0.000,50.000-25.000,0.000 0.000,25.000 25.000,0.000 0.000,0.000 25.000,0.000 0.000,0.000-25.000,0.000 0.000,0.000-25.000,0.000 0.000,25.000 0.000,0.000 0.000,50.000-75.000,0.000 0.000,50.000 0.000,0.000 0.000,-125.000 25.000,0.000 0.000,-150.000 25.000,0.000 0.000,-75.000 0.000</inkml:trace>
</inkml:ink>
</file>

<file path=ppt/ink/ink20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10130.020 6898.571 137,'50.355'-2.148'0,"-2.135"2.700"0,-9.264 2.138 0,0.502 3.085 0,-1.605 11.874-1</inkml:trace>
</inkml:ink>
</file>

<file path=ppt/ink/ink20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9694.336 7174.618 278,'62.894'0.046'45,"-21.773"-2.653"-41,7.322-1.185 0,0.612 0.953 1,29.949-3.348 8,-37.603 1.163-4,-1.626 0.747 5,7.749-0.593 1,-9.869 1.790 1,16.035-3.356 3,-6.325-3.339-2,3.129-5.107 1,12.146-5.396-1,-15.981 6.561-2,18.410 0.467-2,-4.298 1.879-3,2.120 3.085-1,9.894 0.952-2,-19.605 3.697-1,12.130 1.995 1,-7.519 2.267-2,1.270-0.614 0,12.135 2.003 1,-19.237-0.121-2,14.951 2.836 0,-6.561-0.589 0,-0.484-0.008 0,10.951-1.270 0,-19.016-0.743-1,16.473 3.181 2,-6.249-0.116 0,2.687-0.431-1,9.191 2.089 1,-20.166-1.583-1,13.454-0.737 0,-6.451-2.447-2,1.418-0.092 1,10.025 3.030-1,-20.748-1.174-1,6.020 0.738 0,10.638 2.907-1,-12.857 1.387-4,-6.046 7.110-138,-11.439 11.885-324</inkml:trace>
</inkml:ink>
</file>

<file path=ppt/ink/ink20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18362.084 7140.219 279,'74.967'8.703'112,"20.996"-0.832"-79,-57.354-5.871-27,20.575 1.083 7,5.495-3.266 0,-10.806-2.505-1,-1.170-2.939 1,6.510 1.584-1,-16.302 2.101 0,14.651 0.310-3,-2.956 0.365-1,-0.524-0.144-2,8.418 0.333 0,-16.518 1.033-2,13.797 0.242 1,-6.146-0.311-2,-1.746 0.504 1,6.666-1.270-1,8.251-0.826 0,-14.749 3.879-2,4.142-0.462-4,-0.144 1.516-25,-7.227 5.016-197</inkml:trace>
</inkml:ink>
</file>

<file path=ppt/ink/ink20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25293.289 14657.919 533</inkml:trace>
</inkml:ink>
</file>

<file path=ppt/ink/ink20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17682.109 2575.278 533</inkml:trace>
</inkml:ink>
</file>

<file path=ppt/ink/ink20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7703.786 4251.851 177,'43.429'27.251'50,"-4.428"-3.922"-46,12.415 5.443 3,-6.000-6.713-3,26.454 4.790 6,-8.294-11.125-1,-13.022-8.736-3,17.107-0.704 4,-12.345-1.207-3,24.155-1.094 4,-16.320-3.677-3,-27.300 0.072-4,16.544-0.297 3,16.092-0.812-1,-31.821 0.219-3,14.699 0.279 2,13.428-0.800-1,-29.459-0.732-3,14.261-0.438 2,11.826 0.360 0,21.165 0.164-1,-19.812 0.335 0,21.845 2.833 0,-21.773-0.707-1,20.384-3.105 1,-20.616-0.317-1,16.823-1.597 1,-22.688-3.565-1,12.353-6.432-1,-25.294 0.722 1,-7.999 0.624-1,26.862-14.195 2,-5.586-13.569 0,-33.177-27.938 2,-32.825 2.706 2,-33.015-9.448 3,-15.414 9.753 1,-9.821 1.581 1,26.323 26.873-7,-27.378-19.891 1,32.123 30.657-3,-2.916-1.935 0,-6.119-2.847-2,-31.097-14.498 2,33.706 23.045-1,-5.280 1.360 0,-11.146-2.021 0,13.578 7.967-1,-19.353 0.174 0,28.098 7.978 0,-15.019-2.648 0,-16.658-1.371 0,29.225 4.695 0,-17.681-2.929 0,20.926 3.237 0,-0.720-0.009 1,-2.031 0.314-1,-16.083-1.959 1,-15.603 1.415 0,33.069 5.183-1,-14.702 0.573 1,-14.405 5.034 1,29.853 0.194-2,-15.290 3.484 2,-16.983 8.505 0,30.392-5.611-1,-16.696 6.108-1,-15.310 10.432 1,32.155-11.042-1,-16.366 7.097 1,-15.663 8.008-1,32.893-15.046 0,-15.032 7.070 0,-12.067 5.828 0,-14.076 13.656 0,24.292-7.163 0,9.540-3.145-1,6.162 0.877 2,3.288 7.426-1,1.810 35.440 0,32.493-34.064 1,10.139-1.770-1,16.338 6.598 0,41.924 18.710-1,-21.516-38.382 1,16.791-2.783-1,-20.266-13.354 1,5.054-0.383-1,20.848 3.846 0,-22.886-6.868 1,3.959 0.225-1,9.421-2.356 0,-20.615-2.077 0,8.316-0.799-6,9.709-2.073 1,2.257-1.641-25,3.956-1.700 2,-21.881 0.823 2,7.131-1.383 0,8.653-2.466-1,-20.015 1.842-16,9.946-0.742-60</inkml:trace>
</inkml:ink>
</file>

<file path=ppt/ink/ink20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15747.119 7306.031 217,'-70.330'-10.472'177,"30.984"6.489"-151,-25.743 2.113-11,20.812 4.456-9,-15.590 3.652 13,0.768 14.661-12,13.566 4.006-2,5.116 8.252 0,-1.254 13.948-1,13.380-10.549 0,0.604 13.660 0,8.463-1.967 0,6.124 3.141 0,7.406 6.421-1,4.986-15.134 0,9.011 13.603-1,8.190-6.653 1,12.117-0.262 0,17.775 4.749-1,-9.049-17.892 1,21.834 1.466 0,5.989-11.748-1,3.161-14.977 1,21.740-14.965-1,-16.921-5.932 0,-24.118-4.111 0,2.672-3.917-1,1.682-6.285 0,19.022-11.479 2,-32.193 11.827-2,0.716-2.258 2,-1.456-2.671 0,12.888-13.600 3,-4.587-13.127 1,-15.044 4.060 0,-12.413-1.426 1,-13.034-10.558 0,-13.117-13.157 5,-13.372 12.212-4,0.773 17.437-1,-17.738-8.950-2,-1.993 11.539-2,-6.670 7.944-3,-13.863 7.814-4,-15.520 12.689-5,3.575 20.696-3,13.245 3.851-3,-19.905 15.665-13,8.937 7.283-5,0.133 10.075-88,31.342-16.862 70,-20.894 18.248-36,21.943-16.858-83</inkml:trace>
</inkml:ink>
</file>

<file path=ppt/ink/ink20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6:30"/>
    </inkml:context>
    <inkml:brush xml:id="br0">
      <inkml:brushProperty name="width" value="0.0730158761143684" units="cm"/>
      <inkml:brushProperty name="height" value="0.0730158761143684" units="cm"/>
      <inkml:brushProperty name="color" value="#69dbaa"/>
      <inkml:brushProperty name="ignorePressure" value="0"/>
    </inkml:brush>
  </inkml:definitions>
  <inkml:trace contextRef="#ctx0" brushRef="#br0">52900.000 10500.000,'-100.000'0.000,"75.000"0.000,0.000 0.000,100.000 0.000,0.000 0.000,25.000 25.000,0.000 0.000,-25.000-25.000,0.000 0.000,50.000 0.000,0.000 0.000,50.000-25.000,0.000 0.000,50.000 0.000,0.000 0.000,0.000 0.000,0.000 0.000,0.000 25.000,0.000 0.000,0.000 0.000,0.000 0.000,-25.000 25.000,0.000 0.000,0.000-25.000,0.000 0.000,0.000 0.000,0.000 0.000,0.000 0.000,0.000 0.000,0.000 0.000,0.000 0.000,-75.000 25.000,0.000 0.000,50.000 25.000,0.000 0.000,25.000-50.000,0.000 0.000,0.000-25.000,0.000 0.000,0.000 25.000,0.000 0.000,-25.000 0.000,0.000 0.000,-25.000 0.000,0.000 0.000,0.000 25.000,0.000 0.000,-50.000-25.000,0.000 0.000,-25.000 0.000,0.000 0.000,-75.000-25.000,0.000 0.000,0.000 0.000,0.000 0.000,-50.000-25.000</inkml:trace>
</inkml:ink>
</file>

<file path=ppt/ink/ink20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6:3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9050.000 9750.000,'0.000'-50.000,"25.000"50.000,0.000 0.000,0.000-25.000</inkml:trace>
</inkml:ink>
</file>

<file path=ppt/ink/ink20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6:3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6000.000 10650.000,'-100.000'0.000,"75.000"0.000,0.000 0.000,0.000-25.000,0.000 0.000,0.000 25.000,0.000 0.000,100.000 0.000,0.000 0.000,50.000 0.000,0.000 0.000,0.000 0.000,0.000 0.000,50.000 0.000,0.000 0.000,-25.000-25.000,0.000 0.000,-25.000 25.000,0.000 0.000,50.000-25.000,0.000 0.000,0.000 0.000,0.000 0.000,0.000 25.000,0.000 0.000,-75.000 0.000,0.000 0.000,100.000 25.000,0.000 0.000,-25.000-50.000,0.000 0.000,0.000 25.000,0.000 0.000,-50.000-25.000,0.000 0.000,125.000 25.000,0.000 0.000,-25.000 0.000,0.000 0.000,25.000 0.000,0.000 0.000,25.000-25.000,0.000 0.000,-25.000 0.000,0.000 0.000,0.000 25.000,0.000 0.000,-25.000 0.000,0.000 0.000,-50.000 0.000,0.000 0.000,25.000-25.000,0.000 0.000,25.000-25.000,0.000 0.000,-50.000 25.000,0.000 0.000,-50.000 25.000,0.000 0.000,-50.000 0.000,0.000 0.000,-50.000 0.000,0.000 0.000,0.000 0.000,0.000 0.000,0.000 0.000,0.000 0.000,-75.000-25.00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1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4350.000 6850.000,'-50.000'-150.000,"25.000"250.000,0.000 0.000,-25.000 100.000,0.000 0.000,-50.000 50.000,0.000 0.000,0.000 25.000,0.000 0.000,50.000-75.000,0.000 0.000,25.000-125.000,0.000 0.000,100.000-150.000,0.000 0.000,-50.000 0.000</inkml:trace>
</inkml:ink>
</file>

<file path=ppt/ink/ink20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6:4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9650.000 4550.000,'0.000'-50.000,"0.000"0.000,0.000 0.000,0.000 25.000,0.000 0.000,0.000 0.000,0.000 0.000,0.000 0.000,0.000 0.000,-25.000 25.000,0.000 0.000,-25.000-25.000,0.000 0.000,0.000 25.000,0.000 0.000,-25.000 0.000,0.000 0.000,-25.000 100.000,0.000 0.000,-25.000 25.000,0.000 0.000,25.000 25.000,0.000 0.000,25.000 0.000,0.000 0.000,50.000-50.000,0.000 0.000,25.000-50.000,0.000 0.000,75.000-25.000,0.000 0.000,25.000-50.000,0.000 0.000,25.000-25.000,0.000 0.000,-50.000 0.000,0.000 0.000,25.000 25.000,0.000 0.000,-25.000 0.000,0.000 0.000,-25.000 25.000,0.000 0.000,-25.000 50.000,0.000 0.000,-25.000 100.000,0.000 0.000,-50.000-25.000,0.000 0.000,25.000-75.000,0.000 0.000,75.000-200.000,0.000 0.000,75.000-25.000,0.000 0.000,25.000 50.000,0.000 0.000,-50.000 50.000,0.000 0.000,-75.000 75.000,0.000 0.000,-25.000 50.000,0.000 0.000,0.000-25.000,0.000 0.000,-25.000 0.000</inkml:trace>
</inkml:ink>
</file>

<file path=ppt/ink/ink20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6:4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1100.000 4650.000,'-100.000'0.000,"75.000"0.000,0.000 0.000,0.000 50.000,0.000 0.000,-25.000 75.000,0.000 0.000,0.000 50.000,0.000 0.000,50.000-75.000,0.000 0.000,0.000 0.000,0.000 0.000,75.000-75.000,0.000 0.000,25.000-125.000,0.000 0.000,25.000-75.000,0.000 0.000,-75.000 0.000,0.000 0.000,-50.000 0.000,0.000 0.000,0.000 50.000,0.000 0.000,0.000 75.000,0.000 0.000,-50.000 50.000,0.000 0.000,-25.000 75.000,0.000 0.000,50.000 25.000,0.000 0.000,0.000-25.000,0.000 0.000,75.000-25.000,0.000 0.000,0.000-50.000</inkml:trace>
</inkml:ink>
</file>

<file path=ppt/ink/ink20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6:4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1550.000 4850.000,'100.000'0.000,"0.000"0.000,0.000 0.000,-25.000 0.000,0.000 0.000,-75.000 50.000,0.000 0.000,0.000 50.000,0.000 0.000,-50.000 25.000,0.000 0.000,25.000 0.000,0.000 0.000,25.000-50.000,0.000 0.000,50.000-25.000,0.000 0.000,100.000-50.000,0.000 0.000,75.000-75.000,0.000 0.000,-75.000 25.000,0.000 0.000,-50.000 0.000,0.000 0.000,-100.000 0.000</inkml:trace>
</inkml:ink>
</file>

<file path=ppt/ink/ink20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6:4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3100.000 5050.000,'-100.000'-100.000,"50.000"75.000,0.000 0.000,0.000 0.000,0.000 0.000,25.000 25.000,0.000 0.000,-25.000 75.000,0.000 0.000,0.000 100.000,0.000 0.000,25.000 50.000,0.000 0.000,-25.000 225.000,0.000 0.000,25.000-150.000,0.000 0.000,25.000-200.000,0.000 0.000,-25.000-50.000</inkml:trace>
</inkml:ink>
</file>

<file path=ppt/ink/ink20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6:4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3100.000 3200.000,'0.000'-50.000,"0.000"0.000,0.000 0.000,75.000 25.000,0.000 0.000,25.000 50.000,0.000 0.000,-25.000 75.000,0.000 0.000,-75.000 25.000,0.000 0.000,-100.000 50.000,0.000 0.000,0.000-75.000,0.000 0.000,50.000-25.000,0.000 0.000,50.000-50.000,0.000 0.000,100.000-25.000,0.000 0.000,50.000-25.000,0.000 0.000,0.000 0.000,0.000 0.000,-100.000 0.000</inkml:trace>
</inkml:ink>
</file>

<file path=ppt/ink/ink20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6:4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4400.000 3200.000,'0.000'-50.000,"25.000"50.000,0.000 0.000,125.000-25.000,0.000 0.000,25.000 25.000,0.000 0.000,-75.000 25.000,0.000 0.000,-75.000 0.000</inkml:trace>
</inkml:ink>
</file>

<file path=ppt/ink/ink20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6:4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4550.000 4800.000,'150.000'0.000,"-50.000"0.000,0.000 0.000,100.000 0.000,0.000 0.000,-25.000 0.000,0.000 0.000,-100.000 0.000,0.000 0.000,-25.000 0.000</inkml:trace>
</inkml:ink>
</file>

<file path=ppt/ink/ink20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6:4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5650.000 4300.000,'-150.000'0.000,"125.000"50.000,0.000 0.000,25.000 25.000,0.000 0.000,-25.000 125.000,0.000 0.000,0.000 50.000,0.000 0.000,0.000-50.000,0.000 0.000,0.000-150.000</inkml:trace>
</inkml:ink>
</file>

<file path=ppt/ink/ink20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6:4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6800.000 4050.000,'50.000'-50.000,"-25.000"25.000,0.000 0.000,50.000 0.000,0.000 0.000,75.000 50.000,0.000 0.000,-50.000 75.000,0.000 0.000,-100.000 25.000,0.000 0.000,-125.000 25.000,0.000 0.000,-50.000 0.000,0.000 0.000,25.000-25.000,0.000 0.000,100.000-50.000,0.000 0.000,25.000-75.000,0.000 0.000,150.000 0.000,0.000 0.000,50.000-50.000,0.000 0.000,0.000 0.000,0.000 0.000,0.000 25.000,0.000 0.000,0.000-25.000,0.000 0.000,-150.000 25.000,0.000 0.000,25.000-25.000</inkml:trace>
</inkml:ink>
</file>

<file path=ppt/ink/ink20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6:4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8600.000 4200.000,'50.000'-200.000,"-25.000"150.000,0.000 0.000,0.000 75.000,0.000 0.000,-25.000 75.000,0.000 0.000,-25.000 125.000,0.000 0.000,-25.000-25.000,0.000 0.000,0.000-50.000,0.000 0.000,25.000-100.000,0.000 0.000,25.000-75.000,0.000 0.000,0.000-125.000,0.000 0.000,50.000 50.000,0.000 0.000,50.000 0.000,0.000 0.000,0.000 50.000,0.000 0.000,50.000 25.000,0.000 0.000,-50.000 25.000,0.000 0.000,-50.000 0.000,0.000 0.000,-25.000 0.00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1:1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5000.000 2350.000,'-50.000'-50.000,"-50.000"0.000,0.000 0.000,0.000 100.000,0.000 0.000,50.000 75.000,0.000 0.000,50.000 50.000,0.000 0.000,200.000-125.000,0.000 0.000,125.000-100.000,0.000 0.000,-100.000 0.000,0.000 0.000,-175.000 75.000,0.000 0.000,-150.000 100.000,0.000 0.000,-125.000 0.000,0.000 0.000,75.000-25.000,0.000 0.000,75.000-75.000,0.000 0.000,75.000 0.000,0.000 0.000,75.000-25.000,0.000 0.000,-25.000 125.000,0.000 0.000,-25.000 25.000,0.000 0.000,-25.000-25.000,0.000 0.000,-100.000-75.000,0.000 0.000,75.000-50.000,0.000 0.000,0.000 25.00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1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4250.000 7400.000,'50.000'-150.000,"-50.000"125.000,0.000 0.000,50.000 0.000,0.000 0.000,-25.000 150.000,0.000 0.000,0.000 100.000,0.000 0.000,-25.000 75.000,0.000 0.000,25.000-100.000,0.000 0.000,25.000-125.000,0.000 0.000,-25.000-75.000,0.000 0.000,50.000-125.000,0.000 0.000,50.000-225.000,0.000 0.000,-25.000 50.000,0.000 0.000,-25.000 25.000,0.000 0.000,-50.000 150.000,0.000 0.000,-25.000 75.000,0.000 0.000,-25.000 150.000,0.000 0.000,-25.000-50.000</inkml:trace>
</inkml:ink>
</file>

<file path=ppt/ink/ink2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6:4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9600.000 3800.000,'50.000'-50.000,"-50.000"-25.000,0.000 0.000,0.000 150.000,0.000 0.000,0.000 125.000,0.000 0.000,-25.000 75.000,0.000 0.000,-25.000 0.000,0.000 0.000,0.000 250.000,0.000 0.000,50.000-375.000,0.000 0.000,0.000-75.000</inkml:trace>
</inkml:ink>
</file>

<file path=ppt/ink/ink2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6:4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0200.000 3500.000,'150.000'-150.000,"-25.000"125.000,0.000 0.000,50.000 0.000,0.000 0.000,50.000 25.000,0.000 0.000,-125.000 25.000,0.000 0.000,-75.000 0.000</inkml:trace>
</inkml:ink>
</file>

<file path=ppt/ink/ink2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6:4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1500.000 2400.000,'-50.000'0.000,"25.000"0.000,0.000 0.000,0.000-25.000,0.000 0.000,0.000 0.000,0.000 0.000,25.000 175.000,0.000 0.000,-25.000 150.000,0.000 0.000,-50.000 75.000,0.000 0.000,50.000-200.000,0.000 0.000,-25.000-100.000</inkml:trace>
</inkml:ink>
</file>

<file path=ppt/ink/ink2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6:4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2150.000 4450.000,'-50.000'0.000,"25.000"0.000,0.000 0.000,50.000 0.000,0.000 0.000,150.000-25.000,0.000 0.000,75.000 25.000,0.000 0.000,50.000-25.000,0.000 0.000,-75.000 25.000,0.000 0.000,-75.000-25.000,0.000 0.000,-125.000 25.000,0.000 0.000,25.000-25.000</inkml:trace>
</inkml:ink>
</file>

<file path=ppt/ink/ink2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6:4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4250.000 3750.000,'-100.000'-100.000,"100.000"75.000,0.000 0.000,50.000 25.000,0.000 0.000,50.000 75.000,0.000 0.000,100.000 50.000,0.000 0.000,-75.000-25.000,0.000 0.000,-50.000-25.000,0.000 0.000,-75.000-25.000,0.000 0.000,-25.000-25.000</inkml:trace>
</inkml:ink>
</file>

<file path=ppt/ink/ink2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6:4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2550.000 5050.000,'-100.000'0.000,"75.000"25.000,0.000 0.000,100.000-50.000,0.000 0.000,175.000 25.000,0.000 0.000,100.000-25.000,0.000 0.000,-75.000 0.000,0.000 0.000,-125.000 25.000,0.000 0.000,-100.000 0.000,0.000 0.000,-75.000 0.000</inkml:trace>
</inkml:ink>
</file>

<file path=ppt/ink/ink2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6:4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2650.000 5200.000,'-150.000'0.000,"225.000"50.000,0.000 0.000,100.000 75.000,0.000 0.000,0.000 25.000,0.000 0.000,-100.000-100.000,0.000 0.000,-25.000-25.000</inkml:trace>
</inkml:ink>
</file>

<file path=ppt/ink/ink2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6:4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7250.000 3950.000,'150.000'-150.000,"-100.000"25.000,0.000 0.000,-50.000 75.000,0.000 0.000,0.000 0.000,0.000 0.000,-25.000-25.000,0.000 0.000,-50.000 75.000,0.000 0.000,-75.000 50.000,0.000 0.000,-25.000 100.000,0.000 0.000,25.000 25.000,0.000 0.000,50.000 0.000,0.000 0.000,50.000-25.000,0.000 0.000,25.000 0.000,0.000 0.000,75.000-50.000,0.000 0.000,50.000-75.000,0.000 0.000,0.000-50.000,0.000 0.000,25.000-25.000,0.000 0.000,-25.000 0.000,0.000 0.000,0.000 25.000,0.000 0.000,-75.000 25.000,0.000 0.000,-25.000 25.000,0.000 0.000,-75.000 50.000,0.000 0.000,0.000-25.000,0.000 0.000,50.000-50.000,0.000 0.000,25.000-25.000,0.000 0.000,125.000-75.000,0.000 0.000,0.000 0.000,0.000 0.000,0.000 0.000,0.000 0.000,-50.000 25.000,0.000 0.000,-50.000 50.000,0.000 0.000,-25.000 50.000,0.000 0.000,-25.000 25.000</inkml:trace>
</inkml:ink>
</file>

<file path=ppt/ink/ink2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6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7400.000 4950.000,'150.000'-100.000,"-100.000"75.000,0.000 0.000,25.000-25.000,0.000 0.000,0.000 50.000,0.000 0.000,-50.000 25.000,0.000 0.000,0.000 50.000,0.000 0.000,-50.000 0.000,0.000 0.000,-25.000 0.000,0.000 0.000,0.000-25.000,0.000 0.000,0.000 0.000,0.000 0.000,50.000-25.000,0.000 0.000,50.000-25.000,0.000 0.000,75.000-75.000,0.000 0.000,25.000 0.000,0.000 0.000,0.000-25.000,0.000 0.000,-75.000 25.000,0.000 0.000,-25.000 50.000,0.000 0.000,-50.000 0.000,0.000 0.000,0.000 50.000,0.000 0.000,-75.000 100.000,0.000 0.000,25.000 25.000,0.000 0.000,25.000-25.000,0.000 0.000,25.000-75.000,0.000 0.000,75.000-50.000,0.000 0.000,125.000-125.000,0.000 0.000,-25.000-50.000,0.000 0.000,-75.000 0.000,0.000 0.000,-75.000 0.000,0.000 0.000,-75.000 100.000,0.000 0.000,-50.000 25.000,0.000 0.000,0.000 75.000,0.000 0.000,25.000 50.000,0.000 0.000,50.000-25.000,0.000 0.000,0.000-25.000</inkml:trace>
</inkml:ink>
</file>

<file path=ppt/ink/ink2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6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9600.000 4800.000,'150.000'0.000,"-50.000"0.000,0.000 0.000,25.000 0.000,0.000 0.000,-50.000 50.000,0.000 0.000,-75.000 50.000,0.000 0.000,-25.000 25.000,0.000 0.000,-25.000 25.000,0.000 0.000,-25.000 175.000,0.000 0.000,25.000 0.000,0.000 0.000,-25.000-50.000,0.000 0.000,25.000-200.00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1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6200.000 7850.000,'50.000'-50.000,"-25.000"25.000,0.000 0.000,25.000-75.000,0.000 0.000,-25.000 0.000,0.000 0.000,-25.000 50.000,0.000 0.000,-25.000 25.000,0.000 0.000,-75.000 50.000,0.000 0.000,-25.000 75.000,0.000 0.000,25.000 50.000,0.000 0.000,50.000 75.000,0.000 0.000,25.000-50.000,0.000 0.000,25.000-100.000,0.000 0.000,75.000-125.000,0.000 0.000,75.000-125.000,0.000 0.000,-25.000 0.000,0.000 0.000,-50.000 75.000,0.000 0.000,-50.000 75.000,0.000 0.000,0.000 75.000,0.000 0.000,0.000 75.000,0.000 0.000,75.000 25.000,0.000 0.000,50.000 0.000,0.000 0.000,-50.000-100.000,0.000 0.000,-50.000 0.000</inkml:trace>
</inkml:ink>
</file>

<file path=ppt/ink/ink2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6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0950.000 2950.000,'0.000'-100.000,"25.000"-25.000,0.000 0.000,50.000 75.000,0.000 0.000,25.000 50.000,0.000 0.000,-50.000 50.000,0.000 0.000,0.000 25.000,0.000 0.000,-25.000 125.000,0.000 0.000,-100.000 0.000,0.000 0.000,-50.000-50.000,0.000 0.000,50.000-75.000,0.000 0.000,50.000-25.000,0.000 0.000,75.000-25.000,0.000 0.000,175.000-50.000,0.000 0.000,-25.000-25.000,0.000 0.000,-125.000 25.000,0.000 0.000,-25.000-25.000</inkml:trace>
</inkml:ink>
</file>

<file path=ppt/ink/ink2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6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2100.000 3150.000,'-50.000'-50.000,"100.000"-25.000,0.000 0.000,125.000-25.000,0.000 0.000,25.000 75.000,0.000 0.000,-50.000 25.000,0.000 0.000,-50.000 75.000,0.000 0.000,-75.000-25.000</inkml:trace>
</inkml:ink>
</file>

<file path=ppt/ink/ink2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6:5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1850.000 4800.000,'-50.000'50.000,"75.000"-25.000,0.000 0.000,125.000-25.000,0.000 0.000,50.000-25.000,0.000 0.000,0.000 0.000,0.000 0.000,-50.000 0.000,0.000 0.000,-150.000 0.000</inkml:trace>
</inkml:ink>
</file>

<file path=ppt/ink/ink2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6:5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2800.000 4200.000,'-100.000'0.000,"75.000"0.000,0.000 0.000,0.000 50.000,0.000 0.000,25.000 125.000,0.000 0.000,0.000 0.000,0.000 0.000,0.000 75.000,0.000 0.000,0.000-50.000,0.000 0.000,0.000-175.000,0.000 0.000,0.000 0.000</inkml:trace>
</inkml:ink>
</file>

<file path=ppt/ink/ink2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6:5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4050.000 4450.000,'0.000'-50.000,"25.000"100.000,0.000 0.000,-25.000 50.000,0.000 0.000,0.000 50.000,0.000 0.000,-50.000 0.000,0.000 0.000,-50.000 0.000,0.000 0.000,75.000-125.000</inkml:trace>
</inkml:ink>
</file>

<file path=ppt/ink/ink2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6:5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4200.000 4850.000,'150.000'-100.000,"-75.000"75.000,0.000 0.000,25.000 0.000,0.000 0.000,-50.000 25.000,0.000 0.000,-25.000-25.000,0.000 0.000,-25.000 0.000</inkml:trace>
</inkml:ink>
</file>

<file path=ppt/ink/ink2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6:5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4950.000 3950.000,'-50.000'-150.000,"50.000"125.000,0.000 0.000,0.000 125.000,0.000 0.000,-25.000 0.000,0.000 0.000,25.000-75.000,0.000 0.000,-50.000 125.000,0.000 0.000,0.000 25.000,0.000 0.000,25.000 25.000,0.000 0.000,0.000 25.000,0.000 0.000,25.000-50.000,0.000 0.000,0.000-75.000,0.000 0.000,-25.000-50.000,0.000 0.000,25.000-75.000,0.000 0.000,50.000-125.000,0.000 0.000,0.000-25.000,0.000 0.000,50.000 25.000,0.000 0.000,25.000 50.000,0.000 0.000,-50.000 75.000,0.000 0.000,-25.000 25.000,0.000 0.000,-50.000 75.000,0.000 0.000,-75.000 50.000,0.000 0.000,50.000-25.000,0.000 0.000,25.000-50.000,0.000 0.000,75.000-50.000,0.000 0.000,75.000-100.000,0.000 0.000,0.000 25.000,0.000 0.000,-50.000 25.000,0.000 0.000,-75.000 50.000,0.000 0.000,-25.000 75.000,0.000 0.000,0.000 25.000,0.000 0.000,25.000 75.000,0.000 0.000,0.000-25.000,0.000 0.000,50.000-100.000,0.000 0.000,0.000-25.000,0.000 0.000,75.000-100.000,0.000 0.000,-25.000-75.000,0.000 0.000,-50.000 0.000,0.000 0.000,-75.000 0.000,0.000 0.000,-200.000 100.000,0.000 0.000,-75.000 25.000,0.000 0.000,175.000 50.000</inkml:trace>
</inkml:ink>
</file>

<file path=ppt/ink/ink2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6:5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6800.000 4350.000,'-50.000'-50.000,"125.000"50.000,0.000 0.000,50.000 25.000,0.000 0.000,-25.000 25.000,0.000 0.000,-25.000 25.000,0.000 0.000,-50.000 25.000,0.000 0.000,-75.000 50.000,0.000 0.000,-100.000 50.000,0.000 0.000,-50.000-50.000,0.000 0.000,25.000 0.000,0.000 0.000,75.000-50.000,0.000 0.000,75.000-100.000,0.000 0.000,150.000-25.000,0.000 0.000,325.000-125.000,0.000 0.000,100.000 25.000,0.000 0.000,-400.000 75.000,0.000 0.000,0.000 0.000</inkml:trace>
</inkml:ink>
</file>

<file path=ppt/ink/ink2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7:2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3400.000 25950.000,'-50.000'0.000,"50.000"50.000,0.000 0.000,-25.000 100.000,0.000 0.000,0.000-50.000,0.000 0.000,0.000 75.000,0.000 0.000,-25.000 25.000,0.000 0.000,0.000-25.000,0.000 0.000,50.000-150.000,0.000 0.000,25.000-50.000</inkml:trace>
</inkml:ink>
</file>

<file path=ppt/ink/ink2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7:2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3050.000 26950.000,'100.000'0.000,"-25.000"0.000,0.000 0.000,0.000-25.000,0.000 0.000,0.000 25.000,0.000 0.000,-25.000-25.000,0.000 0.000,-25.000 0.000,0.000 0.000,0.000-75.000,0.000 0.000,-25.000 75.000,0.000 0.000,25.000 0.00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1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7800.000 6800.000,'0.000'-50.000,"25.000"-25.000,0.000 0.000,0.000 75.000,0.000 0.000,100.000 25.000,0.000 0.000,-50.000 0.000,0.000 0.000,-25.000 0.000,0.000 0.000,-25.000 25.000,0.000 0.000,-125.000 75.000,0.000 0.000,0.000-25.000,0.000 0.000,-25.000 0.000,0.000 0.000,25.000-50.000,0.000 0.000,50.000 0.000,0.000 0.000,25.000-50.000,0.000 0.000,50.000 0.000,0.000 0.000,150.000-100.000,0.000 0.000,25.000-25.000,0.000 0.000,-100.000 125.000,0.000 0.000,-75.000 50.000,0.000 0.000,-100.000 100.000,0.000 0.000,-50.000 0.000,0.000 0.000,0.000-25.000,0.000 0.000,50.000-50.000,0.000 0.000,50.000-50.000,0.000 0.000,25.000-100.000,0.000 0.000,125.000-50.000,0.000 0.000,-25.000 75.000,0.000 0.000,-50.000 75.000,0.000 0.000,0.000 75.000,0.000 0.000,-25.000 50.000,0.000 0.000,0.000-25.000,0.000 0.000,25.000-75.000,0.000 0.000,100.000-100.000,0.000 0.000,50.000-75.000,0.000 0.000,-50.000 0.000,0.000 0.000,-100.000 75.000</inkml:trace>
</inkml:ink>
</file>

<file path=ppt/ink/ink2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7:2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3900.000 26250.000,'50.000'-300.000,"0.000"250.000,0.000 0.000,-50.000 25.000,0.000 0.000,0.000 100.000,0.000 0.000,0.000 25.000,0.000 0.000,-25.000 125.000,0.000 0.000,-25.000-25.000,0.000 0.000,25.000 75.000,0.000 0.000,0.000-125.000,0.000 0.000,25.000-100.000,0.000 0.000,0.000-75.000</inkml:trace>
</inkml:ink>
</file>

<file path=ppt/ink/ink2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7:2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4050.000 27200.000,'0.000'-50.000,"100.000"-50.000,0.000 0.000,0.000 50.000,0.000 0.000,-50.000 25.000,0.000 0.000,0.000 100.000,0.000 0.000,-50.000 25.000,0.000 0.000,0.000-25.000,0.000 0.000,0.000-50.000,0.000 0.000,50.000-25.000,0.000 0.000,50.000-100.000,0.000 0.000,0.000 0.000,0.000 0.000,-25.000 50.000,0.000 0.000,-50.000 25.000,0.000 0.000,-25.000 75.000,0.000 0.000,0.000 25.000,0.000 0.000,0.000 25.000,0.000 0.000,25.000-25.000,0.000 0.000,0.000-25.000,0.000 0.000,25.000-50.000,0.000 0.000,50.000-125.000,0.000 0.000,-25.000-75.000,0.000 0.000,-25.000 25.000,0.000 0.000,-25.000 50.000,0.000 0.000,-50.000 75.000,0.000 0.000,-25.000 50.000,0.000 0.000,-50.000 125.000,0.000 0.000,50.000-75.000,0.000 0.000,25.000 0.000</inkml:trace>
</inkml:ink>
</file>

<file path=ppt/ink/ink2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7:2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6450.000 26750.000,'100.000'0.000,"-50.000"0.000,0.000 0.000,25.000 0.000,0.000 0.000,-25.000 50.000,0.000 0.000,-50.000 75.000,0.000 0.000,-50.000 0.000,0.000 0.000,-25.000-25.000,0.000 0.000,0.000-50.000,0.000 0.000,50.000 0.000,0.000 0.000,125.000-50.000,0.000 0.000,50.000 0.000,0.000 0.000,-25.000 0.000,0.000 0.000,25.000 0.000,0.000 0.000,-100.000-25.000</inkml:trace>
</inkml:ink>
</file>

<file path=ppt/ink/ink2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7:2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8850.000 26800.000,'-50.000'0.000,"75.000"0.000,0.000 0.000,50.000 0.000,0.000 0.000,50.000 0.000,0.000 0.000,25.000 25.000,0.000 0.000,-50.000-25.000,0.000 0.000,0.000 0.000,0.000 0.000,-75.000-25.000,0.000 0.000,0.000 0.000</inkml:trace>
</inkml:ink>
</file>

<file path=ppt/ink/ink2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7:2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9600.000 26250.000,'-50.000'-50.000,"50.000"25.000,0.000 0.000,0.000 100.000,0.000 0.000,0.000 75.000,0.000 0.000,0.000 75.000,0.000 0.000,-25.000-25.000,0.000 0.000,25.000-125.000,0.000 0.000,0.000-50.000</inkml:trace>
</inkml:ink>
</file>

<file path=ppt/ink/ink2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7:2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1050.000 25850.000,'150.000'-100.000,"-25.000"100.000,0.000 0.000,-50.000 0.000,0.000 0.000,-25.000 25.000,0.000 0.000,-50.000 25.000,0.000 0.000,-25.000 25.000,0.000 0.000,25.000 50.000,0.000 0.000,0.000 0.000,0.000 0.000,0.000 25.000,0.000 0.000,0.000-25.000,0.000 0.000,25.000-25.000,0.000 0.000,-25.000-50.000,0.000 0.000,-100.000-25.000,0.000 0.000,25.000 0.000,0.000 0.000,0.000-25.000,0.000 0.000,50.000 0.000,0.000 0.000,75.000 0.000,0.000 0.000,-25.000 0.000,0.000 0.000,150.000-25.000,0.000 0.000,0.000 0.000,0.000 0.000,0.000 0.000,0.000 0.000,-150.000 0.000</inkml:trace>
</inkml:ink>
</file>

<file path=ppt/ink/ink2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7:2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2800.000 25650.000,'0.000'-100.000,"75.000"100.000,0.000 0.000,50.000 0.000,0.000 0.000,-50.000 25.000,0.000 0.000,-50.000 0.000</inkml:trace>
</inkml:ink>
</file>

<file path=ppt/ink/ink2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7:2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3600.000 26600.000,'-50.000'0.000,"100.000"0.000,0.000 0.000,100.000 0.000,0.000 0.000,75.000 25.000,0.000 0.000,25.000-25.000,0.000 0.000,-25.000 0.000,0.000 0.000,-75.000 0.000,0.000 0.000,50.000 0.000,0.000 0.000,-100.000 0.000,0.000 0.000,-50.000 0.000</inkml:trace>
</inkml:ink>
</file>

<file path=ppt/ink/ink2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7:2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6100.000 25850.000,'200.000'100.000,"-50.000"-50.000,0.000 0.000,0.000 0.000,0.000 0.000,0.000 0.000,0.000 0.000,-75.000 25.000,0.000 0.000,-50.000-50.000,0.000 0.000,-25.000 50.000,0.000 0.000,-75.000 0.000,0.000 0.000,-75.000 75.000,0.000 0.000,25.000-50.000,0.000 0.000,100.000-25.000,0.000 0.000,25.000-50.000</inkml:trace>
</inkml:ink>
</file>

<file path=ppt/ink/ink2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7:2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8250.000 25000.000,'50.000'-50.000,"0.000"25.000,0.000 0.000,50.000 25.000,0.000 0.000,-25.000 25.000,0.000 0.000,-50.000 50.000,0.000 0.000,-25.000 75.000,0.000 0.000,-50.000 0.000,0.000 0.000,0.000-25.000,0.000 0.000,50.000 25.000,0.000 0.000,0.000-25.000,0.000 0.000,0.000-25.000,0.000 0.000,-25.000-25.000,0.000 0.000,-25.000 25.000,0.000 0.000,-50.000-25.000,0.000 0.000,25.000-25.000,0.000 0.000,25.000-25.000,0.000 0.000,25.000 0.000,0.000 0.000,50.000-25.000,0.000 0.000,50.000 0.000,0.000 0.000,100.000-50.000,0.000 0.000,-25.000 0.000,0.000 0.000,-100.000 25.00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1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9650.000 6550.000,'-50.000'0.000,"0.000"-50.000,0.000 0.000,50.000 0.000,0.000 0.000,100.000 0.000,0.000 0.000,25.000 50.000,0.000 0.000,-50.000 25.000,0.000 0.000,0.000-25.000,0.000 0.000,-50.000-50.000</inkml:trace>
</inkml:ink>
</file>

<file path=ppt/ink/ink2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7:2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9500.000 26550.000,'50.000'0.000,"-25.000"0.000,0.000 0.000,0.000 0.000,0.000 0.000,50.000 0.000,0.000 0.000,0.000 50.000,0.000 0.000,-25.000 25.000,0.000 0.000,-50.000 50.000,0.000 0.000,-100.000 25.000,0.000 0.000,0.000 0.000,0.000 0.000,75.000-100.000,0.000 0.000,0.000-50.000,0.000 0.000,150.000-25.000,0.000 0.000,75.000-100.000,0.000 0.000,0.000 25.000,0.000 0.000,-75.000 50.000,0.000 0.000,-75.000 25.000</inkml:trace>
</inkml:ink>
</file>

<file path=ppt/ink/ink2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7:3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5150.000 25300.000,'0.000'-150.000,"0.000"175.000,0.000 0.000,50.000 125.000,0.000 0.000,25.000 75.000,0.000 0.000,-25.000 25.000,0.000 0.000,0.000 0.000,0.000 0.000,25.000-25.000,0.000 0.000,-50.000-100.000,0.000 0.000,25.000-75.000,0.000 0.000,25.000-100.000,0.000 0.000,50.000-200.000,0.000 0.000,50.000-75.000,0.000 0.000,0.000 0.000,0.000 0.000,-25.000 50.000,0.000 0.000,-75.000 100.000,0.000 0.000,-50.000 125.000,0.000 0.000,0.000 75.000</inkml:trace>
</inkml:ink>
</file>

<file path=ppt/ink/ink2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7:3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8900.000 23800.000,'0.000'-50.000,"25.000"50.000,0.000 0.000,0.000 75.000,0.000 0.000,25.000 150.000,0.000 0.000,0.000 150.000,0.000 0.000,-25.000 50.000,0.000 0.000,-25.000 25.000,0.000 0.000,0.000 150.000,0.000 0.000,-25.000-200.000,0.000 0.000,25.000-175.000,0.000 0.000,-25.000-150.000</inkml:trace>
</inkml:ink>
</file>

<file path=ppt/ink/ink2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7:3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9200.000 23650.000,'0.000'-50.000,"-25.000"75.000,0.000 0.000,-25.000 100.000,0.000 0.000,-50.000 75.000,0.000 0.000,25.000-25.000,0.000 0.000,-25.000 50.000,0.000 0.000,75.000-175.000</inkml:trace>
</inkml:ink>
</file>

<file path=ppt/ink/ink2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7:3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9200.000 23700.000,'50.000'50.000,"25.000"0.000,0.000 0.000,25.000 75.000,0.000 0.000,0.000-25.000,0.000 0.000,-25.000 50.000,0.000 0.000,-50.000-50.000,0.000 0.000,0.000-50.000</inkml:trace>
</inkml:ink>
</file>

<file path=ppt/ink/ink2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07:3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0850.000 24050.000,'50.000'0.000,"-25.000"0.000</inkml:trace>
</inkml:ink>
</file>

<file path=ppt/ink/ink2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1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5450.000 51700.000,'-100.000'50.000,"325.000"-100.000,0.000 0.000,-150.000 50.000,0.000 0.000,25.000 50.000,0.000 0.000,-25.000 50.000,0.000 0.000,-50.000 25.000,0.000 0.000,-50.000 25.000,0.000 0.000,-125.000 25.000,0.000 0.000,-25.000-25.000,0.000 0.000,25.000-50.000,0.000 0.000,50.000-50.000,0.000 0.000,75.000-50.000,0.000 0.000,100.000 0.000,0.000 0.000,50.000 0.000,0.000 0.000,25.000-25.000,0.000 0.000,50.000 25.000,0.000 0.000,-25.000-25.000,0.000 0.000,-100.000 0.000,0.000 0.000,-25.000 0.000</inkml:trace>
</inkml:ink>
</file>

<file path=ppt/ink/ink2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1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8250.000 51750.000,'50.000'-50.000,"-50.000"25.000,0.000 0.000,25.000-50.000,0.000 0.000,-25.000 50.000,0.000 0.000,-25.000 0.000,0.000 0.000,-25.000 0.000,0.000 0.000,-25.000 25.000,0.000 0.000,-50.000 100.000,0.000 0.000,25.000-25.000,0.000 0.000,-50.000 100.000,0.000 0.000,75.000-25.000,0.000 0.000,25.000-25.000,0.000 0.000,50.000-75.000,0.000 0.000,50.000 0.000,0.000 0.000,25.000-25.000,0.000 0.000,50.000-25.000,0.000 0.000,0.000-50.000,0.000 0.000,-25.000 25.000,0.000 0.000,-50.000 25.000,0.000 0.000,0.000 75.000,0.000 0.000,-50.000 50.000,0.000 0.000,0.000-50.000,0.000 0.000,-50.000-25.000,0.000 0.000,25.000-25.000,0.000 0.000,0.000-25.000,0.000 0.000,50.000-50.000,0.000 0.000,0.000 0.000,0.000 0.000,50.000-25.000,0.000 0.000,-25.000 0.000,0.000 0.000,50.000-25.000,0.000 0.000,-25.000-25.000,0.000 0.000,0.000 50.000,0.000 0.000,-25.000 50.000,0.000 0.000,-25.000 25.000,0.000 0.000,0.000 0.000,0.000 0.000,0.000 25.000,0.000 0.000,0.000 25.000,0.000 0.000,-25.000 25.000,0.000 0.000,0.000-25.000,0.000 0.000,0.000-25.000,0.000 0.000,0.000 0.000,0.000 0.000,25.000-25.000</inkml:trace>
</inkml:ink>
</file>

<file path=ppt/ink/ink2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1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9800.000 50800.000,'0.000'-50.000,"0.000"0.000,0.000 0.000,50.000 50.000,0.000 0.000,0.000 0.000,0.000 0.000,0.000 25.000,0.000 0.000,-100.000 100.000,0.000 0.000,-50.000 0.000,0.000 0.000,0.000 0.000,0.000 0.000,50.000-50.000,0.000 0.000,25.000-50.000,0.000 0.000,150.000-25.000,0.000 0.000,25.000-50.000,0.000 0.000,-50.000 50.000,0.000 0.000,-75.000 75.000,0.000 0.000,-150.000 125.000,0.000 0.000,0.000-25.000,0.000 0.000,25.000-75.000,0.000 0.000,75.000-50.000,0.000 0.000,0.000-75.000</inkml:trace>
</inkml:ink>
</file>

<file path=ppt/ink/ink2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1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0350.000 51300.000,'100.000'0.000,"-75.000"-25.000,0.000 0.000,150.000 0.000,0.000 0.000,0.000 0.000,0.000 0.000,-50.000 25.000,0.000 0.000,-75.000 25.000,0.000 0.000,-25.000 0.00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1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0400.000 5700.000,'-50.000'0.000,"25.000"0.000,0.000 0.000,-50.000 75.000,0.000 0.000,25.000 50.000,0.000 0.000,-25.000 0.000,0.000 0.000,50.000-50.000,0.000 0.000,0.000-50.000,0.000 0.000,75.000-25.000,0.000 0.000,25.000 0.000,0.000 0.000,25.000-25.000,0.000 0.000,-75.000 25.000,0.000 0.000,-50.000 75.000,0.000 0.000,-100.000 50.000,0.000 0.000,25.000-25.000,0.000 0.000,50.000-50.000,0.000 0.000,125.000-50.000,0.000 0.000,25.000-25.000,0.000 0.000,-50.000 25.000,0.000 0.000,-25.000 0.000,0.000 0.000,-25.000 25.000,0.000 0.000,-75.000 25.000,0.000 0.000,0.000 25.000,0.000 0.000,50.000-25.000,0.000 0.000,0.000 0.000,0.000 0.000,50.000-25.000,0.000 0.000,50.000 0.000,0.000 0.000,50.000 0.000,0.000 0.000,-50.000 25.000,0.000 0.000,-50.000 50.000,0.000 0.000,-75.000 75.000,0.000 0.000,-50.000-25.000,0.000 0.000,-25.000-50.000,0.000 0.000,25.000-100.000,0.000 0.000,50.000-50.000,0.000 0.000,125.000-200.000,0.000 0.000,300.000-100.000,0.000 0.000,200.000-50.000,0.000 0.000,-275.000 200.000,0.000 0.000,-175.000 125.000</inkml:trace>
</inkml:ink>
</file>

<file path=ppt/ink/ink2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1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1300.000 50500.000,'-50.000'-200.000,"50.000"250.000,0.000 0.000,-25.000 125.000,0.000 0.000,0.000 75.000,0.000 0.000,25.000 0.000,0.000 0.000,0.000-175.000</inkml:trace>
</inkml:ink>
</file>

<file path=ppt/ink/ink2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1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2550.000 52600.000,'-50.000'0.000,"25.000"-50.000,0.000 0.000,150.000 25.000,0.000 0.000,50.000 0.000,0.000 0.000,25.000 0.000,0.000 0.000,-50.000 125.000,0.000 0.000,-50.000 0.000,0.000 0.000,-25.000-25.000,0.000 0.000,50.000-25.000,0.000 0.000,75.000-50.000,0.000 0.000,25.000-50.000,0.000 0.000,0.000 25.000,0.000 0.000,-175.000 0.000</inkml:trace>
</inkml:ink>
</file>

<file path=ppt/ink/ink2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1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9100.000 51150.000,'0.000'-50.000,"-25.000"-25.000,0.000 0.000,0.000 75.000,0.000 0.000,-75.000 25.000,0.000 0.000,-50.000 75.000,0.000 0.000,0.000 50.000,0.000 0.000,0.000 50.000,0.000 0.000,75.000 50.000,0.000 0.000,75.000-50.000,0.000 0.000,50.000-100.000,0.000 0.000,75.000-100.000,0.000 0.000,50.000-75.000,0.000 0.000,-25.000-50.000,0.000 0.000,-50.000 25.000,0.000 0.000,-75.000 75.000,0.000 0.000,25.000 25.000,0.000 0.000,-25.000 50.000,0.000 0.000,0.000 50.000,0.000 0.000,0.000-25.000,0.000 0.000,-50.000 25.000,0.000 0.000,-25.000-50.000,0.000 0.000,100.000-175.000,0.000 0.000,125.000-100.000,0.000 0.000,-50.000 25.000,0.000 0.000,-50.000 125.000,0.000 0.000,-50.000 75.000,0.000 0.000,-25.000 50.000,0.000 0.000,-25.000 25.000,0.000 0.000,0.000-50.000</inkml:trace>
</inkml:ink>
</file>

<file path=ppt/ink/ink2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1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9900.000 52400.000,'50.000'0.000,"-25.000"-50.000,0.000 0.000,75.000-25.000,0.000 0.000,-50.000 75.000,0.000 0.000,-25.000 75.000,0.000 0.000,-50.000 75.000,0.000 0.000,-50.000-25.000,0.000 0.000,75.000-75.000,0.000 0.000,0.000-25.000,0.000 0.000,150.000-50.000,0.000 0.000,25.000-75.000,0.000 0.000,0.000-50.000,0.000 0.000,-50.000 25.000,0.000 0.000,0.000-100.000,0.000 0.000,-100.000 100.000,0.000 0.000,0.000 75.000,0.000 0.000,-25.000 25.000,0.000 0.000,-25.000 100.000,0.000 0.000,0.000 100.000,0.000 0.000,0.000 50.000,0.000 0.000,0.000-25.000,0.000 0.000,75.000-100.000,0.000 0.000,50.000-100.000,0.000 0.000,50.000-150.000,0.000 0.000,0.000-175.000,0.000 0.000,-75.000 100.000,0.000 0.000,-75.000 100.000,0.000 0.000,-100.000 100.000,0.000 0.000,0.000 25.000,0.000 0.000,25.000 100.000,0.000 0.000,50.000-75.000</inkml:trace>
</inkml:ink>
</file>

<file path=ppt/ink/ink2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1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2550.000 51950.000,'0.000'50.000,"50.000"-50.000,0.000 0.000,100.000 0.000,0.000 0.000,50.000 0.000,0.000 0.000,-50.000 75.000,0.000 0.000,-100.000 50.000,0.000 0.000,-50.000 50.000,0.000 0.000,-50.000 0.000,0.000 0.000,0.000 125.000,0.000 0.000,-25.000 150.000,0.000 0.000,50.000-50.000,0.000 0.000,25.000-300.000,0.000 0.000,0.000-50.000</inkml:trace>
</inkml:ink>
</file>

<file path=ppt/ink/ink2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1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4400.000 50600.000,'50.000'-50.000,"25.000"50.000,0.000 0.000,25.000 50.000,0.000 0.000,-50.000 50.000,0.000 0.000,-100.000 50.000,0.000 0.000,-75.000 0.000,0.000 0.000,50.000-50.000,0.000 0.000,75.000-50.000,0.000 0.000,50.000-50.000,0.000 0.000,100.000-50.000,0.000 0.000,0.000 0.000,0.000 0.000,-75.000 25.000,0.000 0.000,-50.000 0.000</inkml:trace>
</inkml:ink>
</file>

<file path=ppt/ink/ink2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1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5500.000 50750.000,'0.000'-50.000,"75.000"50.000,0.000 0.000,125.000 0.000,0.000 0.000,75.000 0.000,0.000 0.000,-200.000 0.000</inkml:trace>
</inkml:ink>
</file>

<file path=ppt/ink/ink2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1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6100.000 52800.000,'0.000'-50.000,"50.000"-50.000,0.000 0.000,125.000 0.000,0.000 0.000,25.000 50.000,0.000 0.000,-50.000 50.000,0.000 0.000,25.000 100.000,0.000 0.000,0.000-25.000,0.000 0.000,25.000-25.000,0.000 0.000,25.000-25.000,0.000 0.000,0.000 0.000,0.000 0.000,-100.000-25.000,0.000 0.000,-75.000 0.000</inkml:trace>
</inkml:ink>
</file>

<file path=ppt/ink/ink2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1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0450.000 50950.000,'200.000'-50.000,"-175.000"50.000,0.000 0.000,50.000 25.000,0.000 0.000,-25.000 50.000,0.000 0.000,-125.000 75.000,0.000 0.000,-50.000 25.000,0.000 0.000,50.000-75.000,0.000 0.000,75.000-25.000,0.000 0.000,0.000-50.000,0.000 0.000,50.000 25.000,0.000 0.000,75.000-25.000,0.000 0.000,-25.000 50.000,0.000 0.000,-75.000 25.000,0.000 0.000,-75.000 75.000,0.000 0.000,-25.000-25.000,0.000 0.000,0.000-50.000,0.000 0.000,50.000-50.000</inkml:trace>
</inkml:ink>
</file>

<file path=ppt/ink/ink2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1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2050.000 50850.000,'0.000'-50.000,"50.000"25.000,0.000 0.000,50.000 25.000,0.000 0.000,25.000 50.000,0.000 0.000,-50.000 0.000,0.000 0.000,-75.000 50.000,0.000 0.000,-100.000 0.000,0.000 0.000,25.000 25.000,0.000 0.000,50.000 25.000,0.000 0.000,25.000 25.000,0.000 0.000,50.000-50.000,0.000 0.000,-50.000 0.000,0.000 0.000,0.000-25.000,0.000 0.000,-50.000-50.000,0.000 0.000,25.000-25.00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5441.083 9457.976 150,'58.662'9.245'299,"-0.984"1.507"-276,1.178 2.549-3,-1.802-1.586-6,-13.730-3.904-2,16.032 0.777 1,-5.680-1.426 0,3.770-2.572-1,16.911-1.203 0,-14.895-1.588-2,23.846-1.423 0,-4.988-0.471-2,1.885-0.591 0,16.191-1.379-2,-26.231 0.982-1,24.692 1.979 0,-42.503 0.708-3,20.773 0.116 2,18.476 0.689 1,-8.863-0.971 0,-0.859-2.607 2,18.629-4.206 1,-26.369 1.547 0,20.687-4.431 1,-8.057-0.587 0,2.737 0.785-1,18.123-0.866-1,-31.203 1.873 0,19.109 0.772-1,-9.110 2.260-2,1.105 0.612 0,11.251-0.943 0,-29.518 1.840-1,9.314-0.677-1,-9.404 0.216 0,-2.909 1.116 1,7.539-1.265-2,7.763-0.622 1,-2.765 0.487 0,-8.360 1.920 2,-0.244-0.037-1,-1.490 4.779-11,-27.902 12.484-149</inkml:trace>
</inkml:ink>
</file>

<file path=ppt/ink/ink2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1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1700.000 53200.000,'-150.000'0.000,"175.000"0.000,0.000 0.000,175.000-50.000,0.000 0.000,75.000 25.000,0.000 0.000,-225.000 25.000,0.000 0.000,50.000 0.000,0.000 0.000,75.000 50.000,0.000 0.000,-125.000-25.000</inkml:trace>
</inkml:ink>
</file>

<file path=ppt/ink/ink2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1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3800.000 52550.000,'150.000'-50.000,"-125.000"50.000,0.000 0.000,50.000 25.000,0.000 0.000,-25.000 75.000,0.000 0.000,-75.000 75.000,0.000 0.000,-75.000-25.000,0.000 0.000,0.000-75.000,0.000 0.000,25.000-25.000,0.000 0.000,75.000-25.000,0.000 0.000,50.000-25.000,0.000 0.000,100.000 0.000,0.000 0.000,0.000 0.000,0.000 0.000,-75.000-25.000</inkml:trace>
</inkml:ink>
</file>

<file path=ppt/ink/ink2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1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6000.000 52900.000,'-50.000'0.000,"25.000"0.000,0.000 0.000,125.000-50.000,0.000 0.000,75.000-25.000,0.000 0.000,125.000 25.000,0.000 0.000,-25.000 50.000,0.000 0.000,-75.000 50.000,0.000 0.000,0.000 25.000,0.000 0.000,-25.000 0.000,0.000 0.000,-25.000 0.000,0.000 0.000,-25.000 0.000,0.000 0.000,-25.000 0.000,0.000 0.000,25.000-50.000,0.000 0.000,0.000-25.000,0.000 0.000,-50.000-50.000</inkml:trace>
</inkml:ink>
</file>

<file path=ppt/ink/ink2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1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3200.000 51050.000,'-50.000'-50.000,"0.000"25.000,0.000 0.000,25.000 0.000,0.000 0.000,-50.000 50.000,0.000 0.000,-75.000 75.000,0.000 0.000,0.000 75.000,0.000 0.000,0.000 125.000,0.000 0.000,50.000-25.000,0.000 0.000,75.000-75.000,0.000 0.000,75.000-75.000,0.000 0.000,100.000-75.000,0.000 0.000,-25.000-100.000,0.000 0.000,-25.000-50.000,0.000 0.000,-50.000 0.000,0.000 0.000,-100.000 0.000,0.000 0.000,-75.000 100.000,0.000 0.000,-75.000 75.000,0.000 0.000,50.000 25.000,0.000 0.000,125.000-75.000</inkml:trace>
</inkml:ink>
</file>

<file path=ppt/ink/ink2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1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4900.000 51150.000,'-50.000'-100.000,"25.000"100.000,0.000 0.000,-50.000-25.000,0.000 0.000,-25.000 25.000,0.000 0.000,-25.000 50.000,0.000 0.000,25.000 25.000,0.000 0.000,50.000 75.000,0.000 0.000,50.000 25.000,0.000 0.000,125.000-25.000,0.000 0.000,0.000-50.000,0.000 0.000,-50.000-25.000,0.000 0.000,-50.000 0.000,0.000 0.000,-125.000 25.000,0.000 0.000,-75.000 50.000,0.000 0.000,25.000-75.000,0.000 0.000,100.000-50.000,0.000 0.000,25.000-25.000</inkml:trace>
</inkml:ink>
</file>

<file path=ppt/ink/ink2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2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4700.000 52400.000,'50.000'-50.000,"0.000"0.000,0.000 0.000,25.000 25.000,0.000 0.000,0.000 25.000,0.000 0.000,-25.000 75.000,0.000 0.000,-75.000 75.000,0.000 0.000,-100.000 25.000,0.000 0.000,50.000-75.000,0.000 0.000,50.000-50.000,0.000 0.000,50.000-50.000,0.000 0.000,175.000-150.000,0.000 0.000,175.000-175.000,0.000 0.000,-275.000 225.000,0.000 0.000,-25.000-50.000,0.000 0.000,-50.000 100.000,0.000 0.000,-25.000 25.000,0.000 0.000,-25.000 25.000,0.000 0.000,0.000 100.000,0.000 0.000,0.000 100.000,0.000 0.000,-25.000 25.000,0.000 0.000,50.000-75.000,0.000 0.000,0.000-100.000,0.000 0.000,125.000-75.000,0.000 0.000,50.000-150.000,0.000 0.000,0.000-75.000,0.000 0.000,-100.000-50.000,0.000 0.000,-75.000 150.000,0.000 0.000,-75.000 75.000,0.000 0.000,-25.000 100.000,0.000 0.000,25.000 75.000,0.000 0.000,75.000 0.000,0.000 0.000,0.000-75.000,0.000 0.000,25.000-25.000</inkml:trace>
</inkml:ink>
</file>

<file path=ppt/ink/ink2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2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6900.000 51800.000,'50.000'0.000,"0.000"0.000,0.000 0.000,100.000 0.000,0.000 0.000,-25.000 0.000,0.000 0.000,-75.000 25.000,0.000 0.000,-75.000 125.000,0.000 0.000,-100.000 50.000,0.000 0.000,25.000-50.000,0.000 0.000,100.000-75.000,0.000 0.000,0.000-25.000,0.000 0.000,100.000 0.000,0.000 0.000,-50.000-25.000,0.000 0.000,0.000 75.000,0.000 0.000,-50.000 25.000,0.000 0.000,-50.000 25.000,0.000 0.000,-75.000 50.000,0.000 0.000,-50.000-25.000,0.000 0.000,50.000-50.000,0.000 0.000,100.000-100.000</inkml:trace>
</inkml:ink>
</file>

<file path=ppt/ink/ink2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2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8550.000 50800.000,'0.000'-50.000,"75.000"25.000,0.000 0.000,25.000 50.000,0.000 0.000,-25.000 50.000,0.000 0.000,-50.000 25.000,0.000 0.000,-175.000 75.000,0.000 0.000,25.000-50.000,0.000 0.000,50.000-25.000,0.000 0.000,50.000-25.000,0.000 0.000,100.000-50.000,0.000 0.000,100.000-25.000,0.000 0.000,0.000-50.000,0.000 0.000,-125.000 25.000</inkml:trace>
</inkml:ink>
</file>

<file path=ppt/ink/ink2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2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9500.000 51250.000,'50.000'0.000,"0.000"0.000,0.000 0.000,50.000-25.000,0.000 0.000,50.000 25.000,0.000 0.000,50.000 0.000,0.000 0.000,-175.000 0.000,0.000 0.000,25.000 0.000</inkml:trace>
</inkml:ink>
</file>

<file path=ppt/ink/ink2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2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3500.000 54150.000,'0.000'-50.000,"-50.000"25.000,0.000 0.000,25.000 25.000,0.000 0.000,-75.000 125.000,0.000 0.000,-25.000 100.000,0.000 0.000,-25.000 75.000,0.000 0.000,100.000-75.000,0.000 0.000,75.000-100.000,0.000 0.000,150.000-100.000,0.000 0.000,25.000-75.000,0.000 0.000,-100.000-50.000,0.000 0.000,-100.000 25.000,0.000 0.000,-125.000 0.000,0.000 0.000,-150.000 50.000,0.000 0.000,175.000 75.00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9496.270 8858.254 526,'-46.768'42.306'33,"9.741"-9.637"-33,-24.161 24.000 1,-20.980 24.778 2,21.590-17.677 6,28.105-27.132-3,-13.777 17.217 10,-10.459 16.946 5,9.213-10.682-1,8.985-3.750-2,-0.652 6.248-6,-5.698 6.105-6,11.568-20.080-12,-8.410 7.630-53,4.037-20.774-269</inkml:trace>
</inkml:ink>
</file>

<file path=ppt/ink/ink2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2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8200.000 54800.000,'-50.000'0.000,"150.000"-25.000,0.000 0.000,50.000 25.000,0.000 0.000,-50.000 50.000,0.000 0.000,-50.000 75.000,0.000 0.000,-150.000 100.000,0.000 0.000,-50.000-25.000,0.000 0.000,25.000-75.000,0.000 0.000,50.000-75.000,0.000 0.000,200.000-75.000,0.000 0.000,175.000-50.000,0.000 0.000,50.000 25.000,0.000 0.000,-250.000 50.000</inkml:trace>
</inkml:ink>
</file>

<file path=ppt/ink/ink2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2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9400.000 58900.000,'100.000'-150.000,"-25.000"125.000,0.000 0.000,25.000 25.000,0.000 0.000,-25.000 25.000,0.000 0.000,-75.000 75.000,0.000 0.000,-125.000 50.000,0.000 0.000,0.000-25.000,0.000 0.000,50.000-50.000,0.000 0.000,50.000-75.000,0.000 0.000,100.000-25.000,0.000 0.000,150.000-50.000,0.000 0.000,0.000 25.000,0.000 0.000,-75.000 25.000,0.000 0.000,-125.000 25.000,0.000 0.000,25.000-25.000</inkml:trace>
</inkml:ink>
</file>

<file path=ppt/ink/ink2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2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1100.000 57900.000,'-50.000'0.000,"50.000"-50.000,0.000 0.000,50.000 50.000,0.000 0.000,100.000 25.000,0.000 0.000,-50.000 25.000,0.000 0.000,-50.000 0.000,0.000 0.000,-50.000 25.000,0.000 0.000,-50.000 25.000,0.000 0.000,0.000 100.000,0.000 0.000,25.000 50.000,0.000 0.000,-25.000 75.000,0.000 0.000,50.000-175.000,0.000 0.000,-25.000-75.000</inkml:trace>
</inkml:ink>
</file>

<file path=ppt/ink/ink2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2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3400.000 58350.000,'0.000'-50.000,"0.000"0.000,0.000 0.000,25.000 0.000,0.000 0.000,0.000 50.000,0.000 0.000,-25.000 125.000,0.000 0.000,-125.000 25.000,0.000 0.000,-50.000 25.000,0.000 0.000,25.000-50.000,0.000 0.000,75.000-50.000,0.000 0.000,50.000-50.000,0.000 0.000,0.000 0.000</inkml:trace>
</inkml:ink>
</file>

<file path=ppt/ink/ink2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2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2350.000 58600.000,'0.000'-50.000,"0.000"-50.000,0.000 0.000,75.000 100.000,0.000 0.000,50.000 75.000,0.000 0.000,-25.000 125.000,0.000 0.000,-25.000 0.000,0.000 0.000,-25.000 0.000,0.000 0.000,-25.000-150.000,0.000 0.000,25.000-25.000</inkml:trace>
</inkml:ink>
</file>

<file path=ppt/ink/ink2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2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4300.000 58400.000,'-50.000'-50.000,"25.000"-25.000,0.000 0.000,25.000 175.000,0.000 0.000,0.000 50.000,0.000 0.000,-50.000 50.000,0.000 0.000,0.000-50.000,0.000 0.000,50.000-100.000,0.000 0.000,25.000-25.000</inkml:trace>
</inkml:ink>
</file>

<file path=ppt/ink/ink2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2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5000.000 58700.000,'0.000'-50.000,"-50.000"25.000,0.000 0.000,0.000 50.000,0.000 0.000,25.000 100.000,0.000 0.000,25.000-25.000,0.000 0.000,25.000-25.000,0.000 0.000,50.000-75.000,0.000 0.000,50.000-25.000,0.000 0.000,0.000-50.000,0.000 0.000,-100.000-25.000,0.000 0.000,0.000-50.000,0.000 0.000,-100.000 75.000,0.000 0.000,-50.000 75.000,0.000 0.000,50.000 50.000,0.000 0.000,25.000-25.000</inkml:trace>
</inkml:ink>
</file>

<file path=ppt/ink/ink2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2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5900.000 58050.000,'0.000'-50.000,"100.000"50.000,0.000 0.000,0.000 0.000,0.000 0.000,-25.000 25.000,0.000 0.000,-50.000 0.000,0.000 0.000,0.000-25.000</inkml:trace>
</inkml:ink>
</file>

<file path=ppt/ink/ink2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2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7100.000 57150.000,'50.000'0.000,"0.000"-50.000,0.000 0.000,-25.000 75.000,0.000 0.000,0.000 100.000,0.000 0.000,-100.000 25.000,0.000 0.000,25.000-75.000,0.000 0.000,50.000 0.000,0.000 0.000,75.000-50.000,0.000 0.000,25.000 0.000,0.000 0.000,-25.000 0.000,0.000 0.000,-50.000 25.000,0.000 0.000,-150.000 125.000,0.000 0.000,0.000-50.000,0.000 0.000,50.000 0.000,0.000 0.000,50.000-100.000,0.000 0.000,0.000 0.000</inkml:trace>
</inkml:ink>
</file>

<file path=ppt/ink/ink2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2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8900.000 58300.000,'0.000'-100.000,"25.000"75.000,0.000 0.000,-75.000 125.000,0.000 0.000,-50.000 25.000,0.000 0.000,-75.000 25.000,0.000 0.000,25.000 0.000,0.000 0.000,75.000-100.000,0.000 0.000,50.000-25.00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8952.109 9005.540 523,'69.926'20.217'65,"-6.816"5.761"-61,-16.331-3.125 0,5.586 14.493-1,-11.736 0.775 0,-2.416 2.915 0,1.508 6.995-1,2.712 6.589 0,-4.923-3.892-3,0.736 0.318-9,-2.672-0.054-83,-24.140-12.310-164</inkml:trace>
</inkml:ink>
</file>

<file path=ppt/ink/ink2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2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7950.000 58450.000,'50.000'-50.000,"100.000"100.000,0.000 0.000,-50.000 100.000,0.000 0.000,-25.000 50.000,0.000 0.000,0.000-50.000,0.000 0.000,-50.000-100.000</inkml:trace>
</inkml:ink>
</file>

<file path=ppt/ink/ink2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2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0250.000 58600.000,'-100.000'-150.000,"50.000"225.000,0.000 0.000,25.000 75.000,0.000 0.000,0.000-25.000,0.000 0.000,25.000-75.000,0.000 0.000,75.000-50.000,0.000 0.000,25.000-50.000,0.000 0.000,-25.000-75.000,0.000 0.000,-50.000 25.000,0.000 0.000,-50.000 25.000,0.000 0.000,-50.000 25.000,0.000 0.000,0.000 100.000,0.000 0.000,75.000-25.000,0.000 0.000,-25.000 0.000</inkml:trace>
</inkml:ink>
</file>

<file path=ppt/ink/ink2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2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0650.000 58750.000,'0.000'50.000,"75.000"25.000,0.000 0.000,-25.000 0.000,0.000 0.000,-25.000-50.000,0.000 0.000,0.000 0.000</inkml:trace>
</inkml:ink>
</file>

<file path=ppt/ink/ink2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2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1950.000 58550.000,'-100.000'0.000,"50.000"0.000,0.000 0.000,50.000 25.000,0.000 0.000,0.000 25.000,0.000 0.000,0.000 25.000,0.000 0.000,25.000 0.000,0.000 0.000,0.000-50.000,0.000 0.000,50.000 0.000,0.000 0.000,50.000-75.000,0.000 0.000,0.000-75.000,0.000 0.000,-100.000 25.000,0.000 0.000,-75.000 0.000,0.000 0.000,-75.000 75.000,0.000 0.000,-25.000 25.000,0.000 0.000,100.000 25.000</inkml:trace>
</inkml:ink>
</file>

<file path=ppt/ink/ink2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2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3000.000 57550.000,'50.000'0.000,"100.000"-25.000,0.000 0.000,0.000 100.000,0.000 0.000,-100.000 50.000,0.000 0.000,-125.000 50.000,0.000 0.000,-150.000 0.000,0.000 0.000,75.000-25.000,0.000 0.000,125.000-100.000,0.000 0.000,50.000 0.000,0.000 0.000,125.000-50.000,0.000 0.000,125.000-25.000,0.000 0.000,-25.000 25.000,0.000 0.000,-100.000 0.000,0.000 0.000,-100.000-25.000</inkml:trace>
</inkml:ink>
</file>

<file path=ppt/ink/ink2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5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4050.000 21550.000,'50.000'0.000,"-50.000"-50.000,0.000 0.000,-75.000-50.000,0.000 0.000,50.000 50.000</inkml:trace>
</inkml:ink>
</file>

<file path=ppt/ink/ink2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5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2850.000 39100.000,'-200.000'100.000,"150.000"-100.000,0.000 0.000,0.000 0.000,0.000 0.000,-25.000-50.000,0.000 0.000,125.000 50.000,0.000 0.000,75.000 0.000,0.000 0.000,0.000 50.000,0.000 0.000,-50.000 0.000,0.000 0.000,-50.000 25.000,0.000 0.000,-75.000 25.000,0.000 0.000,-75.000 25.000,0.000 0.000,25.000-25.000,0.000 0.000,-25.000 0.000,0.000 0.000,50.000-50.000,0.000 0.000,50.000-50.000,0.000 0.000,75.000 0.000,0.000 0.000,125.000-50.000,0.000 0.000,25.000 0.000,0.000 0.000,-25.000 25.000,0.000 0.000,0.000-50.000,0.000 0.000,-125.000 50.000</inkml:trace>
</inkml:ink>
</file>

<file path=ppt/ink/ink2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5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3850.000 38500.000,'-50.000'0.000,"125.000"25.000,0.000 0.000,75.000 25.000,0.000 0.000,-25.000-25.000,0.000 0.000,-50.000 0.000,0.000 0.000,-50.000 100.000,0.000 0.000,-100.000 50.000,0.000 0.000,0.000 25.000,0.000 0.000,25.000 0.000,0.000 0.000,0.000 350.000,0.000 0.000,25.000-75.000,0.000 0.000,0.000-400.000</inkml:trace>
</inkml:ink>
</file>

<file path=ppt/ink/ink2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5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6500.000 38750.000,'-50.000'100.000,"-75.000"75.000,0.000 0.000,0.000 25.000,0.000 0.000,0.000-25.000,0.000 0.000,-50.000 50.000,0.000 0.000,150.000-175.000,0.000 0.000,0.000-50.000</inkml:trace>
</inkml:ink>
</file>

<file path=ppt/ink/ink2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5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5450.000 38950.000,'0.000'-50.000,"-25.000"25.000,0.000 0.000,0.000 25.000,0.000 0.000,100.000 75.000,0.000 0.000,25.000 100.000,0.000 0.000,-25.000 25.000,0.000 0.000,0.000 50.000,0.000 0.000,25.000-25.000,0.000 0.000,-75.000-175.00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2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2800.000 42500.000,'-150.000'-50.000,"125.000"50.000,0.000 0.000,25.000-25.000,0.000 0.000,0.000-25.000,0.000 0.000,25.000 25.000,0.000 0.000,0.000 0.000,0.000 0.000,-100.000 125.000,0.000 0.000,-50.000 150.000,0.000 0.000,25.000 25.000,0.000 0.000,50.000-50.000,0.000 0.000,25.000-125.000,0.000 0.000,25.000-125.000,0.000 0.000,75.000-225.000,0.000 0.000,0.000 0.000,0.000 0.000,25.000 75.000,0.000 0.000,-50.000 75.000,0.000 0.000,25.000 50.000,0.000 0.000,-25.000 50.000,0.000 0.000,-25.000 125.000,0.000 0.000,25.000 75.000,0.000 0.000,-50.000 0.000,0.000 0.000,25.000-125.000,0.000 0.000,25.000-50.000,0.000 0.000,25.000-75.000,0.000 0.000,50.000-200.000,0.000 0.000,25.000 25.000,0.000 0.000,-75.000 100.000,0.000 0.000,-25.000 50.000,0.000 0.000,-25.000 50.000,0.000 0.000,-25.000 0.000</inkml:trace>
</inkml:ink>
</file>

<file path=ppt/ink/ink2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5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7350.000 38550.000,'-100.000'0.000,"75.000"0.000,0.000 0.000,25.000 150.000,0.000 0.000,0.000 100.000,0.000 0.000,-50.000-25.000,0.000 0.000,25.000-50.000,0.000 0.000,25.000-100.000,0.000 0.000,25.000-75.000,0.000 0.000,0.000 0.000</inkml:trace>
</inkml:ink>
</file>

<file path=ppt/ink/ink2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5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8150.000 39250.000,'-50.000'0.000,"0.000"25.000,0.000 0.000,50.000 100.000,0.000 0.000,-25.000 25.000,0.000 0.000,25.000-50.000,0.000 0.000,25.000-50.000,0.000 0.000,50.000-75.000,0.000 0.000,0.000-25.000,0.000 0.000,-25.000-50.000,0.000 0.000,-25.000-25.000,0.000 0.000,-50.000 50.000,0.000 0.000,-50.000 0.000,0.000 0.000,25.000 25.000,0.000 0.000,25.000 25.000,0.000 0.000,0.000 0.000</inkml:trace>
</inkml:ink>
</file>

<file path=ppt/ink/ink2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5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8700.000 38500.000,'-50.000'0.000,"50.000"-25.000,0.000 0.000,100.000-25.000,0.000 0.000,0.000 25.000,0.000 0.000,-25.000 25.000,0.000 0.000,-50.000 0.000,0.000 0.000,0.000 25.000</inkml:trace>
</inkml:ink>
</file>

<file path=ppt/ink/ink2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5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9550.000 37650.000,'0.000'-50.000,"50.000"25.000,0.000 0.000,-25.000 25.000,0.000 0.000,25.000 25.000,0.000 0.000,-25.000 100.000,0.000 0.000,-50.000 50.000,0.000 0.000,0.000-75.000,0.000 0.000,25.000-75.000,0.000 0.000,75.000-25.000,0.000 0.000,50.000 0.000,0.000 0.000,-75.000 75.000,0.000 0.000,-125.000 150.000,0.000 0.000,-125.000 50.000,0.000 0.000,125.000-175.000</inkml:trace>
</inkml:ink>
</file>

<file path=ppt/ink/ink2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5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2450.000 38200.000,'-150.000'0.000,"125.000"0.000,0.000 0.000,-25.000 125.000,0.000 0.000,-50.000 100.000,0.000 0.000,-25.000 0.000,0.000 0.000,25.000-50.000,0.000 0.000,75.000-100.000,0.000 0.000,0.000-50.000</inkml:trace>
</inkml:ink>
</file>

<file path=ppt/ink/ink2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5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1400.000 38300.000,'0.000'-50.000,"25.000"75.000,0.000 0.000,100.000 75.000,0.000 0.000,25.000 75.000,0.000 0.000,-25.000 25.000,0.000 0.000,-25.000 25.000,0.000 0.000,-50.000-175.000,0.000 0.000,-25.000 0.000</inkml:trace>
</inkml:ink>
</file>

<file path=ppt/ink/ink2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5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3700.000 38600.000,'-50.000'0.000,"25.000"0.000,0.000 0.000,-25.000 75.000,0.000 0.000,25.000 75.000,0.000 0.000,0.000 25.000,0.000 0.000,25.000-50.000,0.000 0.000,0.000-75.000,0.000 0.000,75.000-100.000,0.000 0.000,50.000-75.000,0.000 0.000,-25.000-50.000,0.000 0.000,-75.000 25.000,0.000 0.000,-75.000 50.000,0.000 0.000,-25.000 75.000,0.000 0.000,0.000 50.000,0.000 0.000,50.000 25.000,0.000 0.000,25.000 0.000</inkml:trace>
</inkml:ink>
</file>

<file path=ppt/ink/ink2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5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4450.000 39200.000,'0.000'50.000,"0.000"0.000,0.000 0.000,50.000 0.000,0.000 0.000,25.000 0.000,0.000 0.000,-50.000-25.000,0.000 0.000,0.000-25.000</inkml:trace>
</inkml:ink>
</file>

<file path=ppt/ink/ink2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5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5500.000 38600.000,'-50.000'0.000,"0.000"50.000,0.000 0.000,25.000 50.000,0.000 0.000,0.000 25.000,0.000 0.000,25.000-25.000,0.000 0.000,25.000-25.000,0.000 0.000,50.000-75.000,0.000 0.000,25.000-75.000,0.000 0.000,0.000-75.000,0.000 0.000,-50.000-25.000,0.000 0.000,-50.000 50.000,0.000 0.000,-50.000 75.000,0.000 0.000,-25.000 25.000,0.000 0.000,25.000 50.000,0.000 0.000,0.000 0.000</inkml:trace>
</inkml:ink>
</file>

<file path=ppt/ink/ink2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5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6200.000 37700.000,'50.000'0.000,"0.000"0.000,0.000 0.000,25.000 0.000,0.000 0.000,50.000 75.000,0.000 0.000,-50.000 25.000,0.000 0.000,-75.000 50.000,0.000 0.000,-50.000 25.000,0.000 0.000,-50.000-25.000,0.000 0.000,-25.000-25.000,0.000 0.000,50.000-75.000,0.000 0.000,50.000 25.000,0.000 0.000,25.000-50.000,0.000 0.000,75.000 0.000,0.000 0.000,100.000-25.000,0.000 0.000,25.000-50.000,0.000 0.000,-150.000 50.000,0.000 0.000,0.000-25.00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2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4800.000 43000.000,'50.000'-100.000,"-50.000"50.000,0.000 0.000,25.000 0.000,0.000 0.000,-25.000 0.000,0.000 0.000,-75.000 25.000,0.000 0.000,-50.000 25.000,0.000 0.000,-25.000 100.000,0.000 0.000,25.000 75.000,0.000 0.000,50.000 0.000,0.000 0.000,50.000-50.000,0.000 0.000,25.000-75.000,0.000 0.000,125.000-100.000,0.000 0.000,75.000-125.000,0.000 0.000,-50.000 50.000,0.000 0.000,-100.000 100.000,0.000 0.000,-50.000 50.000,0.000 0.000,0.000 50.000,0.000 0.000,25.000 50.000,0.000 0.000,25.000-75.000,0.000 0.000,75.000-75.000,0.000 0.000,50.000-125.000,0.000 0.000,-25.000 0.000,0.000 0.000,-50.000-25.000,0.000 0.000,-50.000 75.000,0.000 0.000,-50.000 75.000,0.000 0.000,0.000 75.000,0.000 0.000,0.000 50.000,0.000 0.000,-25.000 50.000,0.000 0.000,-25.000 25.000,0.000 0.000,25.000-50.000,0.000 0.000,0.000-125.000,0.000 0.000,75.000-75.000,0.000 0.000,0.000-50.000,0.000 0.000,-25.000 50.000,0.000 0.000,0.000 25.000,0.000 0.000,50.000 50.000,0.000 0.000,25.000-25.000,0.000 0.000,-25.000 25.000,0.000 0.000,-25.000-25.000,0.000 0.000,-50.000 0.000,0.000 0.000,25.000 0.000</inkml:trace>
</inkml:ink>
</file>

<file path=ppt/ink/ink2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0:5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9250.000 37500.000,'-50.000'-50.000,"25.000"25.000,0.000 0.000,25.000 75.000,0.000 0.000,-75.000 125.000,0.000 0.000,-25.000 50.000,0.000 0.000,-25.000 50.000,0.000 0.000,0.000-50.000,0.000 0.000,100.000-150.000,0.000 0.000,25.000-50.000</inkml:trace>
</inkml:ink>
</file>

<file path=ppt/ink/ink2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0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8250.000 37600.000,'0.000'-50.000,"25.000"100.000,0.000 0.000,50.000 125.000,0.000 0.000,50.000 75.000,0.000 0.000,25.000-25.000,0.000 0.000,-75.000-125.000,0.000 0.000,-25.000-25.000</inkml:trace>
</inkml:ink>
</file>

<file path=ppt/ink/ink2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0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0150.000 37850.000,'-50.000'0.000,"25.000"0.000,0.000 0.000,25.000-25.000,0.000 0.000,100.000 0.000,0.000 0.000,125.000-25.000,0.000 0.000,50.000 25.000,0.000 0.000,-75.000 25.000,0.000 0.000,-50.000 25.000,0.000 0.000,-125.000 0.000,0.000 0.000,-25.000 0.000</inkml:trace>
</inkml:ink>
</file>

<file path=ppt/ink/ink2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0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1550.000 37950.000,'-50.000'0.000,"50.000"-25.000,0.000 0.000,-25.000 125.000,0.000 0.000,-75.000 125.000,0.000 0.000,-25.000 75.000,0.000 0.000,50.000-100.000,0.000 0.000,25.000-75.000,0.000 0.000,75.000-50.000,0.000 0.000,100.000-75.000,0.000 0.000,50.000 0.000,0.000 0.000,-50.000-75.000,0.000 0.000,-75.000 0.000,0.000 0.000,-50.000-25.000,0.000 0.000,-50.000-25.000,0.000 0.000,-25.000 50.000,0.000 0.000,-75.000 75.000,0.000 0.000,0.000 75.000,0.000 0.000,125.000-75.000,0.000 0.000,-25.000 25.000</inkml:trace>
</inkml:ink>
</file>

<file path=ppt/ink/ink2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0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0900.000 35300.000,'-50.000'-100.000,"100.000"75.000,0.000 0.000,75.000 25.000,0.000 0.000,0.000 100.000,0.000 0.000,-100.000 50.000,0.000 0.000,-50.000 50.000,0.000 0.000,-125.000-25.000,0.000 0.000,25.000-50.000,0.000 0.000,50.000-75.000,0.000 0.000,50.000-50.000,0.000 0.000,100.000 0.000,0.000 0.000,150.000-25.000,0.000 0.000,-100.000 0.000,0.000 0.000,-50.000 0.000</inkml:trace>
</inkml:ink>
</file>

<file path=ppt/ink/ink2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0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4000.000 36800.000,'-100.000'-50.000,"75.000"100.000,0.000 0.000,-75.000 100.000,0.000 0.000,-50.000 50.000,0.000 0.000,0.000 25.000,0.000 0.000,50.000 25.000,0.000 0.000,50.000-175.000</inkml:trace>
</inkml:ink>
</file>

<file path=ppt/ink/ink2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0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2800.000 37100.000,'0.000'-50.000,"0.000"-25.000,0.000 0.000,0.000 50.000,0.000 0.000,100.000 25.000,0.000 0.000,50.000 150.000,0.000 0.000,0.000 50.000,0.000 0.000,0.000 50.000,0.000 0.000,-100.000-175.000,0.000 0.000,0.000-25.000</inkml:trace>
</inkml:ink>
</file>

<file path=ppt/ink/ink2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0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6600.000 35600.000,'0.000'-50.000,"50.000"-25.000,0.000 0.000,25.000 75.000,0.000 0.000,75.000 0.000,0.000 0.000,-50.000 100.000,0.000 0.000,-100.000 100.000,0.000 0.000,-125.000 25.000,0.000 0.000,-25.000-50.000,0.000 0.000,50.000-75.000,0.000 0.000,75.000-75.000,0.000 0.000,100.000-50.000,0.000 0.000,150.000-75.000,0.000 0.000,0.000-50.000,0.000 0.000,-75.000 0.000,0.000 0.000,-25.000-25.000,0.000 0.000,-50.000 25.000,0.000 0.000,-50.000 100.000,0.000 0.000,-25.000 100.000,0.000 0.000,0.000 150.000,0.000 0.000,0.000 25.000,0.000 0.000,-25.000-75.000,0.000 0.000,75.000-25.000,0.000 0.000,0.000-25.000,0.000 0.000,0.000-50.000,0.000 0.000,-50.000 0.000,0.000 0.000,-50.000 0.000,0.000 0.000,-75.000 0.000,0.000 0.000,-25.000-25.000,0.000 0.000,50.000-25.000,0.000 0.000,75.000-75.000,0.000 0.000,0.000 25.000</inkml:trace>
</inkml:ink>
</file>

<file path=ppt/ink/ink2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0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8400.000 35750.000,'250.000'-200.000,"-175.000"175.000,0.000 0.000,75.000 0.000,0.000 0.000,-75.000 25.000,0.000 0.000,-50.000 25.000</inkml:trace>
</inkml:ink>
</file>

<file path=ppt/ink/ink2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0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9600.000 36350.000,'-50.000'50.000,"25.000"0.000,0.000 0.000,-25.000 50.000,0.000 0.000,25.000 50.000,0.000 0.000,50.000-25.000,0.000 0.000,50.000-75.000,0.000 0.000,50.000-75.000,0.000 0.000,0.000-75.000,0.000 0.000,-50.000-50.000,0.000 0.000,-50.000 25.000,0.000 0.000,-100.000 25.000,0.000 0.000,-50.000 100.000,0.000 0.000,-50.000 50.000,0.000 0.000,-50.000 75.000,0.000 0.000,125.000-100.00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1:1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4550.000 4500.000,'-100.000'-50.000,"50.000"25.000,0.000 0.000,50.000 0.000,0.000 0.000,0.000 50.000,0.000 0.000,25.000 100.000,0.000 0.000,0.000 25.000,0.000 0.000,-25.000 25.000,0.000 0.000,-25.000-25.000,0.000 0.000,25.000-100.000,0.000 0.000,-25.000-25.00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2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6900.000 42550.000,'0.000'-50.000,"0.000"-25.000,0.000 0.000,25.000-25.000,0.000 0.000,-25.000 75.000,0.000 0.000,25.000 0.000,0.000 0.000,0.000 125.000,0.000 0.000,-50.000 150.000,0.000 0.000,-25.000 75.000,0.000 0.000,50.000-25.000,0.000 0.000,0.000-225.000,0.000 0.000,25.000-50.000</inkml:trace>
</inkml:ink>
</file>

<file path=ppt/ink/ink2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0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5350.000 38050.000,'-50.000'0.000,"0.000"0.000,0.000 0.000,25.000 25.000,0.000 0.000,125.000-25.000,0.000 0.000,200.000 0.000,0.000 0.000,100.000 0.000,0.000 0.000,0.000 0.000,0.000 0.000,-25.000 0.000,0.000 0.000,0.000 0.000,0.000 0.000,-50.000-25.000,0.000 0.000,-150.000 0.000,0.000 0.000,-150.000 50.000,0.000 0.000,-125.000 50.000,0.000 0.000,50.000-50.000</inkml:trace>
</inkml:ink>
</file>

<file path=ppt/ink/ink2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0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7200.000 39050.000,'-100.000'0.000,"100.000"-75.000,0.000 0.000,50.000 25.000,0.000 0.000,100.000 25.000,0.000 0.000,-50.000 50.000,0.000 0.000,-50.000 100.000,0.000 0.000,-75.000 50.000,0.000 0.000,-125.000 0.000,0.000 0.000,75.000-100.000,0.000 0.000,25.000-25.000,0.000 0.000,150.000-50.000,0.000 0.000,75.000-75.000,0.000 0.000,25.000 0.000,0.000 0.000,-75.000-25.000,0.000 0.000,-75.000 50.000</inkml:trace>
</inkml:ink>
</file>

<file path=ppt/ink/ink2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0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8750.000 38650.000,'0.000'-150.000,"-25.000"275.000,0.000 0.000,-25.000 75.000,0.000 0.000,50.000-100.000,0.000 0.000,0.000 50.000,0.000 0.000,0.000-25.000,0.000 0.000,25.000 0.000,0.000 0.000,0.000 0.000,0.000 0.000,-25.000-25.000,0.000 0.000,0.000 0.000,0.000 0.000,-100.000-50.000,0.000 0.000,-50.000 25.000,0.000 0.000,-25.000-50.000,0.000 0.000,100.000-50.000,0.000 0.000,50.000-25.000</inkml:trace>
</inkml:ink>
</file>

<file path=ppt/ink/ink2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0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8350.000 39200.000,'50.000'-100.000,"75.000"50.000,0.000 0.000,-50.000 25.000,0.000 0.000,175.000 25.000,0.000 0.000,-25.000-25.000,0.000 0.000,-175.000 0.000</inkml:trace>
</inkml:ink>
</file>

<file path=ppt/ink/ink2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0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2150.000 37300.000,'0.000'-50.000,"0.000"25.000,0.000 0.000,-25.000 25.000,0.000 0.000,-50.000 125.000,0.000 0.000,-25.000 100.000,0.000 0.000,-50.000 50.000,0.000 0.000,0.000 50.000,0.000 0.000,25.000-125.000,0.000 0.000,100.000-175.000</inkml:trace>
</inkml:ink>
</file>

<file path=ppt/ink/ink2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0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0900.000 37650.000,'0.000'-50.000,"100.000"200.000,0.000 0.000,25.000 100.000,0.000 0.000,50.000 50.000,0.000 0.000,-50.000-50.000,0.000 0.000,-100.000-200.000</inkml:trace>
</inkml:ink>
</file>

<file path=ppt/ink/ink2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0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3100.000 37350.000,'0.000'-50.000,"-25.000"25.000,0.000 0.000,25.000 150.000,0.000 0.000,0.000 100.000,0.000 0.000,-50.000 75.000,0.000 0.000,0.000-75.000,0.000 0.000,25.000-175.000</inkml:trace>
</inkml:ink>
</file>

<file path=ppt/ink/ink2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0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3800.000 37450.000,'-50.000'0.000,"50.000"100.000,0.000 0.000,25.000 50.000,0.000 0.000,25.000 25.000,0.000 0.000,0.000-25.000,0.000 0.000,-25.000 0.000,0.000 0.000,-50.000-50.000,0.000 0.000,-75.000 0.000,0.000 0.000,-50.000-50.000,0.000 0.000,25.000-50.000,0.000 0.000,100.000 0.000,0.000 0.000,-25.000-25.000</inkml:trace>
</inkml:ink>
</file>

<file path=ppt/ink/ink2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0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3850.000 37350.000,'50.000'0.000,"25.000"-75.000,0.000 0.000,50.000 25.000,0.000 0.000,0.000 25.000,0.000 0.000,-50.000 100.000,0.000 0.000,-50.000-50.000</inkml:trace>
</inkml:ink>
</file>

<file path=ppt/ink/ink2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0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5550.000 37750.000,'0.000'-100.000,"-25.000"-25.000,0.000 0.000,-25.000 50.000,0.000 0.000,-25.000 75.000,0.000 0.000,-25.000 50.000,0.000 0.000,25.000 50.000,0.000 0.000,25.000 25.000,0.000 0.000,50.000 0.000,0.000 0.000,50.000 25.000,0.000 0.000,50.000 0.000,0.000 0.000,-25.000 0.000,0.000 0.000,-50.000 0.000,0.000 0.000,-50.000-25.000,0.000 0.000,-75.000-75.000,0.000 0.000,-25.000-50.000,0.000 0.000,25.000-50.000,0.000 0.000,50.000-50.000,0.000 0.000,100.000-125.000,0.000 0.000,100.000 0.000,0.000 0.000,50.000 0.000,0.000 0.000,-75.000 175.000,0.000 0.000,-75.000 25.00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2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8100.000 42550.000,'150.000'-250.000,"-150.000"175.000,0.000 0.000,-25.000 75.000,0.000 0.000,-50.000 75.000,0.000 0.000,0.000 75.000,0.000 0.000,-25.000 50.000,0.000 0.000,75.000-50.000,0.000 0.000,50.000-100.000,0.000 0.000,75.000-75.000,0.000 0.000,75.000-100.000,0.000 0.000,-75.000 25.000,0.000 0.000,-50.000 50.000,0.000 0.000,-75.000 150.000,0.000 0.000,25.000-25.000,0.000 0.000,0.000 100.000,0.000 0.000,0.000-100.000,0.000 0.000,75.000-50.000,0.000 0.000,25.000-150.000,0.000 0.000,50.000-125.000,0.000 0.000,-50.000 75.000,0.000 0.000,-100.000 75.000,0.000 0.000,-25.000 100.000,0.000 0.000,-125.000 50.000,0.000 0.000,25.000 50.000,0.000 0.000,100.000-50.000,0.000 0.000,0.000-25.000</inkml:trace>
</inkml:ink>
</file>

<file path=ppt/ink/ink2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0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5750.000 38300.000,'0.000'150.000,"0.000"-125.000,0.000 0.000,25.000 50.000,0.000 0.000,50.000 25.000,0.000 0.000,-50.000-75.000,0.000 0.000,0.000-25.000,0.000 0.000,0.000 0.000</inkml:trace>
</inkml:ink>
</file>

<file path=ppt/ink/ink2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0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6650.000 37100.000,'50.000'0.000,"-50.000"-50.000,0.000 0.000,0.000 150.000,0.000 0.000,0.000 100.000,0.000 0.000,0.000-25.000,0.000 0.000,25.000 25.000,0.000 0.000,25.000-50.000,0.000 0.000,25.000 25.000,0.000 0.000,-25.000-50.000,0.000 0.000,-75.000-75.000,0.000 0.000,-75.000 0.000,0.000 0.000,-50.000-25.000,0.000 0.000,-50.000-25.000,0.000 0.000,25.000 0.000,0.000 0.000,150.000 0.000</inkml:trace>
</inkml:ink>
</file>

<file path=ppt/ink/ink2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0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7050.000 37200.000,'100.000'-100.000,"-75.000"100.000,0.000 0.000,125.000-25.000,0.000 0.000,-50.000 0.000,0.000 0.000,100.000 25.000,0.000 0.000,0.000 0.000,0.000 0.000,-175.000 0.000,0.000 0.000,0.000 0.000</inkml:trace>
</inkml:ink>
</file>

<file path=ppt/ink/ink2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0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2450.000 41850.000,'-150.000'0.000,"0.000"25.000,0.000 0.000,125.000-25.000,0.000 0.000,125.000-50.000,0.000 0.000,25.000 25.000,0.000 0.000,25.000 0.000,0.000 0.000,25.000 25.000,0.000 0.000,50.000 0.000,0.000 0.000,0.000-50.000,0.000 0.000,75.000-25.000,0.000 0.000,50.000 25.000,0.000 0.000,-25.000 50.000,0.000 0.000,-25.000 25.000,0.000 0.000,-25.000 0.000,0.000 0.000,0.000-25.000,0.000 0.000,-25.000 0.000,0.000 0.000,0.000-25.000,0.000 0.000,-25.000 25.000,0.000 0.000,25.000 50.000,0.000 0.000,100.000-50.000,0.000 0.000,25.000-50.000,0.000 0.000,25.000 0.000,0.000 0.000,0.000 0.000,0.000 0.000,-25.000 25.000,0.000 0.000,-50.000 50.000,0.000 0.000,0.000-25.000,0.000 0.000,0.000 0.000,0.000 0.000,25.000 25.000,0.000 0.000,50.000-25.000,0.000 0.000,-25.000 25.000,0.000 0.000,50.000 0.000,0.000 0.000,25.000-25.000,0.000 0.000,-50.000-25.000,0.000 0.000,25.000-25.000,0.000 0.000,25.000 0.000,0.000 0.000,0.000 0.000,0.000 0.000,-50.000 25.000,0.000 0.000,25.000 25.000,0.000 0.000,-25.000 0.000,0.000 0.000,-25.000-25.000,0.000 0.000,0.000 25.000,0.000 0.000,-75.000 0.000,0.000 0.000,0.000 0.000,0.000 0.000,0.000 50.000,0.000 0.000,25.000-50.000,0.000 0.000,50.000 0.000,0.000 0.000,-25.000-50.000,0.000 0.000,25.000 25.000,0.000 0.000,25.000 25.000,0.000 0.000,-25.000 25.000,0.000 0.000,-75.000 25.000,0.000 0.000,0.000 0.000,0.000 0.000,-25.000-25.000,0.000 0.000,25.000-25.000,0.000 0.000,0.000 0.000,0.000 0.000,-25.000-25.000,0.000 0.000,-50.000 25.000,0.000 0.000,-150.000 0.000,0.000 0.000,-25.000 25.000</inkml:trace>
</inkml:ink>
</file>

<file path=ppt/ink/ink2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0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6000.000 43700.000,'-50.000'-50.000,"25.000"125.000,0.000 0.000,-50.000 125.000,0.000 0.000,25.000 0.000,0.000 0.000,50.000-125.000,0.000 0.000,-50.000 125.000,0.000 0.000,75.000-100.000,0.000 0.000,100.000-100.000,0.000 0.000,50.000-125.000,0.000 0.000,0.000-75.000,0.000 0.000,-100.000-25.000,0.000 0.000,-50.000 25.000,0.000 0.000,-125.000 125.000,0.000 0.000,0.000 50.000,0.000 0.000,-25.000 75.000,0.000 0.000,75.000 25.000,0.000 0.000,25.000-50.000</inkml:trace>
</inkml:ink>
</file>

<file path=ppt/ink/ink2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0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7000.000 44050.000,'50.000'50.000,"-50.000"-25.000,0.000 0.000,50.000 100.000,0.000 0.000,25.000 25.000,0.000 0.000,0.000-25.000,0.000 0.000,0.000-25.000,0.000 0.000,-50.000-75.000</inkml:trace>
</inkml:ink>
</file>

<file path=ppt/ink/ink2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0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9200.000 43050.000,'150.000'-50.000,"-100.000"125.000,0.000 0.000,-50.000 50.000,0.000 0.000,-50.000 75.000,0.000 0.000,-50.000-50.000,0.000 0.000,75.000-25.000,0.000 0.000,50.000-50.000,0.000 0.000,75.000-25.000,0.000 0.000,25.000-25.000,0.000 0.000,-50.000 50.000,0.000 0.000,-50.000 50.000,0.000 0.000,-100.000 75.000,0.000 0.000,-75.000 25.000,0.000 0.000,25.000-50.000,0.000 0.000,100.000-125.000,0.000 0.000,0.000-50.000</inkml:trace>
</inkml:ink>
</file>

<file path=ppt/ink/ink2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1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1100.000 44200.000,'0.000'-50.000,"-25.000"50.000,0.000 0.000,25.000-25.000,0.000 0.000,-25.000 125.000,0.000 0.000,25.000 25.000,0.000 0.000,-25.000 25.000,0.000 0.000,25.000-100.000,0.000 0.000,75.000 0.000,0.000 0.000,25.000-50.000,0.000 0.000,75.000-150.000,0.000 0.000,-100.000 0.000,0.000 0.000,-50.000 0.000,0.000 0.000,-100.000 75.000,0.000 0.000,-25.000 75.000,0.000 0.000,25.000 100.000,0.000 0.000,25.000-50.000,0.000 0.000,50.000-25.000,0.000 0.000,75.000-25.000,0.000 0.000,-25.000-25.000</inkml:trace>
</inkml:ink>
</file>

<file path=ppt/ink/ink2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1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2150.000 44100.000,'50.000'0.000,"-25.000"25.000,0.000 0.000,0.000 25.000,0.000 0.000,-25.000 0.000,0.000 0.000,0.000 50.000,0.000 0.000,0.000 0.000,0.000 0.000,0.000 0.000,0.000 0.000,0.000 0.000,0.000 0.000,75.000-75.000,0.000 0.000,0.000-75.000,0.000 0.000,25.000-50.000,0.000 0.000,-75.000-25.000,0.000 0.000,0.000-25.000,0.000 0.000,-50.000 50.000,0.000 0.000,-50.000 75.000,0.000 0.000,-25.000 25.000,0.000 0.000,25.000 25.000,0.000 0.000,50.000 25.000,0.000 0.000,25.000-25.000,0.000 0.000,0.000 0.000</inkml:trace>
</inkml:ink>
</file>

<file path=ppt/ink/ink2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1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3600.000 44100.000,'-50.000'0.000,"50.000"50.000,0.000 0.000,0.000 50.000,0.000 0.000,-25.000 25.000,0.000 0.000,0.000 0.000,0.000 0.000,25.000-25.000,0.000 0.000,50.000-50.000,0.000 0.000,50.000-25.000,0.000 0.000,0.000-75.000,0.000 0.000,0.000-25.000,0.000 0.000,-50.000-25.000,0.000 0.000,-50.000-25.000,0.000 0.000,-75.000 0.000,0.000 0.000,-25.000 25.000,0.000 0.000,0.000 100.000,0.000 0.000,25.000 25.000,0.000 0.000,25.000 25.00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2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9650.000 42950.000,'50.000'0.000,"75.000"-50.000,0.000 0.000,-100.000 50.000,0.000 0.000,75.000 50.000,0.000 0.000,-100.000 75.000,0.000 0.000,-75.000 100.000,0.000 0.000,0.000-75.000,0.000 0.000,25.000-50.000,0.000 0.000,75.000-25.000,0.000 0.000,75.000-50.000,0.000 0.000,25.000 0.000,0.000 0.000,-25.000 25.000,0.000 0.000,-75.000 150.000,0.000 0.000,-200.000 100.000,0.000 0.000,-125.000 100.000,0.000 0.000,150.000-150.000,0.000 0.000,50.000-100.000</inkml:trace>
</inkml:ink>
</file>

<file path=ppt/ink/ink2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1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8100.000 40050.000,'0.000'-50.000,"-50.000"100.000,0.000 0.000,-25.000 50.000,0.000 0.000,-125.000 200.000,0.000 0.000,50.000 0.000,0.000 0.000,75.000-150.000,0.000 0.000,50.000-100.000</inkml:trace>
</inkml:ink>
</file>

<file path=ppt/ink/ink2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1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6950.000 40150.000,'0.000'-50.000,"75.000"150.000,0.000 0.000,25.000 75.000,0.000 0.000,100.000 175.000,0.000 0.000,-25.000-100.000,0.000 0.000,-150.000-200.000,0.000 0.000,25.000 0.000</inkml:trace>
</inkml:ink>
</file>

<file path=ppt/ink/ink2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1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9400.000 40150.000,'0.000'-50.000,"0.000"0.000,0.000 0.000,0.000 25.000,0.000 0.000,-25.000 125.000,0.000 0.000,0.000 100.000,0.000 0.000,-25.000 50.000,0.000 0.000,25.000-25.000,0.000 0.000,25.000-75.000,0.000 0.000,0.000-100.000</inkml:trace>
</inkml:ink>
</file>

<file path=ppt/ink/ink2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1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0350.000 40450.000,'-100.000'50.000,"75.000"75.000,0.000 0.000,0.000 75.000,0.000 0.000,25.000-50.000,0.000 0.000,25.000-50.000,0.000 0.000,100.000-100.000,0.000 0.000,0.000-75.000,0.000 0.000,-25.000-50.000,0.000 0.000,-100.000 0.000,0.000 0.000,-100.000 25.000,0.000 0.000,-50.000 50.000,0.000 0.000,50.000 50.000,0.000 0.000,75.000 0.000,0.000 0.000,100.000-25.000,0.000 0.000,125.000-50.000,0.000 0.000,-50.000 0.000,0.000 0.000,-50.000 50.000,0.000 0.000,-50.000 0.000,0.000 0.000,-25.000 25.000,0.000 0.000,-25.000 25.000,0.000 0.000,-25.000 50.000,0.000 0.000,0.000 25.000,0.000 0.000,25.000 50.000,0.000 0.000,25.000-25.000,0.000 0.000,25.000-50.000,0.000 0.000,0.000-75.000,0.000 0.000,0.000-75.000,0.000 0.000,-25.000-50.000,0.000 0.000,0.000-25.000,0.000 0.000,-75.000 50.000,0.000 0.000,-25.000 25.000,0.000 0.000,25.000 50.000,0.000 0.000,25.000 0.000,0.000 0.000,25.000 0.000,0.000 0.000,75.000-50.000,0.000 0.000,0.000 0.000,0.000 0.000,0.000 0.000</inkml:trace>
</inkml:ink>
</file>

<file path=ppt/ink/ink2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1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2250.000 39100.000,'0.000'-50.000,"0.000"-100.000,0.000 0.000,-25.000 175.000,0.000 0.000,0.000 100.000,0.000 0.000,25.000 0.000,0.000 0.000,75.000-50.000,0.000 0.000,75.000-75.000,0.000 0.000,-25.000-75.000,0.000 0.000,-75.000 0.000,0.000 0.000,-50.000 25.000,0.000 0.000,0.000 25.000,0.000 0.000,-25.000 25.000,0.000 0.000,25.000 50.000,0.000 0.000,0.000 25.000,0.000 0.000,-25.000 25.000,0.000 0.000,-75.000 50.000,0.000 0.000,-50.000 125.000,0.000 0.000,-100.000 250.000,0.000 0.000,-50.000 100.000,0.000 0.000,0.000-25.000,0.000 0.000,150.000-75.000,0.000 0.000,125.000-400.000,0.000 0.000,-25.000-75.000</inkml:trace>
</inkml:ink>
</file>

<file path=ppt/ink/ink2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1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2100.000 42700.000,'0.000'50.000,"-25.000"50.000,0.000 0.000,25.000-50.000,0.000 0.000,25.000 25.000,0.000 0.000,75.000-50.000,0.000 0.000,25.000-50.000,0.000 0.000,-25.000-50.000,0.000 0.000,-100.000 0.000,0.000 0.000,-50.000 25.000,0.000 0.000,-125.000 50.000,0.000 0.000,25.000 50.000,0.000 0.000,75.000-25.000</inkml:trace>
</inkml:ink>
</file>

<file path=ppt/ink/ink2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4040.928 7037.917 533</inkml:trace>
</inkml:ink>
</file>

<file path=ppt/ink/ink2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0132.663 9348.611 533</inkml:trace>
</inkml:ink>
</file>

<file path=ppt/ink/ink2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3226.151 8420.804 186,'-94.020'-7.822'565,"11.905"20.207"-526,0.363 24.188-36,34.769 12.530 1,14.880 14.832 0,12.134 12.812 1,14.510 3.490 0,31.022-9.041 0,31.088-23.986 0,10.378-26.947-2,4.221-27.236-3,4.574-17.243-4,-12.334-15.591-18,-18.805-9.426-193,-9.184 29.280 16</inkml:trace>
</inkml:ink>
</file>

<file path=ppt/ink/ink2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3324.931 8307.917 379,'-3.340'42.789'212,"-0.398"7.228"-166,-1.483 6.807 5,-1.317 8.972-13,-0.112 2.539 0,-0.251 9.991-17,1.848-4.691-18,8.960 1.031-31,-14.008-38.095-66,0.001 0.001-565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3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0550.000 26950.000,'-50.000'0.000,"100.000"50.000,0.000 0.000,75.000 0.000,0.000 0.000,0.000 75.000,0.000 0.000,50.000 25.000,0.000 0.000,-25.000-50.000,0.000 0.000,150.000-200.000,0.000 0.000,275.000-400.000,0.000 0.000,450.000-250.000,0.000 0.000,-750.000 525.000,0.000 0.000,-50.000 50.000</inkml:trace>
</inkml:ink>
</file>

<file path=ppt/ink/ink2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3302.004 8573.379 362,'84.297'-5.810'287,"-29.388"2.389"-192,18.931 1.951-86,-9.435-3.865-230,-40.036-41.375-25</inkml:trace>
</inkml:ink>
</file>

<file path=ppt/ink/ink2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3571.875 8312.326 256,'-0.650'43.532'158,"-2.306"17.179"-97,-1.146-1.459 5,-1.382-2.900 13,-0.742 3.503-15,1.770 5.263 1,7.445 12.225-30,-0.448-7.798-30,10.918-4.101-137,-18.129-26.350-9</inkml:trace>
</inkml:ink>
</file>

<file path=ppt/ink/ink2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3735.035 8565.446 360,'-11.375'49.806'344,"-7.100"17.180"-301,-11.499 4.790-25,-3.543-14.150-8,-2.262-1.990-3,103.356-24.863 9,8.099-38.361-8,-0.557 3.782-2,-4.676 13.813-11,-34.367 7.996-95,0.001 0.000-599</inkml:trace>
</inkml:ink>
</file>

<file path=ppt/ink/ink2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3794.127 8681.864 313,'-7.393'81.653'179,"2.910"-30.468"-127,0.426 1.489 9,2.436 4.255-4,0.904 4.002-6,5.567 10.319-48,10.637-10.545-208,-18.057-25.060 31</inkml:trace>
</inkml:ink>
</file>

<file path=ppt/ink/ink2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4225.401 8680.100 448,'66.646'-4.747'224,"10.671"-0.532"-163,0.574-0.084-28,-5.387 5.463-7,-1.608 5.573-110,-31.850 10.909-68</inkml:trace>
</inkml:ink>
</file>

<file path=ppt/ink/ink2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4452.054 8471.955 310,'-9.134'91.480'209,"4.877"-43.073"-151,-2.166 18.482 21,0.315-11.283-17,0.831 19.485-18,3.855 6.930-33,10.092-14.042-104,7.353-13.005-246</inkml:trace>
</inkml:ink>
</file>

<file path=ppt/ink/ink2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5102.936 8415.516 485,'49.462'3.580'247,"24.161"13.557"-210,-16.059 13.849-23,-50.491 39.261-6,-52.673-9.242-5,-7.597-11.424-1,-13.236-4.537-1,0.434-6.624 1,130.768 4.617 12,5.227-48.314-12,12.571-11.357-6,-17.530-1.890-5,17.152-15.462-122,-18.375-4.828-147,-27.618 10.751 145</inkml:trace>
</inkml:ink>
</file>

<file path=ppt/ink/ink2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5531.558 8502.823 298,'-8.712'50.325'224,"7.005"0.740"-175,6.255 2.539 46,15.730 0.683-19,33.333-11.809-42,12.449-40.591-27,-7.130-44.504-3,-22.992-13.983-2,-20.571-7.900 0,-26.339-22.278-1,-12.139 18.430 0,-27.039 11.268 1,-30.633 73.819-1,31.766 28.078-3,20.630 19.563-17,57.139 11.344-427</inkml:trace>
</inkml:ink>
</file>

<file path=ppt/ink/ink2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5891.389 8624.538 351,'82.291'40.580'378,"-69.013"30.691"-338,-52.392-6.205-30,-14.750-17.431-6,-2.328-4.800 0,123.640-34.368 22,20.646-17.127-19,-19.029 1.061-4,2.138 5.501-16,-32.471 13.751-87,0.000 0.003-602</inkml:trace>
</inkml:ink>
</file>

<file path=ppt/ink/ink2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6531.686 8541.633 312,'37.106'-3.707'323,"34.914"-0.876"-276,-13.942 2.979-28,9.182 3.411 7,3.361 0.228-3,2.373 0.697-7,-4.961-0.570-6,9.405 0.544-3,2.362-1.227 0,-6.112 0.012-1,5.415 0.840 0,-4.876 2.625 1,-5.084-1.774-1,-31.184 11.443-107,-0.001 0.001-605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3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6900.000 27150.000,'0.000'-50.000,"-25.000"50.000,0.000 0.000,50.000 0.000,0.000 0.000,50.000 75.000,0.000 0.000,50.000 50.000,0.000 0.000,-25.000 50.000,0.000 0.000,-50.000-50.000,0.000 0.000,25.000-100.000,0.000 0.000,100.000-125.000,0.000 0.000,225.000-300.000,0.000 0.000,100.000 75.000,0.000 0.000,-175.000 225.000,0.000 0.000,-250.000 100.000</inkml:trace>
</inkml:ink>
</file>

<file path=ppt/ink/ink2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8164.162 8381.116 342,'-80.922'-32.143'262,"30.934"55.838"-245,3.583 24.328-3,13.960 25.251 2,9.906 2.186-1,13.289-20.231-4,5.168 8.979 6,12.852-4.996 3,39.403-12.116-5,21.023-45.517-5,-15.762-40.585-2,-12.984-10.153-1,-2.437-14.371-1,-10.991-5.673-2,-6.706-0.294 0,-14.056 142.016 3,2.423-6.997-4,13.301 7.820 3,36.013-33.496 2,0.875-75.426-1,-21.533-31.819-2,-15.862-24.849 1,-21.831 21.379-2,-19.552 0.194 1,-57.976 72.017-5,21.161 52.255-3,16.945 8.219-21,2.812-32.089-146</inkml:trace>
</inkml:ink>
</file>

<file path=ppt/ink/ink2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8534.578 8631.592 266,'55.629'60.929'490,"-84.585"1.587"-483,-18.294-5.195-6,-2.340-10.365 3,116.984-19.258 26,16.223-27.533-15,-15.161-5.763-7,-1.014-7.397-74,-30.051 17.937-27,0.002 0.001-562</inkml:trace>
</inkml:ink>
</file>

<file path=ppt/ink/ink2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9221.617 8519.584 406,'40.843'-1.105'217,"30.303"-0.148"-147,6.169-3.783-6,-5.484-3.620-30,-4.932-6.300-21,-26.948 19.038-112,-0.001 0.000-598</inkml:trace>
</inkml:ink>
</file>

<file path=ppt/ink/ink2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9433.283 8393.467 396,'-8.794'53.356'149,"-2.191"2.800"-87,-2.938 10.907 13,1.318-1.881-11,6.719 1.035-46,-12.377-24.248-182</inkml:trace>
</inkml:ink>
</file>

<file path=ppt/ink/ink2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9718.149 8343.195 428,'43.790'9.322'245,"19.174"15.737"-148,1.528 13.458-62,-19.180 18.848-13,-79.436 21.071-11,-21.312-32.466-7,-4.859-8.157-2,-2.389-4.057-1,138.772-18.644 7,7.921-23.146-7,-6.507-2.372-12,-15.433-25.563-205,-24.186-17.646-57</inkml:trace>
</inkml:ink>
</file>

<file path=ppt/ink/ink2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0124.723 8345.839 382,'-4.063'42.475'259,"-0.739"28.681"-172,-3.551 17.311-23,-1.286-7.112-29,-0.524-11.920-29,18.698-143.940-618,31.510 17.479 655,8.350 28.562 82,-3.154 15.225-13,1.464 5.835-9,5.857 0.343 12,7.392-6.455-319,-49.924-51.452-30,-9.570 18.391 53</inkml:trace>
</inkml:ink>
</file>

<file path=ppt/ink/ink2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0386.662 8281.459 226,'-11.272'80.694'272,"6.316"-4.673"-186,1.517-21.123-15,-1.318 6.799-15,0.216 9.785-3,-0.859-1.953-27,1.156-0.921-36,-10.327-32.504-87,0.002 0.001-579</inkml:trace>
</inkml:ink>
</file>

<file path=ppt/ink/ink2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0504.846 8521.350 489,'40.237'25.493'305,"-4.328"39.217"-297,-70.890 2.313-5,-15.262-12.440-2,97.048 3.576 7,34.453-85.698-5,-22.881-11.290-2,7.236-24.940 0,-21.384 0.682-2,-47.923 134.804 8,47.558-10.144 0,27.062-71.678 0,-17.707-63.562-2,-42.648-8.053-2,-19.772 11.807-2,-52.130 30.293 3,-1.091 74.858-11,3.153 12.202-294,23.592-34.285 116</inkml:trace>
</inkml:ink>
</file>

<file path=ppt/ink/ink2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1825.997 8428.745 373,'-32.771'36.893'347,"-21.566"22.833"-322,11.631-10.877-3,-6.350 7.571-12,-0.439 0.189-3,3.764-5.333-3,112.666-20.669 2,16.708-32.750-3,2.278-2.797 0,-16.244-3.137-1,1.659-2.961 3,-69.568-69.390 31,-43.485 17.112-31,-7.898-6.410-4,12.124 5.613-19,83.801 11.301-702</inkml:trace>
</inkml:ink>
</file>

<file path=ppt/ink/ink2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2050.893 8353.779 213,'14.352'51.717'193,"-9.889"-9.686"-126,-5.428 6.865 2,-4.604 12.137 2,-2.611 3.195-44,0.725-11.126-47,-5.387 12.642-145,0.606-29.668-79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3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3200.000 32550.000,'-100.000'0.000,"100.000"25.000,0.000 0.000,75.000 75.000,0.000 0.000,25.000 100.000,0.000 0.000,0.000-125.000,0.000 0.000,75.000-50.000,0.000 0.000,-25.000-75.000,0.000 0.000,-25.000-100.000,0.000 0.000,175.000-175.000,0.000 0.000,-50.000 100.000,0.000 0.000,-150.000 125.000</inkml:trace>
</inkml:ink>
</file>

<file path=ppt/ink/ink2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2112.629 8569.855 339,'43.308'-14.182'248,"14.728"-0.620"-161,1.979-1.789-87,-5.716-3.589-107,-17.756-33.115-137,-28.885 10.467 159,-4.574-0.065 27,-0.947-11.876 47,-13.570 115.404 381,7.106 2.374-304,-0.389 16.811 17,2.051-13.941-43,-0.079 8.053 2,2.271 2.261-22,0.373-0.702-12,-2.552-4.281-13,-11.258-34.138-93,-0.001-0.001-590</inkml:trace>
</inkml:ink>
</file>

<file path=ppt/ink/ink2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2550.070 8717.143 575,'-8.897'65.906'224,"2.045"10.495"-211,-1.618 2.170-13,-3.852-1.445-85,-7.813-38.465-71</inkml:trace>
</inkml:ink>
</file>

<file path=ppt/ink/ink2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2770.557 8565.446 285,'41.827'0.311'335,"12.363"0.629"-266,12.532-1.201-12,-2.256-0.137-23,5.390-2.537-20,-31.754 13.880-112,-0.001 0.001-591</inkml:trace>
</inkml:ink>
</file>

<file path=ppt/ink/ink2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2778.497 8705.670 320,'84.342'8.132'326,"-24.763"-4.770"-249,15.878-0.424-24,-3.728-5.530-62,-7.469-3.061-376,-27.144 14.502 6</inkml:trace>
</inkml:ink>
</file>

<file path=ppt/ink/ink2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3320.893 8677.455 330,'102.770'4.888'475,"-33.046"4.555"-466,-33.227 8.475-110,-0.003 0.000-604</inkml:trace>
</inkml:ink>
</file>

<file path=ppt/ink/ink2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4111.999 8640.412 164,'19.182'-53.100'420,"-35.005"2.367"-332,-20.746 5.699-66,-17.678 10.895-8,-3.794 57.608-6,35.195 39.957 5,39.409 2.552-6,11.668-3.666-3,-1.718 2.939 2,-9.523 6.257 0,-21.037-0.094 4,-34.828-16.637-3,-36.525-41.683-6,19.514-58.539 0,50.703-33.125 6,48.524 18.250-2,18.144 14.239-1,6.690 14.134-4,-3.090 10.260-13,6.363 15.601-300,-32.188 8.692-45</inkml:trace>
</inkml:ink>
</file>

<file path=ppt/ink/ink2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4486.826 8566.325 412,'-97.798'-33.006'309,"35.490"68.809"-306,30.255 29.491-2,28.525-2.104 3,57.169-19.198 1,17.645-78.159-1,-12.376-24.182-3,-20.069-0.158-1,-56.747 125.308 19,-2.265 23.969-11,7.851-18.617-3,4.449-2.765-4,-6.274 2.700-13,-3.988-11.332-171,-8.365-22.990-110</inkml:trace>
</inkml:ink>
</file>

<file path=ppt/ink/ink2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2612.693 8727.720 141,'-56.845'7.622'397,"12.200"10.085"-375,2.305 4.373 2,-0.074 15.010 2,16.961 8.672-10,4.890 5.078-4,7.530 2.201 1,7.237 2.199 0,13.163 1.627-3,23.147-9.607 0,23.046-11.923 2,7.725-23.060-1,6.598-23.678-2,-4.941-14.446-1,-16.588-16.364-3,-13.177-20.242-3,-19.908-1.058-2,-16.582-14.670 0,-14.997 10.934 4,-12.950 8.992 3,-12.807 12.906 5,-25.001 42.439-16,19.246 41.751-207,14.306-26.258 27</inkml:trace>
</inkml:ink>
</file>

<file path=ppt/ink/ink2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4813.145 8678.334 137,'-26.451'67.076'530,"13.489"-3.996"-478,29.074-2.508-44,48.951-53.022 3,-7.521-46.410-6,-19.169-11.185-1,-12.210-8.708 1,-22.788-5.007 5,-41.089 8.837-2,-27.200 39.813-4,25.398-9.140-170</inkml:trace>
</inkml:ink>
</file>

<file path=ppt/ink/ink2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5168.567 8839.728 293,'43.723'81.368'437,"-39.049"-45.232"-528,0.000 0.001-541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3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6900.000 35850.000,'-100.000'-200.000,"100.000"175.000,0.000 0.000,50.000 150.000,0.000 0.000,50.000 125.000,0.000 0.000,25.000-100.000,0.000 0.000,0.000-100.000,0.000 0.000,0.000-50.000,0.000 0.000,150.000-200.000,0.000 0.000,125.000-175.000,0.000 0.000,250.000-125.000,0.000 0.000,-400.000 350.000,0.000 0.000,-25.000 25.000</inkml:trace>
</inkml:ink>
</file>

<file path=ppt/ink/ink2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5349.365 8665.982 373,'-22.287'50.194'215,"1.892"8.319"-174,10.634-0.721-7,12.981 2.966-14,33.464-8.389 3,22.136-51.052-4,-0.990-40.155 2,-21.068-21.523-7,-27.604-5.397-8,-19.806-3.292 3,-50.509 32.149 4,-8.414 49.211-12,10.414 21.455-75,17.141-25.382-79</inkml:trace>
</inkml:ink>
</file>

<file path=ppt/ink/ink2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6641.042 8720.665 172,'84.672'1.418'501,"-21.545"1.448"-456,-0.602 1.385-35,14.195 0.528 0,2.436-3.504-2,-0.979-2.888-1,-2.987 5.194 1,-2.864 2.734-3,-8.185 5.796-2,-23.872 10.330-168</inkml:trace>
</inkml:ink>
</file>

<file path=ppt/ink/ink2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3436.061 9967.738 225,'-61.861'-46.844'419,"2.108"51.322"-413,7.674 24.876-1,3.776 12.416 0,15.819 8.594 2,11.478 20.030-1,16.424 0.600 1,9.797-8.096 2,17.865-2.550 2,30.515-22.652-2,14.122-33.061-2,-5.213-22.927-4,-3.120-17.800 0,-18.717-13.836-3,-15.496-5.191-1,-6.635-5.039 1,0.951 128.995 18,16.526-5.936-13,16.176-22.463-3,18.616-41.688 3,-28.438-52.539 4,-24.269-15.063-3,-15.948 3.027-4,-11.263-2.479 0,-21.215 3.911 3,-41.114 57.454 1,8.518 38.453-6,12.856 15.474-31,9.228-28.164-130</inkml:trace>
</inkml:ink>
</file>

<file path=ppt/ink/ink2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4140.729 10084.156 274,'93.727'-15.001'350,"-20.279"6.199"-285,-4.386 5.316-10,-3.385 5.642-35,0.871 2.661-21,-24.345 12.728-163</inkml:trace>
</inkml:ink>
</file>

<file path=ppt/ink/ink2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4390.318 9894.538 297,'-9.345'72.390'164,"3.086"-20.741"-105,-1.782 8.474 5,-0.176 1.615 5,3.058 2.621-29,7.903-3.621-52,3.403-3.733-266,-13.858-21.575-13</inkml:trace>
</inkml:ink>
</file>

<file path=ppt/ink/ink2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5349.880 9650.238 314,'-16.465'92.656'276,"6.024"-35.044"-245,1.195-4.484 2,2.942 11.680-15,1.826-1.514-6,0.932-1.530-31,-11.202-24.742-124</inkml:trace>
</inkml:ink>
</file>

<file path=ppt/ink/ink2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4973.288 10033.884 332,'44.269'4.586'130,"12.632"-0.538"-96,8.955 0.273 11,7.259-2.199-3,-22.105-1.023-4,6.903 0.044-6,5.410 2.023 4,-0.950 3.954-7,-23.359 11.028-183</inkml:trace>
</inkml:ink>
</file>

<file path=ppt/ink/ink2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5179.658 10178.518 291,'43.511'64.418'218,"-68.525"-14.159"-185,-10.755-19.969-22,-5.521-8.144-5,-11.897-4.465 1,-1.446-1.967 10,132.181-6.464 96,-4.519-8.089-91,-12.203 0.321-11,8.141 0.962 1,1.846 0.592-8,-6.230-0.753-15,0.911-5.915-42,-10.400-11.021-330</inkml:trace>
</inkml:ink>
</file>

<file path=ppt/ink/ink2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5611.811 9990.665 347,'-4.064'43.422'186,"2.295"6.227"-148,2.669 0.890 0,2.484 6.252-12,5.517 0.691-1,22.561-0.383-6,32.754-46.869 1,-9.802-50.575-1,-17.543-18.916-4,-16.049-7.627-3,-11.773-0.481-3,-18.519-13.402-2,-10.640 16.331 0,-43.160 36.179 0,-7.894 60.407-7,23.934 21.534-75,36.941 4.353-535</inkml:trace>
</inkml:ink>
</file>

<file path=ppt/ink/ink2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5940.783 10133.542 248,'51.104'58.018'448,"-39.725"0.492"-380,-46.822-5.240-51,-20.709-14.292-12,-5.623-16.525-3,136.278 3.248 11,-2.138-31.888-11,-5.377-2.427-2,-0.769-1.552-4,1.296-1.832-91,-8.656-7.350-355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4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300.000 39600.000,'32.000'83.000,"0.000"1.000,1.000 0.000,0.000 0.000,-1.000-1.000,0.000 1.000,1.000 0.000,0.000 0.000,-1.000-1.000,1.000 1.000,-1.000 0.000,0.000-1.000,1.000 1.000,0.000 0.000,-1.000 0.000,0.000-1.000,1.000 1.000,0.000 0.000,-1.000 0.000,1.000 0.000,-1.000-1.000,0.000 1.000,1.000 0.000,0.000 0.000,-1.000-1.000,0.000 1.000,1.000 0.000,0.000 0.000,-1.000-1.000,1.000 1.000,-1.000 0.000,0.000-1.000,1.000 1.000,0.000 0.000,-1.000 0.000,0.000-1.000,1.000 1.000,0.000 0.000,-1.000 0.000,1.000 0.000</inkml:trace>
</inkml:ink>
</file>

<file path=ppt/ink/ink2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6632.223 9981.846 336,'82.590'4.097'261,"-21.599"1.722"-220,10.694 3.332-6,5.017-1.560 14,-7.533-0.142-21,2.759-0.672-7,-7.057 0.114-9,-132.025 5.917-550</inkml:trace>
</inkml:ink>
</file>

<file path=ppt/ink/ink2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6598.710 10161.767 443,'50.295'5.151'162,"18.164"3.195"-93,0.212-1.577-22,9.937-1.333-4,4.258-1.089-25,-17.658-0.993-17,8.755-2.366-65,-33.269 13.184-90</inkml:trace>
</inkml:ink>
</file>

<file path=ppt/ink/ink2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7818.438 9799.282 336,'-39.321'23.666'243,"3.504"9.351"-200,-3.879 19.874-14,3.117 21.318-1,19.883-2.916-16,6.855 13.827 1,13.494-19.216-6,7.793-1.384 1,20.000-8.203-3,33.500-33.837-1,-4.457-54.457 0,-10.925-31.611-2,-17.267 5.849-1,-6.129-13.290 0,-15.506 7.396 0,3.529 151.203 21,3.558-7.475-15,15.960-19.772-1,35.141-47.523 4,-25.126-62.492-5,-10.744-29.954 2,-29.859 13.404-3,-14.882-13.650-1,-8.414 14.840 0,-49.933 46.936-2,9.939 65.595-5,25.488 13.187-33,-5.108-25.077-223</inkml:trace>
</inkml:ink>
</file>

<file path=ppt/ink/ink2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8212.669 10118.547 201,'62.342'30.860'215,"-4.293"42.356"63,-79.437-19.327-220,-30.103-9.461-39,-9.598-18.177-13,-2.760-15.486 6,144.168-10.317 9,-5.730-0.342-8,-1.872-4.057-3,2.918-9.883-18,-34.825 19.620-94,-0.002 0.000-613</inkml:trace>
</inkml:ink>
</file>

<file path=ppt/ink/ink2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0885.839 9942.158 368,'-38.545'31.714'276,"-17.465"13.771"-252,-8.525 5.352 11,17.050-14.858-23,-2.425 2.801 17,0.482 0.329-4,114.235-12.728-18,7.702-10.412-3,-3.849-4.980 1,6.121-1.128 3,-1.359-7.195 6,-36.345-65.032 27,-66.224-8.382-39,3.677 2.773-26,35.848-4.615-452</inkml:trace>
</inkml:ink>
</file>

<file path=ppt/ink/ink2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1159.241 9801.935 284,'0.821'48.630'167,"-6.816"14.144"-77,-8.504-5.365-24,-5.134 7.324 1,-0.083 0.105-48,0.457 3.211-85,3.585-17.401-205</inkml:trace>
</inkml:ink>
</file>

<file path=ppt/ink/ink2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1118.676 10144.127 315,'67.404'-20.128'251,"-17.468"1.158"-204,7.195-7.432-66,-10.560-8.656-102,-20.026-4.397-19,-13.971-2.046 44</inkml:trace>
</inkml:ink>
</file>

<file path=ppt/ink/ink2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1380.615 9826.627 172,'-10.749'47.815'211,"2.673"-10.337"-184,-3.800 19.365 46,-2.842 21.056-2,2.741-11.367-10,3.972-4.359-15,1.494 3.862-16,0.212 4.444-6,3.224-9.007-26,4.658-1.621-85,-12.490-23.991-48</inkml:trace>
</inkml:ink>
</file>

<file path=ppt/ink/ink2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1537.600 10152.059 516,'42.798'19.378'254,"-7.166"37.961"-233,-83.762-10.993-18,-13.752-4.639-2,111.341 5.864 24,19.746-48.189-27,-30.343 13.189-99,0.000-0.003-608</inkml:trace>
</inkml:ink>
</file>

<file path=ppt/ink/ink2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1623.149 10017.124 347,'-40.966'14.482'292,"-16.534"21.523"-259,-1.159 12.460-5,14.873 7.415-3,12.671 17.001-2,18.474 7.977-4,26.660-13.795-8,31.347-12.822-6,29.751-29.987-1,-3.097-43.644-2,2.074-24.916 0,-10.548-17.297-2,-24.712-6.121-1,-28.619-10.631 2,-52.713 12.160 1,-33.319 32.586-3,7.789 21.534-6,-3.555 21.428-189,31.165-17.204-5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4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750.000 43550.000,'-50.000'0.000,"25.000"0.000,0.000 0.000,0.000 0.000,0.000 0.000,0.000 0.000,0.000 0.000,25.000-25.000,0.000 0.000,25.000 0.000,0.000 0.000,0.000-25.000,0.000 0.000,25.000 0.000,0.000 0.000,0.000-50.000,0.000 0.000,50.000 0.000,0.000 0.000,0.000-25.000,0.000 0.000,50.000-50.000,0.000 0.000,-25.000 0.000,0.000 0.000,75.000-125.000,0.000 0.000,-25.000 50.000,0.000 0.000,50.000-25.000,0.000 0.000,-25.000 100.000,0.000 0.000,125.000-150.000,0.000 0.000,-125.000 100.000,0.000 0.000,75.000-75.000,0.000 0.000,-25.000 75.000,0.000 0.000,-50.000 25.000,0.000 0.000,0.000 25.000,0.000 0.000,75.000-25.000,0.000 0.000,-125.000 25.000</inkml:trace>
</inkml:ink>
</file>

<file path=ppt/ink/ink2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2144.375 9989.787 225,'79.869'8.491'421,"-24.376"3.140"-391,4.174 5.950-3,-1.624 0.630-13,-17.392 11.165-258</inkml:trace>
</inkml:ink>
</file>

<file path=ppt/ink/ink2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2084.405 10181.171 263,'83.935'6.127'284,"-28.810"-3.676"-253,-5.848-1.727-1,20.134 1.127-32,-2.847-0.626-43,-8.161-1.630-163,-21.925 1.157-35</inkml:trace>
</inkml:ink>
</file>

<file path=ppt/ink/ink2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2776.731 10133.542 392,'50.183'6.882'217,"7.972"-1.956"-115,13.675 0.723-34,-5.076 2.825-61,-31.382 8.526-104,0.001 0.001-585</inkml:trace>
</inkml:ink>
</file>

<file path=ppt/ink/ink22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3153.324 9943.046 344,'39.197'15.415'304,"14.928"9.810"-260,-1.073 8.146-11,-12.762 19.775-1,-54.897 9.412-20,-39.595 1.985-6,2.432-23.654-3,-12.170-4.253-1,2.688-6.845-1,101.126 22.238 17,39.308-47.243-19,-0.034-17.133-22,-8.518-14.651-132,-18.444-8.966-33,3.807-28.868-25,-36.064 25.671 160,-2.601-10.589 37,-5.521 12.270 19,-0.570-10.139 27,-2.006-3.281 32,-12.129-0.263 128,-34.399 44.883-35,0.378 56.397-117,29.908 18.899-20,15.831-6.666-8,9.192 5.144-1,0.665 3.633 5,-5.253-8.434 3,-10.998 0.440 9,-30.196-1.454 5,-35.870-48.340-25,14.607-69.276-6,57.040-16.523 0,35.538 21.706 1,6.679 3.751 1,5.563 0.515 1,-8.970-0.515 0,-13.660-8.127-2,-9.302-5.888-4,10.415 19.868-258</inkml:trace>
</inkml:ink>
</file>

<file path=ppt/ink/ink22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3850.938 9923.642 418,'49.801'23.844'219,"-2.971"6.928"-184,-6.843 24.125-9,-32.072 14.258-1,-48.168-10.244-6,-10.633-14.644-5,-6.920-15.729-5,128.580-36.782 10,-11.898 45.144-17,-57.767 37.985 3,-55.981-16.414-2,-2.187-22.785-1,-7.958-19.917-2,25.416-19.095-99,0.005 0.001-591</inkml:trace>
</inkml:ink>
</file>

<file path=ppt/ink/ink22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4203.717 10324.038 650,'1.027'57.156'-151</inkml:trace>
</inkml:ink>
</file>

<file path=ppt/ink/ink22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4497.402 10040.938 580,'-35.939'58.553'186,"5.408"1.365"-168,8.730 2.452-4,14.191 12.581-9,35.052-10.902-2,44.424-49.269 0,-2.793-56.405-1,-10.439-26.187-1,-32.244 4.929 0,-14.218-4.537 0,-20.950-6.520 2,-49.034 37.881-1,-13.857 41.127-7,7.832 21.209-107,21.893-23.388-39</inkml:trace>
</inkml:ink>
</file>

<file path=ppt/ink/ink22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3473.468 10033.884 137,'64.715'-25.573'535,"-1.086"24.148"-511,-1.253 12.144-11,-24.940 9.339-165</inkml:trace>
</inkml:ink>
</file>

<file path=ppt/ink/ink22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3406.950 11190.997 263,'1.888'82.581'303,"-0.911"-26.876"-279,-1.709 12.062-1,-1.314 14.806 8,0.121-10.828-13,-1.337 9.171 6,-0.109-20.132-10,0.264 3.924 1,-0.692 3.959-7,4.087-8.186-127,-13.441-20.384-87</inkml:trace>
</inkml:ink>
</file>

<file path=ppt/ink/ink22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3436.939 11570.233 300,'36.329'6.053'138,"11.645"3.127"-87,4.687-2.208-13,-1.530-7.197-27,5.151-13.393-38,-10.930-19.298-127,-18.670-2.606-7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4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850.000 43400.000,'-50.000'50.000,"25.000"-50.000,0.000 0.000,-25.000 25.000,0.000 0.000,25.000 0.000,0.000 0.000,0.000-25.000,0.000 0.000,50.000-50.000,0.000 0.000,0.000 0.000,0.000 0.000,25.000-50.000,0.000 0.000,25.000 25.000,0.000 0.000,0.000-75.000,0.000 0.000,25.000 25.000,0.000 0.000,50.000-100.000,0.000 0.000,0.000 0.000,0.000 0.000,25.000-25.000,0.000 0.000,25.000 0.000,0.000 0.000,0.000 25.000,0.000 0.000,0.000 25.000,0.000 0.000,125.000-100.000,0.000 0.000,-75.000 0.000,0.000 0.000,0.000 50.000,0.000 0.000,0.000 25.000,0.000 0.000,-25.000 50.000,0.000 0.000,-25.000 0.000,0.000 0.000,50.000 0.000,0.000 0.000,-75.000 25.000</inkml:trace>
</inkml:ink>
</file>

<file path=ppt/ink/ink22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3702.401 11317.991 171,'8.061'69.318'94,"-2.396"-1.747"-63,-3.650-28.837-16,-0.059 18.592 34,-4.867 13.735 7,-0.116-35.107-28,-1.169 12.736 22,-1.137 5.641-6,1.564 7.922-3,4.212-9.783-36,-13.030-13.618-204</inkml:trace>
</inkml:ink>
</file>

<file path=ppt/ink/ink22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3805.591 11639.901 235,'45.212'43.150'205,"-17.615"39.846"-97,-62.146-37.765-81,-22.027-17.500-7,3.251-14.230 12,99.154 11.982 109,25.192-26.487-135,0.368-10.203-10,-1.659-15.233-95,-13.876-8.371-102,-19.378 26.055-38</inkml:trace>
</inkml:ink>
</file>

<file path=ppt/ink/ink22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4122.212 11646.076 329,'44.024'0.419'310,"15.610"-2.844"-213,9.850-4.930-87,-4.151-10.714-344,-28.331 19.992 36</inkml:trace>
</inkml:ink>
</file>

<file path=ppt/ink/ink22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4285.372 11515.551 383,'-8.420'47.746'186,"0.274"0.946"-127,-0.446 12.689-18,1.501 2.766 29,5.101 1.328-104,5.294-5.370-245,-13.400-23.172-29</inkml:trace>
</inkml:ink>
</file>

<file path=ppt/ink/ink22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5139.092 11284.479 425,'-5.194'54.959'172,"-2.310"-3.399"-128,0.588 4.315 30,4.090 13.125-21,2.839-2.990-108,-13.517-25.475-98</inkml:trace>
</inkml:ink>
</file>

<file path=ppt/ink/ink22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4858.636 11614.330 443,'40.435'9.249'150,"39.741"3.549"-71,-19.587-7.529-32,4.152-5.370-3,10.993-4.250-17,7.030-2.257-6,-10.897-1.070-14,-3.886 2.559-14,-28.710 15.003-93,0.000 0.002-603</inkml:trace>
</inkml:ink>
</file>

<file path=ppt/ink/ink22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5135.561 11748.379 253,'52.920'51.761'322,"-62.353"0.715"-279,-27.618-9.018-5,-24.037-22.256-5,3.321-15.417 22,136.540-3.788 31,-9.526-1.262-81,9.593-1.355-5,-2.145 2.236-8,0.869-6.778-133,-19.416-10.348-142,-22.036 17.717-8</inkml:trace>
</inkml:ink>
</file>

<file path=ppt/ink/ink22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5580.943 11622.263 477,'-6.386'58.614'173,"6.787"21.964"-133,8.428-20.832 6,20.350-1.171-22,31.660-35.053-14,11.363-75.223-4,-28.194-15.450-3,-12.208-13.954-1,-17.142 1.562 0,-23.834-12.370 0,-11.437 22.966 1,-43.531 43.664 1,-5.518 54.655-5,12.964 15.111-13,33.786 19.400-384</inkml:trace>
</inkml:ink>
</file>

<file path=ppt/ink/ink22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5940.783 11728.983 357,'14.958'36.118'243,"-11.200"32.582"-142,-24.702-9.412-49,-30.606-9.649-29,-10.026-28.705-8,140.142-36.128 28,-6.169 1.911-36,1.409-7.150-14,-0.786-4.167-204,-35.668 24.481 78</inkml:trace>
</inkml:ink>
</file>

<file path=ppt/ink/ink22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6648.096 11661.950 329,'48.485'4.977'217,"11.281"0.411"-152,2.798-1.562-16,0.683-3.352-15,1.568-3.043 0,-3.479-8.774-63,-19.842 17.144-12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1:1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4850.000 4650.000,'150.000'-200.000,"25.000"75.000,0.000 0.000,50.000 75.000,0.000 0.000,-125.000 100.000,0.000 0.000,-75.000 100.000,0.000 0.000,-150.000 0.000,0.000 0.000,-25.000 0.000,0.000 0.000,25.000-50.000,0.000 0.000,25.000-50.000,0.000 0.000,75.000 0.000,0.000 0.000,50.000-25.000,0.000 0.000,125.000-75.000,0.000 0.000,-50.000-25.000,0.000 0.000,-75.000-25.000,0.000 0.000,-50.000-25.000,0.000 0.000,-50.000 0.000,0.000 0.000,25.000 100.000,0.000 0.000,0.000 25.000,0.000 0.000,0.000 75.000,0.000 0.000,25.000 100.000,0.000 0.000,25.000 0.000,0.000 0.000,0.000-100.000,0.000 0.000,25.000-75.00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4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350.000 43200.000,'-150.000'50.000,"375.000"-550.000,0.000 0.000,-125.000 375.000,0.000 0.000,50.000-50.000,0.000 0.000,-50.000 25.000,0.000 0.000,50.000-25.000,0.000 0.000,-25.000 25.000,0.000 0.000,-25.000 25.000,0.000 0.000,25.000 0.000,0.000 0.000,-25.000 25.000,0.000 0.000,0.000-25.000,0.000 0.000,0.000 0.000,0.000 0.000,0.000 25.000,0.000 0.000,-25.000-25.000,0.000 0.000,25.000 0.000,0.000 0.000,-25.000 25.000,0.000 0.000,-25.000 25.000,0.000 0.000,0.000 0.000,0.000 0.000,0.000 25.000,0.000 0.000,-25.000 25.000,0.000 0.000,0.000 25.000,0.000 0.000,-25.000-25.000,0.000 0.000,-25.000 75.000,0.000 0.000,0.000-50.000,0.000 0.000,-25.000 75.000,0.000 0.000,-25.000 25.000,0.000 0.000,0.000 0.000,0.000 0.000,-25.000 0.000,0.000 0.000,25.000 25.000,0.000 0.000,-25.000 0.000,0.000 0.000,0.000-25.000,0.000 0.000,0.000 0.000,0.000 0.000,0.000 25.000,0.000 0.000,-25.000-25.000,0.000 0.000,25.000 0.000,0.000 0.000,0.000 25.000,0.000 0.000,0.000-25.000,0.000 0.000,0.000 0.000,0.000 0.000,0.000 50.000,0.000 0.000,25.000-75.000,0.000 0.000,25.000 0.000,0.000 0.000,0.000 25.000,0.000 0.000,0.000-50.000,0.000 0.000,25.000-25.000,0.000 0.000,0.000 25.000,0.000 0.000,0.000-25.000,0.000 0.000,50.000-50.000,0.000 0.000,0.000 0.000,0.000 0.000,25.000-50.000,0.000 0.000,0.000 0.000,0.000 0.000,50.000-50.000,0.000 0.000,0.000 0.000,0.000 0.000,25.000-25.000,0.000 0.000,-25.000 25.000,0.000 0.000,25.000-25.000,0.000 0.000,-25.000 50.000,0.000 0.000,50.000-25.000,0.000 0.000,-50.000 25.000,0.000 0.000,25.000-25.000,0.000 0.000,-50.000 50.000,0.000 0.000,0.000-25.000,0.000 0.000,0.000 50.000,0.000 0.000,-25.000 0.000,0.000 0.000,-25.000 25.000,0.000 0.000,0.000 0.000,0.000 0.000,-25.000 50.000,0.000 0.000,-50.000 75.000,0.000 0.000,0.000-50.000,0.000 0.000,-25.000 75.000,0.000 0.000,0.000 0.000,0.000 0.000,-25.000-25.000,0.000 0.000,0.000 0.000,0.000 0.000,0.000 50.000,0.000 0.000,0.000-50.000,0.000 0.000,-25.000 50.000,0.000 0.000,25.000 0.000,0.000 0.000,-25.000 0.000,0.000 0.000,50.000-50.000,0.000 0.000,-50.000 50.000,0.000 0.000,50.000-50.000,0.000 0.000,-25.000 0.000,0.000 0.000,25.000-50.000,0.000 0.000,25.000 25.000,0.000 0.000,0.000-50.000,0.000 0.000,25.000 0.000,0.000 0.000,0.000 0.000,0.000 0.000,50.000-75.000,0.000 0.000,25.000-25.000,0.000 0.000,50.000-25.000,0.000 0.000,25.000-50.000,0.000 0.000,75.000-50.000,0.000 0.000,-25.000 0.000,0.000 0.000,0.000-25.000,0.000 0.000,25.000 0.000,0.000 0.000,0.000 50.000,0.000 0.000,-25.000 0.000,0.000 0.000,50.000-50.000,0.000 0.000,0.000-25.000</inkml:trace>
</inkml:ink>
</file>

<file path=ppt/ink/ink23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6662.212 11861.274 269,'42.912'5.694'169,"29.425"-1.759"-110,-15.349-2.582-13,13.915-3.894-19,-16.680-1.820-2,19.547-5.114-74,-17.407-0.928-63,-20.516 2.288-107</inkml:trace>
</inkml:ink>
</file>

<file path=ppt/ink/ink23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7738.184 11362.089 573,'-2.896'53.694'106,"-5.221"39.518"-63,2.119-26.719-16,-2.061 2.683-3,-2.862 8.516-11,-0.117 7.155-4,3.466-7.952-10,-1.588-4.065-20,-10.847-31.080-145</inkml:trace>
</inkml:ink>
</file>

<file path=ppt/ink/ink23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7743.473 11693.705 262,'78.159'14.853'308,"-28.851"-10.211"-251,4.083-4.082-61,5.384-19.531-244,-21.316 19.328-124</inkml:trace>
</inkml:ink>
</file>

<file path=ppt/ink/ink23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7961.315 11505.845 235,'-3.169'65.876'163,"-4.653"-6.801"-86,1.296-2.034 1,1.137-1.563 5,-1.937 4.198-21,-2.377 0.831-9,-0.146 2.618-48,-10.919-22.895-168</inkml:trace>
</inkml:ink>
</file>

<file path=ppt/ink/ink23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8054.798 11733.393 188,'16.126'59.573'286,"-15.080"-3.485"-222,-3.834-5.322-15,-3.307 8.409-18,11.991-7.405-4,61.365-80.198-11,-20.827-10.639-7,-0.678-14.479 1,-10.713 2.441-4,-2.626 2.542 0,-12.830 107.747 56,-3.856 8.228-47,49.909-42.316-6,-13.993-75.112-4,-18.635-26.034 0,-26.092 6.697-1,-17.444 3.728-1,-54.708 29.910 7,5.881 76.731-7,15.673 12.123-13,3.186-27.694-161</inkml:trace>
</inkml:ink>
</file>

<file path=ppt/ink/ink23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0877.907 11443.229 378,'-36.797'39.390'193,"-25.527"27.021"-157,12.869-14.931-8,-4.107 5.315-8,14.381-14.183 3,-11.559 5.586-7,1.041-5.941 4,121.047-9.032 14,22.100-37.676-25,-12.700 1.933-2,3.303 1.038-2,-17.873-1.008-1,3.909-0.241 5,-90.477-84.029 36,-15.254 21.578-40,-8.322-21.837-5,16.254 22.724-3,-0.410-1.942-17,79.112 20.866-498</inkml:trace>
</inkml:ink>
</file>

<file path=ppt/ink/ink23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1186.587 11401.776 247,'3.235'81.529'198,"-8.241"-24.121"-137,0.336-13.941 9,-4.770 6.786-18,-5.293 15.029-11,1.754-1.932-51,-0.876-8.958-126,-11.554-14.856-242</inkml:trace>
</inkml:ink>
</file>

<file path=ppt/ink/ink23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1199.816 11714.866 244,'58.628'-17.535'130,"9.458"-6.138"-102,-4.817-10.931-52,-19.736-14.734-49,-32.024 13.959 48,-6.158-14.088 4,-41.084 110.538 282,25.165-7.885-194,2.241 15.339-5,1.219 11.913 7,1.274-2.354-31,4.235 1.442-31,11.198-14.259-187,-16.723-25.145-19</inkml:trace>
</inkml:ink>
</file>

<file path=ppt/ink/ink23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1690.174 11679.589 396,'28.476'36.541'351,"-12.369"29.379"-322,-31.279 0.566-24,-28.913-8.200-2,-17.824-33.888 3,124.960-62.444 7,7.807 24.647-10,-1.256 30.570-1,-43.748 58.876 0,-53.814-11.997-1,-26.527-17.367-2,-16.729-39.826-212,30.521-16.205 10</inkml:trace>
</inkml:ink>
</file>

<file path=ppt/ink/ink23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1664.604 11601.979 402,'-44.466'38.444'197,"1.527"14.257"-124,8.902 8.071-25,4.665 17.039-1,18.592-10.492-32,8.262 12.566-2,16.891-0.787-7,18.523-18.983-3,15.947-11.558-1,19.822-28.749-1,14.401-44.975-1,-14.918-21.284 0,-15.487 2.687-2,-8.171-10.620 0,-16.842-13.027-1,-21.726-7.322 3,-18.262 1.702 2,-23.539-14.601 0,-4.385 25.260 1,-9.549 13.471 0,-28.067 14.828-2,-4.102 30.215-10,12.803 30.341-158,26.134 5.605-229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5448.651 4286.250 162,'39.664'-8.763'129,"44.931"-8.357"-102,-42.663 8.397-11,13.651-2.862-5,14.378-1.081 3,-17.001 5.656-5,22.506-1.816 3,-18.225 2.715-3,-6.450 2.662-1,-0.255 3.700-1,5.803 2.799 1,-15.787-0.177-1,10.444 2.320 0,-4.201-1.140 0,2.131-1.737-1,12.161 1.720 1,-15.698-0.381-2,12.357-0.004 1,-6.031-0.695-2,1.351-0.257 1,7.839-0.273-1,-16.149-1.631 0,15.462 2.205 1,-5.330 1.236-1,0.637-1.013 0,8.711-0.750 2,-16.927-2.052-1,13.639 0.970 0,-6.925 1.629 0,3.093-0.623 0,13.345 1.606 1,-18.687-0.348-2,14.881 1.175 1,-5.867-1.901 0,0.813-0.252 0,8.916 0.574 0,-18.216-1.904 0,17.217-1.341 1,-6.050-0.017-1,-0.971-3.013 1,5.429-0.242 2,-18.379 0.745-2,17.534-0.804 1,-4.758 2.543-1,3.855-0.022 0,13.672-0.855 0,-21.024 0.772-1,14.760 0.023-1,-8.106-1.057 1,2.379-1.887 0,14.017-0.255 0,-21.104 1.209 0,17.101-3.100-1,-8.315-1.172 0,-1.638 1.980-1,11.270 1.456 1,-20.697 0.177-1,15.069-1.415 0,-8.955 2.298 0,-1.243-0.514 1,8.666 0.803-2,13.423-0.083 3,-13.404 1.992-3,11.709 0.633 1,-14.645-3.258 0,10.294 1.363-1,-14.810 1.503 0,14.001-0.949 1,-10.840 1.865 0,11.254-0.454 0,-16.493-1.892-1,12.203 0.263 0,-10.435-1.438 0,13.668-3.909 1,-10.367-1.124-1,11.458-0.796 0,-15.061 2.298 0,10.062-1.139 2,2.199 3.109-1,2.198 2.259-1,-0.795 0.659 1,6.916 0.088 0,-4.142 1.458 0,-13.418-3.742-1,-3.995 3.304-4,-2.100 5.698-66,-24.954 10.245-72</inkml:trace>
</inkml:ink>
</file>

<file path=ppt/ink/ink23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2160.249 11567.580 225,'88.506'11.045'468,"-7.213"-2.634"-431,-16.997-0.312 6,0.231 6.307-25,-23.906 10.023-188</inkml:trace>
</inkml:ink>
</file>

<file path=ppt/ink/ink23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2053.537 11752.788 336,'42.193'-1.141'235,"27.968"-1.920"-166,11.355 1.033 4,-10.025 4.339-25,-2.318 5.956-37,-0.407 2.868-48,-29.729 9.303-120</inkml:trace>
</inkml:ink>
</file>

<file path=ppt/ink/ink23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2951.354 11721.042 459,'41.568'-0.476'116,"19.804"4.971"-55,4.354 1.240-11,7.862 1.922 4,-8.950 0.072-28,0.010-3.206-16,5.665-7.034-26,-2.454-19.722-244,-27.942 22.437 6</inkml:trace>
</inkml:ink>
</file>

<file path=ppt/ink/ink23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3506.979 11511.142 491,'47.638'13.430'108,"13.332"15.718"-61,-3.394 10.986 25,-15.610 21.571-28,-42.003 15.687-30,-41.926-8.227-8,-5.173-19.760-3,-9.594-15.174-1,-16.225-7.707 1,4.137-17.052-1,153.504 1.965 8,-0.877-9.085-8,-12.695-4.686 0,12.195-9.816 0,3.550-15.667-2,-7.721-11.407 0,-1.564-13.935-2,-20.108-6.418 1,-37.622-9.643 1,-28.635-14.728 1,-15.500 20.018-1,-39.296 38.964-4,6.459 76.639 2,65.738 34.555 3,19.787 2.636 1,-9.193-24.641-1,-5.395 3.574 1,-13.128 15.853 0,-23.757-18.340 0,-28.859-15.586 0,-23.426-58.845-2,33.444-47.531 1,50.432-18.068-1,32.921 12.901-1,14.619 14.723 0,5.295 18.091-2,5.571 14.182-101,-24.939 19.196-47</inkml:trace>
</inkml:ink>
</file>

<file path=ppt/ink/ink23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4283.979 11492.615 392,'-8.308'44.507'364,"-6.339"21.984"-349,0.898-1.062 0,5.822 8.756-7,22.387-5.653-2,20.545-9.537-3,-43.261 12.455 5,-62.089-43.366-6,-0.973-7.137-1,2.026-13.535-12,9.003-36.734-354</inkml:trace>
</inkml:ink>
</file>

<file path=ppt/ink/ink23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4245.169 11547.297 402,'41.560'9.410'348,"24.676"1.582"-316,4.037-1.742-95,-31.532 9.591-91</inkml:trace>
</inkml:ink>
</file>

<file path=ppt/ink/ink23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4442.729 11894.787 425</inkml:trace>
</inkml:ink>
</file>

<file path=ppt/ink/ink23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4353.646 11947.704 495,'39.498'36.624'114,"5.576"16.519"-40,-7.449-1.887-17,0.841-3.050-55,25.915-60.517-504</inkml:trace>
</inkml:ink>
</file>

<file path=ppt/ink/ink23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5052.148 11673.413 545,'-29.837'-54.709'229,"-14.528"-2.543"-219,-16.144-1.162 1,-4.349 30.058-10,14.318 86.778-3,73.311 28.389 2,10.689-15.986 0,4.060-1.272 0,-3.638-3.650 0,-10.074 5.026 1,-14.430 2.447 0,-27.686 2.519 0,-18.104-20.139 2,-26.027-24.306-1,2.962-66.390 0,35.828-43.229 1,41.237-10.368 0,25.801 29.112-1,13.046 9.651 0,14.009 4.011 0,-1.153 8.317 0,-0.753-4.490-1,-28.714 32.722-103,0.002 0.001-607</inkml:trace>
</inkml:ink>
</file>

<file path=ppt/ink/ink23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7644.188 9527.645 432,'-37.301'34.501'324,"-26.801"20.567"-302,5.963-6.745-15,-3.050 0.368 7,-10.100-3.414-10,4.277-6.071-1,1.887-4.857-1,10.192 6.226 0,128.603-4.385 1,1.193-25.884-1,8.584-4.706 1,-5.914-0.210-1,-0.386-0.582 1,-8.729 0.810 1,-0.496 5.934 6,-39.264-90.283 8,-42.279-7.251-16,-18.284-2.280-1,1.243 19.927-1,-17.158-4.191 0,0.843 17.877-2,91.087 118.079-569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9185.452 3474.862 137,'53.337'1.754'96,"8.618"2.505"-71,-13.687-1.114 1,12.988 0.139 0,14.798 1.910 10,-16.741 3.281-14,20.447 4.181 7,-15.489-1.680-12,-27.903-4.377-9,15.640 2.652 6,14.637 0.957-1,-6.388-1.642-2,0.194-1.191-1,6.684-3.156 1,-17.703-3.521-2,15.353-4.838 0,-6.904-1.467-1,1.031-4.184 0,8.555-8.411 0,-19.850 2.985-2,8.967-8.504 1,-8.113 1.203-1,-3.475-2.761 0,3.050-6.175-1,0.222-5.040 4,-7.755-5.772 3,-6.633-7.704 2,-6.754 4.642 0,-2.178-8.973-1,-9.284-10.252 3,-16.445-0.947 5,-14.704 9.133 13,-13.788-1.849-4,-16.216-10.328 3,4.745 20.813-16,-20.462-3.947-8,5.608 12.411-4,-10.548-0.432-1,-9.429 0.078-1,-1.198 7.460 0,14.531 10.382-1,-25.693-2.752 1,19.850 12.363-2,-24.629 0.807 2,16.984 9.690-2,7.184 3.545 0,-3.124 3.888 0,-10.027 6.775 0,-13.521 10.323 0,19.018 3.940-1,-12.396 8.628 1,13.677-1.502-1,-11.936 10.885 1,22.982 1.764-1,-2.555 17.595 1,22.642 0.502-1,-0.898 19.542 0,16.807-7.689 0,1.714 12.802 1,11.590-21.864 0,5.654 7.476 0,13.736-1.323 0,18.878-5.731 1,13.439-8.414 0,21.424-7.980 1,21.528-11.695 1,-9.634-22.578-2,21.687-10.167-1,-16.049-8.421-2,4.098-6.957-3,-10.098 2.664-4,0.808 3.173-69,-5.679 12.161-392</inkml:trace>
</inkml:ink>
</file>

<file path=ppt/ink/ink23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7858.496 9399.763 442,'3.879'52.230'153,"-5.912"19.536"-83,-7.014-3.636-20,-6.355 13.157 2,-0.645-16.986-34,-3.778 9.798-4,1.577 3.104-13,8.209-5.867-24,9.405-4.133-189,-12.220-29.828 20</inkml:trace>
</inkml:ink>
</file>

<file path=ppt/ink/ink23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7882.313 9734.022 405,'50.047'-3.934'231,"8.211"3.763"-168,0.281 1.759 18,10.100 6.462-66,5.369-20.004-362,-51.401-24.975 154</inkml:trace>
</inkml:ink>
</file>

<file path=ppt/ink/ink23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8210.387 9396.239 228,'-6.657'90.279'354,"-3.358"-1.786"-286,2.591-23.492-13,-1.902 11.915-14,1.806-11.095-11,-5.556 30.134-4,2.344-17.538-16,0.962-4.854-10,4.339-0.282-25,-9.710-37.038-73,0.000 0.002-584</inkml:trace>
</inkml:ink>
</file>

<file path=ppt/ink/ink23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8381.488 9779.886 336,'0.049'50.032'321,"-8.570"13.516"-248,-1.042-2.654-17,-2.898 23.000-19,3.358 2.015-23,8.437-13.049-28,-12.680-34.009-88,0.000 0.001-611</inkml:trace>
</inkml:ink>
</file>

<file path=ppt/ink/ink23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8635.488 9693.448 263,'47.981'6.638'469,"41.827"6.281"-421,1.208 0.408-27,-24.653-5.252 8,4.626 1.593-37,-34.173 8.440-94,-0.002 0.000-610</inkml:trace>
</inkml:ink>
</file>

<file path=ppt/ink/ink23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8624.023 9900.705 357,'52.608'6.105'296,"8.724"-0.118"-227,24.434 0.162 0,2.325-8.074-43,-2.901-3.704-16,-4.966 3.684-62,-43.204 13.297-44,-0.001-0.002-576</inkml:trace>
</inkml:ink>
</file>

<file path=ppt/ink/ink23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0110.979 9579.683 300,'-70.418'72.619'397,"26.857"-28.872"-378,-11.880 8.422 16,-11.161-1.001-22,2.555-2.980-4,6.735-6.562-5,-1.552-4.552 1,133.138-9.565-1,2.454-19.754-2,-10.263-5.847-1,23.943-1.198 1,-3.499-5.202 1,-12.634-4.497 0,-39.379-60.829 21,-55.075-3.929-19,-8.645-4.959-2,-6.801 18.801-4,-14.868 12.634-13,31.124 11.526-87,0.002 0.001-604</inkml:trace>
</inkml:ink>
</file>

<file path=ppt/ink/ink23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0417.902 9403.293 332,'-17.148'79.933'262,"6.587"-15.753"-228,-0.298 12.684-4,4.312-20.230 4,-0.340 12.784-12,-0.074-10.000-4,-8.937 26.629 3,1.699-15.777-10,-1.014-8.492-12,3.107 3.298-154,-8.485-27.891-52</inkml:trace>
</inkml:ink>
</file>

<file path=ppt/ink/ink23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0345.580 9756.071 339,'44.932'2.741'180,"-1.772"0.923"-125,6.840-0.553 35,15.924 0.296-33,-3.489-1.086-80,-4.583-16.267-363</inkml:trace>
</inkml:ink>
</file>

<file path=ppt/ink/ink23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0679.834 9479.138 298,'-9.152'67.503'137,"-3.257"2.808"-76,1.695-4.737 7,-1.142-2.726 11,-0.113 1.626-19,3.391 6.844-1,3.215-3.410-37,0.486 7.281-25,1.848-9.706-265,-11.729-27.213 8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3429.885 5144.380 153,'96.550'-13.944'292,"-31.093"4.413"-253,-17.655 2.103-26,4.546-0.529 0,-2.990 3.411-1,18.286-0.956 21,8.938 1.737-17,-10.720 0.307-2,-1.574-1.827-2,13.117-3.563-3,-16.732 2.639-2,15.385-4.669-1,-14.375 0.863-2,-9.919 0.769-1,5.219 0.852-1,-1.301 4.849-1,-63.871 56.300-224,-27.333-32.048 129,-9.333-1.537 26,7.176-4.228-86</inkml:trace>
</inkml:ink>
</file>

<file path=ppt/ink/ink23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0915.313 9834.559 518,'-8.332'63.413'199,"-7.804"10.638"-142,1.493-7.678-41,0.106-1.812-23,-9.729-24.377-161</inkml:trace>
</inkml:ink>
</file>

<file path=ppt/ink/ink23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0913.549 9786.939 306,'-81.959'52.014'366,"35.767"-12.885"-340,1.702 9.499 13,10.752 11.726-16,17.152 7.091-8,14.992-2.547-6,16.002 7.511-3,26.173-20.589-4,32.592-25.000 1,-1.745-43.131-2,0.490-38.602 0,-30.254-1.187-1,-12.447-11.035 0,-12.410-5.518-1,-15.411-3.338 2,-20.144 6.625 2,-50.859 39.969-3,-9.272 34.261-28,21.777 28.761-395</inkml:trace>
</inkml:ink>
</file>

<file path=ppt/ink/ink23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1177.252 9857.495 290,'36.146'2.815'511,"30.401"2.248"-472,12.457 2.873-32,-5.301-0.914-1,-1.728 2.957-3,-33.666 8.978-109,-0.001 0.001-636</inkml:trace>
</inkml:ink>
</file>

<file path=ppt/ink/ink23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1866.049 9666.990 207,'69.349'-23.399'257,"-18.046"17.408"-218,-2.242 5.290 13,0.952 15.633-10,-20.173 29.630 0,-24.898 16.498-9,-23.880-6.409-15,-16.812-5.642-7,-17.931-2.870-1,2.948-12.189-2,-8.488-0.644-1,-7.740 0.538-1,5.997 0.049-3,6.395-1.892-2,115.462-5.665 17,23.337-22.254-6,-10.368-4.187-5,-9.392-0.196-5,8.165 6.399-1,-7.447-5.491-41,-2.515-11.050-266,-20.954-3.102 120</inkml:trace>
</inkml:ink>
</file>

<file path=ppt/ink/ink23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2651.865 9773.710 311,'-57.537'68.490'209,"15.102"-20.806"-165,7.757-8.940-9,-8.465 12.773-12,2.669-1.209-25,7.603 0.282-192</inkml:trace>
</inkml:ink>
</file>

<file path=ppt/ink/ink23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2339.654 9808.101 341,'32.319'36.319'129,"24.106"28.175"-23,-20.059-16.403-11,-1.011 5.068-23,3.967 8.977-60,9.067-3.899-168,-33.188-19.224-48</inkml:trace>
</inkml:ink>
</file>

<file path=ppt/ink/ink23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092.838 9550.580 213,'-40.590'31.238'66,"-12.465"15.996"-40,3.653 4.777 4,1.611 13.750 9,26.039-26.497-17,1.529 4.585-2,-5.376 19.003 17,14.253-23.479-20,-2.351 37.014 16,10.125-21.554-6,9.886 12.095-6,4.055-11.649-5,7.836-3.488-7,7.614 0.638-8,5.411 2.458-10,6.887-11.760-42,3.549-21.333-116,-6.131-15.403 26</inkml:trace>
</inkml:ink>
</file>

<file path=ppt/ink/ink23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225.131 9795.759 384,'-30.813'37.875'141,"-7.855"8.179"-113,2.903-4.176-5,2.208-2.016-3,-1.654-1.845-2,-2.892-1.192 4,-6.694 4.707 2,6.555-0.462-7,102.683-10.247 22,1.575-19.762-26,2.816 5.414-2,-4.727-4.921 3,-0.154-14.199 16,-32.289-56.086-3,-33.632-29.128-16,-12.325 15.875-8,-14.572-3.550 0,-4.110 14.498-5,25.856 20.424-100,0.000-0.001-614</inkml:trace>
</inkml:ink>
</file>

<file path=ppt/ink/ink23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470.309 9705.799 244,'-7.754'88.144'160,"-4.264"-37.100"-95,-1.378 0.539 5,0.097 4.672-14,-3.018 9.047-1,-0.757-13.473-52,-7.285 11.956-16,-2.563-2.308-78,9.514-19.107-191</inkml:trace>
</inkml:ink>
</file>

<file path=ppt/ink/ink23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405.928 9997.720 314,'38.697'-10.113'332,"25.744"-2.311"-286,-0.808 1.875-57,-0.664-3.714-148,-24.354-21.448-20,-20.546-6.386 86,-2.597 6.799-113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3476.627 5249.335 230,'73.527'23.094'212,"-18.790"-13.294"-189,13.196-6.501 0,-17.102-3.798 3,18.527-3.961-7,-6.092-0.914-3,0.171-1.941-1,9.948-1.645-1,-19.665 2.931-3,16.247-0.594 0,-9.313 0.991-3,-4.648 0.519-1,0.770 0.765-1,-0.480 1.851 0,4.077 3.593-1,-130.904 10.035-367,27.643-10.802 182</inkml:trace>
</inkml:ink>
</file>

<file path=ppt/ink/ink23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696.971 9725.204 293,'-16.977'45.501'131,"-4.062"18.841"-76,9.809-25.404-26,-5.499 18.085 44,-1.570 12.687-6,6.688-11.257-11,-3.260 26.333-11,0.052-12.252-28,5.054 0.453-27,1.618-7.212-136,-10.212-27.273-62</inkml:trace>
</inkml:ink>
</file>

<file path=ppt/ink/ink23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711.078 10055.045 466,'55.791'6.330'271,"9.043"22.730"-247,-15.818 15.417-15,-72.233 17.283 1,-43.765-24.776-6,3.767-18.309-1,122.797 10.399 14,13.615-12.228-15,-4.713-9.830-9,-32.132 9.386-92,0.001-0.001-594</inkml:trace>
</inkml:ink>
</file>

<file path=ppt/ink/ink23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844.256 9923.642 318,'-86.131'43.757'238,"40.813"-7.645"-198,6.466 0.259-16,-2.328 14.838 8,8.467 9.627-4,15.575-6.110-1,11.257 15.779 3,15.434-3.340-7,17.185-7.587-10,27.098-7.157-7,25.588-31.366-3,-2.821-35.953-3,-5.900-29.501-1,-25.181-7.889 0,-10.659-14.613 1,-13.009-3.311-1,-14.948-8.613 1,-23.158 9.845 0,-29.479 21.906 1,-29.817 13.281 1,7.036 17.031 0,38.838 74.841-520</inkml:trace>
</inkml:ink>
</file>

<file path=ppt/ink/ink23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4071.797 10170.585 528,'66.736'2.306'201,"8.637"0.225"-165,-4.261 0.418-24,3.602 3.554-1,-7.749-5.386-167,-31.244 11.456 20</inkml:trace>
</inkml:ink>
</file>

<file path=ppt/ink/ink23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4301.102 10046.226 272,'-13.942'42.231'174,"1.512"10.171"-79,2.774 5.997 14,0.018-2.552-42,-0.581 10.866-25,7.022 0.127-96,-12.065-27.446-97</inkml:trace>
</inkml:ink>
</file>

<file path=ppt/ink/ink23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4684.748 10102.674 372,'38.691'14.693'212,"3.765"17.925"-115,-52.281 31.183-66,-41.794-32.799-24,-11.660-11.285 3,127.900-14.031 44,-2.402 21.373-51,-16.192 26.694 1,-62.021 11.672-1,-48.322-27.645-2,-10.243-20.859-6,5.953-37.166-297,32.681-4.796-50</inkml:trace>
</inkml:ink>
</file>

<file path=ppt/ink/ink23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4654.758 9998.605 271,'-83.287'61.391'258,"46.216"-28.289"-202,-8.204 16.097-8,13.408-4.659 1,3.209 29.987-6,17.734-10.087-14,16.551 2.565-15,18.406 4.852-7,16.908-11.634-5,11.112-20.069-1,10.996-23.085 0,10.560-19.497-3,0.518-33.363 0,-24.599-7.822 1,-3.761-17.941 0,-10.468-2.715 0,-10.764-18.254 2,-18.211 16.810-1,-18.671-2.122 2,-25.962 3.053 0,-16.902 12.996 1,-15.836 6.590 0,-3.775 18.782 1,7.926 22.177-3,6.663 41.676-37,43.676 28.683-316</inkml:trace>
</inkml:ink>
</file>

<file path=ppt/ink/ink23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4914.932 9740.198 388,'42.625'24.446'51,"-17.612"11.491"-18,6.735 26.771 12,-2.164 5.196-4,-9.629-15.368-7,-1.603 17.254-4,-7.754-8.341-5,-7.897-0.817-4,-10.613 5.326-3,-10.950 4.543 1,-19.606-2.556-9,-6.677-26.941-10,-16.148 1.782-12,-18.152 6.509-24,8.109-6.759-117,21.324-10.005 24,-1.507 5.893-90</inkml:trace>
</inkml:ink>
</file>

<file path=ppt/ink/ink23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14748.756 4109.861 297,'60.644'20.282'42,"-20.691"-7.903"-31,13.470 2.553-1,-6.303-2.413 1,22.980 3.883-1,-34.645-11.089-4,13.405 0.040 5,9.410-8.203 2,-4.048-7.096-1,6.653-9.433 0,-24.820 5.956-7,5.996-2.503 0,16.669-6.781 4,-20.635 8.125-5,-0.664 1.065 0,2.364 0.724 0,17.401-3.674 4,14.312 2.250 0,-10.061 7.920 0,-1.716 7.074-1,4.594 10.316 1,-18.686 1.301-2,9.643 8.837 1,-6.943-3.102-1,2.422-0.563 0,12.926 0.650 0,-12.763-6.601 0,26.909-6.435 0,-4.248-7.859 0,4.374-6.048 0,16.688-10.204-1,-22.374 1.679-1,18.927-6.641-1,-42.936 12.700-1,20.791-4.212 0,15.580 0.806 1,-9.182 6.336 0,-3.210 3.009 1,5.606 6.541 0,-20.677 3.372 0,14.965 6.713 2,-8.054 0.454 0,2.976 1.382 0,15.386 1.732 0,-19.058-3.835-1,21.600-0.985 0,-6.948-5.014-1,3.733-2.339-1,16.394-6.295 0,-20.404-1.423 0,26.021-4.554-1,-45.679 2.449-1,25.867-3.337 2,-28.531 3.805-2,5.070 1.694 1,1.687 2.066 0,26.423-0.499 2,-33.200 3.332-2,1.640 1.905 0,3.472 2.509 1,25.068 4.428 1,13.963 6.125 0,-15.634-1.655-1,-1.184-3.127 0,12.556-0.407-2,-23.945-3.259-1,17.062-2.494-5,-11.715-7.680-4,-1.605-11.860-29,2.838-17.574-110,-26.434-0.483 28,-10.801-12.366-53</inkml:trace>
</inkml:ink>
</file>

<file path=ppt/ink/ink23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22021.275 10989.028 533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3097.391 5285.492 162,'-54.421'11.898'201,"-10.750"19.600"-166,20.849-2.710-22,-12.790 31.195 11,34.307-22.987-14,2.498 1.773 1,1.079 9.561-1,7.123-11.137-1,2.994 11.409 1,4.281-6.055-1,0.932 20.059 5,7.149-11.991-2,7.803-0.689-1,7.097 5.739 3,10.145-6.711 0,11.156-8.599 1,8.993-12.328-3,-0.035-7.546 0,7.488-1.914 0,-2.655-6.088-1,10.380-6.593 2,2.706-8.044-6,-6.486-4.433-1,3.194-5.665 0,17.117-6.570-2,-13.258 5.196 0,-11.652 2.537-3,8.308-3.915 2,7.122-4.790-1,1.311-1.336-1,-6.881-0.381 1,-0.201-4.877-2,-1.864-2.345 1,-11.258-4.291 1,-0.834-13.965 2,-14.914 2.003-2,-6.776-13.005 3,-22.552-4.792-2,-20.800 2.533 2,-21.165 3.621-1,-17.214-3.630-1,9.483 12.794 0,-11.596-5.184-1,-6.242 6.559 1,-1.087 11.864-1,-17.886 5.470 2,9.044 8.764-1,7.446 8.056-1,-14.944 1.505 2,10.093 8.873-3,-10.564 6.461 1,16.284 4.751-1,-6.900 6.542-2,-3.666 8.798-3,3.976 3.978-6,5.107 7.260-11,12.911 4.844-29,6.592 0.477-181</inkml:trace>
</inkml:ink>
</file>

<file path=ppt/ink/ink23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5:18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80750.000 10400.000,'100.000'-300.000,"-25.000"275.000,0.000 0.000,-50.000 50.000</inkml:trace>
</inkml:ink>
</file>

<file path=ppt/ink/ink23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5:20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76600.000 8750.000,'50.000'50.000,"-50.000"0.000,0.000 0.000,-25.000 25.000,0.000 0.000,-50.000 75.000,0.000 0.000,-25.000-50.000,0.000 0.000,0.000 25.000,0.000 0.000,25.000-50.000,0.000 0.000,0.000 0.000,0.000 0.000,75.000-25.000,0.000 0.000,0.000 0.000,0.000 0.000,100.000-25.000,0.000 0.000,75.000-25.000,0.000 0.000,0.000 0.000,0.000 0.000,-50.000 0.000,0.000 0.000,-50.000 0.000,0.000 0.000,-50.000 0.000,0.000 0.000,-25.000-50.000,0.000 0.000,-25.000 0.000,0.000 0.000,-25.000-25.000,0.000 0.000,0.000 0.000,0.000 0.000,0.000 0.000,0.000 0.000,0.000-25.000,0.000 0.000,50.000-25.000,0.000 0.000,0.000 50.000,0.000 0.000,25.000 50.000,0.000 0.000,0.000 25.000</inkml:trace>
</inkml:ink>
</file>

<file path=ppt/ink/ink23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5:21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78850.000 8600.000,'0.000'-100.000,"-25.000"25.000,0.000 0.000,0.000 25.000,0.000 0.000,-25.000 0.000,0.000 0.000,-25.000 0.000,0.000 0.000,-25.000 50.000,0.000 0.000,-25.000 50.000,0.000 0.000,-25.000 75.000,0.000 0.000,0.000 75.000,0.000 0.000,50.000 25.000,0.000 0.000,50.000-25.000,0.000 0.000,50.000-50.000,0.000 0.000,25.000-25.000,0.000 0.000,75.000-50.000,0.000 0.000,50.000-50.000,0.000 0.000,-25.000-75.000,0.000 0.000,25.000-25.000,0.000 0.000,-50.000 0.000,0.000 0.000,-50.000 0.000,0.000 0.000,-50.000 50.000,0.000 0.000,25.000 0.000</inkml:trace>
</inkml:ink>
</file>

<file path=ppt/ink/ink23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5:21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78250.000 9450.000,'-200.000'0.000,"175.000"0.000,0.000 0.000,75.000-50.000,0.000 0.000,50.000 25.000,0.000 0.000,0.000 25.000,0.000 0.000,-25.000 25.000,0.000 0.000,-25.000 25.000,0.000 0.000,-25.000 0.000,0.000 0.000,-25.000 50.000,0.000 0.000,0.000 50.000,0.000 0.000,-25.000 25.000,0.000 0.000,25.000 50.000,0.000 0.000,25.000-50.000,0.000 0.000,0.000-150.000</inkml:trace>
</inkml:ink>
</file>

<file path=ppt/ink/ink23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5:21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79900.000 9050.000,'-50.000'0.000,"0.000"0.000,0.000 0.000,125.000-25.000,0.000 0.000,100.000 0.000,0.000 0.000,0.000 25.000,0.000 0.000,-25.000 0.000,0.000 0.000,-25.000 0.000,0.000 0.000,-100.000 25.000,0.000 0.000,-25.000 0.000</inkml:trace>
</inkml:ink>
</file>

<file path=ppt/ink/ink23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5:21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80050.000 9650.000,'-100.000'50.000,"75.000"-50.000,0.000 0.000,-25.000 0.000,0.000 0.000,175.000 0.000,0.000 0.000,50.000 0.000,0.000 0.000,25.000 25.000,0.000 0.000,0.000 0.000,0.000 0.000,-125.000-25.000,0.000 0.000,-25.000 0.000</inkml:trace>
</inkml:ink>
</file>

<file path=ppt/ink/ink23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5:22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83000.000 8650.000,'0.000'-100.000,"-25.000"100.000,0.000 0.000,-50.000 75.000,0.000 0.000,-25.000 25.000,0.000 0.000,-50.000 50.000,0.000 0.000,25.000-25.000,0.000 0.000,25.000-25.000,0.000 0.000,75.000-50.000,0.000 0.000,25.000 25.000,0.000 0.000,100.000-50.000,0.000 0.000,75.000-25.000,0.000 0.000,-25.000 0.000,0.000 0.000,-25.000 0.000,0.000 0.000,-75.000 0.000,0.000 0.000,-25.000 0.000,0.000 0.000,-25.000-25.000,0.000 0.000,-50.000-175.000,0.000 0.000,25.000 0.000,0.000 0.000,25.000 75.000,0.000 0.000,0.000 75.000,0.000 0.000,25.000 50.000</inkml:trace>
</inkml:ink>
</file>

<file path=ppt/ink/ink23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5:22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83800.000 7850.000,'0.000'-50.000,"25.000"175.000,0.000 0.000,-25.000 50.000,0.000 0.000,25.000 25.000,0.000 0.000,-50.000 50.000,0.000 0.000,0.000-25.000,0.000 0.000,0.000-75.000,0.000 0.000,0.000-100.000</inkml:trace>
</inkml:ink>
</file>

<file path=ppt/ink/ink23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5:22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83650.000 9600.000,'100.000'-100.000,"-25.000"25.000,0.000 0.000,25.000 50.000,0.000 0.000,50.000 0.000,0.000 0.000,-50.000 25.000,0.000 0.000,0.000 0.000,0.000 0.000,-75.000 0.000,0.000 0.000,0.000-25.000</inkml:trace>
</inkml:ink>
</file>

<file path=ppt/ink/ink23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5:23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85000.000 7550.000,'0.000'-300.000,"0.000"250.000,0.000 0.000,0.000 25.000,0.000 0.000,25.000 25.000,0.000 0.000,-25.000 75.000,0.000 0.000,0.000 75.000,0.000 0.000,0.000 50.000,0.000 0.000,-25.000 125.000,0.000 0.000,25.000 125.000,0.000 0.000,-75.000 75.000,0.000 0.000,50.000 50.000,0.000 0.000,0.000-225.000,0.000 0.000,0.000-250.00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379.471 7623.531 269,'20.486'72.260'38,"-1.810"-12.474"-20,7.271 16.582 11,-12.148-34.317-8,-0.350-3.981 7,47.200 8.990 53,1.661-69.893-55,-11.023-8.070-12,9.561-13.945-2,-25.041 15.657-8,1.775-4.795 0,15.127-15.251 3,12.904-16.526-4,16.258-19.404-1,-25.078 26.662-3,-9.799 10.572-1,-5.945 6.512-4,-4.700 5.238-4,5.292-2.398-19,-2.764 10.201-153</inkml:trace>
</inkml:ink>
</file>

<file path=ppt/ink/ink23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5:24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85800.000 9400.000,'50.000'0.000,"-25.000"0.000,0.000 0.000,25.000 0.000,0.000 0.000,-25.000 0.000,0.000 0.000,0.000 25.000,0.000 0.000,-50.000 75.000,0.000 0.000,-25.000-25.000,0.000 0.000,25.000-50.000,0.000 0.000,0.000 0.000,0.000 0.000,0.000 0.000,0.000 0.000,50.000 0.000,0.000 0.000,75.000 0.000,0.000 0.000,-25.000-25.000,0.000 0.000,-25.000 25.000,0.000 0.000,0.000 0.000,0.000 0.000,-50.000 0.000,0.000 0.000,0.000 25.000,0.000 0.000,-50.000 0.000,0.000 0.000,-25.000 0.000,0.000 0.000,-25.000 0.000,0.000 0.000,75.000-25.000</inkml:trace>
</inkml:ink>
</file>

<file path=ppt/ink/ink23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5:27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87200.000 9700.000,'-50.000'0.000,"75.000"-25.000,0.000 0.000,25.000 25.000,0.000 0.000,50.000 0.000,0.000 0.000,0.000 0.000,0.000 0.000,50.000 0.000,0.000 0.000,-25.000 0.000,0.000 0.000,0.000 0.000,0.000 0.000,-100.000-25.000</inkml:trace>
</inkml:ink>
</file>

<file path=ppt/ink/ink23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5:27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89000.000 8250.000,'0.000'-50.000,"0.000"25.000,0.000 0.000,100.000 0.000,0.000 0.000,75.000-25.000,0.000 0.000,25.000 25.000,0.000 0.000,0.000 25.000,0.000 0.000,-75.000 25.000,0.000 0.000,-100.000 0.000,0.000 0.000,-25.000 0.000</inkml:trace>
</inkml:ink>
</file>

<file path=ppt/ink/ink23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5:27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89950.000 8350.000,'-50.000'100.000,"50.000"-50.000,0.000 0.000,0.000 50.000,0.000 0.000,0.000 100.000,0.000 0.000,0.000 75.000,0.000 0.000,-25.000 0.000,0.000 0.000,25.000-50.000,0.000 0.000,0.000-75.000,0.000 0.000,25.000-125.000</inkml:trace>
</inkml:ink>
</file>

<file path=ppt/ink/ink23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5:28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91850.000 8700.000,'0.000'-100.000,"-75.000"150.000,0.000 0.000,-50.000 100.000,0.000 0.000,0.000 0.000,0.000 0.000,50.000-75.000,0.000 0.000,25.000 25.000,0.000 0.000,25.000-50.000,0.000 0.000,125.000-25.000,0.000 0.000,50.000-25.000,0.000 0.000,0.000 0.000,0.000 0.000,-25.000 0.000,0.000 0.000,-50.000 0.000,0.000 0.000,-75.000-25.000,0.000 0.000,0.000 0.000,0.000 0.000,-25.000-50.000,0.000 0.000,0.000-100.000,0.000 0.000,0.000-25.000,0.000 0.000,25.000 50.000,0.000 0.000,25.000 75.000,0.000 0.000,0.000 75.000</inkml:trace>
</inkml:ink>
</file>

<file path=ppt/ink/ink23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5:28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93500.000 8150.000,'50.000'0.000,"-25.000"-75.000,0.000 0.000,-25.000 50.000,0.000 0.000,-25.000 0.000,0.000 0.000,-75.000 25.000,0.000 0.000,-25.000 25.000,0.000 0.000,25.000 75.000,0.000 0.000,50.000 0.000,0.000 0.000,50.000 0.000,0.000 0.000,50.000 25.000,0.000 0.000,50.000-25.000,0.000 0.000,0.000 0.000,0.000 0.000,-25.000 0.000,0.000 0.000,-25.000-25.000,0.000 0.000,-50.000 0.000,0.000 0.000,-50.000 25.000,0.000 0.000,-75.000 0.000,0.000 0.000,0.000-25.000,0.000 0.000,50.000-50.000,0.000 0.000,100.000-50.000</inkml:trace>
</inkml:ink>
</file>

<file path=ppt/ink/ink23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5:29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96400.000 8050.000,'50.000'-50.000,"-50.000"25.000,0.000 0.000,25.000 25.000,0.000 0.000,-125.000 50.000,0.000 0.000,-100.000 75.000,0.000 0.000,0.000 50.000,0.000 0.000,0.000-25.000,0.000 0.000,100.000-50.000,0.000 0.000,50.000-25.000,0.000 0.000,50.000-25.000,0.000 0.000,75.000-25.000,0.000 0.000,75.000-25.000,0.000 0.000,75.000 25.000,0.000 0.000,-25.000 0.000,0.000 0.000,-25.000-25.000,0.000 0.000,-75.000 0.000,0.000 0.000,0.000 0.000,0.000 0.000,-50.000 0.000</inkml:trace>
</inkml:ink>
</file>

<file path=ppt/ink/ink23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5:29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97850.000 8750.000,'0.000'-50.000,"0.000"0.000,0.000 0.000,0.000 0.000,0.000 0.000,-50.000 150.000,0.000 0.000,-25.000 50.000,0.000 0.000,25.000 0.000,0.000 0.000,50.000 0.000,0.000 0.000,0.000-50.000,0.000 0.000,100.000 0.000,0.000 0.000,25.000-100.000,0.000 0.000,25.000-25.000,0.000 0.000,25.000-125.000,0.000 0.000,-50.000-50.000,0.000 0.000,-75.000 0.000,0.000 0.000,-75.000 75.000,0.000 0.000,-100.000 75.000,0.000 0.000,-100.000 75.000,0.000 0.000,-50.000 100.000,0.000 0.000,200.000-75.000</inkml:trace>
</inkml:ink>
</file>

<file path=ppt/ink/ink23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5:32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43450.000 15900.000,'-50.000'0.000,"-25.000"0.000,0.000 0.000,-25.000 100.000,0.000 0.000,-50.000 50.000,0.000 0.000,25.000 0.000,0.000 0.000,50.000-25.000,0.000 0.000,25.000-50.000,0.000 0.000,75.000-25.000,0.000 0.000,100.000-50.000,0.000 0.000,75.000-25.000,0.000 0.000,-50.000-50.000,0.000 0.000,-50.000 50.000,0.000 0.000,-75.000 25.000,0.000 0.000,-75.000-50.000,0.000 0.000,0.000-75.000,0.000 0.000,-25.000-25.000,0.000 0.000,50.000 25.000,0.000 0.000,25.000 50.000,0.000 0.000,25.000 75.000,0.000 0.000,25.000-25.000</inkml:trace>
</inkml:ink>
</file>

<file path=ppt/ink/ink23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5:32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44750.000 15700.000,'0.000'-50.000,"0.000"0.000,0.000 0.000,0.000 0.000,0.000 0.000,-50.000 50.000,0.000 0.000,-50.000 50.000,0.000 0.000,0.000 50.000,0.000 0.000,25.000 0.000,0.000 0.000,75.000 25.000,0.000 0.000,25.000-25.000,0.000 0.000,100.000 0.000,0.000 0.000,25.000 0.000,0.000 0.000,-75.000-50.000,0.000 0.000,-50.000 50.000,0.000 0.000,-75.000 25.000,0.000 0.000,-25.000-25.000,0.000 0.000,-75.000-25.000,0.000 0.000,75.000-50.000,0.000 0.000,75.000-50.000,0.000 0.000,-25.000 0.00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7990.417 8765.649 238,'-105.120'-24.103'535,"4.180"8.341"-516,12.284 11.608 13,12.652 21.295-28,1.154 22.009 0,3.679 19.705-2,21.722-6.749-1,1.071 2.924 0,-6.778 17.123 1,16.302 1.498 0,19.290-3.449-1,8.156 21.748 0,14.395 2.934 0,6.697-19.651-1,7.733 17.379 2,11.111-15.379-1,22.190-8.100 1,14.066-11.517 0,9.404-19.356-1,-3.679-15.495-1,18.668-7.212 1,10.368-10.998-1,-28.151-8.246 1,-0.083-3.150-1,17.161-7.499 0,20.773-12.185 0,-21.421-6.869 0,10.738-11.932 0,-21.726-2.192-1,6.187-12.907 1,-25.972 3.949 0,-1.483-15.215 1,-11.721-8.821-1,-18.564-4.526 0,-16.888 8.212 0,-12.582-14.330 1,-12.887 15.448-1,-24.470-6.758 0,-20.800 2.798 0,9.701 29.516 1,-39.042-14.392-2,-0.039 20.276 1,18.335 19.661-1,-24.307 1.606-2,26.045 15.191-2,-16.477 6.805-12,-7.352 24.998-130,21.059 3.484-42,33.658-10.708-96</inkml:trace>
</inkml:ink>
</file>

<file path=ppt/ink/ink23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5:33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46000.000 15650.000,'-50.000'0.000,"75.000"25.000,0.000 0.000,50.000 0.000,0.000 0.000,25.000 0.000,0.000 0.000,25.000 25.000,0.000 0.000,0.000-25.000,0.000 0.000,0.000 25.000,0.000 0.000,-75.000 0.000,0.000 0.000,-25.000-25.000,0.000 0.000,-25.000 0.000,0.000 0.000,-50.000 25.000,0.000 0.000,-25.000 25.000,0.000 0.000,-50.000 25.000,0.000 0.000,-50.000 50.000,0.000 0.000,25.000-25.000,0.000 0.000,100.000-100.000,0.000 0.000,100.000-50.000,0.000 0.000,-25.000 0.000</inkml:trace>
</inkml:ink>
</file>

<file path=ppt/ink/ink23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5:33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48300.000 15800.000,'100.000'-50.000,"-75.000"50.000,0.000 0.000,-25.000 25.000,0.000 0.000,0.000 75.000,0.000 0.000,-25.000 75.000,0.000 0.000,0.000-25.000,0.000 0.000,25.000 0.000,0.000 0.000,50.000-100.000,0.000 0.000,100.000-25.000,0.000 0.000,0.000-175.000,0.000 0.000,25.000-75.000,0.000 0.000,-125.000 25.000,0.000 0.000,-75.000 50.000,0.000 0.000,-100.000 100.000,0.000 0.000,-50.000 50.000,0.000 0.000,0.000 100.000,0.000 0.000,100.000-50.000</inkml:trace>
</inkml:ink>
</file>

<file path=ppt/ink/ink23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5:34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42650.000 19300.000,'-50.000'0.000,"-50.000"125.000,0.000 0.000,25.000-25.000,0.000 0.000,-50.000 25.000,0.000 0.000,0.000-25.000,0.000 0.000,100.000-75.000,0.000 0.000,50.000 0.000,0.000 0.000,75.000 0.000,0.000 0.000,25.000 0.000,0.000 0.000,0.000-25.000,0.000 0.000,-25.000 0.000,0.000 0.000,-25.000 0.000,0.000 0.000,0.000-75.000,0.000 0.000,-50.000 25.000,0.000 0.000,-25.000-50.000,0.000 0.000,-50.000 50.000,0.000 0.000,0.000-75.000,0.000 0.000,25.000 50.000,0.000 0.000,100.000-25.000,0.000 0.000,-25.000 50.000,0.000 0.000,25.000 0.000</inkml:trace>
</inkml:ink>
</file>

<file path=ppt/ink/ink23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5:34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43850.000 18450.000,'100.000'0.000,"-75.000"25.000,0.000 0.000,0.000 50.000,0.000 0.000,-25.000 75.000,0.000 0.000,0.000 100.000,0.000 0.000,0.000-50.000,0.000 0.000,0.000 25.000,0.000 0.000,0.000-175.000,0.000 0.000,-25.000-75.000</inkml:trace>
</inkml:ink>
</file>

<file path=ppt/ink/ink23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5:34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43900.000 19900.000,'50.000'-100.000,"0.000"25.000,0.000 0.000,50.000 25.000,0.000 0.000,25.000 25.000,0.000 0.000,0.000 0.000,0.000 0.000,-25.000 0.000,0.000 0.000,-75.000 0.000,0.000 0.000,0.000 0.000</inkml:trace>
</inkml:ink>
</file>

<file path=ppt/ink/ink23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5:35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45150.000 18400.000,'0.000'-100.000,"-25.000"100.000,0.000 0.000,25.000 50.000,0.000 0.000,0.000 50.000,0.000 0.000,-25.000 75.000,0.000 0.000,25.000 300.000,0.000 0.000,0.000 50.000,0.000 0.000,25.000-225.000,0.000 0.000,-25.000-200.000</inkml:trace>
</inkml:ink>
</file>

<file path=ppt/ink/ink23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5:35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46350.000 18500.000,'-50.000'0.000,"125.000"25.000,0.000 0.000,25.000 25.000,0.000 0.000,50.000-25.000,0.000 0.000,0.000 25.000,0.000 0.000,-50.000 0.000,0.000 0.000,-75.000 50.000,0.000 0.000,-25.000-25.000,0.000 0.000,-50.000 25.000,0.000 0.000,-125.000 50.000,0.000 0.000,25.000 0.000,0.000 0.000,-25.000 0.000,0.000 0.000,100.000-75.000,0.000 0.000,50.000-50.000</inkml:trace>
</inkml:ink>
</file>

<file path=ppt/ink/ink23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5:35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48600.000 18800.000,'50.000'-50.000,"-125.000"175.000,0.000 0.000,50.000 0.000,0.000 0.000,0.000 50.000,0.000 0.000,25.000 0.000,0.000 0.000,50.000-50.000,0.000 0.000,25.000-100.000,0.000 0.000,25.000-50.000,0.000 0.000,50.000-150.000,0.000 0.000,-25.000-50.000,0.000 0.000,-100.000 25.000,0.000 0.000,-50.000 75.000,0.000 0.000,-100.000 75.000,0.000 0.000,0.000 50.000,0.000 0.000,-25.000 100.000,0.000 0.000,100.000-50.000</inkml:trace>
</inkml:ink>
</file>

<file path=ppt/ink/ink23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5:41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69100.000 27750.000,'50.000'0.000,"-25.000"25.000,0.000 0.000,0.000 0.000,0.000 0.000,-25.000 75.000,0.000 0.000,-25.000-75.000</inkml:trace>
</inkml:ink>
</file>

<file path=ppt/ink/ink23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5:42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68650.000 27500.000,'-50.000'0.000,"100.000"75.000,0.000 0.000,50.000 0.000,0.000 0.000,50.000 0.000,0.000 0.000,-25.000 0.000,0.000 0.000,0.000 25.000,0.000 0.000,-25.000-25.000,0.000 0.000,-25.000-25.000,0.000 0.000,-25.000-25.000,0.000 0.000,-50.000 0.000,0.000 0.000,0.000 25.000,0.000 0.000,-75.000 0.000,0.000 0.000,-25.000 25.000,0.000 0.000,-100.000 50.000,0.000 0.000,-150.000 125.000,0.000 0.000,-25.000 75.000,0.000 0.000,300.000-225.000,0.000 0.000,25.000-50.00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3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3900.000 46150.000,'50.000'-50.000,"-25.000"0.000,0.000 0.000,50.000 0.000,0.000 0.000,-50.000 25.000,0.000 0.000,0.000 0.000,0.000 0.000,-75.000 200.000,0.000 0.000,-25.000 100.000,0.000 0.000,-25.000-75.000,0.000 0.000,50.000-50.000,0.000 0.000,0.000-75.000,0.000 0.000,25.000-50.000,0.000 0.000,75.000-175.000,0.000 0.000,25.000 25.000,0.000 0.000,-25.000-25.000,0.000 0.000,125.000-100.000,0.000 0.000,-25.000 100.000,0.000 0.000,-50.000 125.000,0.000 0.000,-75.000 25.000,0.000 0.000,0.000 125.000,0.000 0.000,0.000 50.000,0.000 0.000,-25.000 0.000,0.000 0.000,0.000-75.000,0.000 0.000,50.000-50.000,0.000 0.000,0.000-25.000,0.000 0.000,75.000-150.000,0.000 0.000,25.000-100.000,0.000 0.000,-75.000 75.000,0.000 0.000,-25.000 125.000,0.000 0.000,-25.000 100.000,0.000 0.000,0.000 75.000,0.000 0.000,-25.000 0.000,0.000 0.000,25.000-50.000,0.000 0.000,25.000-75.000,0.000 0.000,25.000-50.000,0.000 0.000,0.000-150.000,0.000 0.000,25.000-100.000,0.000 0.000,-25.000 25.000,0.000 0.000,-50.000 125.000,0.000 0.000,-50.000 100.000,0.000 0.000,-100.000 175.000,0.000 0.000,25.000 0.000,0.000 0.000,100.000-100.000,0.000 0.000,75.000-50.000,0.000 0.000,75.000 0.000,0.000 0.000,-50.000 0.000,0.000 0.000,-75.000 150.000,0.000 0.000,-50.000 75.000,0.000 0.000,0.000-75.000,0.000 0.000,25.000-75.000,0.000 0.000,75.000-25.000,0.000 0.000,50.000 25.000,0.000 0.000,-25.000 50.000,0.000 0.000,-75.000 75.000,0.000 0.000,-125.000 50.000,0.000 0.000,-50.000-100.000,0.000 0.000,50.000-150.000,0.000 0.000,75.000-50.000</inkml:trace>
</inkml:ink>
</file>

<file path=ppt/ink/ink23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0:3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1000.000 42450.000,'350.000'-50.000,"-275.000"100.000,0.000 0.000,75.000 200.000,0.000 0.000,-150.000-150.000,0.000 0.000,-50.000 175.000,0.000 0.000,-75.000-50.000,0.000 0.000,0.000-75.000,0.000 0.000,25.000-75.000,0.000 0.000,75.000-75.000,0.000 0.000,75.000 0.000,0.000 0.000,225.000-50.000,0.000 0.000,125.000 0.000,0.000 0.000,100.000 0.000,0.000 0.000,-375.000 50.000,0.000 0.000,-25.000-25.000</inkml:trace>
</inkml:ink>
</file>

<file path=ppt/ink/ink23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0:3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3050.000 40950.000,'-100.000'-50.000,"75.000"50.000,0.000 0.000,0.000 0.000,0.000 0.000,0.000 75.000,0.000 0.000,0.000 175.000,0.000 0.000,-50.000 150.000,0.000 0.000,-25.000 225.000,0.000 0.000,50.000 0.000,0.000 0.000,50.000-500.000</inkml:trace>
</inkml:ink>
</file>

<file path=ppt/ink/ink23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0:3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0950.000 42000.000,'0.000'-50.000,"0.000"-75.000,0.000 0.000,50.000 50.000,0.000 0.000,25.000 75.000,0.000 0.000,25.000 0.000,0.000 0.000,50.000 150.000,0.000 0.000,-100.000 100.000,0.000 0.000,-75.000 50.000,0.000 0.000,-100.000-25.000,0.000 0.000,0.000-75.000,0.000 0.000,100.000-125.000,0.000 0.000,75.000 0.000,0.000 0.000,200.000-50.000,0.000 0.000,75.000 0.000,0.000 0.000,-100.000-25.000,0.000 0.000,-175.000 0.000</inkml:trace>
</inkml:ink>
</file>

<file path=ppt/ink/ink23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0:3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2200.000 47900.000,'0.000'-50.000,"-25.000"50.000,0.000 0.000,0.000 100.000,0.000 0.000,0.000 75.000,0.000 0.000,0.000 175.000,0.000 0.000,125.000 225.000,0.000 0.000,50.000-125.000,0.000 0.000,-100.000-300.000,0.000 0.000,0.000 25.000,0.000 0.000,-25.000-25.000</inkml:trace>
</inkml:ink>
</file>

<file path=ppt/ink/ink23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0:3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3450.000 48700.000,'-50.000'0.000,"-100.000"-100.000,0.000 0.000,150.000 75.000,0.000 0.000,125.000-25.000,0.000 0.000,50.000 25.000,0.000 0.000,-50.000 75.000,0.000 0.000,-50.000 150.000,0.000 0.000,-100.000 100.000,0.000 0.000,-100.000-25.000,0.000 0.000,-50.000-125.000,0.000 0.000,0.000-75.000,0.000 0.000,75.000-50.000,0.000 0.000,375.000-25.000,0.000 0.000,275.000 0.000,0.000 0.000,-175.000 0.000,0.000 0.000,-175.000 0.000</inkml:trace>
</inkml:ink>
</file>

<file path=ppt/ink/ink23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0:3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1250.000 48450.000,'-50.000'0.000,"-100.000"-25.000,0.000 0.000,175.000 0.000,0.000 0.000,150.000 25.000,0.000 0.000,50.000 75.000,0.000 0.000,-100.000 75.000,0.000 0.000,-100.000 125.000,0.000 0.000,-125.000 25.000,0.000 0.000,-50.000-75.000,0.000 0.000,25.000-125.000,0.000 0.000,50.000 0.000,0.000 0.000,150.000-25.000,0.000 0.000,300.000-50.000,0.000 0.000,175.000-75.000,0.000 0.000,-225.000-50.000,0.000 0.000,-175.000 50.000</inkml:trace>
</inkml:ink>
</file>

<file path=ppt/ink/ink23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0:3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450.000 43600.000,'-150.000'300.000,"0.000"-50.000,0.000 0.000,-25.000-25.000,0.000 0.000,-175.000 75.000,0.000 0.000,100.000-75.000,0.000 0.000,100.000-75.000,0.000 0.000,75.000-75.000,0.000 0.000,50.000-50.000,0.000 0.000,25.000 0.000,0.000 0.000,0.000 0.000,0.000 0.000,0.000 0.000,0.000 0.000,25.000 0.000,0.000 0.000,50.000 50.000,0.000 0.000,0.000 50.000,0.000 0.000,125.000 75.000,0.000 0.000,50.000 25.000,0.000 0.000,50.000 25.000,0.000 0.000,-25.000-25.000,0.000 0.000,-75.000 25.000,0.000 0.000,-25.000-50.000,0.000 0.000,-25.000 25.000,0.000 0.000,-100.000-100.000,0.000 0.000,-25.000-100.000</inkml:trace>
</inkml:ink>
</file>

<file path=ppt/ink/ink23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1:0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2100.000 21100.000,'-50.000'0.000,"-75.000"0.000,0.000 0.000,50.000 0.000,0.000 0.000,0.000 0.000,0.000 0.000,-25.000 0.000,0.000 0.000,50.000 0.000,0.000 0.000,0.000 0.000,0.000 0.000,25.000 0.000,0.000 0.000,-25.000 25.000,0.000 0.000,25.000 0.000,0.000 0.000,-25.000 25.000,0.000 0.000,125.000-25.000,0.000 0.000,0.000-25.000,0.000 0.000,25.000 0.000,0.000 0.000,50.000 0.000,0.000 0.000,25.000-25.000,0.000 0.000,-25.000 25.000,0.000 0.000,0.000 0.000,0.000 0.000,-25.000 0.000,0.000 0.000,0.000 0.000,0.000 0.000,0.000 0.000,0.000 0.000,0.000 0.000,0.000 0.000,0.000 0.000,0.000 0.000,25.000-25.000,0.000 0.000,0.000 25.000,0.000 0.000,50.000-25.000,0.000 0.000,0.000 25.000,0.000 0.000,0.000 0.000,0.000 0.000,-25.000 0.000,0.000 0.000,0.000 0.000,0.000 0.000,0.000 0.000,0.000 0.000,25.000 0.000,0.000 0.000,0.000 0.000,0.000 0.000,-25.000 25.000,0.000 0.000,0.000-25.000,0.000 0.000,-25.000 0.000,0.000 0.000,0.000 0.000,0.000 0.000,-25.000 0.000,0.000 0.000,0.000-25.000,0.000 0.000,-25.000 0.000,0.000 0.000,0.000 0.000,0.000 0.000,25.000 0.000,0.000 0.000,0.000 0.000,0.000 0.000,25.000 25.000,0.000 0.000,25.000 0.000,0.000 0.000,50.000 25.000,0.000 0.000,-150.000 0.000</inkml:trace>
</inkml:ink>
</file>

<file path=ppt/ink/ink23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15041.562 2831.920 234,'57.785'18.775'151,"5.344"0.376"-129,-23.161-8.644-11,5.104 0.079-1,19.220 1.390 13,-0.329-7.332-8,-12.897-5.165-3,-1.533-2.086-1,5.497-4.330-2,7.512 4.151 2,-7.529 2.068-5,13.077 1.947 1,-9.542 3.888-3,10.907 3.997 0,-12.668 2.857-1,6.694-3.094 2,-11.486-7.808-2,14.745 2.208 2,-9.126-2.339-1,11.397 2.008 1,-13.868-0.229-2,9.288 1.935 2,-9.658-1.598-2,8.845-1.355 1,-8.259-0.909-2,12.120 5.523 2,-9.856-1.537-2,12.980 1.840 0,-11.876-2.967 0,8.839-7.024 0,-11.525-3.164 0,13.295 3.172 1,-8.238-0.121-1,14.833 1.853 1,-12.542 6.856 1,10.316-4.491 0,-8.127-4.198-2,15.428-4.798 2,-9.699 0.858-4,-18.622 2.107 2,13.415-3.502-1,-7.131-0.656 0,1.136 4.718 1,14.436 4.671-1,-18.074 0.776 0,18.736-1.463 0,-9.310-1.126 1,-1.018 4.710-1,7.722-2.078 0,-19.253-2.931 1,19.728 1.807-1,-3.068 4.168-1,-0.191 0.966-1,7.376-7.733 2,-22.183 0.233-1,15.365-0.488 0,-4.564 2.530 1,1.878 0.064 0,8.882-0.115 0,-23.073-0.141 0,11.109 1.278-1,-8.185 3.568 0,-0.258-6.127 1,11.424-3.777-1,15.295 4.475 0,-12.580-0.539 0,9.588-3.419 0,-18.094 2.990 0,7.799 1.044-1,-14.077-1.935 1,8.491 1.316-1,-11.465 5.780 0,6.016 2.060 1,4.759-1.015 1,2.501-3.930-1,-0.698 1.916-1,14.267-10.489 0,-13.501 3.183 0,-10.516-0.726 0,6.508-4.696-1,-2.306-3.501 2,8.620-0.731 0,-6.170 9.970 1,-3.358 1.388 0,-0.308 1.615-1,-2.917-3.512-1,15.778-7.489 0,-16.054-7.948 0,-11.429-8.403 0,-37.704-32.621 3,-13.330-1.105-3,-2.972 9.427-1,-4.786-16.261 0,1.626 17.960 1,-10.419-7.538 0,-12.195 5.705 1,-15.914 15.989-1,-7.931 15.173 1,-9.593 0.283-2,0.650 1.050 1,16.612 4.093 0,-18.207-5.556 1,14.479 8.253-1,1.904 2.251 1,-1.691 4.244-1,-10.997 0.385 0,-12.729-2.145 2,11.055 1.263-1,16.991 1.802 0,-19.423 0.148 1,0.694 2.233-2,-7.032-0.087 0,-14.808 0.390 1,24.741 1.686-1,-23.609-1.658 0,40.374 1.126 0,-21.878 0.490 1,-19.243 5.690 0,11.411 0.506 0,0.503-0.993 1,-19.210 1.857-1,24.406-1.624 1,-21.922 0.799-1,44.402-1.877-1,-21.383 0.821 1,-23.612-1.518 0,43.458-2.015-1,-23.645-0.007 0,-21.655 0.119 0,45.374 0.961 1,-21.472-0.236 0,-23.172 0.293-1,43.662-0.896 0,-22.450 1.274 1,-16.219 1.237 0,42.928-1.680 0,-20.921 0.087 0,-19.457 3.735 0,9.564-0.617 1,2.579-3.284-1,-9.634-1.023 0,24.548 0.895 0,-14.433 0.837-1,9.101-1.778 1,0.251-0.816-1,-6.911-1.588-1,23.241 0.862 2,-13.638 1.293-1,4.822 0.560 1,-2.953-0.572 0,-11.110 2.042 0,20.976-0.099 0,-10.546 0.684 1,7.184 0.787 0,-0.153 1.502-1,-10.334 0.479 0,17.195-2.147 0,-14.676 1.150 0,8.941-2.324 0,4.411-2.748 0,-0.766-0.534 0,-5.992-2.024 1,8.037-0.951-2,-10.984-1.711 1,9.378 1.585 0,-5.990 1.096-1,-5.410-0.459 1,8.241-4.027 1,5.580 0.786-1,-16.340 1.185 0,7.923 5.363 0,-5.136 3.428 0,-3.185 4.747 0,7.694 5.437 0,-5.105 6.833-1,15.849-2.436 1,-5.714 3.437 1,2.806 4.392-1,9.935 3.808 0,-3.802 18.259 0,10.687 2.332 1,7.488-3.372-1,-0.343 5.699 0,0.264-2.621 0,4.614-4.668 0,6.877 13.657 0,16.111 5.138 0,11.944 6.532 0,7.260-5.442 0,22.993-5.743-2,6.495-15.604 1,7.783-17.557-1,20.895-3.920-2,-4.684-13.182-2,-17.195-5.502-3,22.909-2.395-33,-6.642-0.976-24,-0.171-2.904-11,-32.213-0.465 37,0.523-0.894 1,19.934-1.578-29,-21.848 2.244-39</inkml:trace>
</inkml:ink>
</file>

<file path=ppt/ink/ink23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14497.402 645.585 171,'69.728'24.961'478,"-14.044"-4.762"-475,3.126-2.327-2,-0.575-2.673 1,-66.049 46.402 9,-44.850-24.322-13,2.027-1.855-1,-1.153 4.757-6,2.400-5.654-15,13.332-23.832-111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3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7650.000 45450.000,'0.000'-150.000,"150.000"75.000,0.000 0.000,50.000 50.000,0.000 0.000,-25.000 25.000,0.000 0.000,-150.000 0.000,0.000 0.000,0.000 25.000</inkml:trace>
</inkml:ink>
</file>

<file path=ppt/ink/ink23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14901.339 699.380 217,'-2.085'65.047'150,"11.679"-21.109"-136,25.762 21.542 6,37.581-36.861 2,-37.232-39.388-11,22.100-51.114 5,-44.898 17.597-4,-15.850 4.895 11,-13.992 0.240 17,-23.890 13.890 1,-13.688 24.948-32,2.574 15.081-32,10.127 12.842-182</inkml:trace>
</inkml:ink>
</file>

<file path=ppt/ink/ink23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14250.458 2588.507 174,'64.838'20.441'426,"-17.050"-3.931"-415,1.524-0.418-5,-60.532 39.951 23,-29.715-18.497-26,4.473 6.177-8,-1.822-20.044-214</inkml:trace>
</inkml:ink>
</file>

<file path=ppt/ink/ink23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14507.109 2607.912 171,'-6.965'60.434'271,"5.219"-15.523"-248,6.307-1.349-16,9.405 0.613-2,61.839-22.829 3,-16.963-90.205-2,-40.933 22.107-3,-10.475-0.818 5,-16.287 3.590 6,-75.464 15.157 42,39.656 53.604-76,6.133 10.410-244</inkml:trace>
</inkml:ink>
</file>

<file path=ppt/ink/ink23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24640.650 11932.709 533</inkml:trace>
</inkml:ink>
</file>

<file path=ppt/ink/ink23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25037.525 8422.570 533</inkml:trace>
</inkml:ink>
</file>

<file path=ppt/ink/ink23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18939.758 10539.236 186,'57.719'-11.193'93,"-17.128"9.818"-75,-5.139 1.718 0,16.934 3.680-2,-7.401 0.792-1,-1.159 3.057-2,7.750 1.332 0,-12.574-3.484-1,19.539-0.772 0,27.508-0.931 4,-19.891-2.343-7,-9.527-0.614-1,-2.020-1.263-1,8.311-0.004 0,-17.766 0.314-1,13.286-0.179 0,-2.976-1.404 0,1.966-0.282-1,8.609 0.092 1,-18.256 1.586-1,16.907 1.487 0,-3.642-0.280 0,5.128 1.028 0,14.281 1.976-1,-21.972-0.332 0,14.458 2.637 0,-9.277-0.531 0,-2.905 0.085-1,5.911 1.145 0,-17.156-2.286-1,17.115 0.640 0,-5.514-1.778 0,0.947 0.705 0,11.608-1.687 0,-18.373-1.182 0,21.685-0.732 0,-9.058-0.804 0,0.189 1.814 0,8.639 0.279 0,-21.955 0.126 0,13.369 2.320-1,-7.360-0.979 1,1.050 0.401-1,13.604-0.355 0,-19.122-2.530 1,15.693-1.914-1,-6.662-0.780 0,1.139-0.452 0,13.482 0.757 0,-21.043 0.960-1,13.204 1.046 1,-8.729 0.326 0,-4.087-1.091 0,5.281 0.667 0,6.659 2.191 0,-13.859-0.047-1,12.988-0.777 1,-11.314-0.921 0,12.878 0.295-1,-11.593-1.330 1,10.274 1.438 0,-11.804 1.420-1,9.581 0.293 0,-13.420 1.280 1,10.956 1.767-1,-10.161-2.405 0,11.681 0.615 1,-6.896-1.621-1,-13.851-0.297 0,18.063-0.360 0,-7.339-1.259 0,-3.617 1.436 0,7.283 1.219 1,4.703 1.871-1,-15.934-1.198 0,11.626-0.461 1,-8.444-0.588 0,14.100 0.009-1,-9.231-3.454 0,11.225-0.713 1,-13.596-0.357-2,8.912-0.158 1,-15.681 1.598 0,7.448-0.032 0,0.929 1.010 0,-7.473 0.459 0,11.582 1.399-1,-10.807 0.126 0,-0.732-1.184 0,-0.889 3.063-7,-102.078-0.194-124,-2.658-3.548 61,18.756-1.400-89</inkml:trace>
</inkml:ink>
</file>

<file path=ppt/ink/ink23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15266.459 10396.359 148,'50.260'0.652'81,"23.736"0.114"-71,-28.938-0.635-5,19.855 0.946 6,-27.679 1.448-8,-0.830 0.682 0,-0.119 0.747-1,13.019 0.600 2,8.529-1.290 0,15.757 1.851 1,-20.085-1.298-2,19.753-0.138 2,-14.790-3.767-2,23.317 0.759 1,-20.001 1.112-1,21.910 1.551 0,-18.911-0.382-2,-28.253-2.263 0,16.880 0.669 1,-17.719-0.771-1,3.292 0.099 0,2.751-0.246 0,16.942-0.610 0,-22.403-0.132 0,2.460-0.213-1,1.259 1.120 1,15.850 0.351 0,12.269 1.610 0,-29.719-1.225-1,17.298 0.417 1,-20.280-1.493-1,1.789 0.849 1,0.862-0.403-1,15.410 0.674 1,12.394-0.827 0,18.857 3.106 0,-21.259-1.038-1,18.502-2.549 0,-23.365 0.876 1,15.017 2.535 0,-19.959-1.026-1,12.473-1.314 1,-17.787-0.365-1,17.101 2.395 1,-12.531 0.846 0,16.949 2.022-1,-18.310-1.959 0,17.953 0.734 1,-18.303-3.169-1,18.979 1.582 0,-15.680 0.365 0,19.679-2.427 1,-19.360-2.745-1,13.128 2.298 1,-18.336 2.996 0,-5.685-0.300-1,0.560-0.611 0,5.219-1.819 1,27.446 1.901-1,-39.626-2.791 1,0.565-0.390-1,2.140-0.957 0,21.680-0.433 1,1.510 1.804-1,-25.264 1.793 0,27.235 0.921 1,4.164-3.417-1,-32.102 0.158 0,21.666-2.787 1,-21.496 1.468-1,25.150 4.383 0,-22.818 0.720 0,-2.758-1.665 0,27.178 2.316-1,-29.031-1.793-1,6.761-0.015-1,20.618-0.713-2,3.259 0.821-7,-6.013 5.675-82</inkml:trace>
</inkml:ink>
</file>

<file path=ppt/ink/ink23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4609.925 11039.301 254,'-34.607'36.686'305,"2.871"0.075"-282,-13.682 23.279-11,3.090-0.836 8,20.412-4.119-13,12.104 5.991-2,8.184 0.061 4,20.175-3.106 0,42.005-39.048-2,-13.297-51.615-4,-10.514-17.901 0,-10.792-5.778-1,-9.596-13.107-1,-12.769 12.274 0,-9.005 0.057 8,6.556 116.985 12,13.346-1.158-10,33.068-19.968 5,10.246-73.212-2,-36.212-36.121-3,-34.229-8.181 1,-18.051 21.100 0,-39.507 58.178 0,25.040 46.365-14,31.387 19.781-77,-7.213-30.484-71</inkml:trace>
</inkml:ink>
</file>

<file path=ppt/ink/ink23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4846.285 11200.695 333,'82.863'19.170'304,"-59.049"33.552"-225,-49.201 14.819-42,-17.974-14.850-23,-7.670-12.293-9,131.133-41.386 12,-14.910-20.361-14,-0.727-3.395 0,1.924 11.894-7,-27.218 17.995-94,0.001-0.002-588</inkml:trace>
</inkml:ink>
</file>

<file path=ppt/ink/ink23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4647.848 9734.901 189,'-69.757'26.414'379,"33.926"10.788"-364,1.172 20.390 4,19.991-8.715-7,5.291 16.736 3,14.626-4.669-3,18.221-2.813 1,25.233-25.309-7,5.228-46.187-5,-6.601-36.641 1,-15.909-19.014 1,-21.087 5.684 2,-11.583 2.479 4,2.935 136.521 44,17.357-8.665-42,21.509-19.628 6,27.181-53.456-7,-33.297-61.643-6,-29.672-8.382-2,-20.892-3.885 1,-18.027 18.296 1,-36.413 73.824 3,25.163 47.808-11,30.385 7.743-102,-9.477-26.822-12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1:1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7200.000 3250.000,'-50.000'0.000,"25.000"125.000,0.000 0.000,-50.000 100.000,0.000 0.000,0.000 25.000,0.000 0.000,50.000-75.000,0.000 0.000,25.000-125.00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3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8850.000 46300.000,'-50.000'50.000,"0.000"-50.000,0.000 0.000,100.000-25.000,0.000 0.000,125.000-25.000,0.000 0.000,25.000 0.000,0.000 0.000,50.000 25.000,0.000 0.000,-100.000 75.000,0.000 0.000,-75.000-25.000,0.000 0.000,-50.000 0.000</inkml:trace>
</inkml:ink>
</file>

<file path=ppt/ink/ink24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4982.108 9958.032 290,'57.415'71.798'474,"-72.191"-7.164"-463,-25.703-8.381-7,111.590-40.842 20,0.599-33.560-19,-0.431-8.076-26,-32.007 25.016-77,0.001 0.001-584</inkml:trace>
</inkml:ink>
</file>

<file path=ppt/ink/ink24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4725.457 8255.000 266,'-77.796'-15.297'382,"30.261"50.238"-358,10.303 17.390-8,23.745 6.574-6,13.744 6.222-2,16.185 1.324 2,15.877-12.011 1,18.983-19.041-4,11.500-40.103-27,-5.500-55.199-23,-25.514 4.037-61,-10.740 1.133-35,-7.146 11.679 28,-3.227-12.058-19,-3.993 19.011 12</inkml:trace>
</inkml:ink>
</file>

<file path=ppt/ink/ink24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4818.948 8083.899 232,'7.611'80.710'139,"-4.577"-9.764"-80,-2.579-17.554-4,-5.442 8.377-3,-1.166-12.827-10,-1.190 17.698-8,4.697-1.962-31,9.258-11.695-174,-14.465-13.766-151</inkml:trace>
</inkml:ink>
</file>

<file path=ppt/ink/ink24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4839.231 8350.249 199,'69.649'-12.204'272,"-27.634"2.773"-231,6.290-3.759-51,-10.369-17.505-143,-31.621-7.055 43,-13.254-2.172 58,-2.847 3.082 10,9.135 78.797 246,7.657 32.372-137,-6.568-16.535-20,-0.471-7.925-5,0.271-5.388-6,0.571 10.220 2,1.181 0.231-30,44.070-95.591-359,-32.769-6.471 185</inkml:trace>
</inkml:ink>
</file>

<file path=ppt/ink/ink24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5134.683 8302.629 196,'-6.118'36.199'174,"-2.239"15.671"-114,2.557-16.124-10,2.845 10.242 7,17.853-1.970 0,28.075-17.915-37,13.741-14.190-14,0.376-17.168-29,-11.591-30.437-214,-28.131-0.228-38</inkml:trace>
</inkml:ink>
</file>

<file path=ppt/ink/ink24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5242.281 8324.677 362,'-6.645'53.502'144,"1.204"-2.877"-104,-0.668 2.197 9,1.847 3.565-2,1.271 0.076-3,2.705 2.729-40,1.808-0.904-121,-13.201-19.940-78</inkml:trace>
</inkml:ink>
</file>

<file path=ppt/ink/ink24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5609.167 7878.408 261,'-9.840'37.295'183,"-1.513"12.412"-133,-1.845 13.911-4,-7.569 16.626-6,3.733-20.950 2,-8.009 18.869-13,3.470-10.459-3,0.447-2.873-6,0.749 4.158-2,2.583 5.620 1,3.035-3.409-8,1.783-5.270-10,57.198-111.670-365,-27.723 1.376 257</inkml:trace>
</inkml:ink>
</file>

<file path=ppt/ink/ink24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5553.606 8500.179 184,'16.257'39.141'110,"33.654"11.009"42,-12.310-46.106-101,-1.657-28.682-20,-35.087-23.282-25,-25.108-5.630-12,-1.382 17.732-1,-11.510-7.782-27,-0.179-4.057-90,14.245 6.891 8,9.213 5.077-131</inkml:trace>
</inkml:ink>
</file>

<file path=ppt/ink/ink24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5357.812 8165.041 236,'54.512'-36.704'263,"-35.152"-0.713"-238,-38.748-4.283-13,-29.671 31.680 26,8.563 40.783-2,13.800 16.559-9,32.491 9.879-54,-13.798-21.542-104</inkml:trace>
</inkml:ink>
</file>

<file path=ppt/ink/ink24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5474.231 9518.825 236,'-14.611'41.148'146,"0.285"0.594"-104,-10.107 31.575 1,11.512-32.557-23,-5.007 16.723 17,-4.655 15.544-1,2.415-9.340-5,2.921-3.031-3,-0.541 10.087-4,5.828-18.568-4,-0.319 8.729-4,-1.261 8.567 1,0.551-10.603-7,0.095 3.596-11,58.735-129.696-299,-28.339 28.029 214,1.609-13.360 11,-2.901 6.008-9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3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9650.000 45550.000,'-100.000'-100.000,"100.000"75.000,0.000 0.000,25.000 125.000,0.000 0.000,0.000 125.000,0.000 0.000,-25.000 75.000,0.000 0.000,0.000 25.000,0.000 0.000,0.000-225.000,0.000 0.000,0.000-75.000</inkml:trace>
</inkml:ink>
</file>

<file path=ppt/ink/ink24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5422.193 10147.649 256,'61.356'-12.095'261,"-84.339"-36.071"-340,-18.030-11.904-126,18.684 16.567 151,-2.251-4.597-8</inkml:trace>
</inkml:ink>
</file>

<file path=ppt/ink/ink24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5177.901 9786.053 315,'39.490'-61.410'192,"-47.990"19.827"-186,-40.837 79.436 5,27.295 1.813-4,13.134 6.166-7,63.645-29.461-319</inkml:trace>
</inkml:ink>
</file>

<file path=ppt/ink/ink24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4430.005 10769.421 306,'-5.597'53.805'178,"-1.213"4.344"-129,0.202-11.287-26,-1.441 4.878 1,-1.563-4.029-2,-5.392 16.286 18,-9.283 10.599-3,0.626-10.933-6,-1.147-5.423-5,-3.567 2.340-8,-4.524-1.958-2,-6.519-7.450-9,-25.294-21.546-9,-9.303-67.172-10,20.561-24.387 0,11.136-5.774 3,21.741-0.038 4,84.995 27.299 13,19.369 52.265 5,-27.054 16.185-5,-1.242 9.908-2,8.975 10.054-1,-10.146-8.313-8,-27.433-1.869-163</inkml:trace>
</inkml:ink>
</file>

<file path=ppt/ink/ink24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9993.318 13534.317 533,'71.090'55.059'27,"-28.248"-21.876"155,-18.091 3.781-341</inkml:trace>
</inkml:ink>
</file>

<file path=ppt/ink/ink24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10110.615 13625.165 533</inkml:trace>
</inkml:ink>
</file>

<file path=ppt/ink/ink24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5257.276 11969.752 281,'-8.606'50.483'106,"0.978"-8.701"-84,-1.085 4.775-2,-3.446 20.585 18,4.182-28.152-20,-9.496 30.186 18,3.310-24.409 0,-6.430 2.980-9,-4.579-0.301 5,-14.634-3.098-1,-19.586-39.019-15,10.688-46.377-15,8.238-18.277-2,15.470 4.877-1,14.034-2.376 4,67.364 23.862 18,14.859 47.839-6,-6.974 14.667-3,-7.729 0.056-2,-1.470 1.728 0,-3.905 1.243-5,2.551 1.600-29,7.095-54.101-274,-9.625-22.739-7</inkml:trace>
</inkml:ink>
</file>

<file path=ppt/ink/ink24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5633.860 12061.470 299,'-28.282'39.379'203,"1.265"-0.136"-178,-11.852 25.148-4,6.518-4.486 4,17.245-10.772-9,13.304 11.971 6,21.051-1.300 1,22.663-16.645-4,10.306-25.136-15,8.220-28.695-17,-8.413-37.038-8,-18.163-11.105 2,-18.485 1.968 5,-10.272 5.492 10,-6.327 124.521 109,-1.528-13.068-81,2.791 1.545-6,2.770-0.413-45,2.660-121.065-480,11.535 14.262 579,36.560 16.324 153,-6.337 19.882-197,-4.740-20.184-50,-23.263-15.213-21,-16.285-2.666-8,-5.585 7.316 25,-1.054 94.867 130,1.467 2.130-58,-0.356 8.705 12,1.737-9.784-16,4.947 9.348-24,17.998-12.840-120,7.755-97.252-148,-10.538-3.280 176,-5.822 11.407 21,-1.134 1.256-48</inkml:trace>
</inkml:ink>
</file>

<file path=ppt/ink/ink24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6049.261 12399.261 341,'39.736'68.453'199,"2.371"-39.888"-116,15.819-11.511-46,-4.340-31.628-63,-24.736-37.305-110,-27.910 10.053 21,-8.433-5.724 21,-10.121-6.786-27,-23.688 90.245 224,28.347 16.565-33,-1.969 20.298 25,4.955-15.010-45,2.548-7.387-14,4.196-1.561-18,3.000 0.268-19,-0.123 5.225-95,-2.889-17.290-217</inkml:trace>
</inkml:ink>
</file>

<file path=ppt/ink/ink24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4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5150.000 27850.000,'0.000'-50.000,"-50.000"0.000,0.000 0.000,75.000 50.000</inkml:trace>
</inkml:ink>
</file>

<file path=ppt/ink/ink24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4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4200.000 13050.000,'-100.000'-150.000,"100.000"125.000,0.000 0.000,75.000 0.000,0.000 0.000,75.000 0.000,0.000 0.000,25.000 0.000,0.000 0.000,50.000 0.000,0.000 0.000,0.000 50.000,0.000 0.000,25.000 25.000,0.000 0.000,50.000-25.000,0.000 0.000,0.000-25.000,0.000 0.000,25.000-50.000,0.000 0.000,-75.000 25.000,0.000 0.000,150.000 0.000,0.000 0.000,-100.000 25.000,0.000 0.000,-25.000-25.000,0.000 0.000,0.000 0.000,0.000 0.000,0.000 25.000,0.000 0.000,-25.000 0.000,0.000 0.000,50.000 0.000,0.000 0.000,25.000 0.000,0.000 0.000,-25.000 0.000,0.000 0.000,25.000 25.000,0.000 0.000,25.000 0.000,0.000 0.000,-25.000 0.000,0.000 0.000,75.000-25.000,0.000 0.000,0.000 0.000,0.000 0.000,25.000 0.000,0.000 0.000,-50.000 0.000,0.000 0.000,25.000 0.000,0.000 0.000,0.000-25.000,0.000 0.000,-25.000-25.000,0.000 0.000,-25.000 0.000,0.000 0.000,-25.000 25.000,0.000 0.000,-50.000 25.000,0.000 0.000,-50.000 0.000,0.000 0.000,25.000-25.000,0.000 0.000,50.000 25.000,0.000 0.000,0.000-25.000,0.000 0.000,-25.000 0.000,0.000 0.000,-25.000 0.000,0.000 0.000,-50.000 25.000,0.000 0.000,-25.000 0.000,0.000 0.000,25.000-25.000,0.000 0.000,0.000 25.000,0.000 0.000,-75.000 0.000,0.000 0.000,-25.000 0.000,0.000 0.000,-75.000 0.000,0.000 0.000,0.000 0.000,0.000 0.000,-50.000-25.000,0.000 0.000,-25.000 25.000,0.000 0.000,0.000-25.00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3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1550.000 45250.000,'0.000'-100.000,"0.000"75.000,0.000 0.000,50.000 25.000,0.000 0.000,0.000 100.000,0.000 0.000,-25.000 75.000,0.000 0.000,-25.000 50.000,0.000 0.000,-25.000 50.000,0.000 0.000,0.000-100.000,0.000 0.000,0.000-150.000</inkml:trace>
</inkml:ink>
</file>

<file path=ppt/ink/ink24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4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6000.000 1750.000,'50.000'-50.000,"0.000"25.000,0.000 0.000,50.000 75.000,0.000 0.000,0.000 50.000,0.000 0.000,75.000 25.000,0.000 0.000,25.000 25.000,0.000 0.000,0.000-25.000,0.000 0.000,25.000 25.000,0.000 0.000,-25.000-25.000,0.000 0.000,-25.000 0.000,0.000 0.000,0.000 0.000,0.000 0.000,25.000-75.000,0.000 0.000,-25.000-25.000,0.000 0.000,-75.000 25.000,0.000 0.000,-100.000 0.000,0.000 0.000,-75.000 50.000,0.000 0.000,-100.000 25.000,0.000 0.000,25.000 0.000,0.000 0.000,-50.000 125.000,0.000 0.000,0.000 0.000,0.000 0.000,-100.000 125.000,0.000 0.000,-25.000-25.000,0.000 0.000,100.000-125.000,0.000 0.000,200.000-175.000</inkml:trace>
</inkml:ink>
</file>

<file path=ppt/ink/ink24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4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2500.000 1950.000,'0.000'-50.000,"0.000"75.000,0.000 0.000,-25.000 25.000,0.000 0.000,-25.000 75.000,0.000 0.000,-75.000 100.000,0.000 0.000,-50.000 75.000,0.000 0.000,100.000-100.000,0.000 0.000,50.000-150.000,0.000 0.000,75.000-100.000,0.000 0.000,50.000-100.000,0.000 0.000,-25.000 25.000,0.000 0.000,-50.000 100.000,0.000 0.000,0.000 25.000,0.000 0.000,0.000 125.000,0.000 0.000,-25.000 100.000,0.000 0.000,0.000 0.000,0.000 0.000,-25.000-25.000,0.000 0.000,0.000-100.000,0.000 0.000,25.000-75.000</inkml:trace>
</inkml:ink>
</file>

<file path=ppt/ink/ink24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4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2650.000 2950.000,'300.000'-350.000,"-175.000"275.000,0.000 0.000,75.000 25.000,0.000 0.000,-125.000 50.000,0.000 0.000,-50.000 25.000,0.000 0.000,-50.000 0.000</inkml:trace>
</inkml:ink>
</file>

<file path=ppt/ink/ink24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4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3300.000 2700.000,'-100.000'50.000,"25.000"25.000,0.000 0.000,25.000 25.000,0.000 0.000,25.000 75.000,0.000 0.000,-25.000 25.000,0.000 0.000,0.000-25.000,0.000 0.000,0.000-25.000,0.000 0.000,50.000-100.000,0.000 0.000,25.000-150.000,0.000 0.000,0.000 25.000,0.000 0.000,50.000 25.000,0.000 0.000,50.000-25.000,0.000 0.000,50.000-25.000,0.000 0.000,0.000-25.000,0.000 0.000,-100.000 50.000,0.000 0.000,-50.000 25.000,0.000 0.000,-50.000 0.000,0.000 0.000,-25.000-25.000,0.000 0.000,0.000 25.000,0.000 0.000,50.000 75.000,0.000 0.000,0.000 125.000,0.000 0.000,25.000 75.000,0.000 0.000,50.000 25.000,0.000 0.000,50.000 0.000,0.000 0.000,0.000-75.000,0.000 0.000,-25.000-75.000,0.000 0.000,-25.000-100.000,0.000 0.000,-75.000-25.000</inkml:trace>
</inkml:ink>
</file>

<file path=ppt/ink/ink24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4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3400.000 4550.000,'-200.000'0.000,"200.000"25.000,0.000 0.000,125.000 50.000,0.000 0.000,0.000 25.000,0.000 0.000,-100.000-50.000,0.000 0.000,0.000-25.000</inkml:trace>
</inkml:ink>
</file>

<file path=ppt/ink/ink24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5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5150.000 2750.000,'0.000'-50.000,"25.000"75.000,0.000 0.000,-25.000 125.000,0.000 0.000,-50.000 25.000,0.000 0.000,0.000-75.000,0.000 0.000,25.000-100.000,0.000 0.000,75.000 50.000,0.000 0.000,-25.000 100.000,0.000 0.000,-25.000 25.000,0.000 0.000,-25.000-25.000,0.000 0.000,0.000-50.000,0.000 0.000,25.000-75.000,0.000 0.000,0.000 0.000,0.000 0.000,50.000-100.000,0.000 0.000,75.000-100.000,0.000 0.000,-25.000-25.000,0.000 0.000,-75.000 125.000</inkml:trace>
</inkml:ink>
</file>

<file path=ppt/ink/ink24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5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6100.000 2550.000,'100.000'-200.000,"-75.000"200.000,0.000 0.000,-25.000 100.000,0.000 0.000,-50.000 75.000,0.000 0.000,-25.000 50.000,0.000 0.000,50.000-125.000,0.000 0.000,0.000-100.000</inkml:trace>
</inkml:ink>
</file>

<file path=ppt/ink/ink24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5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6700.000 2100.000,'0.000'-50.000,"25.000"50.000,0.000 0.000,-25.000 50.000,0.000 0.000,0.000 75.000,0.000 0.000,-50.000 25.000,0.000 0.000,0.000-50.000,0.000 0.000,0.000-50.000,0.000 0.000,25.000-25.000,0.000 0.000,50.000-150.000,0.000 0.000,75.000 25.000,0.000 0.000,-50.000 75.000,0.000 0.000,-25.000 50.000,0.000 0.000,-75.000 150.000,0.000 0.000,-100.000 0.000,0.000 0.000,25.000-25.000,0.000 0.000,50.000-100.000,0.000 0.000,50.000-50.000,0.000 0.000,75.000-75.000,0.000 0.000,25.000 25.000,0.000 0.000,-50.000 100.000,0.000 0.000,-50.000 125.000,0.000 0.000,-50.000-25.000,0.000 0.000,25.000-50.000,0.000 0.000,50.000-75.000,0.000 0.000,-50.000 25.000,0.000 0.000,50.000-25.000,0.000 0.000,50.000-75.000,0.000 0.000,75.000-75.000,0.000 0.000,0.000 0.000,0.000 0.000,-75.000 75.000,0.000 0.000,-50.000 75.000,0.000 0.000,0.000 0.000,0.000 0.000,0.000 0.000,0.000 0.000,25.000-25.000,0.000 0.000,75.000 0.000,0.000 0.000,-25.000 0.000,0.000 0.000,-50.000 75.000,0.000 0.000,-75.000 25.000,0.000 0.000,-100.000 25.000,0.000 0.000,0.000-50.000,0.000 0.000,0.000 0.000,0.000 0.000,-50.000-25.000,0.000 0.000,75.000-25.000,0.000 0.000,100.000 0.000,0.000 0.000,75.000-25.000,0.000 0.000,125.000-25.000,0.000 0.000,50.000 25.000,0.000 0.000,25.000 0.000,0.000 0.000,0.000-25.000,0.000 0.000,-175.000 0.000,0.000 0.000,-25.000 0.000</inkml:trace>
</inkml:ink>
</file>

<file path=ppt/ink/ink24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5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8250.000 2450.000,'100.000'-200.000,"25.000"150.000,0.000 0.000,25.000 25.000,0.000 0.000,-25.000 25.000,0.000 0.000,-100.000 50.000,0.000 0.000,-50.000 25.000,0.000 0.000,-25.000-50.000</inkml:trace>
</inkml:ink>
</file>

<file path=ppt/ink/ink24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5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7900.000 2800.000,'-150.000'50.000,"150.000"-25.000,0.000 0.000,50.000 50.000,0.000 0.000,25.000 75.000,0.000 0.000,-75.000 75.000,0.000 0.000,-25.000 0.000,0.000 0.000,-25.000-75.000,0.000 0.000,50.000-75.000,0.000 0.000,50.000-25.000,0.000 0.000,75.000-50.000,0.000 0.000,150.000-50.000,0.000 0.000,-50.000 0.000,0.000 0.000,0.000 25.000,0.000 0.000,-50.000 0.000,0.000 0.000,-150.000 0.000,0.000 0.000,-25.000 0.000,0.000 0.000,-25.000 0.00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3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1750.000 46250.000,'50.000'-100.000,"25.000"25.000,0.000 0.000,50.000 25.000,0.000 0.000,-25.000 50.000,0.000 0.000,-25.000 0.000,0.000 0.000,-50.000 0.000</inkml:trace>
</inkml:ink>
</file>

<file path=ppt/ink/ink24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5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9500.000 2850.000,'0.000'-100.000,"0.000"75.000,0.000 0.000,-50.000 150.000,0.000 0.000,-75.000 125.000,0.000 0.000,0.000-50.000,0.000 0.000,-125.000 50.000,0.000 0.000,150.000-175.000,0.000 0.000,50.000-75.000</inkml:trace>
</inkml:ink>
</file>

<file path=ppt/ink/ink24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5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8150.000 3550.000,'100.000'-50.000,"50.000"75.000,0.000 0.000,75.000 125.000,0.000 0.000,-25.000 25.000,0.000 0.000,-150.000-150.000,0.000 0.000,0.000 25.000</inkml:trace>
</inkml:ink>
</file>

<file path=ppt/ink/ink24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5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1300.000 1750.000,'0.000'-50.000,"-50.000"50.000,0.000 0.000,-50.000 125.000,0.000 0.000,-50.000 75.000,0.000 0.000,0.000 25.000,0.000 0.000,75.000-25.000,0.000 0.000,75.000-75.000,0.000 0.000,0.000-100.000,0.000 0.000,75.000-25.000,0.000 0.000,0.000-25.000,0.000 0.000,-50.000 25.000,0.000 0.000,-25.000 100.000,0.000 0.000,0.000 75.000,0.000 0.000,0.000 75.000,0.000 0.000,-25.000 50.000,0.000 0.000,-50.000 0.000,0.000 0.000,75.000-275.000,0.000 0.000,-25.000 0.000</inkml:trace>
</inkml:ink>
</file>

<file path=ppt/ink/ink24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5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1450.000 3450.000,'0.000'-150.000,"75.000"75.000,0.000 0.000,100.000-100.000,0.000 0.000,0.000 25.000,0.000 0.000,-125.000 75.000,0.000 0.000,-25.000 75.000,0.000 0.000,-25.000 75.000,0.000 0.000,-50.000 125.000,0.000 0.000,-25.000 25.000,0.000 0.000,-50.000 0.000,0.000 0.000,-50.000-25.000,0.000 0.000,0.000-50.000,0.000 0.000,75.000-125.000,0.000 0.000,75.000-25.000,0.000 0.000,0.000 0.000</inkml:trace>
</inkml:ink>
</file>

<file path=ppt/ink/ink24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5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0950.000 3350.000,'0.000'-50.000,"50.000"75.000,0.000 0.000,100.000 150.000,0.000 0.000,50.000 25.000,0.000 0.000,25.000 50.000,0.000 0.000,-175.000-200.000,0.000 0.000,0.000 0.000</inkml:trace>
</inkml:ink>
</file>

<file path=ppt/ink/ink24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5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3650.000 2150.000,'0.000'150.000,"-50.000"0.000,0.000 0.000,-25.000 25.000,0.000 0.000,0.000-25.000,0.000 0.000,75.000-100.000,0.000 0.000,75.000-50.000,0.000 0.000,200.000-50.000,0.000 0.000,-25.000-75.000,0.000 0.000,-50.000 50.000,0.000 0.000,-125.000 25.000,0.000 0.000,-75.000 0.000,0.000 0.000,-100.000 0.000,0.000 0.000,0.000-25.000,0.000 0.000,50.000 25.000,0.000 0.000,25.000 0.000,0.000 0.000,25.000 25.000,0.000 0.000,25.000 50.000,0.000 0.000,-50.000 125.000,0.000 0.000,-75.000 100.000,0.000 0.000,-25.000 75.000,0.000 0.000,-25.000 0.000,0.000 0.000,50.000-100.000,0.000 0.000,100.000-175.000,0.000 0.000,-25.000-50.000</inkml:trace>
</inkml:ink>
</file>

<file path=ppt/ink/ink24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5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3750.000 4350.000,'50.000'-50.000,"100.000"-75.000,0.000 0.000,-25.000 75.000,0.000 0.000,75.000-25.000,0.000 0.000,-50.000 75.000,0.000 0.000,-125.000 75.000,0.000 0.000,-50.000 75.000,0.000 0.000,-125.000-25.000,0.000 0.000,-25.000-25.000,0.000 0.000,50.000-100.000,0.000 0.000,50.000-25.000,0.000 0.000,50.000-75.000,0.000 0.000,25.000 0.000,0.000 0.000,50.000 75.000,0.000 0.000,100.000 100.000,0.000 0.000,50.000 50.000,0.000 0.000,0.000 0.000,0.000 0.000,-75.000-75.000,0.000 0.000,-100.000-50.000,0.000 0.000,25.000 0.000</inkml:trace>
</inkml:ink>
</file>

<file path=ppt/ink/ink24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5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5200.000 1800.000,'50.000'0.000,"-25.000"0.000,0.000 0.000,-25.000 75.000,0.000 0.000,0.000 100.000,0.000 0.000,25.000-25.000,0.000 0.000,-25.000-125.000,0.000 0.000,25.000 0.000</inkml:trace>
</inkml:ink>
</file>

<file path=ppt/ink/ink24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5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6300.000 2300.000,'50.000'100.000,"-75.000"-50.000,0.000 0.000,0.000 25.000,0.000 0.000,0.000 75.000,0.000 0.000,0.000 50.000,0.000 0.000,25.000-100.000,0.000 0.000,25.000-75.000,0.000 0.000,75.000-25.000,0.000 0.000,75.000-50.000,0.000 0.000,-25.000-25.000,0.000 0.000,-50.000-25.000,0.000 0.000,-75.000-25.000,0.000 0.000,-25.000-25.000,0.000 0.000,-25.000 50.000,0.000 0.000,-25.000 50.000,0.000 0.000,25.000 50.000,0.000 0.000,25.000 100.000,0.000 0.000,-50.000 50.000,0.000 0.000,25.000 75.000,0.000 0.000,-25.000 0.000,0.000 0.000,0.000 0.000,0.000 0.000,0.000-100.000,0.000 0.000,-25.000-75.000,0.000 0.000,-25.000-25.000,0.000 0.000,0.000-75.000,0.000 0.000,100.000-25.000,0.000 0.000,100.000-25.000,0.000 0.000,50.000 25.000,0.000 0.000,-25.000 75.000,0.000 0.000,-100.000 50.000,0.000 0.000,-75.000 75.000,0.000 0.000,-100.000 25.000,0.000 0.000,0.000-50.000,0.000 0.000,50.000-25.000,0.000 0.000,225.000-75.000,0.000 0.000,75.000-75.000,0.000 0.000,-25.000 25.000,0.000 0.000,-25.000 0.000,0.000 0.000,-100.000 25.000</inkml:trace>
</inkml:ink>
</file>

<file path=ppt/ink/ink24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5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8850.000 2050.000,'-50.000'0.000,"25.000"-25.000,0.000 0.000,50.000 0.000,0.000 0.000,75.000-25.000,0.000 0.000,50.000 50.000,0.000 0.000,-25.000 0.000,0.000 0.000,-75.000 50.000,0.000 0.000,-75.000 0.000,0.000 0.000,-25.000 0.000,0.000 0.000,-25.000-25.000,0.000 0.000,25.000 50.000,0.000 0.000,25.000-50.000,0.000 0.000,25.000 25.000,0.000 0.000,-25.000 75.000,0.000 0.000,25.000 50.000,0.000 0.000,0.000 0.000,0.000 0.000,-25.000 0.000,0.000 0.000,25.000-150.000,0.000 0.000,-25.000 50.000,0.000 0.000,25.000-50.000,0.000 0.000,-25.000 0.00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3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2450.000 45050.000,'0.000'-200.000,"0.000"175.000,0.000 0.000,0.000 100.000,0.000 0.000,25.000 125.000,0.000 0.000,-25.000 125.000,0.000 0.000,0.000 225.000,0.000 0.000,25.000-150.000,0.000 0.000,25.000-200.000,0.000 0.000,-25.000-150.000</inkml:trace>
</inkml:ink>
</file>

<file path=ppt/ink/ink24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5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8250.000 4250.000,'-100.000'50.000,"75.000"-25.000,0.000 0.000,50.000-25.000,0.000 0.000,150.000 0.000,0.000 0.000,50.000 0.000,0.000 0.000,-25.000 25.000,0.000 0.000,-125.000 0.000,0.000 0.000,-25.000-25.000</inkml:trace>
</inkml:ink>
</file>

<file path=ppt/ink/ink24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5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0550.000 4150.000,'50.000'100.000,"-50.000"-50.000,0.000 0.000,25.000 25.000,0.000 0.000,-25.000-50.000</inkml:trace>
</inkml:ink>
</file>

<file path=ppt/ink/ink24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5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2000.000 2050.000,'-50.000'0.000,"75.000"0.000,0.000 0.000,125.000 0.000,0.000 0.000,50.000-25.000,0.000 0.000,-100.000 0.000,0.000 0.000,-50.000 25.000,0.000 0.000,-100.000 25.000,0.000 0.000,-50.000 25.000,0.000 0.000,0.000-25.000,0.000 0.000,50.000 0.000,0.000 0.000,25.000 25.000,0.000 0.000,25.000 25.000,0.000 0.000,-50.000 75.000,0.000 0.000,0.000 125.000,0.000 0.000,0.000 0.000,0.000 0.000,25.000-75.000,0.000 0.000,25.000-150.000,0.000 0.000,25.000-50.000,0.000 0.000,0.000 0.000</inkml:trace>
</inkml:ink>
</file>

<file path=ppt/ink/ink24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5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3050.000 2750.000,'0.000'-100.000,"0.000"200.000,0.000 0.000,0.000 175.000,0.000 0.000,-25.000-25.000,0.000 0.000,25.000-75.000,0.000 0.000,0.000-125.000,0.000 0.000,-25.000-25.000</inkml:trace>
</inkml:ink>
</file>

<file path=ppt/ink/ink24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5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1500.000 4600.000,'0.000'-50.000,"25.000"50.000,0.000 0.000,225.000-50.000,0.000 0.000,75.000 25.000,0.000 0.000,0.000 25.000,0.000 0.000,-200.000 0.000,0.000 0.000,-75.000 0.000</inkml:trace>
</inkml:ink>
</file>

<file path=ppt/ink/ink24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1:5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4700.000 4175.000,'232.000'232.000,"1.000"1.000</inkml:trace>
</inkml:ink>
</file>

<file path=ppt/ink/ink24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0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9700.000 7950.000,'100.000'0.000,"-50.000"0.000,0.000 0.000,-25.000 25.000,0.000 0.000,50.000 25.000,0.000 0.000,-50.000 0.000,0.000 0.000,-25.000-25.000</inkml:trace>
</inkml:ink>
</file>

<file path=ppt/ink/ink24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0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8650.000 9150.000,'-50.000'0.000,"25.000"25.000,0.000 0.000,125.000 0.000,0.000 0.000,0.000 0.000,0.000 0.000,-50.000 0.000,0.000 0.000,-25.000 0.000</inkml:trace>
</inkml:ink>
</file>

<file path=ppt/ink/ink24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0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1450.000 8600.000,'-50.000'0.000,"25.000"0.000,0.000 0.000,25.000 50.000,0.000 0.000,25.000 0.000,0.000 0.000,-25.000 75.000,0.000 0.000,-25.000 75.000,0.000 0.000,-50.000-25.000,0.000 0.000,25.000-100.000,0.000 0.000,50.000-100.000,0.000 0.000,100.000-100.000,0.000 0.000,50.000-100.000,0.000 0.000,-25.000 100.000,0.000 0.000,25.000 0.000,0.000 0.000,-75.000 100.000,0.000 0.000,-25.000 50.000,0.000 0.000,-50.000 50.000,0.000 0.000,25.000 25.000,0.000 0.000,-25.000 0.000,0.000 0.000,0.000 0.000,0.000 0.000,25.000-25.000,0.000 0.000,50.000-75.000,0.000 0.000,-25.000 0.000,0.000 0.000,0.000-25.000</inkml:trace>
</inkml:ink>
</file>

<file path=ppt/ink/ink24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0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4300.000 8350.000,'0.000'-50.000,"25.000"-25.000,0.000 0.000,-25.000 50.000,0.000 0.000,-25.000 25.000,0.000 0.000,-50.000 25.000,0.000 0.000,-25.000 50.000,0.000 0.000,0.000 50.000,0.000 0.000,25.000 25.000,0.000 0.000,75.000 0.000,0.000 0.000,25.000-75.000,0.000 0.000,100.000-50.000,0.000 0.000,50.000-100.000,0.000 0.000,-25.000-25.000,0.000 0.000,-50.000-25.000,0.000 0.000,-25.000-50.000,0.000 0.000,-25.000 50.000,0.000 0.000,-25.000 75.000,0.000 0.000,0.000 25.000,0.000 0.000,-25.000 50.000,0.000 0.000,0.000 100.000,0.000 0.000,0.000 25.000,0.000 0.000,-75.000 50.000,0.000 0.000,25.000-75.000,0.000 0.000,50.000-75.000,0.000 0.000,0.000-100.000,0.000 0.000,50.000-75.000,0.000 0.000,-25.000 25.000,0.000 0.000,25.000 50.000,0.000 0.000,0.000 50.000,0.000 0.000,0.000 0.000,0.000 0.000,25.000 0.000,0.000 0.000,-25.000-25.000,0.000 0.000,-50.000 0.00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3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3150.000 44900.000,'0.000'-250.000,"75.000"225.000,0.000 0.000,100.000 0.000,0.000 0.000,-25.000 25.000,0.000 0.000,-50.000 50.000,0.000 0.000,-75.000-50.000,0.000 0.000,0.000 25.000</inkml:trace>
</inkml:ink>
</file>

<file path=ppt/ink/ink24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0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5750.000 7750.000,'0.000'-50.000,"0.000"150.000,0.000 0.000,-75.000 75.000,0.000 0.000,25.000 25.000,0.000 0.000,0.000 25.000,0.000 0.000,25.000-25.000,0.000 0.000,25.000-125.000,0.000 0.000,25.000-75.000,0.000 0.000,0.000-25.000</inkml:trace>
</inkml:ink>
</file>

<file path=ppt/ink/ink24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0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6000.000 8650.000,'0.000'-50.000,"-25.000"50.000,0.000 0.000,0.000 25.000,0.000 0.000,25.000 75.000,0.000 0.000,50.000 25.000,0.000 0.000,50.000-25.000,0.000 0.000,25.000-50.000,0.000 0.000,-50.000-50.000,0.000 0.000,-50.000-25.000</inkml:trace>
</inkml:ink>
</file>

<file path=ppt/ink/ink24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0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6750.000 8700.000,'-150.000'0.000,"75.000"50.000,0.000 0.000,0.000 75.000,0.000 0.000,25.000 0.000,0.000 0.000,0.000 0.000,0.000 0.000,50.000-50.000,0.000 0.000,0.000-100.000</inkml:trace>
</inkml:ink>
</file>

<file path=ppt/ink/ink24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0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7300.000 7300.000,'-50.000'-100.000,"25.000"125.000,0.000 0.000,0.000 50.000,0.000 0.000,25.000-25.000,0.000 0.000,50.000-50.000,0.000 0.000,25.000-50.000,0.000 0.000,-50.000-25.000,0.000 0.000,0.000 25.000,0.000 0.000,-25.000 25.000,0.000 0.000,25.000 25.000,0.000 0.000,0.000 0.000,0.000 0.000,-25.000 25.000,0.000 0.000,0.000 75.000,0.000 0.000,-75.000 50.000,0.000 0.000,-50.000 50.000,0.000 0.000,-25.000 125.000,0.000 0.000,-75.000 125.000,0.000 0.000,-75.000-25.000,0.000 0.000,75.000 0.000,0.000 0.000,100.000-125.000,0.000 0.000,75.000-250.000</inkml:trace>
</inkml:ink>
</file>

<file path=ppt/ink/ink24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0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6900.000 9850.000,'0.000'-50.000,"-25.000"50.000,0.000 0.000,0.000 100.000,0.000 0.000,25.000 0.000,0.000 0.000,25.000-50.000,0.000 0.000,50.000-50.000,0.000 0.000,-25.000-75.000,0.000 0.000,-25.000 25.000,0.000 0.000,-25.000 0.000,0.000 0.000,-25.000 25.000,0.000 0.000,-50.000 25.000,0.000 0.000,25.000 25.000,0.000 0.000,25.000-25.000</inkml:trace>
</inkml:ink>
</file>

<file path=ppt/ink/ink24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0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8350.000 8250.000,'-50.000'0.000,"125.000"50.000,0.000 0.000,100.000 0.000,0.000 0.000,0.000 0.000,0.000 0.000,-75.000 25.000,0.000 0.000,-75.000 0.000,0.000 0.000,-50.000 25.000,0.000 0.000,-100.000 0.000,0.000 0.000,-50.000 50.000,0.000 0.000,0.000-50.000,0.000 0.000,-25.000 75.000,0.000 0.000,175.000-150.000,0.000 0.000,0.000 0.000</inkml:trace>
</inkml:ink>
</file>

<file path=ppt/ink/ink24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0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0350.000 8600.000,'50.000'-50.000,"-50.000"25.000,0.000 0.000,0.000 50.000,0.000 0.000,-25.000 150.000,0.000 0.000,-25.000 0.000,0.000 0.000,25.000-25.000,0.000 0.000,-25.000-50.000,0.000 0.000,25.000-75.000,0.000 0.000,75.000-150.000,0.000 0.000,125.000-75.000,0.000 0.000,-25.000 75.000,0.000 0.000,-25.000 75.000,0.000 0.000,-100.000 50.000,0.000 0.000,0.000 25.000,0.000 0.000,-50.000 75.000,0.000 0.000,-25.000 0.000,0.000 0.000,0.000 25.000,0.000 0.000,25.000-25.000,0.000 0.000,75.000-50.000,0.000 0.000,75.000-50.000,0.000 0.000,-75.000 0.000,0.000 0.000,0.000-25.000</inkml:trace>
</inkml:ink>
</file>

<file path=ppt/ink/ink24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0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2550.000 8000.000,'-100.000'0.000,"50.000"50.000,0.000 0.000,-25.000 75.000,0.000 0.000,0.000 50.000,0.000 0.000,0.000 50.000,0.000 0.000,25.000-50.000,0.000 0.000,75.000-50.000,0.000 0.000,125.000-100.000,0.000 0.000,-75.000-50.000,0.000 0.000,-25.000 0.000</inkml:trace>
</inkml:ink>
</file>

<file path=ppt/ink/ink24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0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3600.000 8300.000,'0.000'-100.000,"-75.000"125.000,0.000 0.000,0.000 125.000,0.000 0.000,-50.000 50.000,0.000 0.000,50.000-50.000,0.000 0.000,75.000-75.000,0.000 0.000,0.000-50.000,0.000 0.000,150.000-75.000,0.000 0.000,0.000-50.000,0.000 0.000,-50.000 25.000,0.000 0.000,-50.000 25.000,0.000 0.000,-50.000 25.000,0.000 0.000,-25.000 50.000,0.000 0.000,-25.000 100.000,0.000 0.000,0.000 0.000,0.000 0.000,50.000-25.000,0.000 0.000,0.000-75.000,0.000 0.000,75.000-25.000,0.000 0.000,50.000-125.000,0.000 0.000,0.000 0.000,0.000 0.000,-75.000 0.000,0.000 0.000,-50.000 25.000,0.000 0.000,-100.000 75.000,0.000 0.000,-25.000 25.000,0.000 0.000,25.000 50.000,0.000 0.000,50.000-25.000,0.000 0.000,25.000 0.000</inkml:trace>
</inkml:ink>
</file>

<file path=ppt/ink/ink24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0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4200.000 8800.000,'50.000'0.000,"50.000"0.000,0.000 0.000,-75.000 0.000,0.000 0.000,0.000 75.000,0.000 0.000,-25.000 50.000,0.000 0.000,-125.000 0.000,0.000 0.000,25.000-25.000,0.000 0.000,75.000-75.000,0.000 0.000,50.000 0.000,0.000 0.000,100.000-25.000,0.000 0.000,25.000-25.000,0.000 0.000,-50.000 0.000,0.000 0.000,-75.000 0.00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3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3850.000 43800.000,'-100.000'-150.000,"75.000"125.000,0.000 0.000,25.000 100.000,0.000 0.000,0.000 250.000,0.000 0.000,25.000 50.000,0.000 0.000,-25.000-150.000,0.000 0.000,25.000-125.000</inkml:trace>
</inkml:ink>
</file>

<file path=ppt/ink/ink24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0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5100.000 8050.000,'100.000'0.000,"-25.000"50.000,0.000 0.000,0.000 75.000,0.000 0.000,-50.000 50.000,0.000 0.000,-75.000 50.000,0.000 0.000,-125.000 0.000,0.000 0.000,25.000-75.000,0.000 0.000,50.000-100.000</inkml:trace>
</inkml:ink>
</file>

<file path=ppt/ink/ink24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0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6200.000 7350.000,'-100.000'100.000,"75.000"-50.000,0.000 0.000,25.000 0.000,0.000 0.000,75.000-50.000,0.000 0.000,25.000-50.000,0.000 0.000,-50.000 0.000,0.000 0.000,-50.000 0.000,0.000 0.000,-50.000 25.000,0.000 0.000,-25.000 25.000,0.000 0.000,75.000-25.000,0.000 0.000,50.000 25.000,0.000 0.000,50.000 0.000,0.000 0.000,-50.000 0.000,0.000 0.000,-50.000 25.000,0.000 0.000,0.000 25.000,0.000 0.000,-50.000 0.000,0.000 0.000,25.000 50.000,0.000 0.000,-50.000 75.000,0.000 0.000,-100.000 225.000,0.000 0.000,-25.000 25.000,0.000 0.000,0.000-75.000,0.000 0.000,50.000 25.000,0.000 0.000,75.000-125.000,0.000 0.000,25.000-175.000</inkml:trace>
</inkml:ink>
</file>

<file path=ppt/ink/ink24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0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5750.000 10300.000,'0.000'200.000,"0.000"-125.000,0.000 0.000,25.000 0.000,0.000 0.000,25.000-50.000,0.000 0.000,25.000-25.000,0.000 0.000,-25.000-50.000,0.000 0.000,-50.000 25.000,0.000 0.000,-75.000-25.000,0.000 0.000,25.000 25.000,0.000 0.000,0.000 25.000</inkml:trace>
</inkml:ink>
</file>

<file path=ppt/ink/ink24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3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0300.000 41550.000,'0.000'-100.000,"0.000"75.000,0.000 0.000,25.000-50.000,0.000 0.000,25.000 0.000,0.000 0.000,-25.000 50.000,0.000 0.000,0.000 0.000,0.000 0.000,0.000-25.000,0.000 0.000,25.000-25.000,0.000 0.000,25.000-25.000,0.000 0.000,-25.000 25.000,0.000 0.000,25.000-25.000,0.000 0.000,-25.000 50.000,0.000 0.000,-25.000 25.000,0.000 0.000,25.000-25.000,0.000 0.000,-25.000 25.000,0.000 0.000,0.000-25.000,0.000 0.000,0.000 0.000,0.000 0.000,0.000 25.000,0.000 0.000,-25.000 0.000,0.000 0.000,25.000 0.000,0.000 0.000,0.000 0.000,0.000 0.000,0.000 0.000,0.000 0.000,0.000-50.000,0.000 0.000,25.000 0.000,0.000 0.000,-25.000 25.000,0.000 0.000,-25.000 0.000,0.000 0.000,25.000-25.000,0.000 0.000,-25.000 0.000,0.000 0.000,25.000 25.000,0.000 0.000,25.000-50.000,0.000 0.000,-25.000 0.000,0.000 0.000,0.000 0.000,0.000 0.000,0.000 25.000,0.000 0.000,0.000 25.000,0.000 0.000,0.000 0.000,0.000 0.000,25.000 0.000,0.000 0.000,-25.000 0.000,0.000 0.000,25.000-25.000,0.000 0.000,0.000 25.000,0.000 0.000,-25.000 25.000,0.000 0.000,-25.000 0.000,0.000 0.000,50.000-25.000,0.000 0.000,25.000-25.000,0.000 0.000,-25.000 0.000,0.000 0.000,0.000 0.000,0.000 0.000,0.000 0.000,0.000 0.000,0.000 0.000,0.000 0.000,0.000 0.000,0.000 0.000,0.000-25.000,0.000 0.000,0.000 50.000,0.000 0.000,0.000-25.000,0.000 0.000,25.000 25.000,0.000 0.000,-25.000-25.000,0.000 0.000,25.000 0.000,0.000 0.000,0.000 0.000,0.000 0.000,0.000 0.000,0.000 0.000,0.000 0.000,0.000 0.000,25.000 25.000,0.000 0.000,-25.000-25.000,0.000 0.000,0.000 0.000,0.000 0.000,0.000 0.000,0.000 0.000,25.000 0.000,0.000 0.000,-25.000 0.000,0.000 0.000,0.000 0.000,0.000 0.000,-25.000 0.000,0.000 0.000,25.000 25.000,0.000 0.000,-25.000-50.000,0.000 0.000,0.000 50.000,0.000 0.000,-25.000 25.000,0.000 0.000,50.000-50.000,0.000 0.000,0.000 0.000,0.000 0.000,0.000 25.000,0.000 0.000,0.000-25.000,0.000 0.000,0.000 25.000,0.000 0.000,-25.000 0.000,0.000 0.000,25.000 0.000,0.000 0.000,-25.000 25.000,0.000 0.000,-25.000 0.000,0.000 0.000,0.000 25.000,0.000 0.000,0.000-25.000,0.000 0.000,50.000-25.000,0.000 0.000,-25.000 25.000,0.000 0.000,0.000 0.000,0.000 0.000,0.000 0.000,0.000 0.000,0.000 0.000,0.000 0.000,-25.000 0.000,0.000 0.000,0.000 25.000,0.000 0.000,25.000-25.000,0.000 0.000,0.000 0.000,0.000 0.000,-25.000 25.000,0.000 0.000,0.000-25.000,0.000 0.000,0.000 25.000,0.000 0.000,0.000 0.000,0.000 0.000,25.000-25.000,0.000 0.000,-25.000 0.000,0.000 0.000,0.000 25.000,0.000 0.000,0.000 0.000,0.000 0.000,0.000 0.000,0.000 0.000,25.000-25.000,0.000 0.000,25.000 0.000,0.000 0.000,25.000-25.000,0.000 0.000,0.000 0.000,0.000 0.000,-50.000 25.000,0.000 0.000,0.000 25.000,0.000 0.000,-25.000 0.000,0.000 0.000,25.000 0.000,0.000 0.000,50.000-25.000,0.000 0.000,25.000-50.000,0.000 0.000,-25.000 25.000,0.000 0.000,-25.000 25.000,0.000 0.000,0.000 0.000,0.000 0.000,-25.000 0.000,0.000 0.000,0.000 0.000,0.000 0.000,-25.000 25.000,0.000 0.000,25.000 0.000,0.000 0.000,-25.000 0.000,0.000 0.000,75.000-25.000,0.000 0.000,0.000 0.000,0.000 0.000,25.000 0.000,0.000 0.000,-25.000 0.000,0.000 0.000,-25.000 0.000,0.000 0.000,-25.000 25.000,0.000 0.000,50.000-25.000,0.000 0.000,0.000 0.000,0.000 0.000,0.000-25.000,0.000 0.000,0.000 50.000,0.000 0.000,-25.000-25.000,0.000 0.000,0.000 25.000,0.000 0.000,0.000 0.000,0.000 0.000,25.000-25.000,0.000 0.000,-25.000 0.000,0.000 0.000,0.000 25.000,0.000 0.000,-25.000 0.000,0.000 0.000,0.000 0.000,0.000 0.000,25.000 0.000,0.000 0.000,25.000-25.000,0.000 0.000,-25.000 25.000,0.000 0.000,25.000-25.000,0.000 0.000,-25.000 0.000,0.000 0.000,0.000 25.000,0.000 0.000,-25.000 0.000,0.000 0.000,0.000 0.000,0.000 0.000,25.000 0.000,0.000 0.000,0.000 25.000,0.000 0.000,-25.000-25.000,0.000 0.000,0.000 0.000,0.000 0.000,25.000 25.000,0.000 0.000,-25.000 0.000,0.000 0.000,0.000 0.000,0.000 0.000,0.000-25.000,0.000 0.000,25.000 0.000,0.000 0.000,-25.000 0.000,0.000 0.000,0.000 25.000,0.000 0.000,0.000-25.000,0.000 0.000,-25.000 0.000,0.000 0.000,25.000 0.000,0.000 0.000,-25.000 0.000,0.000 0.000,0.000 0.000,0.000 0.000,0.000 0.000,0.000 0.000,0.000 0.000,0.000 0.000,-50.000 25.000,0.000 0.000,-25.000 0.000</inkml:trace>
</inkml:ink>
</file>

<file path=ppt/ink/ink24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3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9050.000 31300.000,'0.000'-50.000,"0.000"25.000,0.000 0.000,25.000 50.000,0.000 0.000,-25.000 0.000</inkml:trace>
</inkml:ink>
</file>

<file path=ppt/ink/ink24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3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9100.000 31300.000,'0.000'50.000,"0.000"-25.000,0.000 0.000,0.000 0.000,0.000 0.000,0.000 50.000,0.000 0.000,0.000-25.000,0.000 0.000,0.000 25.000,0.000 0.000,0.000-25.000,0.000 0.000,0.000 25.000,0.000 0.000,0.000-25.000,0.000 0.000,0.000 0.000,0.000 0.000,0.000-25.000,0.000 0.000,0.000 0.000,0.000 0.000,0.000 75.000,0.000 0.000,25.000 25.000,0.000 0.000,-25.000-75.000</inkml:trace>
</inkml:ink>
</file>

<file path=ppt/ink/ink24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3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9150.000 33600.000,'-50.000'150.000,"25.000"-100.000,0.000 0.000,25.000 25.000,0.000 0.000,0.000 25.000,0.000 0.000,0.000 25.000,0.000 0.000,0.000 0.000,0.000 0.000,-25.000-25.000,0.000 0.000,25.000 25.000,0.000 0.000,0.000-50.000,0.000 0.000,0.000 25.000,0.000 0.000,0.000-25.000,0.000 0.000,0.000 50.000,0.000 0.000,0.000 125.000,0.000 0.000,0.000 0.000,0.000 0.000,0.000-200.000,0.000 0.000,0.000 0.000</inkml:trace>
</inkml:ink>
</file>

<file path=ppt/ink/ink24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3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8850.000 38550.000,'0.000'50.000,"0.000"0.000,0.000 0.000,0.000 50.000,0.000 0.000,0.000 25.000,0.000 0.000,0.000-50.000,0.000 0.000,0.000-25.000</inkml:trace>
</inkml:ink>
</file>

<file path=ppt/ink/ink24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3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8800.000 40750.000,'0.000'400.000,"0.000"-225.000,0.000 0.000,0.000 50.000,0.000 0.000,0.000 0.000,0.000 0.000,0.000-75.000,0.000 0.000,25.000-100.000</inkml:trace>
</inkml:ink>
</file>

<file path=ppt/ink/ink24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3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8850.000 43400.000,'0.000'300.000,"0.000"-125.000,0.000 0.000,-25.000 0.000,0.000 0.000,25.000 25.000,0.000 0.000,0.000-50.000,0.000 0.000,0.000-75.000,0.000 0.000,0.000-25.00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4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5700.000 46250.000,'-50.000'0.000,"-50.000"0.000,0.000 0.000,100.000-50.000,0.000 0.000,100.000-25.000,0.000 0.000,75.000 25.000,0.000 0.000,75.000 25.000,0.000 0.000,0.000 0.000,0.000 0.000,-50.000 50.000,0.000 0.000,-150.000-25.000,0.000 0.000,-25.000 25.000</inkml:trace>
</inkml:ink>
</file>

<file path=ppt/ink/ink24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3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8700.000 46000.000,'0.000'50.000,"0.000"0.000,0.000 0.000,0.000 100.000,0.000 0.000,0.000 50.000,0.000 0.000,0.000-50.000,0.000 0.000,0.000-100.000</inkml:trace>
</inkml:ink>
</file>

<file path=ppt/ink/ink24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3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38750.000 48250.000,'0.000'200.000,"0.000"-75.000,0.000 0.000,25.000 75.000,0.000 0.000,-25.000 0.000,0.000 0.000,0.000-50.000,0.000 0.000,0.000-50.000,0.000 0.000,-25.000 0.000,0.000 0.000,25.000-25.000,0.000 0.000,0.000 25.000,0.000 0.000,0.000 0.000,0.000 0.000,0.000 25.000,0.000 0.000,25.000-25.000,0.000 0.000,-25.000 50.000,0.000 0.000,0.000 25.000,0.000 0.000,0.000 0.000,0.000 0.000,0.000-100.000,0.000 0.000,0.000-25.000</inkml:trace>
</inkml:ink>
</file>

<file path=ppt/ink/ink24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4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6650.000 46700.000,'-100.000'-50.000,"75.000"25.000,0.000 0.000,25.000 50.000,0.000 0.000,50.000-50.000,0.000 0.000,25.000-50.000,0.000 0.000,50.000-50.000,0.000 0.000,-25.000 25.000,0.000 0.000,-25.000 25.000,0.000 0.000,-25.000 25.000,0.000 0.000,0.000 25.000,0.000 0.000,0.000 0.000,0.000 0.000,0.000-25.000,0.000 0.000,0.000-25.000,0.000 0.000,0.000 25.000,0.000 0.000,0.000-25.000,0.000 0.000,0.000 25.000,0.000 0.000,-25.000-25.000,0.000 0.000,25.000 0.000,0.000 0.000,0.000 0.000,0.000 0.000,0.000-25.000,0.000 0.000,0.000 0.000,0.000 0.000,25.000-50.000,0.000 0.000,-25.000 50.000,0.000 0.000,0.000 0.000,0.000 0.000,0.000 25.000,0.000 0.000,25.000 0.000,0.000 0.000,0.000-25.000,0.000 0.000,-25.000-25.000,0.000 0.000,25.000 0.000,0.000 0.000,-25.000 0.000,0.000 0.000,25.000 25.000,0.000 0.000,0.000 0.000,0.000 0.000,-25.000-50.000,0.000 0.000,25.000-25.000,0.000 0.000,-25.000 25.000,0.000 0.000,0.000 25.000,0.000 0.000,0.000 25.000,0.000 0.000,-25.000 0.000,0.000 0.000,25.000 0.000,0.000 0.000,25.000 0.000,0.000 0.000,0.000 0.000,0.000 0.000,0.000 25.000,0.000 0.000,0.000-25.000,0.000 0.000,-50.000 0.000,0.000 0.000,25.000 0.000,0.000 0.000,0.000 0.000,0.000 0.000,0.000 25.000,0.000 0.000,0.000-25.000,0.000 0.000,25.000 25.000,0.000 0.000,-25.000-25.000,0.000 0.000,25.000 0.000,0.000 0.000,-25.000 0.000,0.000 0.000,25.000 0.000,0.000 0.000,-25.000 50.000,0.000 0.000,25.000-25.000,0.000 0.000,0.000 0.000,0.000 0.000,0.000 0.000,0.000 0.000,0.000-25.000,0.000 0.000,0.000 0.000,0.000 0.000,0.000-25.000,0.000 0.000,25.000-25.000,0.000 0.000,25.000 0.000,0.000 0.000,-50.000 50.000,0.000 0.000,25.000 0.000,0.000 0.000,-25.000 0.000,0.000 0.000,25.000 25.000,0.000 0.000,0.000-25.000,0.000 0.000,0.000-25.000,0.000 0.000,0.000 25.000,0.000 0.000,-25.000 0.000,0.000 0.000,25.000 0.000,0.000 0.000,-25.000 25.000,0.000 0.000,0.000-25.000,0.000 0.000,0.000 25.000,0.000 0.000,25.000 0.000,0.000 0.000,0.000-25.000,0.000 0.000,0.000 25.000,0.000 0.000,25.000-25.000,0.000 0.000,0.000 25.000,0.000 0.000,-25.000 0.000,0.000 0.000,-25.000 25.000,0.000 0.000,0.000 0.000,0.000 0.000,0.000 25.000,0.000 0.000,0.000 0.000,0.000 0.000,25.000-25.000,0.000 0.000,-50.000 25.000,0.000 0.000,25.000 0.000,0.000 0.000,-25.000 0.000,0.000 0.000,25.000-25.000,0.000 0.000,0.000 25.000,0.000 0.000,-25.000-25.000,0.000 0.000,-25.000 50.000,0.000 0.000,0.000 0.000,0.000 0.000,0.000 0.000,0.000 0.000,50.000-25.000,0.000 0.000,75.000-25.000,0.000 0.000,-25.000-25.000,0.000 0.000,0.000 50.000,0.000 0.000,-50.000-25.000,0.000 0.000,0.000 50.000,0.000 0.000,-25.000-25.000,0.000 0.000,25.000 25.000,0.000 0.000,0.000-50.000,0.000 0.000,0.000 25.000,0.000 0.000,0.000 0.000,0.000 0.000,0.000 0.000,0.000 0.000,25.000 0.000,0.000 0.000,0.000 25.000,0.000 0.000,0.000-25.000,0.000 0.000,0.000-25.000,0.000 0.000,25.000 0.000,0.000 0.000,-25.000 0.000,0.000 0.000,-25.000 50.000,0.000 0.000,0.000 0.000,0.000 0.000,25.000 0.000,0.000 0.000,25.000-25.000,0.000 0.000,-25.000 0.000,0.000 0.000,0.000 0.000,0.000 0.000,-25.000 25.000,0.000 0.000,0.000-25.000,0.000 0.000,25.000 0.000,0.000 0.000,-25.000 25.000,0.000 0.000,25.000 0.000,0.000 0.000,-50.000 25.000,0.000 0.000,25.000-25.000,0.000 0.000,-25.000 0.000,0.000 0.000,0.000 0.000,0.000 0.000,-50.000-25.000</inkml:trace>
</inkml:ink>
</file>

<file path=ppt/ink/ink24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5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4350.000 26900.000,'0.000'-100.000,"50.000"100.000,0.000 0.000,-25.000 75.000,0.000 0.000,0.000 75.000,0.000 0.000,-25.000 50.000,0.000 0.000,-75.000 75.000,0.000 0.000,-50.000-50.000,0.000 0.000,0.000-50.000,0.000 0.000,-25.000-100.000,0.000 0.000,0.000-50.000,0.000 0.000,50.000-50.000,0.000 0.000,-25.000-150.000,0.000 0.000,75.000-25.000,0.000 0.000,75.000 25.000,0.000 0.000,50.000 100.000,0.000 0.000,25.000 100.000,0.000 0.000,50.000 150.000,0.000 0.000,0.000 0.000,0.000 0.000,50.000-50.000,0.000 0.000,25.000-50.000,0.000 0.000,-25.000 0.000,0.000 0.000,-175.000-75.000</inkml:trace>
</inkml:ink>
</file>

<file path=ppt/ink/ink24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5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5750.000 27800.000,'-50.000'-100.000,"25.000"100.000,0.000 0.000,0.000 25.000,0.000 0.000,-25.000 125.000,0.000 0.000,0.000 25.000,0.000 0.000,50.000-25.000,0.000 0.000,25.000-25.000,0.000 0.000,100.000-50.000,0.000 0.000,-100.000-75.000,0.000 0.000,25.000 0.000</inkml:trace>
</inkml:ink>
</file>

<file path=ppt/ink/ink24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5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6750.000 27750.000,'-100.000'-50.000,"50.000"25.000,0.000 0.000,0.000 75.000,0.000 0.000,0.000 50.000,0.000 0.000,0.000 50.000,0.000 0.000,0.000 0.000,0.000 0.000,50.000-50.000,0.000 0.000,50.000-75.000,0.000 0.000,50.000-25.000,0.000 0.000,0.000-75.000,0.000 0.000,0.000-125.000,0.000 0.000,-50.000 0.000,0.000 0.000,-25.000 50.000,0.000 0.000,-25.000 50.000,0.000 0.000,0.000 75.000,0.000 0.000,25.000 75.000,0.000 0.000,-25.000 75.000,0.000 0.000,0.000 50.000,0.000 0.000,0.000 0.000,0.000 0.000,0.000-25.000,0.000 0.000,-25.000-75.000,0.000 0.000,25.000-175.000,0.000 0.000,50.000-50.000,0.000 0.000,0.000 50.000,0.000 0.000,25.000 25.000,0.000 0.000,0.000 50.000,0.000 0.000,-25.000 25.000,0.000 0.000,-25.000 0.000,0.000 0.000,0.000 0.000,0.000 0.000,-25.000-100.000,0.000 0.000,0.000 75.000</inkml:trace>
</inkml:ink>
</file>

<file path=ppt/ink/ink24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5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7700.000 27350.000,'-50.000'-250.000,"50.000"125.000,0.000 0.000,0.000 75.000,0.000 0.000,0.000 25.000,0.000 0.000,0.000 125.000,0.000 0.000,0.000 175.000,0.000 0.000,-75.000 150.000,0.000 0.000,25.000-25.000,0.000 0.000,25.000-150.000,0.000 0.000,50.000-150.000,0.000 0.000,0.000-100.000,0.000 0.000,0.000 0.000</inkml:trace>
</inkml:ink>
</file>

<file path=ppt/ink/ink24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5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8000.000 27950.000,'0.000'-50.000,"-50.000"25.000,0.000 0.000,25.000 50.000,0.000 0.000,25.000 100.000,0.000 0.000,50.000-25.000,0.000 0.000,50.000-25.000,0.000 0.000,0.000-50.000,0.000 0.000,0.000-25.000,0.000 0.000,-75.000 0.000,0.000 0.000,0.000-25.000</inkml:trace>
</inkml:ink>
</file>

<file path=ppt/ink/ink24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5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8600.000 27750.000,'-100.000'0.000,"75.000"25.000,0.000 0.000,25.000 25.000,0.000 0.000,-25.000 50.000,0.000 0.000,-25.000 125.000,0.000 0.000,25.000-50.000,0.000 0.000,0.000-150.000,0.000 0.000,25.000 0.000</inkml:trace>
</inkml:ink>
</file>

<file path=ppt/ink/ink24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5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8800.000 26500.000,'50.000'0.000,"25.000"-25.000,0.000 0.000,0.000 25.000,0.000 0.000,50.000 100.000,0.000 0.000,-25.000 100.000,0.000 0.000,-100.000 100.000,0.000 0.000,-75.000 50.000,0.000 0.000,-75.000-50.000,0.000 0.000,50.000-225.00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4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7000.000 44950.000,'-50.000'0.000,"-25.000"-75.000,0.000 0.000,50.000 75.000,0.000 0.000,25.000 150.000,0.000 0.000,25.000 50.000,0.000 0.000,25.000 100.000,0.000 0.000,-50.000 100.000,0.000 0.000,0.000-300.000,0.000 0.000,0.000 0.000</inkml:trace>
</inkml:ink>
</file>

<file path=ppt/ink/ink24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5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4250.000 32000.000,'50.000'0.000,"-25.000"50.000,0.000 0.000,0.000 0.000,0.000 0.000,-25.000 100.000,0.000 0.000,0.000 0.000,0.000 0.000,-25.000 50.000,0.000 0.000,-75.000 0.000,0.000 0.000,-25.000-25.000,0.000 0.000,-50.000-75.000,0.000 0.000,25.000-100.000,0.000 0.000,50.000-50.000,0.000 0.000,75.000-100.000,0.000 0.000,25.000 0.000,0.000 0.000,25.000 100.000,0.000 0.000,50.000 25.000,0.000 0.000,0.000 50.000,0.000 0.000,25.000 50.000,0.000 0.000,50.000 0.000,0.000 0.000,0.000 0.000,0.000 0.000,0.000 25.000,0.000 0.000,-50.000 0.000,0.000 0.000,-75.000-50.000</inkml:trace>
</inkml:ink>
</file>

<file path=ppt/ink/ink24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5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5800.000 32650.000,'-50.000'0.000,"25.000"-25.000,0.000 0.000,0.000 0.000,0.000 0.000,-25.000 50.000,0.000 0.000,0.000 100.000,0.000 0.000,-25.000 100.000,0.000 0.000,25.000 0.000,0.000 0.000,25.000-50.000,0.000 0.000,75.000-100.000,0.000 0.000,100.000-75.000,0.000 0.000,-100.000-25.000</inkml:trace>
</inkml:ink>
</file>

<file path=ppt/ink/ink24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5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6350.000 33200.000,'0.000'-50.000,"0.000"25.000,0.000 0.000,0.000 0.000,0.000 0.000,-50.000 100.000,0.000 0.000,0.000 50.000,0.000 0.000,0.000-25.000,0.000 0.000,25.000-25.000,0.000 0.000,25.000-25.000,0.000 0.000,100.000-50.000,0.000 0.000,50.000-125.000,0.000 0.000,0.000 0.000,0.000 0.000,-50.000 50.000,0.000 0.000,-75.000 75.000,0.000 0.000,-25.000 50.000,0.000 0.000,-25.000 25.000,0.000 0.000,0.000 25.000,0.000 0.000,25.000-25.000,0.000 0.000,25.000-25.000,0.000 0.000,0.000-25.000,0.000 0.000,25.000-25.000,0.000 0.000,50.000-75.000,0.000 0.000,-50.000-25.000,0.000 0.000,-25.000-50.000,0.000 0.000,-25.000 25.000,0.000 0.000,-25.000 50.000,0.000 0.000,-50.000 50.000,0.000 0.000,0.000 25.000,0.000 0.000,0.000 75.000,0.000 0.000,50.000-50.000,0.000 0.000,0.000 0.000</inkml:trace>
</inkml:ink>
</file>

<file path=ppt/ink/ink24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5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7500.000 33300.000,'50.000'0.000,"25.000"0.000,0.000 0.000,-50.000 0.000,0.000 0.000,25.000 50.000,0.000 0.000,-25.000 50.000,0.000 0.000,0.000 25.000,0.000 0.000,-75.000-25.000,0.000 0.000,25.000-50.000,0.000 0.000,0.000-50.000,0.000 0.000,50.000 0.000,0.000 0.000,75.000 0.000,0.000 0.000,-25.000 0.000,0.000 0.000,0.000 0.000,0.000 0.000,-50.000-25.000</inkml:trace>
</inkml:ink>
</file>

<file path=ppt/ink/ink24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2:5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8450.000 32450.000,'200.000'-50.000,"-100.000"50.000,0.000 0.000,50.000 75.000,0.000 0.000,0.000 75.000,0.000 0.000,-100.000 75.000,0.000 0.000,-125.000 75.000,0.000 0.000,-150.000 25.000,0.000 0.000,125.000-225.000</inkml:trace>
</inkml:ink>
</file>

<file path=ppt/ink/ink24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3:2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7550.000 21700.000,'0.000'-200.000,"0.000"150.000,0.000 0.000,25.000-25.000,0.000 0.000,-25.000-25.000,0.000 0.000,25.000 0.000,0.000 0.000,-50.000 25.000,0.000 0.000,-50.000 75.000,0.000 0.000,-75.000 100.000,0.000 0.000,0.000 50.000,0.000 0.000,25.000 50.000,0.000 0.000,75.000 0.000,0.000 0.000,50.000-50.000,0.000 0.000,75.000-100.000,0.000 0.000,50.000-75.000,0.000 0.000,0.000-100.000,0.000 0.000,0.000 0.000,0.000 0.000,-50.000-25.000,0.000 0.000,-25.000 75.000,0.000 0.000,-50.000 50.000,0.000 0.000,0.000 50.000,0.000 0.000,0.000 75.000,0.000 0.000,75.000 100.000,0.000 0.000,50.000 25.000,0.000 0.000,50.000-25.000,0.000 0.000,-125.000-150.000</inkml:trace>
</inkml:ink>
</file>

<file path=ppt/ink/ink24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0775.090 11202.460 188,'61.084'16.320'321,"-14.877"-9.147"-287,3.808-0.933-19,22.464-0.649 5,-16.374-2.294-5,5.202 0.256 4,-8.490-1.328-6,10.233-1.612 2,5.351-2.677 0,0.519 0.056-3,-3.204-0.267-1,7.497 0.176 0,-14.043 1.694 0,6.899 2.194-1,-0.800 1.847-2,11.610 2.584 1,-14.063-2.771-2,5.056-2.987 1,1.254-1.670-1,-4.176-5.461 1,7.960-7.500 1,-8.893 0.905-6,0.878 6.417-2,7.046-3.927 1,-0.165 5.202 0,-5.513 11.062-1,-147.054-2.912-186,31.854-9.486 80,5.230-2.582-46</inkml:trace>
</inkml:ink>
</file>

<file path=ppt/ink/ink24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3054.172 12134.677 137,'43.310'54.924'185,"-3.777"-37.591"-145,-4.175-9.301-7,54.784 0.209 45,-49.523-8.844-53,21.600-3.376 7,-1.521-3.954-6,-12.065 5.349-11,17.643-0.604 7,5.929 2.644-3,-15.042 3.044-3,3.667 3.820-2,3.125-0.736-3,-5.092 1.057-1,12.563 0.521-1,-15.722-0.298 0,5.372-2.296 0,-0.039-0.554 0,8.195 2.588 2,-8.536-0.682-4,-0.640-9.777 0,14.091-0.051 0,0.991 5.960 1,-6.657-2.340-1,4.662-6.896 2,-3.616 1.733-2,2.260 3.123-2,4.729 0.267-2,1.307-9.957-1,2.162 1.747 0,-12.658 2.694-1,6.077 4.032 0,0.368 5.617 1,-1.897-8.310 0,-7.751-8.754-13,-25.906 18.521-85,-0.001 0.001-570</inkml:trace>
</inkml:ink>
</file>

<file path=ppt/ink/ink24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5564.555 7328.958 344,'39.590'-1.165'198,"13.748"-0.249"-176,-6.262 0.689 2,19.131 0.225-10,-6.309 0.243-2,0.613 1.675-3,-0.429-1.283 2,3.249-6.318 2,1.662 0.143-2,-4.021 1.529-3,0.770 6.260 0,-2.095 0.980-3,-0.320-0.788 2,4.492-1.474 0,-5.889-3.041-1,1.245-9.682-2,1.353 2.594 0,6.741 2.822-1,-5.480 0.557 2,1.864 4.014-3,-0.315-4.751 1,-1.643 7.332 1,9.037 3.818-1,-2.902-8.040 0,7.413 2.706 0,-2.738-0.852-1,-1.051-8.407 3,-9.724 3.652-1,1.989 8.083 2,3.894-8.420-18,-31.617 15.062-79,0.000 0.000-549</inkml:trace>
</inkml:ink>
</file>

<file path=ppt/ink/ink24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5617.471 7892.525 366,'44.465'-5.806'179,"7.298"0.380"-157,14.071-0.090-2,6.458-1.662 1,-20.002 2.611 3,16.086 0.663 4,0.094-0.186 5,5.175 0.756-8,-12.140 2.724-10,10.084-4.627-2,-5.517 1.501-2,5.312-3.619-2,4.255-3.847-1,7.546-0.033-3,-17.267 8.197-1,0.873-0.498-1,-1.466-5.525 1,13.571-0.009 0,-3.640 10.087-1,-2.078-3.568 1,-2.506-0.018-1,-0.780 2.344-1,15.782-1.140 1,-14.379-3.764-1,6.721 2.104 2,-0.182 2.743-2,-4.040-2.275 0,5.148-5.246 1,0.163-0.592-1,-10.597 0.111 0,0.473 3.161-1,17.665 2.487 0,-6.105-0.958 0,-6.527 1.404 0,2.779 0.562 0,7.941-0.405-1,-14.441 3.249 1,1.707-1.296-1,-1.312-0.177-1,-9.649-32.377-74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4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0300.000 44800.000,'0.000'-250.000,"0.000"225.000,0.000 0.000,-75.000 50.000,0.000 0.000,-25.000 125.000,0.000 0.000,25.000 0.000,0.000 0.000,25.000 25.000,0.000 0.000,50.000-75.000,0.000 0.000,100.000-25.000,0.000 0.000,0.000 0.000,0.000 0.000,0.000-25.000,0.000 0.000,-100.000 0.000,0.000 0.000,-50.000 75.000,0.000 0.000,-100.000 50.000,0.000 0.000,50.000-100.000,0.000 0.000,75.000-50.000,0.000 0.000,-50.000 25.000,0.000 0.000,75.000-75.000,0.000 0.000,50.000 0.000</inkml:trace>
</inkml:ink>
</file>

<file path=ppt/ink/ink24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1374.813 3744.733 239,'-83.585'-0.537'346,"16.430"1.445"-307,6.286 0.335-29,-12.449 6.099 19,18.038 9.622-19,-3.331 11.396-1,0.480 9.480 4,0.383 9.302 5,10.785 6.002-6,12.186 6.043-1,11.318-1.287-4,1.465 4.041 0,4.197 7.765 1,8.918-4.296 0,18.608-1.133-4,22.513-1.504 1,21.117-19.676-1,8.975-17.906-1,4.445-6.578 0,-0.960-10.334 0,17.876-13.829-2,-10.902-1.454 0,8.617-5.637 1,-8.255-7.430-1,2.919-11.524 1,-18.150-3.864 0,-6.565-12.259 0,-11.601-27.554-1,-23.924 1.595 1,-10.899-18.050-1,-11.478 2.574 1,-10.380 11.884-1,-21.673 14.330 0,-15.738 19.032-2,-9.197 14.517-1,-3.079 12.672-6,-1.441 7.161-22,2.100 15.156-274,30.088-14.264 69</inkml:trace>
</inkml:ink>
</file>

<file path=ppt/ink/ink24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2328.189 3902.605 392,'-101.783'47.913'339,"40.568"-20.183"-327,-12.152 5.433 13,-2.168 0.923-21,9.976-1.945-2,6.100 0.247 0,4.147 1.591 1,113.228 18.009 6,23.684-27.844-5,3.552-6.159 0,-10.980-1.609-1,-8.590 2.446-10,-26.469 8.009-163</inkml:trace>
</inkml:ink>
</file>

<file path=ppt/ink/ink24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042.564 3643.309 392,'-15.644'42.385'183,"-4.751"12.132"-137,-3.362 6.246-5,-7.558 5.981-6,-10.214 9.610 11,3.464-19.564-30,-9.228 5.962 0,-2.947-4.685-10,4.484-7.881-3,-16.804-3.881-2,-12.444-51.983-6,40.766-66.356 3,30.693 2.021 0,20.804 1.358 1,35.931 21.944 3,22.941 76.426 1,-18.680 25.702 1,-19.217-0.614 0,4.046 6.411 0,-4.273-6.784-3,-26.768-16.460-99,0.005 0.000-590</inkml:trace>
</inkml:ink>
</file>

<file path=ppt/ink/ink24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123.705 3904.370 445,'47.994'0.000'203,"30.674"2.193"-145,-5.887 0.085-20,1.462-0.895-13,-3.577-4.071-17,-33.409 13.552-104,0.001 0.000-578</inkml:trace>
</inkml:ink>
</file>

<file path=ppt/ink/ink24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167.803 4058.710 311,'-10.112'93.145'431,"3.681"-28.934"-615,-9.538-28.601-6</inkml:trace>
</inkml:ink>
</file>

<file path=ppt/ink/ink24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448.260 4114.271 249,'-61.285'50.028'436,"-7.313"-4.839"-378,13.508-15.773-43,-18.879 4.931-3,-10.185-3.154-9,22.193-11.456-2,-2.129-1.149-1,147.022-20.166 4,-7.952-3.162-2,18.657 0.438 1,-11.490 2.566-1,-13.905 1.134-1,3.248 0.626 0,0.112 0.148-3,-34.421 12.320-95,0.001 0.001-584</inkml:trace>
</inkml:ink>
</file>

<file path=ppt/ink/ink24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308.914 4049.004 370,'-10.226'44.257'193,"-1.390"13.684"-150,-0.786 15.191 2,0.248 11.224-10,3.509-22.807-9,-1.890 13.724-9,2.179-10.073-7,-0.567-1.915-7,-2.294 4.002-10,-2.746 0.658-12,-9.959 1.813-84,2.006-15.882-106</inkml:trace>
</inkml:ink>
</file>

<file path=ppt/ink/ink24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3:3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1150.000 56750.000,'0.000'50.000,"25.000"-50.000,0.000 0.000,50.000 25.000,0.000 0.000,0.000 0.000,0.000 0.000,25.000 0.000,0.000 0.000,-25.000 25.000,0.000 0.000,25.000-25.000,0.000 0.000,0.000 25.000,0.000 0.000,25.000 0.000,0.000 0.000,25.000-50.000,0.000 0.000,0.000-25.000,0.000 0.000,-25.000 0.000,0.000 0.000,-50.000 25.000,0.000 0.000,0.000 50.000,0.000 0.000,0.000 0.000,0.000 0.000,25.000-25.000,0.000 0.000,25.000 0.000,0.000 0.000,50.000-25.000,0.000 0.000,-25.000 0.000,0.000 0.000,25.000 0.000,0.000 0.000,25.000 50.000,0.000 0.000,-25.000 0.000,0.000 0.000,-25.000-50.000,0.000 0.000,25.000-50.000,0.000 0.000,0.000-25.000,0.000 0.000,0.000 50.000,0.000 0.000,-25.000 25.000,0.000 0.000,25.000 0.000,0.000 0.000,0.000-25.000,0.000 0.000,25.000-25.000,0.000 0.000,0.000 0.000,0.000 0.000,-50.000 75.000,0.000 0.000,0.000 25.000,0.000 0.000,-50.000 25.000,0.000 0.000,25.000 0.000,0.000 0.000,100.000-75.000,0.000 0.000,125.000-75.000,0.000 0.000,25.000-75.000,0.000 0.000,-25.000 100.000,0.000 0.000,-25.000 25.000,0.000 0.000,-25.000 50.000,0.000 0.000,25.000 0.000,0.000 0.000,-25.000-25.000,0.000 0.000,25.000-25.000,0.000 0.000,0.000 0.000,0.000 0.000,-25.000 25.000,0.000 0.000,-25.000 0.000,0.000 0.000,0.000 25.000,0.000 0.000,50.000-25.000,0.000 0.000,50.000-75.000,0.000 0.000,-25.000 25.000,0.000 0.000,-50.000 25.000,0.000 0.000,-50.000 25.000,0.000 0.000,-75.000 25.000,0.000 0.000,-50.000 0.000,0.000 0.000,-50.000-25.000,0.000 0.000,25.000 0.000,0.000 0.000,-75.000-25.000,0.000 0.000,50.000 0.000</inkml:trace>
</inkml:ink>
</file>

<file path=ppt/ink/ink24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4:0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6150.000 14900.000,'50.000'-50.000,"-25.000"25.000,0.000 0.000,0.000 0.000,0.000 0.000,50.000-50.000,0.000 0.000,-50.000 0.000,0.000 0.000,0.000 25.000</inkml:trace>
</inkml:ink>
</file>

<file path=ppt/ink/ink24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4:0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6850.000 13750.000,'0.000'-50.000,"0.000"25.000,0.000 0.000,25.000-25.000,0.000 0.000,25.000 0.000,0.000 0.000,-25.000 0.000,0.000 0.000,25.000-25.000,0.000 0.000,-25.000 25.000,0.000 0.000,0.000 0.000,0.000 0.000,25.000-25.000,0.000 0.000,-25.000 25.000,0.000 0.000,0.000 25.000,0.000 0.000,0.000 0.000,0.000 0.000,-25.000 0.000,0.000 0.000,25.000 0.000,0.000 0.000,0.000 0.000,0.000 0.000,0.000-25.000,0.000 0.000,25.000-25.000,0.000 0.000,0.000-25.000,0.000 0.000,0.000 25.000,0.000 0.000,-50.000 25.000,0.000 0.000,25.000-25.000,0.000 0.000,-25.000 0.000,0.000 0.000,25.000 25.000,0.000 0.000,25.000-25.000,0.000 0.000,-25.000 0.000,0.000 0.000,25.000-25.000,0.000 0.000,-25.000-25.000,0.000 0.000,0.000 25.000,0.000 0.000,0.000 50.000,0.000 0.000,0.000 0.000,0.000 0.000,0.000-25.000,0.000 0.000,0.000 25.000,0.000 0.000,0.000-25.000,0.000 0.000,0.000 25.000,0.000 0.000,0.000 0.000,0.000 0.000,0.000 0.000,0.000 0.000,-25.000 0.000,0.000 0.000,0.000 25.000,0.000 0.000,25.000 0.000,0.000 0.000,0.000 0.00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1:1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7300.000 3750.000,'100.000'-100.000,"-50.000"75.000,0.000 0.000,25.000 75.000,0.000 0.000,-75.000 100.000,0.000 0.000,-50.000 50.000,0.000 0.000,-25.000-100.000,0.000 0.000,0.000-50.000,0.000 0.000,75.000-125.000,0.000 0.000,75.000-100.000,0.000 0.000,100.000 0.000,0.000 0.000,75.000 0.000,0.000 0.000,50.000 100.000,0.000 0.000,-100.000 50.000,0.000 0.000,-100.000 25.000,0.000 0.000,-100.000-25.000,0.000 0.000,-50.000-50.000,0.000 0.000,-75.000-75.000,0.000 0.000,-25.000 25.000,0.000 0.000,50.000 50.000,0.000 0.000,50.000 25.000,0.000 0.000,25.000 75.000,0.000 0.000,50.000 150.000,0.000 0.000,75.000 200.000,0.000 0.000,-25.000 50.000,0.000 0.000,-75.000 50.000,0.000 0.000,-50.000-100.000,0.000 0.000,-75.000-200.000,0.000 0.000,25.000-175.000,0.000 0.000,-50.000-200.000,0.000 0.000,125.000-125.000,0.000 0.000,200.000 0.000,0.000 0.000,175.000 125.000,0.000 0.000,-125.000 150.000,0.000 0.000,-150.000 25.00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4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1300.000 45400.000,'50.000'-50.000,"-50.000"0.000,0.000 0.000,0.000 75.000,0.000 0.000,-25.000 125.000,0.000 0.000,0.000 50.000,0.000 0.000,25.000-50.000,0.000 0.000,0.000-75.000,0.000 0.000,75.000-100.000,0.000 0.000,50.000-175.000,0.000 0.000,-25.000 0.000,0.000 0.000,-50.000 0.000,0.000 0.000,-25.000 25.000,0.000 0.000,-75.000 75.000,0.000 0.000,-50.000 100.000,0.000 0.000,-25.000 150.000,0.000 0.000,50.000 25.000,0.000 0.000,50.000-150.000,0.000 0.000,0.000 0.000</inkml:trace>
</inkml:ink>
</file>

<file path=ppt/ink/ink25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4:0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9100.000 8900.000,'-50.000'-150.000,"50.000"125.000,0.000 0.000,25.000 25.000</inkml:trace>
</inkml:ink>
</file>

<file path=ppt/ink/ink25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4:09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71250.000 22850.000,'100.000'50.000,"-50.000"-50.000,0.000 0.000,50.000-25.000,0.000 0.000,0.000 0.000,0.000 0.000,50.000 0.000,0.000 0.000,-25.000 0.000,0.000 0.000,-75.000 25.000,0.000 0.000,0.000-25.000</inkml:trace>
</inkml:ink>
</file>

<file path=ppt/ink/ink25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4:11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79450.000 20400.000,'-500.000'100.000,"450.000"-100.000,0.000 0.000,25.000 0.000,0.000 0.000,75.000-25.000,0.000 0.000,125.000-25.000,0.000 0.000,25.000-25.000,0.000 0.000,0.000-50.000,0.000 0.000,-50.000 50.000,0.000 0.000,-25.000 0.000,0.000 0.000,-25.000 25.000,0.000 0.000,-25.000 0.000,0.000 0.000,-25.000 0.000,0.000 0.000,-25.000 0.000,0.000 0.000,0.000 0.000,0.000 0.000,50.000-50.000,0.000 0.000,25.000 0.000,0.000 0.000,-25.000 50.000,0.000 0.000,50.000 25.000,0.000 0.000,-25.000-25.000,0.000 0.000,-25.000 0.000,0.000 0.000,-50.000 25.000,0.000 0.000,0.000 0.000,0.000 0.000,25.000 0.000,0.000 0.000,25.000 0.000,0.000 0.000,0.000-25.000,0.000 0.000,50.000-25.000,0.000 0.000,-25.000 0.000,0.000 0.000,-75.000 50.000,0.000 0.000,25.000-25.000</inkml:trace>
</inkml:ink>
</file>

<file path=ppt/ink/ink25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4:12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83600.000 17450.000,'50.000'-100.000,"-25.000"75.000,0.000 0.000,25.000-25.000,0.000 0.000,0.000-25.000,0.000 0.000,25.000 0.000,0.000 0.000,0.000 0.000,0.000 0.000,25.000-50.000,0.000 0.000,0.000 25.000,0.000 0.000,-25.000 25.000,0.000 0.000,-25.000-25.000,0.000 0.000,25.000 0.000,0.000 0.000,0.000 0.000,0.000 0.000,0.000 0.000,0.000 0.000,25.000 50.000,0.000 0.000,-50.000 0.000,0.000 0.000,0.000 25.000,0.000 0.000,-25.000-75.000,0.000 0.000,25.000 0.000,0.000 0.000,0.000-25.000,0.000 0.000,0.000 25.000,0.000 0.000,0.000 0.000,0.000 0.000,25.000 0.000,0.000 0.000,0.000-25.000,0.000 0.000,0.000 50.000,0.000 0.000,-50.000 25.000,0.000 0.000,-25.000 25.000,0.000 0.000,25.000-25.000,0.000 0.000,0.000-25.000,0.000 0.000,25.000 0.000,0.000 0.000,25.000-25.000,0.000 0.000,-50.000 25.000,0.000 0.000,0.000 25.000,0.000 0.000,0.000-25.000,0.000 0.000,0.000-25.000,0.000 0.000,25.000-50.000,0.000 0.000,25.000-25.000,0.000 0.000,0.000-25.000,0.000 0.000,0.000 50.000,0.000 0.000,0.000 0.000,0.000 0.000,25.000 25.000,0.000 0.000,-25.000 0.000,0.000 0.000,0.000 0.000,0.000 0.000,-25.000 25.000,0.000 0.000,0.000 25.000,0.000 0.000,-25.000 0.000,0.000 0.000,25.000-25.000,0.000 0.000,-25.000 0.000,0.000 0.000,0.000-25.000,0.000 0.000,0.000 50.000,0.000 0.000,0.000-25.000,0.000 0.000,25.000 25.000,0.000 0.000,-50.000 0.000,0.000 0.000,25.000 25.000,0.000 0.000,0.000 0.000,0.000 0.000,-25.000 25.000,0.000 0.000,25.000 0.000,0.000 0.000,-25.000 0.000,0.000 0.000,-25.000 50.000,0.000 0.000,0.000 75.000,0.000 0.000,0.000-50.000,0.000 0.000,25.000-25.000</inkml:trace>
</inkml:ink>
</file>

<file path=ppt/ink/ink25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4:12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89100.000 7950.000,'0.000'100.000,"0.000"0.000,0.000 0.000,-50.000 50.000,0.000 0.000,0.000 25.000,0.000 0.000,-50.000 50.000,0.000 0.000,25.000-50.000,0.000 0.000,0.000-25.000,0.000 0.000,25.000 0.000,0.000 0.000,-25.000 25.000,0.000 0.000,0.000 25.000,0.000 0.000,-50.000 25.000,0.000 0.000,50.000-25.000,0.000 0.000,0.000-50.000,0.000 0.000,-25.000-25.000,0.000 0.000,25.000 0.000,0.000 0.000,-50.000 0.000,0.000 0.000,25.000 25.000,0.000 0.000,0.000 25.000,0.000 0.000,25.000-25.000,0.000 0.000,0.000 0.000,0.000 0.000,0.000 0.000,0.000 0.000,0.000-25.000,0.000 0.000,0.000-50.000,0.000 0.000,-25.000-25.000,0.000 0.000,50.000-25.000,0.000 0.000,25.000-25.000</inkml:trace>
</inkml:ink>
</file>

<file path=ppt/ink/ink25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4:14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90600.000 4850.000,'150.000'-200.000,"-100.000"200.000,0.000 0.000,25.000 25.000,0.000 0.000,-25.000 100.000,0.000 0.000,-50.000 75.000,0.000 0.000,0.000 50.000,0.000 0.000,-50.000-25.000,0.000 0.000,0.000-50.000,0.000 0.000,-100.000 0.000,0.000 0.000,-50.000-25.000,0.000 0.000,0.000-50.000,0.000 0.000,0.000-75.000,0.000 0.000,50.000-75.000,0.000 0.000,50.000-125.000,0.000 0.000,75.000-50.000,0.000 0.000,25.000 75.000,0.000 0.000,25.000 75.000,0.000 0.000,25.000 75.000,0.000 0.000,75.000 75.000,0.000 0.000,75.000 25.000,0.000 0.000,25.000 25.000,0.000 0.000,0.000-25.000,0.000 0.000,0.000 0.000,0.000 0.000,-100.000 0.000,0.000 0.000,-75.000-100.000,0.000 0.000,-25.000 25.000</inkml:trace>
</inkml:ink>
</file>

<file path=ppt/ink/ink25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4:15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92350.000 5400.000,'-50.000'0.000,"100.000"-25.000,0.000 0.000,50.000 25.000,0.000 0.000,75.000-25.000,0.000 0.000,-50.000 0.000,0.000 0.000,-75.000 25.000,0.000 0.000,-75.000 25.000,0.000 0.000,-75.000 50.000,0.000 0.000,-25.000 25.000,0.000 0.000,25.000 50.000,0.000 0.000,25.000 25.000,0.000 0.000,25.000-25.000,0.000 0.000,25.000-75.000,0.000 0.000,50.000-50.000,0.000 0.000,125.000-75.000,0.000 0.000,25.000-75.000,0.000 0.000,0.000 50.000,0.000 0.000,-125.000 25.000,0.000 0.000,-100.000 100.000,0.000 0.000,-125.000 100.000,0.000 0.000,0.000 0.000,0.000 0.000,-50.000 0.000,0.000 0.000,25.000-50.000,0.000 0.000,75.000-50.000,0.000 0.000,75.000-25.000,0.000 0.000,75.000-25.000,0.000 0.000,125.000-50.000,0.000 0.000,100.000 0.000,0.000 0.000,0.000 0.000,0.000 0.000,-25.000 0.000,0.000 0.000,-100.000 25.000,0.000 0.000,-100.000 0.000,0.000 0.000,-50.000 0.000</inkml:trace>
</inkml:ink>
</file>

<file path=ppt/ink/ink25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4:15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92850.000 5950.000,'-50.000'-50.000,"25.000"-50.000,0.000 0.000,0.000 100.000,0.000 0.000,50.000 150.000,0.000 0.000,0.000 175.000,0.000 0.000,-25.000 125.000,0.000 0.000,-25.000 25.000,0.000 0.000,50.000 75.000,0.000 0.000,50.000-350.000,0.000 0.000,-50.000-150.000</inkml:trace>
</inkml:ink>
</file>

<file path=ppt/ink/ink25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4:16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94300.000 5250.000,'0.000'-100.000,"0.000"25.000,0.000 0.000,25.000 75.000,0.000 0.000,-100.000 125.000,0.000 0.000,0.000 75.000,0.000 0.000,50.000-100.000,0.000 0.000,25.000-50.000,0.000 0.000,75.000-25.000,0.000 0.000,25.000 25.000,0.000 0.000,-100.000 50.000,0.000 0.000,-75.000 25.000,0.000 0.000,-75.000-25.000,0.000 0.000,100.000-25.000,0.000 0.000,25.000-50.000,0.000 0.000,75.000 25.000,0.000 0.000,25.000 25.000,0.000 0.000,-50.000 0.000,0.000 0.000,-25.000-25.000,0.000 0.000,-25.000-25.000,0.000 0.000,50.000-150.000,0.000 0.000,0.000 75.000,0.000 0.000,25.000-25.000</inkml:trace>
</inkml:ink>
</file>

<file path=ppt/ink/ink25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4:17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95100.000 5100.000,'50.000'-50.000,"0.000"-25.000,0.000 0.000,-25.000 50.000,0.000 0.000,0.000 25.000,0.000 0.000,-25.000 50.000,0.000 0.000,-75.000 50.000,0.000 0.000,-25.000 25.000,0.000 0.000,75.000-75.000,0.000 0.000,0.000-25.000,0.000 0.000,25.000 0.000,0.000 0.000,25.000 50.000,0.000 0.000,-25.000 25.000,0.000 0.000,-25.000-25.000,0.000 0.000,-25.000-25.000,0.000 0.000,75.000-50.000,0.000 0.000,75.000-50.000,0.000 0.000,-25.000 25.000,0.000 0.000,-25.000 25.000,0.000 0.000,-50.000 50.000,0.000 0.000,-75.000 25.000,0.000 0.000,0.000 0.000,0.000 0.000,-25.000-25.000,0.000 0.000,50.000 0.000,0.000 0.000,0.000 25.000,0.000 0.000,50.000-50.000,0.000 0.000,100.000 0.000,0.000 0.000,25.000-100.000,0.000 0.000,-50.000-25.000,0.000 0.000,-50.000 50.000,0.000 0.000,-25.000 25.000,0.000 0.000,0.000 0.000,0.000 0.000,-25.000 50.000,0.000 0.000,25.000 0.000,0.000 0.000,-75.000 50.000,0.000 0.000,-25.000 50.000,0.000 0.000,0.000-25.000,0.000 0.000,50.000-75.000,0.000 0.000,100.000-25.000,0.000 0.000,25.000 25.000,0.000 0.000,0.000 25.000,0.000 0.000,-25.000 0.000,0.000 0.000,-25.000-50.000,0.000 0.000,0.000 0.000,0.000 0.000,25.000-75.000,0.000 0.000,-25.000 25.00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4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2050.000 45500.000,'200.000'-50.000,"-125.000"50.000,0.000 0.000,-50.000 75.000,0.000 0.000,-50.000 125.000,0.000 0.000,-50.000 0.000,0.000 0.000,50.000-125.000,0.000 0.000,25.000-50.000,0.000 0.000,125.000-25.000,0.000 0.000,-25.000 25.000,0.000 0.000,-50.000 125.000,0.000 0.000,-100.000 175.000,0.000 0.000,-100.000-25.000,0.000 0.000,0.000-50.000,0.000 0.000,100.000-175.000,0.000 0.000,25.000-25.000</inkml:trace>
</inkml:ink>
</file>

<file path=ppt/ink/ink25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4:17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95700.000 5200.000,'100.000'-150.000,"-50.000"100.000,0.000 0.000,-25.000 50.000,0.000 0.000,-25.000 75.000,0.000 0.000,0.000 25.000,0.000 0.000,-100.000 50.000,0.000 0.000,0.000-50.000,0.000 0.000,100.000-50.000,0.000 0.000,50.000-25.000,0.000 0.000,125.000-50.000,0.000 0.000,0.000-25.000,0.000 0.000,-125.000 25.000,0.000 0.000,-25.000 0.000</inkml:trace>
</inkml:ink>
</file>

<file path=ppt/ink/ink25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4:17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96500.000 5800.000,'-50.000'50.000,"0.000"-25.000,0.000 0.000,-50.000 50.000,0.000 0.000,75.000 0.000,0.000 0.000,25.000 75.000,0.000 0.000,25.000 0.000,0.000 0.000,0.000 0.000,0.000 0.000,0.000 0.000,0.000 0.000,0.000-25.000,0.000 0.000,0.000 25.000,0.000 0.000,-50.000-25.000,0.000 0.000,-100.000 25.000,0.000 0.000,-125.000 50.000,0.000 0.000,-100.000 0.000,0.000 0.000,150.000-125.000,0.000 0.000,75.000-25.000</inkml:trace>
</inkml:ink>
</file>

<file path=ppt/ink/ink25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4:21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94500.000 19850.000,'-50.000'0.000,"150.000"0.000,0.000 0.000,-25.000 0.000,0.000 0.000,75.000-25.000,0.000 0.000,-25.000 0.000,0.000 0.000,-25.000 25.000,0.000 0.000,0.000 0.000,0.000 0.000,100.000-50.000,0.000 0.000,-50.000 25.000,0.000 0.000,-50.000 25.000,0.000 0.000,-25.000 25.000,0.000 0.000,0.000 0.000,0.000 0.000,25.000 0.000,0.000 0.000,-25.000-25.000,0.000 0.000,25.000 0.000,0.000 0.000,-25.000 0.000,0.000 0.000,0.000 0.000,0.000 0.000,0.000 0.000,0.000 0.000,0.000 0.000,0.000 0.000,0.000 0.000,0.000 0.000,25.000 0.000,0.000 0.000,0.000 0.000,0.000 0.000,0.000 0.000,0.000 0.000,0.000 50.000,0.000 0.000,0.000-25.000,0.000 0.000,25.000-25.000,0.000 0.000,-25.000 0.000,0.000 0.000,0.000 0.000,0.000 0.000,-50.000 0.000,0.000 0.000,0.000 0.000,0.000 0.000,25.000 0.000,0.000 0.000,-25.000 0.000,0.000 0.000,25.000 0.000,0.000 0.000,-50.000-25.000,0.000 0.000,0.000 25.000,0.000 0.000,-25.000 25.000,0.000 0.000,-25.000 0.000,0.000 0.000,0.000-25.000</inkml:trace>
</inkml:ink>
</file>

<file path=ppt/ink/ink25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4:36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73300.000 51250.000,'-50.000'0.000,"75.000"0.000,0.000 0.000,0.000 0.000,0.000 0.000,0.000 25.000,0.000 0.000,0.000-25.000,0.000 0.000,0.000 0.000,0.000 0.000,0.000 25.000,0.000 0.000,0.000-25.000,0.000 0.000,0.000 0.000,0.000 0.000,0.000 25.000,0.000 0.000,0.000-25.000,0.000 0.000,0.000 0.000,0.000 0.000,25.000 0.000,0.000 0.000,-25.000 0.000,0.000 0.000,25.000 0.000,0.000 0.000,-25.000 0.000,0.000 0.000,0.000 0.000,0.000 0.000,25.000 0.000,0.000 0.000,-25.000 0.000,0.000 0.000,25.000 0.000,0.000 0.000,-25.000 0.000,0.000 0.000,25.000 0.000,0.000 0.000,0.000 0.000,0.000 0.000,0.000 0.000,0.000 0.000,25.000 0.000,0.000 0.000,0.000 0.000,0.000 0.000,0.000 0.000,0.000 0.000,-25.000-25.000,0.000 0.000,25.000 25.000,0.000 0.000,-25.000 0.000,0.000 0.000,-25.000 0.000,0.000 0.000,25.000 0.000,0.000 0.000,-25.000 0.000,0.000 0.000,0.000 0.000,0.000 0.000,25.000 0.000,0.000 0.000,-25.000 0.000,0.000 0.000,50.000 25.000,0.000 0.000,0.000-25.000,0.000 0.000,25.000 0.000,0.000 0.000,0.000-25.000,0.000 0.000,-25.000 25.000,0.000 0.000,25.000 0.000,0.000 0.000,25.000-25.000,0.000 0.000,-50.000 25.000,0.000 0.000,-25.000 0.000,0.000 0.000,0.000 0.000,0.000 0.000,-25.000 0.000,0.000 0.000,50.000 0.000,0.000 0.000,0.000 0.000,0.000 0.000,50.000 0.000,0.000 0.000,0.000 0.000,0.000 0.000,25.000-25.000,0.000 0.000,25.000 25.000,0.000 0.000,0.000-50.000,0.000 0.000,75.000 25.000,0.000 0.000,-25.000 0.000,0.000 0.000,-50.000 0.000,0.000 0.000,-25.000 25.000,0.000 0.000,-50.000 0.000,0.000 0.000,-25.000 0.000,0.000 0.000,0.000 25.000,0.000 0.000,0.000 0.000,0.000 0.000,0.000 0.000,0.000 0.000,0.000-25.000,0.000 0.000,25.000 25.000,0.000 0.000,75.000 0.000,0.000 0.000,0.000 0.000,0.000 0.000,-25.000-25.000,0.000 0.000,0.000 25.000,0.000 0.000,25.000 0.000,0.000 0.000,-25.000-25.000,0.000 0.000,50.000 25.000,0.000 0.000,0.000-25.000,0.000 0.000,100.000 0.000,0.000 0.000,25.000-25.000,0.000 0.000,-50.000 25.000,0.000 0.000,-50.000 0.000,0.000 0.000,-25.000 25.000,0.000 0.000,0.000 25.000,0.000 0.000,0.000-50.000,0.000 0.000,0.000 0.000,0.000 0.000,25.000 0.000,0.000 0.000,-25.000-25.000,0.000 0.000,-25.000 25.000,0.000 0.000,0.000 0.000,0.000 0.000,0.000 0.000,0.000 0.000,-50.000 25.000,0.000 0.000,-25.000 0.000,0.000 0.000,-25.000-25.000,0.000 0.000,-25.000 0.000,0.000 0.000,-25.000 0.000,0.000 0.000,0.000 0.000,0.000 0.000,0.000-25.000</inkml:trace>
</inkml:ink>
</file>

<file path=ppt/ink/ink25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0076.588 5528.026 137,'-7.014'-45.174'387,"-32.171"79.575"-363,21.355 8.082 2,66.804-29.740 12,-13.220-55.061-16,-39.908-13.239 9,-51.112 61.182-1,26.217 47.404-13,90.018-49.222-7,-38.410-59.635 3,-88.112 46.934 0,46.764 69.516-11,85.832-54.184 2,-44.295-71.496 6,-71.605 20.662-5,13.038 98.416-7,-0.394-25.712-162</inkml:trace>
</inkml:ink>
</file>

<file path=ppt/ink/ink25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9594.678 14155.210 533</inkml:trace>
</inkml:ink>
</file>

<file path=ppt/ink/ink25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6581.071 10412.233 264,'50.449'-59.602'305,"-17.745"9.784"-293,-6.284 6.554 10,-7.746-3.389-15,-11.193 98.312 5,-10.281 4.798-9,1.393-0.118 1,1.316 7.333-1,-1.935 13.467 0,-0.369-18.418 0,-0.848 21.278 0,-0.596-10.668 0,-1.215-1.716 0,-1.279 5.798-1,0.384 5.052 0,0.147-17.492 1,-1.385-3.782-3,1.844-127.331-249,8.887 13.130 152,-0.341 9.303-110</inkml:trace>
</inkml:ink>
</file>

<file path=ppt/ink/ink25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6731.880 10375.198 212,'53.736'27.866'146,"-6.020"26.915"-57,-36.507-13.342-37,-18.397 5.701-7,-17.063-5.973-14,-19.769-2.834-7,-0.778-15.111-20,9.103-17.589-133</inkml:trace>
</inkml:ink>
</file>

<file path=ppt/ink/ink25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6995.586 10479.267 271,'-7.567'44.216'325,"-1.356"17.625"-282,2.019-8.477-24,-0.106 9.001 16,-1.923-1.790-19,-2.115 6.570-5,-0.708-8.230-19,-9.390-21.872-145</inkml:trace>
</inkml:ink>
</file>

<file path=ppt/ink/ink25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6952.367 10708.571 218,'63.133'-21.009'251,"-22.688"4.618"-248,17.625-28.340-220,-47.144 1.803 116,-11.100-2.118 159,-7.432 109.296 114,4.623-27.760-124,-1.356 11.950 5,-0.683-8.193-2,-2.556 16.542 11,1.263 2.625-12,0.720-1.557-43,-10.349-21.974-147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4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2850.000 44350.000,'0.000'-50.000,"0.000"-25.000,0.000 0.000,25.000 50.000,0.000 0.000,75.000 0.000,0.000 0.000,25.000 100.000,0.000 0.000,-75.000 75.000,0.000 0.000,-75.000 0.000,0.000 0.000,-75.000-50.000,0.000 0.000,75.000-75.000,0.000 0.000,0.000-25.000,0.000 0.000,125.000 0.000,0.000 0.000,75.000 0.000,0.000 0.000,-50.000 0.000,0.000 0.000,-100.000-25.000</inkml:trace>
</inkml:ink>
</file>

<file path=ppt/ink/ink25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7186.082 10744.728 220,'60.785'24.082'394,"-35.573"24.278"-314,-50.845 9.925-52,-15.621-6.037-18,-6.193-10.445-3,121.209-45.707 29,-5.090-0.622-32,-1.003 2.676-1,-30.285 13.186-100,-0.001-0.002-581</inkml:trace>
</inkml:ink>
</file>

<file path=ppt/ink/ink25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6308.547 11168.948 139,'57.306'-17.634'369,"-4.324"7.778"-313,0.265 3.341-34,14.127 3.054-3,-16.966 1.336 0,13.624 1.262 5,-5.782 1.070-6,13.549 0.775 3,-14.627-3.182-7,8.324-4.679-1,2.891-3.366 3,-5.679 3.377-3,-0.817 3.967-2,6.883 4.395-4,4.269 2.714-2,-1.443-0.141-3,7.155 0.796-1,-11.605 0.033 0,7.282-4.537 0,-0.455 0.849-2,-9.620-9.391-11,-27.223 15.527-82,0.003 0.001-563</inkml:trace>
</inkml:ink>
</file>

<file path=ppt/ink/ink25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6723.948 11204.226 172,'-12.258'67.035'336,"5.900"-23.240"-321,-1.270 23.462 13,2.295-14.447-19,-1.009 8.764 3,1.670-11.155-4,-0.176 4.644 2,0.317-5.628 0,0.599 6.604 0,3.378-5.256-9,-13.391-10.420-209</inkml:trace>
</inkml:ink>
</file>

<file path=ppt/ink/ink25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6882.699 11391.191 239,'0.397'59.428'193,"3.433"-20.948"-162,4.066 3.244-6,4.983-1.952-5,10.709-3.172-1,18.745-11.204 0,3.466-44.335 2,-26.303-26.973-14,-8.317-13.219 2,-16.243 6.287 0,-15.817 7.475 9,-33.881 24.753 15,2.098 39.755-13,7.421 15.920-20,7.729-21.893-142</inkml:trace>
</inkml:ink>
</file>

<file path=ppt/ink/ink25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7105.829 11405.308 215,'14.420'64.202'231,"-3.521"-19.205"-192,1.854 0.938 2,7.793-4.136-13,16.188-10.853-8,12.301-43.984 7,-15.426-43.348-5,-21.403 1.340-7,-13.936-6.095 4,-14.569 5.734 3,-31.624 19.619 15,-13.085 47.693-16,4.741 23.551-61,15.708-25.508-110</inkml:trace>
</inkml:ink>
</file>

<file path=ppt/ink/ink25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7580.312 10602.738 259,'43.838'27.067'126,"-7.864"-0.246"-110,24.193 20.092 14,-23.425-11.792-15,-5.038 1.161 0,-6.090 1.069-1,6.236 18.355 15,-17.815-15.694-17,4.341 43.098 13,-11.800-22.609-2,-13.903 16.856-1,-5.618-9.650-4,-8.750 1.309-4,-7.399 3.616-8,6.298-21.028-5,-10.158 9.748-11,0.750-8.661-5,-2.540-1.957-60,-8.815 2.193-14,6.020-18.814-28</inkml:trace>
</inkml:ink>
</file>

<file path=ppt/ink/ink25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6363.229 10675.060 241,'-39.910'43.695'27,"-2.361"17.455"-3,11.421-7.335-2,12.526-12.037-6,0.156 6.027 6,1.122 5.080 0,-4.886 24.701 18,12.199-27.774-21,3.214-1.645 1,3.047 2.584-2,1.725 20.350 13,9.999 7.898-7,6.015-13.904-6,6.918-2.389-7,9.690 3.748-5,-5.471-20.525-5,15.077 3.143-7,4.672-10.065-5,9.171-6.332-70,14.926-14.130-5,-29.786-12.786-6,-3.432 1.657-122</inkml:trace>
</inkml:ink>
</file>

<file path=ppt/ink/ink25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7833.433 10319.629 460,'46.380'20.657'128,"-6.447"20.378"-95,-25.592 13.628-14,-23.225 6.826-2,-24.233-8.494-7,-9.468-9.504-2,79.434 4.073 44,25.992-44.595-32,0.498-4.265-2,6.874 2.448-9,-1.711 5.263-148,-27.861 11.497-77</inkml:trace>
</inkml:ink>
</file>

<file path=ppt/ink/ink25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5173.492 11911.538 279,'48.512'-4.945'108,"1.942"0.576"-77,7.254-3.390 1,11.590-2.016 1,-15.867 3.394-3,21.420-1.949-6,-1.701 2.486-3,-0.965 1.480-2,14.734 0.142-2,-20.172 1.009-1,23.525 0.919 0,-8.172 0.010-1,1.587-2.081-1,16.686-2.609-1,-20.355 1.576-2,27.256-1.094 0,-47.316 2.215-6,25.388-1.238 5,26.059-0.159-2,-48.483 2.821-4,30.834-1.754 3,20.593 0.465-1,-53.348 2.301-4,25.724-1.371 3,25.705-2.137 0,-12.321 3.245 0,-0.243-3.803 0,15.603-1.224 2,-27.555 2.594-3,25.714-0.420 0,-13.161 0.701 0,-2.207-1.199-1,6.542 1.573 0,-31.113 2.778-1,17.931 0.368 0,-11.980 0.454 0,-6.346-0.008 0,3.384-2.908 0,11.840-2.530 1,-21.437 0.253-2,5.611-1.514 1,1.640-2.390-3,-163.371 10.632-416,53.374 2.474 175</inkml:trace>
</inkml:ink>
</file>

<file path=ppt/ink/ink25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6461.130 12223.750 250,'-36.703'30.399'168,"-5.462"9.635"-125,8.754-2.107-24,3.559 5.187-1,2.938 8.065-1,-6.331 21.543 13,17.060-23.296-15,1.149 1.970 1,2.023 4.345-1,-3.844 23.831 12,8.217 12.414-4,10.486-19.475-6,10.628-5.792-5,14.915-0.785-9,18.998-1.805-4,4.786-26.126-10,18.572-6.846-15,-4.303-22.627-98,-16.720-7.941 16,-2.898-7.245-5,-9.685 5.576-176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4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4000.000 44100.000,'0.000'-100.000,"75.000"100.000,0.000 0.000,50.000 0.000,0.000 0.000,-50.000 25.000,0.000 0.000,-25.000 0.000</inkml:trace>
</inkml:ink>
</file>

<file path=ppt/ink/ink25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6786.562 12225.517 281,'78.077'-78.554'371,"-38.722"18.651"-354,-17.460 2.290-21,-43.030 138.975 21,10.625-15.525-12,2.147 11.454 2,0.358 23.024-1,1.044-24.969 0,-3.407 11.021 1,2.474-17.105-1,1.406-7.296 1,-1.010 15.860 2,5.110-13.130-4,3.832 2.323-9,11.609-137.087-236,-9.861 14.556 135,-0.041-0.334-157</inkml:trace>
</inkml:ink>
</file>

<file path=ppt/ink/ink25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6926.795 12214.931 274,'60.443'-8.785'124,"-19.389"15.570"-66,17.022 50.339 38,-53.798-2.507-57,-16.262-6.465-14,-13.594 7.659 8,-10.412-9.242-11,-15.157-3.647-8,-9.777-34.980-61,23.399-15.241-90</inkml:trace>
</inkml:ink>
</file>

<file path=ppt/ink/ink25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7308.675 12345.457 292,'-41.000'8.302'204,"-10.358"26.574"-171,17.711 2.643-14,12.530 3.652-1,7.959 4.283 2,5.850 5.594 1,6.919 2.630 6,13.995 1.113 1,25.206-10.027-11,23.077-37.546-18,-8.291-46.237-4,-12.353-17.550 0,-9.358-7.978 0,-11.645 1.073 0,-7.209-1.669 3,-9.081 10.127 5,-16.999 118.925 43,7.291 1.425-32,0.199 8.296-2,-0.048-7.919-15,5.356-1.624-50,-12.683-25.791-92</inkml:trace>
</inkml:ink>
</file>

<file path=ppt/ink/ink25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7446.256 12572.997 205,'68.943'-17.655'314</inkml:trace>
</inkml:ink>
</file>

<file path=ppt/ink/ink25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7613.825 12401.018 265,'-10.766'63.028'221,"2.433"-11.918"-130,-1.209 3.477-21,0.138 1.863-27,0.591 5.274-45,-9.616-24.859-146</inkml:trace>
</inkml:ink>
</file>

<file path=ppt/ink/ink25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7736.419 12536.841 279,'-40.383'81.099'267,"13.051"-35.920"-230,0.148-0.759-10,81.380-29.612 38,6.361-25.422-34,-2.391 0.002 1,3.250 8.950-14,-25.280 12.630-111,-0.001 0.001-563</inkml:trace>
</inkml:ink>
</file>

<file path=ppt/ink/ink25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7796.390 12519.201 274,'-7.151'72.844'221,"5.106"-27.369"-171,-0.902 0.591 3,-1.569 9.434-7,2.456 9.194-27,0.038 0.540-74,-12.653-25.372-152</inkml:trace>
</inkml:ink>
</file>

<file path=ppt/ink/ink25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6476.117 12955.764 210,'83.916'-10.572'432,"-16.057"9.993"-412,0.650 2.858-5,16.731-1.880-1,-15.369-1.760-1,-10.249-1.675-2,15.672-2.987 3,-14.514 0.683-4,12.589 3.098 4,-9.391 2.788-7,12.905 3.631 1,7.644 4.868-3,2.209 0.247-2,-8.378 0.524-1,14.333-2.775 1,-20.036-0.775-1,-3.512 0.236 0,2.419 0.456 1,-3.672-1.622-5,-132.687 11.722-591</inkml:trace>
</inkml:ink>
</file>

<file path=ppt/ink/ink25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7007.049 12960.174 284,'-16.037'88.921'172,"8.342"-41.007"-136,-1.425 16.917 0,2.279-8.342 3,0.819-1.527-9,-2.629 2.222-3,-0.002 2.903 5,2.993 4.009-11,9.693-4.816-31,44.456-86.449-409</inkml:trace>
</inkml:ink>
</file>

<file path=ppt/ink/ink25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7107.594 13221.226 237,'14.265'57.041'128,"10.284"11.443"1,43.572-7.038-10,-18.311-90.004-101,-38.275-28.970-12,-25.133 2.931-3,-11.278 3.810 4,-20.986 18.266 16,-6.266 55.608 6,111.747-17.061-503,-14.696-17.685 393,-2.127 15.870 86,-0.925 21.944 61,-6.869 13.617 37,15.342 17.373 54,-7.508-39.159-99,2.064-27.985-25,-17.380-40.806-2,-37.131-4.602-14,-13.961 5.297 1,-9.545 8.230 17,-26.666 42.823 6,7.002 36.798-43,12.364-25.282-15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4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5150.000 45800.000,'50.000'-50.000,"75.000"25.000,0.000 0.000,125.000 25.000,0.000 0.000,125.000-25.000,0.000 0.000,0.000-25.000,0.000 0.000,-50.000 50.000,0.000 0.000,-125.000 25.000,0.000 0.000,-75.000 0.000,0.000 0.000,-100.000 0.000</inkml:trace>
</inkml:ink>
</file>

<file path=ppt/ink/ink25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8047.744 12515.671 499,'29.332'55.227'95,"-7.511"-10.677"-84,11.200 25.882 20,-13.669-20.804-17,4.390 45.885 14,-15.997-28.516-6,-16.550 11.981-3,-5.939-11.754-3,-7.137-4.486-2,-11.655 2.534-5,-17.177 9.575-2,2.399-18.178-12,-9.228 5.802-13,1.200-17.877-73,1.689-67.798-340,53.264-17.326 301</inkml:trace>
</inkml:ink>
</file>

<file path=ppt/ink/ink25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8374.062 12269.613 650,'-14.492'76.874'103,"-0.621"-2.008"-92,-2.408 16.384-12,0.689-3.879-18,2.742-13.223-166,4.099-16.580 10,1.328-21.529-64</inkml:trace>
</inkml:ink>
</file>

<file path=ppt/ink/ink25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9099.023 11614.330 276,'96.317'-8.036'334,"-12.688"2.646"-296,-24.484 1.362-1,-2.009 1.200-11,2.772 1.970 8,2.776-3.910-34,-26.617 13.817-92,0.001 0.001-554</inkml:trace>
</inkml:ink>
</file>

<file path=ppt/ink/ink25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9094.613 11859.509 450,'62.243'-1.813'197,"-8.355"0.277"-151,6.707 0.996-12,5.337 0.205-14,1.031-1.998 5,9.404-3.303-26,-8.530-7.907-64,-25.863 18.804-87</inkml:trace>
</inkml:ink>
</file>

<file path=ppt/ink/ink25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1444.117 10389.306 253,'0.840'73.591'121,"-5.991"-5.670"-92,0.715-31.405-14,-2.515 15.163 18,-3.739 11.227-3,0.101-8.942-1,-0.276-4.560-3,-0.339 1.056-4,0.515-0.186 4,-1.767-1.687 2,15.091-107.744 37,26.227-7.079-63,9.846 17.866-1,20.136 22.701 0,-0.660 29.604 2,-10.402 31.388 7,-56.366 26.771 6,-38.773-12.726-6,-16.540-26.675-6,-6.622-28.704-40,32.631-10.310-111</inkml:trace>
</inkml:ink>
</file>

<file path=ppt/ink/ink25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0963.457 11017.252 277,'89.610'-2.418'280,"-39.094"2.063"-244,24.630 1.861-8,0.327 1.807 8,5.071-0.868-15,22.113-6.779 0,-27.096-0.195-3,13.727-1.722-1,-19.986 2.025-3,20.491-2.365 0,-17.425 4.366-6,-96.038 66.695-462</inkml:trace>
</inkml:ink>
</file>

<file path=ppt/ink/ink25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1182.178 11057.817 276,'-14.353'90.910'139,"7.651"-44.974"-102,-1.605 16.512-2,2.546-10.265 2,1.221-5.591-10,-0.377 2.840-1,-0.619 5.397 5,-3.630-3.335-8,-0.209 6.071-8,3.733 0.359-27,-12.375-17.456-204</inkml:trace>
</inkml:ink>
</file>

<file path=ppt/ink/ink25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1319.758 11219.212 320,'-10.905'81.813'242,"13.377"-26.565"-216,6.688-6.238-3,12.352 4.320 6,20.676-15.167-4,18.132-34.830-3,-16.203-54.196-13,-32.147-6.542-6,-21.376-0.287 0,-30.428 4.154 7,-19.239 42.886-4,21.320-9.981-160</inkml:trace>
</inkml:ink>
</file>

<file path=ppt/ink/ink25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1594.047 11232.441 180,'2.866'54.348'110,"-0.319"2.725"-34,21.147 14.568 36,54.586-46.719-28,-22.080-121.450-28,-56.884 30.651-34,-22.337 13.511 8,-26.787 24.460 0,-11.486 31.193-72,23.302-13.726-100</inkml:trace>
</inkml:ink>
</file>

<file path=ppt/ink/ink25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2048.249 10626.552 336,'60.185'46.746'115,"-17.221"1.539"-89,-7.022 3.185-3,-12.261 9.154 0,-8.210 15.301 3,-8.569-18.889-2,-6.986 13.217 1,-5.855-9.217-2,-5.912-0.635-3,-9.571 6.351-5,-12.730 9.697-1,2.664-14.678-12,-10.293 9.728-8,-0.439-18.392-9,-11.842 4.397-20,9.786-21.478-97,-8.677-8.794-30,17.248-16.728-81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4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8650.000 44800.000,'0.000'-100.000,"0.000"75.000,0.000 0.000,75.000 25.000,0.000 0.000,75.000 100.000,0.000 0.000,50.000 0.000,0.000 0.000,-50.000-25.000,0.000 0.000,-25.000 0.000,0.000 0.000,-100.000 0.000,0.000 0.000,-100.000 25.000,0.000 0.000,-75.000 50.000,0.000 0.000,-200.000 200.000,0.000 0.000,125.000-125.000,0.000 0.000,175.000-150.000</inkml:trace>
</inkml:ink>
</file>

<file path=ppt/ink/ink25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0831.166 10690.933 282,'-27.614'54.888'53,"10.151"-11.780"-32,6.336-7.117-11,0.952 3.749 2,3.375 3.758-2,-0.083 20.478 18,8.052-24.513-16,2.481 1.694-3,3.821-0.550-1,5.622 16.799 3,18.073 11.363-5,28.421 8.299-6,0.505-30.448-6,-22.780-23.111 0,16.090 7.460-31,18.083-2.301-27,-29.749-16.495 30,9.493 3.065-89</inkml:trace>
</inkml:ink>
</file>

<file path=ppt/ink/ink25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2189.359 10426.350 294,'41.858'-0.045'158,"11.913"8.226"-126,-15.084 7.188-19,4.522 12.667 8,-25.983 23.541-7,-34.426-4.161 2,-18.061-3.870 4,-7.633-5.779-1,4.576-2.482 2,76.814 0.758 28,22.341-29.140-30,11.543-3.911 0,-10.044-3.987-6,0.965-2.791-50,-24.486 14.195-107</inkml:trace>
</inkml:ink>
</file>

<file path=ppt/ink/ink25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0476.622 11768.671 164,'58.437'-16.056'407,"1.387"6.520"-375,14.570 1.904 20,-15.999 5.095-30,14.086-1.186 6,-9.014-1.838-11,18.261-0.866 6,-5.642 2.150-12,17.379-1.672 0,-17.803 2.414-6,17.777-0.521 0,-5.916-0.809-2,-21.372 1.290-1,18.540-0.890 0,-8.122 2.387 0,0.417 0.505-1,4.602 1.991 1,18.155-0.001 0,-19.965-1.762-1,10.239 1.267 0,-22.815 2.757 0,8.843-0.121 0,-1.656-0.645-1,0.155-1.169 0,-6.113-0.736-5,-30.984 12.478-92,0.000 0.001-589</inkml:trace>
</inkml:ink>
</file>

<file path=ppt/ink/ink25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0846.151 12062.355 258,'-46.914'64.225'61,"5.648"7.704"-27,19.358-23.863-16,-8.541 25.524 28,13.308-22.395-24,2.330 2.001 2,2.498 3.412-2,-1.701 21.736 16,9.944-30.950-22,2.463 0.401-2,4.121 2.353-1,4.023 20.559 6,13.740 7.786-6,3.510-17.823-4,7.224-9.693-7,5.978-6.343-7,8.640-4.383-10,1.758-17.116-86,-5.606-17.426-32</inkml:trace>
</inkml:ink>
</file>

<file path=ppt/ink/ink25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1244.792 11998.854 405,'-10.049'101.993'108,"6.762"-46.954"-88,1.071 17.244-1,-0.675-5.433 2,-0.445 5.576-7,-1.029 1.541 1,0.267-23.471-3,-0.190 4.015-2,1.999 0.694 1,-1.281 6.523-3,5.026-121.073-386,7.510 23.483 113</inkml:trace>
</inkml:ink>
</file>

<file path=ppt/ink/ink25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1297.709 11992.679 276,'36.966'7.522'78,"26.172"26.855"12,-37.647 37.986 20,-42.845-20.042-64,-14.366-8.913-9,-12.111-0.087-6,-11.146-12.249-20,-2.931-29.181-133,20.567-12.998-67</inkml:trace>
</inkml:ink>
</file>

<file path=ppt/ink/ink25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1586.985 12169.955 303,'-32.035'36.086'240,"1.264"6.767"-192,3.076 13.291-6,8.798 10.456-17,15.335-9.559-1,23.053-0.880-7,24.734-17.231-12,16.784-39.924-6,-3.980-32.364-3,-16.941-8.891-5,-8.180-8.038-1,-4.687-7.599-1,-11.802 0.168 5,-38.613 116.497 75,8.920 5.575-56,3.059-0.601-5,-2.966 1.257-29,26.993-134.096-430,25.813 17.454 560,29.649 11.680 98,-13.058 27.579-182,-4.845-11.492-139,-22.244-18.768-94,-13.606-9.715 98,-32.509 96.042 315,0.382 4.968-132,1.218-1.659-4,1.510-1.837-9,-0.593 11.264-3,5.630 2.434-32,68.419-54.903-488</inkml:trace>
</inkml:ink>
</file>

<file path=ppt/ink/ink25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2094.990 12355.163 235,'-6.158'35.752'177,"4.828"1.305"-95,11.913 8.645 36,24.099-4.226-68,29.426-55.392-85,-20.656-48.167-108,-26.782 16.397 34,-6.532 1.248 17,-2.744 7.603-92</inkml:trace>
</inkml:ink>
</file>

<file path=ppt/ink/ink25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2273.145 12304.004 182,'-40.067'47.029'181,"14.014"-2.578"-127,1.457-3.081 3,3.657-0.820-2,6.037 0.901-24,-1.431 4.299-11,0.399 7.472-89,-1.367-9.995-172</inkml:trace>
</inkml:ink>
</file>

<file path=ppt/ink/ink25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1030.481 12716.761 287,'46.541'-3.836'128,"-8.385"1.735"-102,7.921-0.829-3,24.615-2.716 20,-23.557 1.025-23,2.900-0.575 1,9.085-0.995-3,26.271-2.619 21,-29.763 3.525-25,2.483-0.016-1,3.784-0.004-1,26.728-2.229 7,19.645-1.631-4,-22.796 5.075-4,-11.555 3.787-4,-8.777 1.920-4,1.747 1.527-5,-27.952 11.899-148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4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2550.000 44550.000,'-200.000'-100.000,"175.000"100.000,0.000 0.000,-100.000 50.000,0.000 0.000,25.000 125.000,0.000 0.000,75.000-25.000,0.000 0.000,25.000-25.000,0.000 0.000,50.000 0.000,0.000 0.000,50.000-25.000,0.000 0.000,-50.000-25.000,0.000 0.000,-25.000 25.000,0.000 0.000,-175.000 100.000,0.000 0.000,-25.000-25.000,0.000 0.000,100.000-75.000</inkml:trace>
</inkml:ink>
</file>

<file path=ppt/ink/ink25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1504.966 12759.971 415,'-17.383'45.961'102,"-3.236"4.100"-60,-5.193 18.312 0,7.176-14.795 10,-3.433 12.382-7,-1.218 11.213 1,6.219-4.581-25,13.092-4.127-19,-10.221-32.895-97,0.000-0.001-570</inkml:trace>
</inkml:ink>
</file>

<file path=ppt/ink/ink25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1602.867 12924.018 373,'-5.708'39.695'163,"0.051"5.621"-109,3.127 14.605 0,12.481 3.458-14,17.829-10.481-15,30.335-26.169-18,-17.080-75.244-16,-24.598-27.325-11,-23.872 8.705 3,-30.054 12.238 15,-26.120 38.605 18,7.842 29.090 5,110.523 18.557-403,-2.690-39.557 149</inkml:trace>
</inkml:ink>
</file>

<file path=ppt/ink/ink25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1800.417 13030.730 167,'18.979'58.934'211,"39.491"-4.614"-92,-16.426-62.008-85,0.292-29.219-8,-23.305-18.902-14,-19.644-6.240-4,-11.009 10.676 0,-12.116 6.867 12,-32.012 38.190 20,13.599 42.897-81,3.163-20.418-165</inkml:trace>
</inkml:ink>
</file>

<file path=ppt/ink/ink25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2386.032 12296.950 453,'33.400'43.666'72,"0.237"19.696"-9,-10.178 5.167-16,-8.682-13.951 7,-5.551 18.521-13,-5.582-8.242-12,-8.751-0.537-14,-10.579 8.042-8,-10.663 9.680-1,-7.644-19.780-6,-18.829 9.360-3,0.027-19.606-16,-15.516 1.472-119,15.734-20.053 7,16.691-12.039-139</inkml:trace>
</inkml:ink>
</file>

<file path=ppt/ink/ink25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2885.209 11657.540 317,'38.940'6.525'213,"23.078"2.510"-146,-10.261-2.828-36,7.734-0.860 8,7.348-2.797-28,-10.592-9.288-102,-16.047 14.991-109</inkml:trace>
</inkml:ink>
</file>

<file path=ppt/ink/ink25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2871.101 11858.621 300,'79.041'9.064'201,"-31.489"-6.581"-151,3.150 2.631 1,0.504-0.194-19,3.747-1.227-4,12.006-0.245-37,-4.129-3.483-174,-24.613-8.546-149</inkml:trace>
</inkml:ink>
</file>

<file path=ppt/ink/ink25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3433.780 11422.946 347,'7.435'79.215'218,"-5.242"-20.138"-160,-3.731 12.466-1,-0.320 11.566 1,-0.373-20.492-40,-0.003 7.560-4,0.508-1.703-12,-5.293 10.945-15,-2.278-9.840-58,-8.804-32.542-77</inkml:trace>
</inkml:ink>
</file>

<file path=ppt/ink/ink25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5443.734 11090.451 305,'-19.953'70.123'79,"2.622"1.476"-58,8.790-30.775-11,-1.874 18.917 10,6.007-18.757-11,0.652-0.391 2,0.740 5.916-2,-2.360 21.627 8,1.020-24.644-9,-0.300 0.825 1,-0.216-0.706-2,-1.898 17.025 7,-2.546 5.180-2,0.051-14.119-2,-0.064-5.753-2,-2.343 10.998 1,1.103-11.734-7,26.791-108.348-280,-8.061 15.682 129</inkml:trace>
</inkml:ink>
</file>

<file path=ppt/ink/ink25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5497.530 11079.866 223,'53.759'27.096'70,"0.551"24.138"-22,-23.896 15.185 20,-31.115-21.980-24,-13.623 5.119 16,-10.606-10.304-24,-10.294 4.895 4,-6.390-3.459-19,-4.722-11.472-16,-3.319-14.063-17,-0.303-20.354-446</inkml:trace>
</inkml:ink>
</file>

<file path=ppt/ink/ink25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5785.928 11465.278 312,'-43.016'16.218'256,"-1.917"13.525"-234,-2.289 18.390 2,24.285-0.897-9,10.020 9.394 2,15.623 2.630-4,20.705 3.899-3,20.949-13.373-4,14.356-30.911-4,-3.524-40.716-2,-9.355-15.646-1,-2.664-17.800-3,-0.870-18.743-1,-11.778 5.145 0,-9.204 14.877 2,-25.681 130.267 78,-6.718-9.619-59,-1.062 7.718-5,-2.234 2.195-7,0.803-14.024-18,8.944-137.514-183,26.270 25.550 163,5.938 6.184 22,8.126 7.326 17,1.994 12.895 11,7.667 4.116 13,2.852-0.611-16,-5.888-11.158-21,-19.267-10.547 0,-45.515 97.999 51,4.616-4.421-26,-4.122 9.431-5,5.157-12.373-13,2.657 8.291-71,-9.452-20.242-209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4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3250.000 44950.000,'0.000'-100.000,"-25.000"75.000,0.000 0.000,25.000 125.000,0.000 0.000,-50.000 75.000,0.000 0.000,25.000 50.000,0.000 0.000,25.000-25.000,0.000 0.000,25.000-125.000,0.000 0.000,50.000-75.000,0.000 0.000,50.000-175.000,0.000 0.000,25.000-50.000,0.000 0.000,-75.000 0.000,0.000 0.000,-75.000 0.000,0.000 0.000,-50.000 125.000,0.000 0.000,-75.000 100.000,0.000 0.000,50.000 100.000,0.000 0.000,75.000-25.000,0.000 0.000,75.000-25.000,0.000 0.000,-25.000-25.000,0.000 0.000,25.000-25.000</inkml:trace>
</inkml:ink>
</file>

<file path=ppt/ink/ink25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6284.226 11725.451 280,'-30.334'70.859'203,"20.181"-31.260"-140,25.987 11.105-18,41.911-26.963-28,-2.199-17.396-6,4.912-17.301-23,0.577-17.932-143,-10.992-21.970-219</inkml:trace>
</inkml:ink>
</file>

<file path=ppt/ink/ink25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6428.859 11720.163 347,'-17.558'48.180'149,"2.511"7.064"-92,4.488-4.585-33,-1.520 6.127 20,2.883-5.233-54,5.181-0.473-156,-11.567-14.244-156</inkml:trace>
</inkml:ink>
</file>

<file path=ppt/ink/ink25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6795.756 11489.971 489,'47.236'2.714'189,"12.370"1.446"-154,7.923 1.238-27,-27.763 11.485-163</inkml:trace>
</inkml:ink>
</file>

<file path=ppt/ink/ink25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6752.535 11709.579 366,'36.592'5.162'206,"32.095"-3.346"-171,0.038-3.484-40,12.994-1.477-51,-33.034 2.248-24,-7.671-0.679-41,-5.401-9.628-109</inkml:trace>
</inkml:ink>
</file>

<file path=ppt/ink/ink25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1007.039 13767.154 533</inkml:trace>
</inkml:ink>
</file>

<file path=ppt/ink/ink25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7459.857 11571.990 411,'48.473'-0.548'89,"36.199"2.151"-64,-31.078-0.404-11,-0.631-0.120-2,23.142-0.530 23,14.063-1.552-5,-17.012-0.134-6,-7.599-1.027-5,-2.622-1.461-6,-2.071-2.003-2,0.358-1.284-21,-88.175 62.747-457,-11.859-29.365 361</inkml:trace>
</inkml:ink>
</file>

<file path=ppt/ink/ink25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7635.367 11706.047 240,'-9.920'55.751'91,"1.239"-3.748"-65,1.425-11.178-5,-1.219 4.483 2,-1.412 2.290-2,-3.845 14.715 18,-3.370-0.262-6,2.778-13.514-6,-0.271 13.208-3,4.421-16.184-12,56.873-64.241-356,-17.181-22.190 201</inkml:trace>
</inkml:ink>
</file>

<file path=ppt/ink/ink25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7735.025 11938.884 341,'-0.654'43.905'183,"3.076"3.588"-161,6.008-1.777-8,16.204-3.829-11,20.650-23.329 5,0.075-40.825 1,-8.021-30.681-2,-22.971 5.735-4,-17.240-10.115 2,-19.582 12.363 3,-22.619 22.841 1,-13.786 25.422-4,9.548 22.194-32,70.312 20.457-403</inkml:trace>
</inkml:ink>
</file>

<file path=ppt/ink/ink25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8000.488 11976.806 294,'-7.963'45.348'137,"6.329"1.761"-104,11.964 4.857 7,10.588-6.940-18,16.322-20.982-12,11.598-37.938 0,-11.319-27.732 0,-8.667-10.742 4,-19.317-1.962 4,-17.224 2.486 6,-29.815 11.504 5,-18.623 33.147-40,-0.522 10.965-189,19.259-13.531-111</inkml:trace>
</inkml:ink>
</file>

<file path=ppt/ink/ink25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7899.951 10796.767 335,'-9.808'40.268'150,"-9.468"34.567"-138,7.866-29.076-6,-1.014 2.443-1,-4.341 17.264 7,-0.853 2.322-2,1.050-14.080-1,-0.381-3.806 1,1.345-1.936-1,1.218-3.119 8,25.085-103.636 27,10.160 7.393-42,11.551-10.152 1,6.051 21.757-3,19.725 28.451-2,-17.741 49.647 4,-20.646 11.121 3,-21.992 6.528 2,-20.548 6.371 4,-13.378-21.165 1,-17.865-14.148 7,-9.186-47.990-22,29.971-35.198-39,27.652-3.512-172,34.391 10.536-85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4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4400.000 44950.000,'50.000'0.000,"0.000"0.000,0.000 0.000,-25.000 50.000,0.000 0.000,-50.000 50.000,0.000 0.000,-75.000 50.000,0.000 0.000,25.000 0.000,0.000 0.000,25.000 50.000,0.000 0.000,75.000-125.000,0.000 0.000,150.000-50.000,0.000 0.000,50.000-125.000,0.000 0.000,-50.000 50.000,0.000 0.000,-100.000 0.000,0.000 0.000,-100.000 0.000</inkml:trace>
</inkml:ink>
</file>

<file path=ppt/ink/ink25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8122.193 10660.942 436,'27.030'38.512'197,"-15.304"24.111"-177,-17.202 0.899-12,-19.171-13.153 6,89.370-28.174 80,-0.139-11.977-90,4.887-9.517-2,-4.684-3.781-38,-29.266 13.073-55,0.001 0.000-550</inkml:trace>
</inkml:ink>
</file>

<file path=ppt/ink/ink25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0410.840 9770.179 272,'2.260'41.610'290,"-2.530"15.854"-275,-1.392-4.194 13,0.330 3.136-19,-2.650 10.621 2,-2.433 13.231 2,0.080-11.509-3,-2.640 17.545 3,1.532-18.117-2,-2.341 6.061 4,-0.899-4.991-1,0.237-0.872 1,2.177-4.733-1,22.833-128.062-280,-4.775 5.654 155,-2.271 8.606-125</inkml:trace>
</inkml:ink>
</file>

<file path=ppt/ink/ink25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0478.750 9727.848 415,'50.047'16.775'99,"-4.338"12.924"-63,-2.070 27.304-4,-22.106-3.876-9,-18.092-0.305-4,-13.902-1.280-1,-30.301 9.017 5,-4.109-26.428-4,-5.248-3.026-7,-2.873-5.341-10,-4.584-15.958-165,20.646-15.504-19</inkml:trace>
</inkml:ink>
</file>

<file path=ppt/ink/ink25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0603.988 10339.033 192,'-23.070'72.028'373,"11.246"-25.335"-324,7.279 5.410-21,30.021 2.973 3,42.061-45.044-4,-11.765-37.085 2,-21.065-30.087-11,-30.863-11.496-7,-32.879 2.636-1,-27.124 26.466 0,-11.979 29.199-5,40.519 70.276-202,-8.399-21.552-227</inkml:trace>
</inkml:ink>
</file>

<file path=ppt/ink/ink25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1104.053 10346.087 271,'-67.795'-13.529'338,"24.389"51.395"-314,21.796 17.110-1,13.321 0.764-3,11.244 6.862 3,19.203-7.956 1,37.753-26.221-8,12.702-54.592-24,-16.939-31.909-15,-19.651-10.553-23,-8.283-7.654-68,-15.372 29.828 30,-1.165 7.087 13,-1.936 2.503 3,-11.593 101.392 345,-13.897-4.262-226,-0.749 13.859-14,3.937-2.627-34,0.673-13.269-59,-10.200-19.807-161</inkml:trace>
</inkml:ink>
</file>

<file path=ppt/ink/ink25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1266.324 10476.622 495,'44.649'-13.053'149,"10.171"1.127"-100,6.723-1.411-115,-20.412-23.988-265</inkml:trace>
</inkml:ink>
</file>

<file path=ppt/ink/ink25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1477.113 10369.901 351,'-14.265'43.325'201,"-2.728"7.354"-114,-0.262 10.235-1,0.714 12.218-40,8.193-6.207-42,62.049-103.204-487</inkml:trace>
</inkml:ink>
</file>

<file path=ppt/ink/ink25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1602.352 10493.374 344,'-25.188'39.194'168,"3.139"0.225"-98,5.168 7.703 23,49.959 4.747-39,29.833-34.716-41,7.749-13.592-13,-5.227-12.239-27,-7.151-10.496-147,-22.710-10.121-157</inkml:trace>
</inkml:ink>
</file>

<file path=ppt/ink/ink25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1709.951 10504.837 429,'-20.191'53.951'108,"5.052"-8.269"-68,0.307 5.736 1,2.588 3.201-3,2.156 13.261-6,4.545-9.722-78,-12.621-17.131-173</inkml:trace>
</inkml:ink>
</file>

<file path=ppt/ink/ink25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1890.750 10354.907 409,'39.779'39.430'69,"-11.322"12.893"-8,-16.775 2.307-14,-9.473 13.968 34,-20.059 3.020-25,-18.470 0.314-30,-15.559-10.531-22,0.373-17.610-19,-2.431-8.451-8,-13.928-5.359-71,-13.430-7.955-17,35.988-12.315-1,9.780-13.655-176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4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5050.000 45350.000,'-100.000'-100.000,"100.000"75.000,0.000 0.000,-50.000 75.000,0.000 0.000,25.000 75.000,0.000 0.000,-25.000 150.000,0.000 0.000,0.000 225.000,0.000 0.000,-100.000 75.000,0.000 0.000,100.000-125.000,0.000 0.000,25.000-325.000</inkml:trace>
</inkml:ink>
</file>

<file path=ppt/ink/ink25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1071.420 10122.957 222,'-59.617'51.564'194,"-12.139"23.658"-103,27.805-11.410-42,16.130-8.155-1,10.442 0.644-18,12.024 8.974-8,10.847 17.671 0,11.508-10.903-15,6.750 8.234-5,0.172-24.893-10,8.285 0.584-13,12.369-6.909-121,-7.097-24.992-157</inkml:trace>
</inkml:ink>
</file>

<file path=ppt/ink/ink25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2263.809 10016.245 160,'82.507'3.729'455,"-6.925"-3.817"-399,-6.847-3.367-31,-8.770 0.262 2,5.253 2.319-22,-23.665 14.111-161</inkml:trace>
</inkml:ink>
</file>

<file path=ppt/ink/ink25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2257.635 10236.730 302,'45.215'-8.604'107,"5.267"-0.401"-59,-12.322 3.279-24,2.287 0.441 0,21.518-1.936 17,-14.443 1.993-10,1.085 0.948-6,2.930 4.629-14,-4.246 22.420-302</inkml:trace>
</inkml:ink>
</file>

<file path=ppt/ink/ink25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073.434 10167.941 186,'67.070'-6.168'318,"-7.463"7.883"-305,-0.667 0.345-2,-2.124 0.081 3,11.544 1.057 3,-16.362-0.606 0,10.902-1.010 2,-12.109 0.504 0,18.838 1.119 8,-16.322-0.631-5,10.925 0.727 3,-0.670-10.757-12,-22.429 16.006-163</inkml:trace>
</inkml:ink>
</file>

<file path=ppt/ink/ink25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279.813 10389.306 266,'88.372'1.055'137,"-49.388"1.447"-102,-2.318 2.577 0,11.406 7.903 29,-15.931 26.277-3,-48.178 18.501-24,-32.528-7.480-16,-6.927-15.499-11,-10.635-7.216-1,3.758-8.041-3,1.230-8.596-2,3.507-6.229 2,119.903-15.772 29,6.604 9.382-23,16.479-1.817 4,-15.024-0.278-7,10.267 2.174 1,-11.817 4.702-4,-0.030 6.233-6,-26.838 11.261-167</inkml:trace>
</inkml:ink>
</file>

<file path=ppt/ink/ink25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202.193 9464.143 170,'-28.513'55.203'246,"10.249"-4.478"-227,5.295-13.192 7,1.262 9.439-11,3.071-4.399-1,-0.486 2.229-1,-0.544 5.842-2,0.133 9.396 4,1.021-14.626-7,-2.841 11.274 4,3.085-5.975-3,57.815-70.707-305</inkml:trace>
</inkml:ink>
</file>

<file path=ppt/ink/ink25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438.563 9472.962 215,'-21.136'54.673'67,"-14.263"19.805"-26,6.331-13.375-5,3.502 3.218-1,61.280-54.396-23,40.906-0.752-7,-20.993 33.961 16,-34.731 28.526 33,-38.406-22.947 1,-25.044-4.977-5,-10.812-7.814-8,-1.112-13.448-20,-5.454-18.811-50,31.340-60.948-204,27.102 20.812 20</inkml:trace>
</inkml:ink>
</file>

<file path=ppt/ink/ink25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427.090 9548.814 235,'53.664'-10.027'79,"15.937"1.491"-19,2.050 18.640-22,-34.606 56.736-24,-46.178-25.674-9,-4.764 3.835 1,1.466 5.166 3,5.357 3.929 7,8.345-7.411 2,14.756-3.837 8,69.901-10.421 35,-26.617-66.147-36,-16.151-16.691-9,-12.119-21.079-1,-15.295 5.722-3,-11.514 11.169-4,-9.646-14.130 5,-35.851 19.472 6,-33.108 45.663-4,12.029 20.240-11,10.766 12.567-23,27.455 22.659-114,34.494-3.774-106</inkml:trace>
</inkml:ink>
</file>

<file path=ppt/ink/ink25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950.967 10087.679 271,'35.451'0.986'241,"10.186"-0.091"-179,10.841 1.165-16,3.803-0.814 5,-0.993 1.129-61,-22.242 11.645-132</inkml:trace>
</inkml:ink>
</file>

<file path=ppt/ink/ink25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959.789 10294.937 350,'90.965'-21.985'278,"-28.981"7.150"-227,-6.072 3.163-20,3.422 3.801-59,-19.181 15.588-118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1:1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1050.000 3450.000,'0.000'-50.000,"50.000"0.000,0.000 0.000,-25.000 75.000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4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5600.000 43700.000,'150.000'-300.000,"-75.000"275.000,0.000 0.000,0.000 50.000,0.000 0.000,-25.000 100.000,0.000 0.000,-75.000 125.000,0.000 0.000,-150.000 0.000,0.000 0.000,75.000-100.000,0.000 0.000,75.000-100.000,0.000 0.000,50.000-50.000,0.000 0.000,125.000 0.000,0.000 0.000,25.000-50.000,0.000 0.000,-25.000 25.000,0.000 0.000,-100.000 25.000,0.000 0.000,-25.000 0.000</inkml:trace>
</inkml:ink>
</file>

<file path=ppt/ink/ink26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4215.551 9898.062 310,'72.531'1.440'183,"-19.947"-0.180"-122,-1.471 2.581-10,-1.386 4.840-26,-8.760 26.150-17,-66.215 37.466-2,4.134-20.716 0,-4.454 12.289 6,6.416-10.873 0,-1.952 13.367 4,-0.011-3.007-2,-1.215 2.849-5,6.300-7.426-29,70.493-78.629-550</inkml:trace>
</inkml:ink>
</file>

<file path=ppt/ink/ink26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4591.256 9943.924 308,'-8.625'37.599'99,"-1.385"7.824"-61,2.762-6.892 4,-1.439 19.088 24,6.618-11.581-19,9.903 8.686-11,8.100-0.349-13,4.952 1.151-5,4.302-1.950 0,-54.704 4.151 32,-29.568-21.706-32,1.764-7.177-13,-8.369-15.974-140,28.040-17.726 0</inkml:trace>
</inkml:ink>
</file>

<file path=ppt/ink/ink26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4571.859 10033.884 369,'43.319'-11.834'236,"11.345"1.142"-148,3.533 4.952-52,3.996 23.574-327,-26.097 6.916-143</inkml:trace>
</inkml:ink>
</file>

<file path=ppt/ink/ink26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0811.246 12033.254 171,'18.400'68.360'231,"-17.372"-19.321"-210,-10.229 16.404-1,-3.370-10.507 8,0.499-16.270-20,-3.010 2.271-1,-3.494 1.461 0,-9.789 16.688 6,-10.801 6.174-2,2.689-10.674-3,-2.564-2.509-1,-8.723 2.230-1,12.509-16.109-1,-5.999 8.888-1,7.953-7.732 1,-6.607 0.500 2,-7.104-16.271 8,-4.199-40.167-1,14.102-33.705-8,16.171-1.418-5,6.231 2.106-1,6.633-3.503-1,6.017-5.704-2,5.362-1.265 0,13.293 6.032 1,36.679 26.604 4,14.283 41.497 1,-9.337 14.608 2,-11.248 7.062 0,8.169 14.764 3,-12.771-3.534-2,3.422 7.299 3,-1.840-4.205-1,-4.388-2.479-1,-0.845 3.329-2,-10.233-1.035-21,-21.114-12.973-119</inkml:trace>
</inkml:ink>
</file>

<file path=ppt/ink/ink26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0949.713 12438.948 256,'70.412'27.206'200,"-26.074"-12.401"-169,5.291-2.062-15,-6.073-7.468-4,3.487-7.634 2,-100.156 45.713-453</inkml:trace>
</inkml:ink>
</file>

<file path=ppt/ink/ink26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0828.885 12657.668 308,'47.345'3.306'91,"31.734"5.571"-46,-41.091-4.550-25,17.338 3.100-1,-5.888 1.491-12,-2.423 3.581-37,-8.667 12.713-426</inkml:trace>
</inkml:ink>
</file>

<file path=ppt/ink/ink26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1660.557 12590.636 137,'55.957'-1.400'285,"-9.532"1.797"-274,-9.993 2.466-6,6.195 1.347 1,0.959 1.267 0,12.328 1.779-1,-0.482-0.223-1,-12.176-3.648-3,-4.725-1.781 1,6.664-0.137-1,8.204 0.128 0,-13.075-0.738 0,14.111 1.142 0,-2.193 0.797 0,5.001-0.076-1,10.653-1.898 1,-18.392-0.369 0,9.090 2.300 0,-7.500 0.136 0,2.976-1.580 0,12.908-0.346 0,-14.692-0.556 0,19.161 0.041 0,-31.182 0.090-1,18.712 0.042 1,16.468 0.169 0,-10.398 2.670-1,-1.922 0.821 1,3.319 1.047 0,-20.251-1.398 0,3.063 1.361 1,1.136 0.727 0,-8.989-1.082 0,3.286-4.022 3,-2.990-4.064 3,-82.876-9.454-110,1.882 10.650 2</inkml:trace>
</inkml:ink>
</file>

<file path=ppt/ink/ink26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2055.666 12856.105 189,'86.396'6.689'305,"-37.712"-4.044"-291,0.941 0.358 13,0.115-0.070-18,2.098-2.648-3,-42.381 49.079 10,-42.240 4.871-12,8.933-10.284-1,-9.800 12.122 1,-1.893 4.113 0,14.686-14.666-1,-2.145 7.720 1,-0.615-5.932-4,24.288 1.818-158,-12.382-12.324-153</inkml:trace>
</inkml:ink>
</file>

<file path=ppt/ink/ink26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2572.490 12898.438 301,'-16.949'37.938'83,"-3.692"1.423"-57,-19.775 27.321-3,-1.295-3.716-21,84.174-63.713-7,-1.285-9.686 7,-0.530 6.151 0,-2.528 11.536 7,-18.212 67.886 38,-75.568-12.146-23,15.287-34.620-10,-4.614-4.361 3,1.026-7.659-3,-2.896-5.392-13,-2.102-14.542-131,13.252-11.295-181</inkml:trace>
</inkml:ink>
</file>

<file path=ppt/ink/ink26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2546.033 12897.560 308,'67.438'-4.145'159,"-24.069"3.125"-110,10.068 4.071-17,-7.859 4.957-40,-5.812 13.434-331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4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6600.000 44150.000,'-50.000'-100.000,"50.000"75.000,0.000 0.000,100.000 25.000,0.000 0.000,150.000-25.000,0.000 0.000,50.000 75.000,0.000 0.000,-250.000-25.000,0.000 0.000,0.000 25.000</inkml:trace>
</inkml:ink>
</file>

<file path=ppt/ink/ink26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1702.010 11814.524 171,'75.535'9.280'238,"-26.945"-6.173"-225,1.033-1.589-2,-1.981-0.930 10,-0.220-1.203-15,-8.664-2.994-2,0.445-6.618-1,-39.324 53.956-1,-20.971 13.855 2,3.170-5.295 0,1.628-6.933 0,-0.275-1.695 1,-2.040 4.230 0,-1.862 2.395 2,-1.009-2.129-2,4.278-8.488-2,1.911 3.147-6,60.711-33.627-219,-10.941-55.175 161,-4.727-3.084 13,-1.246-2.126-6,-8.706 15.670 5</inkml:trace>
</inkml:ink>
</file>

<file path=ppt/ink/ink26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2238.230 11857.743 255,'-27.001'47.601'60,"-1.896"15.582"-34,7.813 0.182-16,64.428-32.732-11,-2.956-27.460 2,-2.620 4.689 1,11.125 29.684 5,-32.688 32.840 10,-45.410-2.884 2,-35.563-10.865 7,-1.402-22.569 1,25.891-21.025-17,0.111-4.435-12,-1.838-6.794-30,10.318-55.710-162</inkml:trace>
</inkml:ink>
</file>

<file path=ppt/ink/ink26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2215.303 11848.046 283,'37.722'-5.734'154,"3.583"0.897"-120,10.385-0.201-12,0.761 1.956-21,-10.192 3.127-11,2.800 7.623-73,-27.563 28.908-153</inkml:trace>
</inkml:ink>
</file>

<file path=ppt/ink/ink26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2482.529 12088.814 346,'39.073'2.955'142,"1.454"-0.246"-114,7.979-0.841-8,-0.745 7.205-38,-9.102 15.765-202,5.706 5.530 76</inkml:trace>
</inkml:ink>
</file>

<file path=ppt/ink/ink26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2931.443 12061.470 294,'104.346'5.576'138,"-49.227"-0.723"-110,12.022 1.110-5,-9.567-2.523 1,-1.699-0.853-11,1.574-0.118-4,4.702-2.261-1,-11.714-0.986-3,-3.742-2.060-17,-10.921 12.396-169</inkml:trace>
</inkml:ink>
</file>

<file path=ppt/ink/ink26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063.734 12149.663 204,'-19.074'45.679'68,"-6.309"12.410"-33,0.413-4.012-1,7.304-12.955-5,-1.950 10.309-4,3.556-8.768-5,3.657-7.318-5,-0.975 6.370-3,4.032-5.735-9,3.649 3.311-16,44.095-25.071-121,-2.447-32.828-163</inkml:trace>
</inkml:ink>
</file>

<file path=ppt/ink/ink26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110.477 12300.480 244,'-13.799'60.842'83,"5.502"2.203"-33,13.850-27.109-11,53.324 8.721 18,-19.586-66.418-22,-19.426-15.850-14,-17.180-23.057-3,-14.144 9.801-4,-23.855 14.769-4,-16.676 29.527-5,2.132 20.725-20,77.223 24.822-441</inkml:trace>
</inkml:ink>
</file>

<file path=ppt/ink/ink26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270.105 12339.282 169,'26.745'54.306'195,"33.305"-16.556"-129,-23.727-49.755-28,-11.591-34.323 5,-31.234-4.044-4,-31.189 23.096-14,-11.598 28.204-12,3.162 20.743-95,5.949-16.933-175</inkml:trace>
</inkml:ink>
</file>

<file path=ppt/ink/ink26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355.654 11444.108 223,'-23.765'74.649'119,"-0.665"-4.022"-97,5.127-19.041-3,-16.195 40.378 7,20.252-48.960-12,-0.775 0.079-4,-1.165 2.542 0,2.751-4.772-5,1.296-3.427-1,38.403-76.039-8,6.681-13.658 2,-6.506 16.173 0,34.098-12.083-2,-7.955 109.651 13,-46.638-16.265-2,-15.290 2.602 4,-12.748-6.294 0,-52.103 0.939 2,33.090-56.491-26,13.724-21.327-15,12.891-0.073-124</inkml:trace>
</inkml:ink>
</file>

<file path=ppt/ink/ink26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481.771 11424.712 218,'59.653'3.418'136,"-20.557"8.023"-121,18.050 36.239 18,-66.050-10.364-22,-45.725 10.069 0,16.105-26.544-7,38.718 15.194 47,56.691-30.146-28,-14.020-2.579-11,5.842-0.691-5,-0.879-2.447-5,-2.846 0.111-40,-8.286 12.204-208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4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5850.000 40800.000,'-50.000'0.000,"-25.000"25.000,0.000 0.000,-125.000 250.000,0.000 0.000,25.000 0.000,0.000 0.000,125.000-200.000,0.000 0.000,-150.000 225.000,0.000 0.000,75.000-50.000,0.000 0.000,75.000-100.000,0.000 0.000,75.000-150.000</inkml:trace>
</inkml:ink>
</file>

<file path=ppt/ink/ink26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4235.834 11711.344 170,'-36.426'-36.652'138,"-20.773"-19.152"-121,-2.850-0.983 3,6.086 9.874-9,15.450 22.141-2,-32.960-13.465 11,28.014 16.329-10,-29.590-17.993 7,34.450 19.182-10,-2.060-0.826-2,-7.438 0.149 0,11.122 7.826-2,-12.960 0.826 0,2.905 1.442-1,-3.610 1.007 0,-10.716 3.436 0,13.979 2.052 0,-16.670-4.261 0,6.180-0.435-1,-1.102 1.321 1,-8.564 1.038 0,16.062 2.089 0,-16.032-1.835 0,6.907 3.446 1,-3.301 0.590-2,-9.704-1.916 1,18.866 1.548-1,-15.356 2.036 1,6.872 2.239-1,-3.502 1.182 0,-12.150 0.823 1,19.850 0.314-1,-20.106 2.808 0,34.588-1.993 0,-18.995 2.490 1,24.384-0.990-2,-1.122 1.134 1,-2.894 0.727 0,-18.877 3.969 0,-15.562 3.502 0,37.377-6.659 0,-16.780 4.335-1,-13.547 2.642 1,8.559-3.198-1,-2.180-0.383 1,-10.486 3.398-1,19.904-3.981 1,-11.607 1.265-1,8.115-1.410 1,-2.430 2.348-1,-11.402 2.573 1,17.479-2.141-1,-14.530 8.033 1,7.734-0.973-1,-1.161 1.830 1,-8.356 5.963-1,18.367-6.543 0,-14.552 9.745 1,30.735-12.521-1,-15.901 9.165 1,-13.696 9.934-1,30.641-17.375 1,-15.839 10.212-1,-14.852 7.332 1,-18.284 12.448 1,24.434-11.676-1,9.077-5.926 0,4.743-0.427 0,-0.703 6.806 0,-28.775 38.977 2,38.376-28.742-2,-1.116 4.933 0,-2.925 8.963 0,11.586-17.940 1,-4.814 7.932-1,6.055-7.081 1,2.277-0.577 0,-1.316 8.536 0,7.841-14.374 0,-1.306 13.651-1,5.042-3.296 1,3.640-1.518 0,3.034-0.184-1,2.653 3.834 0,8.096-3.129 0,4.210 11.733 0,3.557-10.444 0,7.159 11.183 0,2.458-12.142-1,5.121 7.701 0,-4.257-17.100 1,4.373-0.764-1,4.273-2.728 1,13.484 8.898-1,2.602-4.842 0,5.330 2.141 1,-6.127-3.133 0,-3.968-9.881 0,9.095 1.933 0,-7.969-9.931-1,13.102 2.364 1,-5.631-6.459 1,12.434 2.124 2,-9.129-4.279-2,10.619 2.551 2,-13.020-5.808-2,7.881 3.857 0,-8.642-1.373-2,12.583 3.891 1,-7.509-1.669 0,13.045 1.029 0,-8.899-8.032 0,12.475 0.382 1,-13.312-2.559 2,12.884 2.499 1,-11.924-2.971-2,12.987 2.833 0,-12.572-2.700-1,7.507-2.618 0,-4.787-2.931 0,-4.361-2.305-1,2.125-2.797 2,14.451-3.087 1,-11.315-1.305 0,-11.515 5.974-1,9.791 2.003 0,1.922-2.096 0,-5.682-0.425-2,-5.576 1.010 1,11.647 1.190 0,-6.948-1.732 0,-3.803-2.178 0,5.977-2.494-1,-0.978-2.404 1,-5.198 1.625-1,13.940-1.629 1,-10.174-0.010-1,5.416 0.174 0,-10.182 0.603 1,9.496-3.867 0,-10.435-1.353 0,0.635 0.247 0,7.105 0.768 0,4.209-0.296 0,14.031 0.167 1,-14.900 1.659-1,5.847-2.467 0,-6.091-3.053 1,-4.834 3.379 2,12.261-6.000-1,-9.411 1.565-1,8.648-2.252 0,-3.174-6.878 0,-5.004-3.288 0,6.027-10.098 0,-16.747 4.897-2,0.436-2.273-1,5.171 1.015 2,-4.865 3.538-1,10.786-4.108-2,-12.245 7.382 1,10.902-12.014-2,-10.623-2.489 3,6.826-9.964 1,-12.576 11.479-1,8.086-5.808-1,3.451-1.246 1,-8.475 5.256-1,-7.976 1.891 0,3.865-8.387 0,-3.391-3.218 2,-9.781 5.335 0,-4.365-6.943-1,2.553-14.283 0,-5.327 3.193 0,-7.501-4.198 0,-4.241 10.170 0,1.096 3.149 0,-3.642-3.646-1,0.038-3.075 3,-3.937 1.161 0,-5.918 0.163-1,-8.408-0.822-1,-12.857 7.255 1,1.188 1.446 0,-4.008-0.856-2,-9.517 7.815 0,0.686-0.544 1,0.309 0.411-1,-10.897 9.604-8,-7.813 7.755-19,2.958 9.399-55,-4.573 11.014-168,19.098 6.861 108</inkml:trace>
</inkml:ink>
</file>

<file path=ppt/ink/ink26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15:01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45050.000 31150.000,'-50.000'-50.000,"-50.000"-25.000,0.000 0.000,150.000 100.000,0.000 0.000,50.000 25.000,0.000 0.000,50.000-50.000,0.000 0.000,50.000 0.000,0.000 0.000,50.000 0.000,0.000 0.000,-75.000 25.000,0.000 0.000,0.000 25.000,0.000 0.000,-25.000-25.000,0.000 0.000,25.000-25.000,0.000 0.000,25.000 0.000,0.000 0.000,-25.000 0.000,0.000 0.000,0.000 25.000,0.000 0.000,-50.000 25.000,0.000 0.000,25.000-25.000,0.000 0.000,75.000-25.000,0.000 0.000,50.000-25.000,0.000 0.000,-25.000 0.000,0.000 0.000,0.000 25.000,0.000 0.000,0.000 0.000,0.000 0.000,-25.000-25.000,0.000 0.000,0.000 25.000,0.000 0.000,-25.000 0.000,0.000 0.000,0.000 75.000,0.000 0.000,0.000 0.000,0.000 0.000,0.000 0.000,0.000 0.000,100.000-50.000,0.000 0.000,100.000-50.000,0.000 0.000,25.000-50.000,0.000 0.000,-25.000 25.000,0.000 0.000,-50.000 50.000,0.000 0.000,-75.000 0.000,0.000 0.000,-50.000 25.000,0.000 0.000,-25.000-25.000,0.000 0.000,0.000 25.000,0.000 0.000,-25.000 0.000,0.000 0.000,0.000 0.000,0.000 0.000,50.000 25.000,0.000 0.000,25.000-25.000,0.000 0.000,0.000-25.000,0.000 0.000,0.000 0.000,0.000 0.000,0.000 0.000,0.000 0.000,0.000 25.000,0.000 0.000,-50.000 0.000,0.000 0.000,0.000-25.000,0.000 0.000,-25.000 0.000,0.000 0.000,25.000 0.000,0.000 0.000,-25.000 0.000,0.000 0.000,-75.000 0.000,0.000 0.000,-75.000 0.000,0.000 0.000,-25.000 25.000</inkml:trace>
</inkml:ink>
</file>

<file path=ppt/ink/ink26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2:0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4200.000 18050.000,'-100.000'0.000,"75.000"-25.000,0.000 0.000,-25.000 0.000,0.000 0.000,25.000 25.000,0.000 0.000,-25.000 0.000,0.000 0.000,-50.000 75.000,0.000 0.000,0.000 50.000,0.000 0.000,25.000 0.000,0.000 0.000,50.000 0.000,0.000 0.000,25.000-50.000,0.000 0.000,75.000 25.000,0.000 0.000,25.000-75.000,0.000 0.000,75.000 0.000,0.000 0.000,0.000-125.000,0.000 0.000,-25.000-50.000,0.000 0.000,-50.000 0.000,0.000 0.000,-50.000-75.000,0.000 0.000,-50.000 150.000,0.000 0.000,0.000 25.000,0.000 0.000,25.000 50.000,0.000 0.000,-25.000 75.000,0.000 0.000,0.000 75.000,0.000 0.000,0.000 25.000,0.000 0.000,-50.000 75.000,0.000 0.000,0.000-25.000,0.000 0.000,50.000-175.000,0.000 0.000,0.000-75.000,0.000 0.000,0.000-225.000,0.000 0.000,0.000 75.000,0.000 0.000,0.000 100.000,0.000 0.000,25.000 50.000,0.000 0.000,50.000 0.000,0.000 0.000,25.000 25.000,0.000 0.000,0.000 0.000,0.000 0.000,-25.000 0.000,0.000 0.000,-25.000 0.000,0.000 0.000,-50.000-25.000</inkml:trace>
</inkml:ink>
</file>

<file path=ppt/ink/ink26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2:0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5600.000 17600.000,'100.000'-450.000,"-75.000"275.000,0.000 0.000,-25.000 150.000,0.000 0.000,0.000 200.000,0.000 0.000,0.000 100.000,0.000 0.000,0.000 0.000,0.000 0.000,-25.000 350.000,0.000 0.000,0.000-50.000,0.000 0.000,25.000-275.000,0.000 0.000,0.000-225.000,0.000 0.000,25.000-50.000</inkml:trace>
</inkml:ink>
</file>

<file path=ppt/ink/ink26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2:0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6400.000 18350.000,'50.000'-150.000,"-50.000"125.000,0.000 0.000,0.000 50.000,0.000 0.000,-25.000 100.000,0.000 0.000,-50.000 25.000,0.000 0.000,0.000 0.000,0.000 0.000,25.000-75.000,0.000 0.000,50.000-25.000,0.000 0.000,75.000-50.000,0.000 0.000,75.000-25.000,0.000 0.000,0.000-50.000,0.000 0.000,-75.000 75.000,0.000 0.000,-25.000 0.000,0.000 0.000,-50.000 25.000</inkml:trace>
</inkml:ink>
</file>

<file path=ppt/ink/ink26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2:0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6750.000 18400.000,'-100.000'-50.000,"75.000"50.000,0.000 0.000,0.000 100.000,0.000 0.000,25.000 100.000,0.000 0.000,0.000 150.000,0.000 0.000,0.000-75.000,0.000 0.000,0.000-200.000,0.000 0.000,0.000 0.000,0.000 0.000,-25.000 25.000</inkml:trace>
</inkml:ink>
</file>

<file path=ppt/ink/ink26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2:1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8100.000 18750.000,'50.000'0.000,"100.000"0.000,0.000 0.000,100.000-25.000,0.000 0.000,50.000 25.000,0.000 0.000,-50.000 0.000,0.000 0.000,-75.000 0.000,0.000 0.000,-125.000 0.000,0.000 0.000,-25.000 0.000</inkml:trace>
</inkml:ink>
</file>

<file path=ppt/ink/ink26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2:1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0400.000 17950.000,'0.000'-50.000,"25.000"25.000,0.000 0.000,75.000 50.000,0.000 0.000,50.000 50.000,0.000 0.000,25.000 25.000,0.000 0.000,-75.000-25.000,0.000 0.000,-75.000-25.000,0.000 0.000,-25.000-25.000</inkml:trace>
</inkml:ink>
</file>

<file path=ppt/ink/ink26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2:1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8900.000 19300.000,'-350.000'100.000,"375.000"-100.000,0.000 0.000,250.000 0.000,0.000 0.000,100.000-25.000,0.000 0.000,-75.000 50.000,0.000 0.000,-150.000 75.000,0.000 0.000,-125.000-75.000,0.000 0.000,-25.000 0.000</inkml:trace>
</inkml:ink>
</file>

<file path=ppt/ink/ink26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2:1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9100.000 19350.000,'-100.000'0.000,"50.000"0.000,0.000 0.000,75.000 25.000,0.000 0.000,150.000 125.000,0.000 0.000,25.000 50.000,0.000 0.000,-100.000-100.000,0.000 0.000,-50.000-25.00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4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3950.000 41850.000,'0.000'-50.000,"-50.000"-50.000,0.000 0.000,50.000 75.000,0.000 0.000,0.000-50.000,0.000 0.000,75.000 75.000,0.000 0.000,100.000 225.000,0.000 0.000,25.000 100.000,0.000 0.000,0.000 50.000,0.000 0.000,-125.000-225.000</inkml:trace>
</inkml:ink>
</file>

<file path=ppt/ink/ink26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2:1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3550.000 18000.000,'100.000'-50.000,"-25.000"50.000,0.000 0.000,0.000 75.000,0.000 0.000,-50.000 0.000,0.000 0.000,-75.000 75.000,0.000 0.000,-50.000-50.000,0.000 0.000,25.000-25.000,0.000 0.000,0.000-25.000,0.000 0.000,-25.000 25.000,0.000 0.000,50.000-50.000,0.000 0.000,75.000-25.000,0.000 0.000,-25.000-25.000,0.000 0.000,25.000 25.000,0.000 0.000,0.000 0.000,0.000 0.000,0.000-50.000</inkml:trace>
</inkml:ink>
</file>

<file path=ppt/ink/ink26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2:1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4850.000 17950.000,'0.000'-100.000,"0.000"75.000,0.000 0.000,-25.000 0.000,0.000 0.000,0.000 25.000,0.000 0.000,-25.000 0.000,0.000 0.000,-50.000 25.000,0.000 0.000,-25.000 50.000,0.000 0.000,0.000 50.000,0.000 0.000,0.000 0.000,0.000 0.000,0.000 75.000,0.000 0.000,50.000-75.000,0.000 0.000,50.000-75.000,0.000 0.000,0.000 75.000,0.000 0.000,25.000-25.000,0.000 0.000,225.000 0.000,0.000 0.000,-25.000-100.000,0.000 0.000,75.000-25.000,0.000 0.000,-125.000 0.000,0.000 0.000,-75.000-25.000</inkml:trace>
</inkml:ink>
</file>

<file path=ppt/ink/ink26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2:1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6000.000 18550.000,'-100.000'0.000,"25.000"75.000,0.000 0.000,0.000 50.000,0.000 0.000,25.000 0.000,0.000 0.000,25.000 25.000,0.000 0.000,25.000-50.000,0.000 0.000,150.000-75.000,0.000 0.000,-75.000-50.000,0.000 0.000,-25.000-25.000</inkml:trace>
</inkml:ink>
</file>

<file path=ppt/ink/ink26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2:1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6950.000 18400.000,'-100.000'0.000,"50.000"0.000,0.000 0.000,0.000 50.000,0.000 0.000,25.000 25.000,0.000 0.000,25.000 0.000,0.000 0.000,25.000 0.000,0.000 0.000,50.000 25.000,0.000 0.000,-50.000-50.000,0.000 0.000,0.000 50.000,0.000 0.000,-25.000-25.000,0.000 0.000,-125.000 0.000,0.000 0.000,0.000 0.000,0.000 0.000,25.000-75.000,0.000 0.000,75.000-25.000</inkml:trace>
</inkml:ink>
</file>

<file path=ppt/ink/ink26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2:1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7150.000 18150.000,'50.000'0.000,"-25.000"0.000,0.000 0.000,25.000 0.000,0.000 0.000,50.000 100.000,0.000 0.000,-25.000 25.000,0.000 0.000,0.000 0.000,0.000 0.000,-75.000 75.000,0.000 0.000,-175.000 50.000,0.000 0.000,25.000-75.000,0.000 0.000,100.000-150.000</inkml:trace>
</inkml:ink>
</file>

<file path=ppt/ink/ink26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2:1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8300.000 18550.000,'50.000'-50.000,"25.000"25.000,0.000 0.000,125.000 25.000,0.000 0.000,25.000-25.000,0.000 0.000,-75.000 25.000,0.000 0.000,-100.000 25.000,0.000 0.000,-25.000-25.000</inkml:trace>
</inkml:ink>
</file>

<file path=ppt/ink/ink26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2:1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9250.000 17800.000,'-100.000'-50.000,"75.000"50.000,0.000 0.000,25.000 150.000,0.000 0.000,0.000 100.000,0.000 0.000,0.000 100.000,0.000 0.000,-25.000-25.000,0.000 0.000,25.000-275.000</inkml:trace>
</inkml:ink>
</file>

<file path=ppt/ink/ink26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2:1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0700.000 17700.000,'50.000'0.000,"50.000"-100.000,0.000 0.000,-50.000 100.000,0.000 0.000,150.000 25.000,0.000 0.000,-100.000 100.000,0.000 0.000,-75.000 0.000,0.000 0.000,-125.000 50.000,0.000 0.000,-75.000-25.000,0.000 0.000,0.000-25.000,0.000 0.000,50.000-50.000,0.000 0.000,75.000-25.000,0.000 0.000,100.000-50.000,0.000 0.000,125.000-100.000,0.000 0.000,50.000 0.000,0.000 0.000,-25.000 25.000,0.000 0.000,-25.000 25.000,0.000 0.000,-75.000-50.000,0.000 0.000,-75.000 75.000</inkml:trace>
</inkml:ink>
</file>

<file path=ppt/ink/ink26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2:1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2950.000 17150.000,'50.000'-100.000,"-50.000"75.000,0.000 0.000,0.000 75.000,0.000 0.000,0.000 125.000,0.000 0.000,0.000 25.000,0.000 0.000,0.000-25.000,0.000 0.000,0.000 50.000,0.000 0.000,-50.000-75.000,0.000 0.000,50.000-100.000,0.000 0.000,-25.000-75.000,0.000 0.000,0.000-25.000</inkml:trace>
</inkml:ink>
</file>

<file path=ppt/ink/ink26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2:1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3100.000 18050.000,'50.000'0.000,"25.000"-50.000,0.000 0.000,25.000 0.000,0.000 0.000,25.000 50.000,0.000 0.000,-50.000 0.000,0.000 0.000,-25.000 0.00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5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9200.000 21800.000,'-50.000'0.000,"-25.000"0.000,0.000 0.000,0.000-25.000,0.000 0.000,50.000 25.000,0.000 0.000,50.000-25.000,0.000 0.000,100.000 25.000,0.000 0.000,150.000 25.000,0.000 0.000,75.000-25.000,0.000 0.000,125.000-125.000,0.000 0.000,0.000 25.000,0.000 0.000,-25.000 75.000,0.000 0.000,-100.000 25.000,0.000 0.000,-225.000 25.000,0.000 0.000,-75.000-25.000</inkml:trace>
</inkml:ink>
</file>

<file path=ppt/ink/ink26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2:1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4250.000 16250.000,'0.000'-100.000,"0.000"75.000,0.000 0.000,0.000 175.000,0.000 0.000,-25.000 125.000,0.000 0.000,0.000 50.000,0.000 0.000,0.000-75.000,0.000 0.000,-25.000 125.000,0.000 0.000,25.000-75.000,0.000 0.000,25.000-100.000,0.000 0.000,-25.000-125.000</inkml:trace>
</inkml:ink>
</file>

<file path=ppt/ink/ink26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2:1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4350.000 18150.000,'50.000'-100.000,"50.000"75.000,0.000 0.000,-25.000 25.000,0.000 0.000,-50.000 100.000,0.000 0.000,-25.000 25.000,0.000 0.000,-50.000 0.000,0.000 0.000,0.000-25.000,0.000 0.000,25.000-75.000,0.000 0.000,75.000-25.000,0.000 0.000,100.000-50.000,0.000 0.000,50.000-25.000,0.000 0.000,-125.000 25.000,0.000 0.000,-25.000 25.000</inkml:trace>
</inkml:ink>
</file>

<file path=ppt/ink/ink26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2:1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6400.000 17700.000,'0.000'-50.000,"0.000"25.000,0.000 0.000,0.000 50.000,0.000 0.000,-75.000 125.000,0.000 0.000,25.000 0.000,0.000 0.000,50.000-25.000,0.000 0.000,50.000-75.000,0.000 0.000,125.000-75.000,0.000 0.000,0.000-100.000,0.000 0.000,-50.000 0.000,0.000 0.000,-100.000 50.000,0.000 0.000,-25.000 50.000,0.000 0.000,-50.000 0.000,0.000 0.000,0.000 75.000,0.000 0.000,0.000 25.000,0.000 0.000,50.000-25.000,0.000 0.000,50.000-25.000,0.000 0.000,25.000-25.000,0.000 0.000,-25.000 0.000,0.000 0.000,-50.000 25.000,0.000 0.000,0.000 75.000,0.000 0.000,0.000 0.000,0.000 0.000,25.000 25.000,0.000 0.000,0.000 50.000,0.000 0.000,-25.000-25.000,0.000 0.000,-50.000-25.000,0.000 0.000,-50.000-75.000,0.000 0.000,50.000-50.000,0.000 0.000,25.000-150.000,0.000 0.000,125.000-75.000,0.000 0.000,50.000 25.000,0.000 0.000,-25.000 25.000,0.000 0.000,-125.000 150.000,0.000 0.000,50.000-25.000</inkml:trace>
</inkml:ink>
</file>

<file path=ppt/ink/ink26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2:1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8100.000 17200.000,'50.000'0.000,"25.000"25.000,0.000 0.000,0.000 75.000,0.000 0.000,0.000 50.000,0.000 0.000,-50.000 50.000,0.000 0.000,-50.000 0.000,0.000 0.000,-200.000 50.000,0.000 0.000,150.000-200.000,0.000 0.000,0.000-25.000</inkml:trace>
</inkml:ink>
</file>

<file path=ppt/ink/ink26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2:1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6900.000 20150.000,'0.000'-50.000,"-75.000"-25.000,0.000 0.000,50.000 100.000,0.000 0.000,25.000 25.000,0.000 0.000,-25.000 150.000,0.000 0.000,25.000-25.000,0.000 0.000,75.000-100.000,0.000 0.000,50.000-100.000,0.000 0.000,-75.000-25.000,0.000 0.000,0.000 0.000</inkml:trace>
</inkml:ink>
</file>

<file path=ppt/ink/ink26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2:1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7600.000 20200.000,'-50.000'-150.000,"0.000"150.000,0.000 0.000,25.000 0.000,0.000 0.000,0.000 75.000,0.000 0.000,0.000-25.000,0.000 0.000,50.000-25.000,0.000 0.000,0.000-25.000,0.000 0.000,25.000 0.000,0.000 0.000,-25.000 75.000,0.000 0.000,25.000 50.000,0.000 0.000,-25.000 25.000,0.000 0.000,0.000-25.000,0.000 0.000,-50.000-50.000,0.000 0.000,-25.000-25.000,0.000 0.000,-50.000-50.000,0.000 0.000,50.000 0.000,0.000 0.000,25.000-100.000,0.000 0.000,100.000-50.000,0.000 0.000,25.000 0.000,0.000 0.000,-50.000 100.000,0.000 0.000,0.000 0.000</inkml:trace>
</inkml:ink>
</file>

<file path=ppt/ink/ink26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2:1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8050.000 19700.000,'150.000'-50.000,"-25.000"100.000,0.000 0.000,25.000 75.000,0.000 0.000,-25.000 75.000,0.000 0.000,-75.000 50.000,0.000 0.000,-125.000 50.000,0.000 0.000,-150.000 125.000,0.000 0.000,125.000-275.000</inkml:trace>
</inkml:ink>
</file>

<file path=ppt/ink/ink26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2:5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8000.000 26800.000,'-50.000'-50.000,"-100.000"-25.000,0.000 0.000,125.000 50.000,0.000 0.000,25.000 0.000,0.000 0.000,50.000 25.000,0.000 0.000,75.000 25.000,0.000 0.000,0.000 50.000,0.000 0.000,75.000 0.000,0.000 0.000,25.000-50.000,0.000 0.000,25.000 0.000,0.000 0.000,100.000-50.000,0.000 0.000,0.000 25.000,0.000 0.000,25.000 0.000,0.000 0.000,25.000 25.000,0.000 0.000,25.000-25.000,0.000 0.000,-50.000 0.000,0.000 0.000,0.000 0.000,0.000 0.000,-25.000 0.000,0.000 0.000,-50.000 25.000,0.000 0.000,0.000 25.000,0.000 0.000,25.000-50.000,0.000 0.000,75.000-50.000,0.000 0.000,-50.000 0.000,0.000 0.000,-50.000 50.000,0.000 0.000,-75.000 0.000,0.000 0.000,-25.000 0.000,0.000 0.000,50.000 0.000,0.000 0.000,25.000 0.000,0.000 0.000,-75.000 0.000,0.000 0.000,0.000 0.000,0.000 0.000,0.000 25.000,0.000 0.000,25.000-25.000,0.000 0.000,-25.000 0.000,0.000 0.000,-75.000 0.000,0.000 0.000,-75.000 0.000,0.000 0.000,-75.000 0.000,0.000 0.000,-100.000 0.000,0.000 0.000,50.000-25.000</inkml:trace>
</inkml:ink>
</file>

<file path=ppt/ink/ink26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0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3950.000 27250.000,'-50.000'0.000,"-25.000"-50.000,0.000 0.000,50.000 50.000,0.000 0.000,75.000-25.000,0.000 0.000,100.000 0.000,0.000 0.000,50.000 25.000,0.000 0.000,25.000 125.000,0.000 0.000,25.000-50.000,0.000 0.000,25.000-75.000,0.000 0.000,25.000-75.000,0.000 0.000,25.000-25.000,0.000 0.000,50.000 0.000,0.000 0.000,-25.000 50.000,0.000 0.000,-25.000 0.000,0.000 0.000,0.000 25.000,0.000 0.000,25.000 0.000,0.000 0.000,-50.000 25.000,0.000 0.000,-25.000 50.000,0.000 0.000,-25.000-25.000,0.000 0.000,0.000 0.000,0.000 0.000,25.000-25.000,0.000 0.000,-75.000-25.000,0.000 0.000,0.000 25.000,0.000 0.000,0.000 0.000,0.000 0.000,25.000 0.000,0.000 0.000,0.000 0.000,0.000 0.000,25.000 0.000,0.000 0.000,-50.000 0.000,0.000 0.000,-25.000 0.000,0.000 0.000,0.000 50.000,0.000 0.000,0.000-25.000,0.000 0.000,0.000 0.000,0.000 0.000,0.000-25.000,0.000 0.000,25.000 25.000,0.000 0.000,-50.000 0.000,0.000 0.000,-75.000-25.000,0.000 0.000,-100.000-50.000</inkml:trace>
</inkml:ink>
</file>

<file path=ppt/ink/ink26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0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1100.000 22200.000,'0.000'-150.000,"100.000"100.000,0.000 0.000,50.000 50.000,0.000 0.000,-50.000 100.000,0.000 0.000,-75.000 100.000,0.000 0.000,-25.000 50.000,0.000 0.000,-50.000-100.000,0.000 0.000,-75.000 25.000,0.000 0.000,25.000-125.000,0.000 0.000,0.000-100.000,0.000 0.000,50.000-125.000,0.000 0.000,25.000 0.000,0.000 0.000,25.000 75.000,0.000 0.000,-25.000 75.000,0.000 0.000,25.000 50.000,0.000 0.000,-25.000 125.000,0.000 0.000,25.000 50.000,0.000 0.000,0.000 175.000,0.000 0.000,0.000 550.000,0.000 0.000,0.000-275.000,0.000 0.000,25.000-175.000,0.000 0.000,0.000-400.00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5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5300.000 21550.000,'-50.000'0.000,"-25.000"0.000,0.000 0.000,75.000-25.000,0.000 0.000,50.000 0.000,0.000 0.000,125.000 0.000,0.000 0.000,50.000 0.000,0.000 0.000,25.000-25.000,0.000 0.000,-100.000 25.000,0.000 0.000,-100.000 0.000,0.000 0.000,-150.000 0.000,0.000 0.000,50.000 0.000</inkml:trace>
</inkml:ink>
</file>

<file path=ppt/ink/ink26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0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2600.000 23850.000,'0.000'-50.000,"-25.000"25.000,0.000 0.000,25.000 0.000,0.000 0.000,-25.000 0.000,0.000 0.000,-50.000 50.000,0.000 0.000,0.000 100.000,0.000 0.000,25.000 25.000,0.000 0.000,50.000 0.000,0.000 0.000,50.000-50.000,0.000 0.000,100.000-100.000,0.000 0.000,25.000-125.000,0.000 0.000,-125.000 75.000</inkml:trace>
</inkml:ink>
</file>

<file path=ppt/ink/ink26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0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3300.000 24050.000,'50.000'-100.000,"-50.000"50.000,0.000 0.000,-50.000 50.000,0.000 0.000,0.000 25.000,0.000 0.000,0.000 100.000,0.000 0.000,50.000 0.000,0.000 0.000,0.000-25.000,0.000 0.000,25.000-75.000,0.000 0.000,50.000-25.000,0.000 0.000,25.000-125.000,0.000 0.000,0.000-25.000,0.000 0.000,-25.000-25.000,0.000 0.000,-50.000 50.000,0.000 0.000,0.000 50.000,0.000 0.000,0.000 75.000,0.000 0.000,-25.000 100.000,0.000 0.000,0.000 50.000,0.000 0.000,-50.000 0.000,0.000 0.000,0.000-25.000,0.000 0.000,50.000-175.000,0.000 0.000,0.000-25.000,0.000 0.000,75.000 0.000,0.000 0.000,0.000 75.000,0.000 0.000,0.000 0.000,0.000 0.000,0.000 0.000,0.000 0.000,-50.000 0.000,0.000 0.000,0.000-25.000</inkml:trace>
</inkml:ink>
</file>

<file path=ppt/ink/ink26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0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4600.000 23150.000,'0.000'-50.000,"-25.000"75.000,0.000 0.000,0.000 125.000,0.000 0.000,0.000 50.000,0.000 0.000,0.000 75.000,0.000 0.000,0.000 0.000,0.000 0.000,50.000-150.000,0.000 0.000,25.000-100.000</inkml:trace>
</inkml:ink>
</file>

<file path=ppt/ink/ink26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0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4950.000 23900.000,'-50.000'50.000,"0.000"0.000,0.000 0.000,50.000 50.000,0.000 0.000,50.000 25.000,0.000 0.000,50.000-75.000,0.000 0.000,25.000-50.000,0.000 0.000,50.000-100.000,0.000 0.000,-150.000 75.000</inkml:trace>
</inkml:ink>
</file>

<file path=ppt/ink/ink26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0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5700.000 23900.000,'-200.000'0.000,"150.000"25.000,0.000 0.000,25.000 75.000,0.000 0.000,25.000 50.000,0.000 0.000,0.000 50.000,0.000 0.000,-25.000-25.000,0.000 0.000,0.000-150.000</inkml:trace>
</inkml:ink>
</file>

<file path=ppt/ink/ink26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0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5950.000 23100.000,'50.000'0.000,"25.000"50.000,0.000 0.000,25.000 50.000,0.000 0.000,-50.000 50.000,0.000 0.000,-50.000 75.000,0.000 0.000,-100.000 25.000,0.000 0.000,0.000-75.000,0.000 0.000,75.000-125.000</inkml:trace>
</inkml:ink>
</file>

<file path=ppt/ink/ink26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0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7050.000 23450.000,'-50.000'-50.000,"150.000"50.000,0.000 0.000,50.000-25.000,0.000 0.000,0.000 25.000,0.000 0.000,-50.000 25.000,0.000 0.000,-75.000 0.000,0.000 0.000,-25.000 0.000</inkml:trace>
</inkml:ink>
</file>

<file path=ppt/ink/ink26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0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7350.000 23900.000,'-50.000'50.000,"0.000"-25.000,0.000 0.000,50.000 25.000,0.000 0.000,50.000-50.000,0.000 0.000,150.000-25.000,0.000 0.000,100.000 50.000,0.000 0.000,-200.000 0.000</inkml:trace>
</inkml:ink>
</file>

<file path=ppt/ink/ink26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0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8950.000 22750.000,'-50.000'0.000,"-25.000"-50.000,0.000 0.000,50.000 25.000,0.000 0.000,25.000 0.000,0.000 0.000,125.000 50.000,0.000 0.000,25.000 25.000,0.000 0.000,25.000-25.000,0.000 0.000,-75.000 50.000,0.000 0.000,-50.000 25.000,0.000 0.000,-100.000 75.000,0.000 0.000,-75.000 50.000,0.000 0.000,-50.000 125.000,0.000 0.000,-25.000 225.000,0.000 0.000,25.000-75.000,0.000 0.000,125.000-325.000,0.000 0.000,25.000-100.000</inkml:trace>
</inkml:ink>
</file>

<file path=ppt/ink/ink26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0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1000.000 22350.000,'-50.000'0.000,"50.000"25.000,0.000 0.000,0.000 0.000,0.000 0.000,0.000 25.000,0.000 0.000,0.000 0.000,0.000 0.000,0.000 150.000,0.000 0.000,0.000-25.000,0.000 0.000,25.000-50.000,0.000 0.000,50.000-50.000,0.000 0.000,0.000-25.000,0.000 0.000,0.000-25.000,0.000 0.000,-75.000 0.000,0.000 0.000,25.000 25.000,0.000 0.000,-75.000 0.000,0.000 0.000,-75.000 75.000,0.000 0.000,-50.000-25.000,0.000 0.000,25.000-25.000,0.000 0.000,50.000-50.000,0.000 0.000,75.000-75.000,0.000 0.000,25.000-25.00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5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6450.000 20900.000,'-100.000'-100.000,"50.000"25.000,0.000 0.000,50.000 50.000,0.000 0.000,-25.000 25.000,0.000 0.000,25.000 50.000,0.000 0.000,25.000 125.000,0.000 0.000,0.000 50.000,0.000 0.000,-25.000 75.000,0.000 0.000,0.000-50.000,0.000 0.000,-50.000-100.000,0.000 0.000,0.000-100.000,0.000 0.000,-25.000-75.000,0.000 0.000,0.000-175.000,0.000 0.000,75.000-25.000,0.000 0.000,0.000 100.000,0.000 0.000,75.000 50.000,0.000 0.000,25.000 75.000,0.000 0.000,25.000 25.000,0.000 0.000,-75.000 50.000,0.000 0.000,-50.000 25.000,0.000 0.000,-100.000 0.000,0.000 0.000,50.000-75.000</inkml:trace>
</inkml:ink>
</file>

<file path=ppt/ink/ink26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0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0950.000 22800.000,'0.000'-50.000,"25.000"0.000,0.000 0.000,125.000-25.000,0.000 0.000,125.000-50.000,0.000 0.000,-25.000 50.000,0.000 0.000,-75.000 50.000,0.000 0.000,-125.000 0.000</inkml:trace>
</inkml:ink>
</file>

<file path=ppt/ink/ink26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0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3800.000 22400.000,'-50.000'-50.000,"0.000"-25.000,0.000 0.000,50.000 150.000,0.000 0.000,0.000 125.000,0.000 0.000,0.000 100.000,0.000 0.000,-50.000 0.000,0.000 0.000,50.000-125.000,0.000 0.000,50.000-150.000,0.000 0.000,-25.000-50.000,0.000 0.000,0.000-25.000</inkml:trace>
</inkml:ink>
</file>

<file path=ppt/ink/ink26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0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4650.000 22900.000,'0.000'-50.000,"0.000"25.000,0.000 0.000,-50.000 50.000,0.000 0.000,25.000-25.000,0.000 0.000,-75.000 75.000,0.000 0.000,0.000 25.000,0.000 0.000,25.000 0.000,0.000 0.000,50.000-25.000,0.000 0.000,100.000 0.000,0.000 0.000,100.000-50.000,0.000 0.000,-25.000-25.000,0.000 0.000,-50.000-25.000,0.000 0.000,-50.000-25.000,0.000 0.000,-25.000 25.000</inkml:trace>
</inkml:ink>
</file>

<file path=ppt/ink/ink26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0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5250.000 21600.000,'0.000'-150.000,"50.000"125.000,0.000 0.000,75.000 50.000,0.000 0.000,-25.000 75.000,0.000 0.000,-25.000 100.000,0.000 0.000,-75.000 125.000,0.000 0.000,-125.000 25.000,0.000 0.000,25.000-125.000,0.000 0.000,25.000-125.000,0.000 0.000,25.000-100.000,0.000 0.000,50.000-25.000,0.000 0.000,-25.000-25.000</inkml:trace>
</inkml:ink>
</file>

<file path=ppt/ink/ink26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0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5250.000 23100.000,'0.000'-50.000,"0.000"-25.000,0.000 0.000,0.000 150.000,0.000 0.000,0.000 125.000,0.000 0.000,0.000 125.000,0.000 0.000,-50.000 300.000,0.000 0.000,25.000-100.000,0.000 0.000,25.000-325.000,0.000 0.000,50.000-150.000</inkml:trace>
</inkml:ink>
</file>

<file path=ppt/ink/ink26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0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6550.000 23750.000,'0.000'-250.000,"0.000"150.000,0.000 0.000,0.000 75.000,0.000 0.000,-25.000 0.000,0.000 0.000,-100.000 75.000,0.000 0.000,25.000 125.000,0.000 0.000,25.000-25.000,0.000 0.000,50.000-50.000,0.000 0.000,50.000-75.000,0.000 0.000,75.000-75.000,0.000 0.000,50.000-75.000,0.000 0.000,-75.000 50.000,0.000 0.000,-50.000 50.000,0.000 0.000,-25.000 100.000,0.000 0.000,0.000 100.000,0.000 0.000,125.000 25.000,0.000 0.000,-25.000-75.000,0.000 0.000,-25.000-50.000</inkml:trace>
</inkml:ink>
</file>

<file path=ppt/ink/ink26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2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5000.000 23300.000,'-50.000'0.000,"0.000"0.000,0.000 0.000,100.000-25.000,0.000 0.000,25.000 0.000,0.000 0.000,0.000 0.000,0.000 0.000,0.000 25.000,0.000 0.000,50.000 50.000,0.000 0.000,0.000-50.000,0.000 0.000,25.000-25.000,0.000 0.000,0.000 0.000,0.000 0.000,-50.000 0.000,0.000 0.000,-25.000 0.000,0.000 0.000,-25.000 25.000,0.000 0.000,0.000-25.000,0.000 0.000,0.000 25.000,0.000 0.000,50.000 25.000,0.000 0.000,-25.000 0.000,0.000 0.000,75.000 0.000,0.000 0.000,-25.000-25.000,0.000 0.000,-75.000 25.000</inkml:trace>
</inkml:ink>
</file>

<file path=ppt/ink/ink26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2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8950.000 23250.000,'50.000'0.000,"0.000"0.000,0.000 0.000,75.000-25.000,0.000 0.000,75.000 25.000,0.000 0.000,-25.000 0.000,0.000 0.000,50.000 0.000,0.000 0.000,-75.000 0.000,0.000 0.000,-25.000 0.000,0.000 0.000,-50.000 25.000,0.000 0.000,-25.000 0.000,0.000 0.000,-25.000 0.000,0.000 0.000,125.000-25.000,0.000 0.000,50.000-50.000,0.000 0.000,75.000 25.000,0.000 0.000,-50.000 25.000,0.000 0.000,-75.000 0.000,0.000 0.000,-25.000 0.000,0.000 0.000,-25.000 0.000,0.000 0.000,-50.000 0.000,0.000 0.000,25.000 0.000,0.000 0.000,-25.000 0.000,0.000 0.000,50.000 0.000,0.000 0.000,50.000 0.000,0.000 0.000,25.000 25.000,0.000 0.000,-125.000-25.000</inkml:trace>
</inkml:ink>
</file>

<file path=ppt/ink/ink26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2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5550.000 23300.000,'50.000'0.000,"-25.000"0.000,0.000 0.000,25.000 0.000,0.000 0.000,0.000 0.000,0.000 0.000,25.000 0.000,0.000 0.000,-50.000 0.000,0.000 0.000,-25.000 25.000</inkml:trace>
</inkml:ink>
</file>

<file path=ppt/ink/ink26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2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5800.000 23400.000,'-50.000'0.000,"50.000"50.000,0.000 0.000,0.000 0.000,0.000 0.000,25.000 25.000,0.000 0.000,-25.000-25.000,0.000 0.000,0.000-25.000,0.000 0.000,0.000 0.00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5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5050.000 22600.000,'-250.000'0.000,"225.000"0.000,0.000 0.000,100.000 50.000,0.000 0.000,75.000 75.000,0.000 0.000,125.000 0.000,0.000 0.000,100.000-25.000,0.000 0.000,50.000-75.000,0.000 0.000,-100.000-125.000,0.000 0.000,-200.000 25.000,0.000 0.000,-75.000 0.000</inkml:trace>
</inkml:ink>
</file>

<file path=ppt/ink/ink26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2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5750.000 24200.000,'-50.000'50.000,"25.000"-50.000,0.000 0.000,25.000 50.000,0.000 0.000,0.000 25.000,0.000 0.000,0.000 50.000,0.000 0.000,0.000-75.000,0.000 0.000,-25.000 0.000</inkml:trace>
</inkml:ink>
</file>

<file path=ppt/ink/ink26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2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5600.000 25250.000,'0.000'50.000,"0.000"-25.000,0.000 0.000,0.000 25.000,0.000 0.000,0.000 75.000,0.000 0.000,0.000-25.000,0.000 0.000,-25.000 75.000,0.000 0.000,25.000-100.000,0.000 0.000,0.000-50.000</inkml:trace>
</inkml:ink>
</file>

<file path=ppt/ink/ink26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2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5500.000 26750.000,'-50.000'100.000,"25.000"-50.000,0.000 0.000,25.000 25.000,0.000 0.000,0.000-25.000,0.000 0.000,0.000 0.000,0.000 0.000,-25.000 100.000,0.000 0.000,25.000 25.000,0.000 0.000,0.000-75.000,0.000 0.000,0.000-25.000,0.000 0.000,0.000-25.000,0.000 0.000,0.000 0.000,0.000 0.000,-25.000-25.000,0.000 0.000,25.000 25.000,0.000 0.000,0.000 0.000,0.000 0.000,0.000 0.000,0.000 0.000,0.000 50.000,0.000 0.000,0.000-75.000</inkml:trace>
</inkml:ink>
</file>

<file path=ppt/ink/ink26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2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5300.000 29750.000,'-50.000'150.000,"25.000"-100.000,0.000 0.000,25.000 75.000,0.000 0.000,0.000 25.000,0.000 0.000,0.000 25.000,0.000 0.000,-25.000-125.000</inkml:trace>
</inkml:ink>
</file>

<file path=ppt/ink/ink26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2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5450.000 31800.000,'-50.000'0.000,"50.000"25.000,0.000 0.000,-25.000-25.000,0.000 0.000,25.000 25.000,0.000 0.000,25.000 0.000</inkml:trace>
</inkml:ink>
</file>

<file path=ppt/ink/ink26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2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4950.000 21800.000,'-100.000'-100.000,"25.000"50.000,0.000 0.000,0.000 0.000,0.000 0.000,0.000 25.000,0.000 0.000,-50.000-25.000,0.000 0.000,-75.000 0.000,0.000 0.000,-25.000 50.000,0.000 0.000,0.000 25.000,0.000 0.000,50.000 100.000,0.000 0.000,-25.000 50.000,0.000 0.000,50.000 100.000,0.000 0.000,25.000-50.000,0.000 0.000,75.000-25.000,0.000 0.000,25.000-25.000,0.000 0.000,25.000 0.000,0.000 0.000,75.000-25.000,0.000 0.000,75.000 0.000,0.000 0.000,75.000-75.000,0.000 0.000,25.000-25.000,0.000 0.000,75.000-50.000,0.000 0.000,-25.000-75.000,0.000 0.000,25.000-25.000,0.000 0.000,-25.000-50.000,0.000 0.000,-125.000-25.000,0.000 0.000,-75.000-25.000,0.000 0.000,-50.000-75.000,0.000 0.000,-75.000-50.000,0.000 0.000,-75.000 75.000,0.000 0.000,-50.000 75.000,0.000 0.000,-25.000 50.000,0.000 0.000,-50.000 25.000,0.000 0.000,-100.000 50.000,0.000 0.000,-25.000 100.000,0.000 0.000,-25.000 100.000,0.000 0.000,25.000 100.000,0.000 0.000,75.000 175.000,0.000 0.000,225.000-200.000,0.000 0.000,0.000-125.000</inkml:trace>
</inkml:ink>
</file>

<file path=ppt/ink/ink26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4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4050.000 38000.000,'0.000'-50.000,"-25.000"25.000,0.000 0.000,0.000 200.000,0.000 0.000,-25.000 100.000,0.000 0.000,50.000-175.000,0.000 0.000,-50.000 225.000,0.000 0.000,0.000 225.000,0.000 0.000,0.000 50.000,0.000 0.000,50.000-275.000,0.000 0.000,50.000-225.000,0.000 0.000,25.000-125.000,0.000 0.000,-25.000-25.000</inkml:trace>
</inkml:ink>
</file>

<file path=ppt/ink/ink26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4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5050.000 39650.000,'100.000'-200.000,"-100.000"125.000,0.000 0.000,-125.000 150.000,0.000 0.000,-25.000 100.000,0.000 0.000,-50.000 25.000,0.000 0.000,25.000-50.000,0.000 0.000,75.000 0.000,0.000 0.000,50.000-50.000,0.000 0.000,100.000-25.000,0.000 0.000,150.000-50.000,0.000 0.000,0.000 0.000,0.000 0.000,25.000 0.000,0.000 0.000,-75.000 25.000,0.000 0.000,-100.000 0.000,0.000 0.000,-25.000-25.000</inkml:trace>
</inkml:ink>
</file>

<file path=ppt/ink/ink26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4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5950.000 40350.000,'0.000'-50.000,"0.000"25.000,0.000 0.000,0.000 50.000,0.000 0.000,0.000 50.000,0.000 0.000,0.000 100.000,0.000 0.000,0.000 250.000,0.000 0.000,-50.000 150.000,0.000 0.000,25.000 125.000,0.000 0.000,25.000-150.000,0.000 0.000,25.000-375.000,0.000 0.000,-25.000-100.000</inkml:trace>
</inkml:ink>
</file>

<file path=ppt/ink/ink26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4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6000.000 40400.000,'50.000'-50.000,"50.000"50.000,0.000 0.000,25.000 25.000,0.000 0.000,-25.000 50.000,0.000 0.000,-75.000 100.000,0.000 0.000,-125.000 150.000,0.000 0.000,0.000-100.000,0.000 0.000,-25.000-50.000,0.000 0.000,75.000-150.00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5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7850.000 20600.000,'0.000'-50.000,"-50.000"0.000,0.000 0.000,50.000 25.000,0.000 0.000,0.000 125.000,0.000 0.000,0.000 50.000,0.000 0.000,0.000-25.000,0.000 0.000,0.000-75.000,0.000 0.000,-25.000-50.000,0.000 0.000,25.000-75.000,0.000 0.000,0.000 25.000</inkml:trace>
</inkml:ink>
</file>

<file path=ppt/ink/ink26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4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7050.000 41550.000,'100.000'0.000,"75.000"-75.000,0.000 0.000,0.000 25.000,0.000 0.000,-50.000 50.000,0.000 0.000,-75.000 100.000,0.000 0.000,-50.000 0.000,0.000 0.000,-25.000-75.000</inkml:trace>
</inkml:ink>
</file>

<file path=ppt/ink/ink26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4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7750.000 41750.000,'-150.000'0.000,"100.000"0.000,0.000 0.000,25.000 25.000,0.000 0.000,0.000 100.000,0.000 0.000,0.000 50.000,0.000 0.000,0.000-25.000,0.000 0.000,25.000-100.000,0.000 0.000,25.000-50.000,0.000 0.000,25.000-25.000</inkml:trace>
</inkml:ink>
</file>

<file path=ppt/ink/ink26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4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8100.000 41750.000,'-100.000'100.000,"75.000"-25.000,0.000 0.000,25.000 25.000,0.000 0.000,25.000-25.000,0.000 0.000,-25.000 0.000,0.000 0.000,25.000-75.000,0.000 0.000,0.000 0.000</inkml:trace>
</inkml:ink>
</file>

<file path=ppt/ink/ink26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4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8450.000 41850.000,'0.000'-50.000,"0.000"25.000,0.000 0.000,0.000 75.000,0.000 0.000,-25.000 75.000,0.000 0.000,25.000-25.000,0.000 0.000,-25.000 50.000,0.000 0.000,-25.000-50.000,0.000 0.000,25.000-50.000</inkml:trace>
</inkml:ink>
</file>

<file path=ppt/ink/ink26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4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7150.000 43100.000,'-50.000'0.000,"25.000"0.000,0.000 0.000,100.000-25.000,0.000 0.000,175.000-25.000,0.000 0.000,50.000 0.000,0.000 0.000,-25.000 50.000,0.000 0.000,-75.000 0.000,0.000 0.000,-150.000 0.000</inkml:trace>
</inkml:ink>
</file>

<file path=ppt/ink/ink26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4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9600.000 40900.000,'0.000'-50.000,"0.000"0.000,0.000 0.000,125.000 0.000,0.000 0.000,75.000 0.000,0.000 0.000,-50.000 50.000,0.000 0.000,-75.000 50.000,0.000 0.000,-75.000 25.000,0.000 0.000,0.000-25.000</inkml:trace>
</inkml:ink>
</file>

<file path=ppt/ink/ink26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4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9800.000 41850.000,'-50.000'50.000,"25.000"-75.000,0.000 0.000,200.000-25.000,0.000 0.000,50.000 0.000,0.000 0.000,0.000 25.000,0.000 0.000,-100.000 100.000,0.000 0.000,-75.000-50.000</inkml:trace>
</inkml:ink>
</file>

<file path=ppt/ink/ink26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3:4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2300.000 39300.000,'0.000'-100.000,"25.000"-75.000,0.000 0.000,0.000 150.000,0.000 0.000,25.000 0.000,0.000 0.000,-25.000 125.000,0.000 0.000,-50.000 200.000,0.000 0.000,-25.000 225.000,0.000 0.000,-25.000 400.000,0.000 0.000,50.000-75.000,0.000 0.000,25.000-600.00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5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7750.000 20750.000,'0.000'-100.000,"75.000"-75.000,0.000 0.000,0.000 100.000,0.000 0.000,-25.000 50.000,0.000 0.000,-25.000 75.000,0.000 0.000,-25.000 75.000,0.000 0.000,-75.000 75.000,0.000 0.000,-50.000 0.000,0.000 0.000,50.000-150.000,0.000 0.000,125.000-175.000,0.000 0.000,100.000 0.000,0.000 0.000,-50.000 100.000,0.000 0.000,-50.000 25.000,0.000 0.000,-75.000 125.000,0.000 0.000,-100.000 25.000,0.000 0.000,0.000-50.000,0.000 0.000,-25.000-25.000,0.000 0.000,100.000-75.000,0.000 0.000,75.000 0.000,0.000 0.000,125.000-50.000,0.000 0.000,0.000 0.000,0.000 0.000,-50.000 50.000,0.000 0.000,-75.000 0.000,0.000 0.000,-75.000 100.000,0.000 0.000,-75.000 50.000,0.000 0.000,0.000-50.000,0.000 0.000,75.000-75.000,0.000 0.000,150.000-50.000,0.000 0.000,0.000 0.000,0.000 0.000,-25.000 0.000,0.000 0.000,-100.000 50.000,0.000 0.000,-50.000 50.000,0.000 0.000,0.000 0.000,0.000 0.000,125.000-50.000,0.000 0.000,50.000-25.000,0.000 0.000,0.000 0.000,0.000 0.000,-75.000 0.000,0.000 0.000,-25.000 25.000,0.000 0.000,-75.000 50.000,0.000 0.000,-25.000 0.000,0.000 0.000,-75.000 0.000,0.000 0.000,25.000 0.000,0.000 0.000,100.000-25.000,0.000 0.000,25.000-50.000,0.000 0.000,175.000 0.000,0.000 0.000,75.000-25.000,0.000 0.000,125.000-25.000,0.000 0.000,-25.000 50.000,0.000 0.000,-250.000 25.00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1:1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8500.000 10200.000,'0.000'-50.000,"-25.000"0.000,0.000 0.000,50.000 100.000,0.000 0.000,50.000 225.000,0.000 0.000,50.000 225.000,0.000 0.000,0.000-100.000,0.000 0.000,50.000-200.000,0.000 0.000,0.000-125.000,0.000 0.000,75.000-125.000,0.000 0.000,325.000-375.000,0.000 0.000,600.000-575.000,0.000 0.000,275.000-75.000,0.000 0.000,-1075.000 850.00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5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4950.000 20800.000,'0.000'-50.000,"-25.000"50.000,0.000 0.000,-25.000 100.000,0.000 0.000,-50.000 50.000,0.000 0.000,-50.000 100.000,0.000 0.000,-25.000 125.000,0.000 0.000,25.000-75.000,0.000 0.000,100.000-150.000,0.000 0.000,25.000-150.00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5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3600.000 21200.000,'0.000'-50.000,"0.000"25.000,0.000 0.000,-25.000-50.000,0.000 0.000,100.000 125.000,0.000 0.000,100.000 150.000,0.000 0.000,75.000 175.000,0.000 0.000,-75.000-25.000,0.000 0.000,-150.000-250.00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5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9650.000 15300.000,'0.000'-100.000,"-50.000"175.000,0.000 0.000,-25.000 50.000,0.000 0.000,-100.000 275.000,0.000 0.000,-75.000 100.000,0.000 0.000,-25.000-75.000,0.000 0.000,25.000-100.000,0.000 0.000,200.000-200.000,0.000 0.000,175.000-275.000,0.000 0.000,-75.000 50.00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5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9500.000 15500.000,'100.000'-50.000,"-75.000"50.000,0.000 0.000,150.000 150.000,0.000 0.000,100.000 100.000,0.000 0.000,100.000 125.000,0.000 0.000,50.000 25.000,0.000 0.000,-100.000-100.000,0.000 0.000,-225.000-175.000,0.000 0.000,-50.000-50.00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5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7100.000 9800.000,'-50.000'-50.000,"-50.000"0.000,0.000 0.000,75.000 25.000,0.000 0.000,25.000-25.000,0.000 0.000,100.000-50.000,0.000 0.000,150.000 0.000,0.000 0.000,0.000 150.000,0.000 0.000,-150.000 175.000,0.000 0.000,-100.000 50.000,0.000 0.000,-150.000 0.000,0.000 0.000,0.000-25.000,0.000 0.000,50.000-125.000,0.000 0.000,50.000-125.000,0.000 0.000,100.000-300.000,0.000 0.000,0.000 200.00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5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8300.000 8750.000,'50.000'-100.000,"-50.000"150.000,0.000 0.000,-75.000 250.000,0.000 0.000,-25.000-100.000,0.000 0.000,-25.000 25.000,0.000 0.000,100.000-150.000,0.000 0.000,75.000-100.000,0.000 0.000,-25.000 0.000,0.000 0.000,25.000-25.00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5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8300.000 9900.000,'500.000'-100.000,"-425.000"225.000,0.000 0.000,-50.000 25.000,0.000 0.000,-25.000-50.000,0.000 0.000,25.000-75.000,0.000 0.000,75.000-100.000,0.000 0.000,0.000 0.000,0.000 0.000,75.000 75.000,0.000 0.000,-125.000 50.000,0.000 0.000,-50.000 50.000,0.000 0.000,25.000-50.000,0.000 0.000,25.000-100.000,0.000 0.000,-25.000 25.000,0.000 0.000,0.000-25.00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5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0750.000 8750.000,'0.000'200.000,"-50.000"-25.000,0.000 0.000,0.000-25.000,0.000 0.000,-25.000 125.000,0.000 0.000,0.000-75.000,0.000 0.000,75.000-100.000,0.000 0.000,25.000-125.00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5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0850.000 8900.000,'0.000'50.000,"25.000"0.000,0.000 0.000,50.000 100.000,0.000 0.000,25.000 25.000,0.000 0.000,-25.000 0.000,0.000 0.000,-25.000-50.000,0.000 0.000,-25.000-100.000,0.000 0.000,25.000-125.000,0.000 0.000,75.000-175.000,0.000 0.000,-25.000-25.000,0.000 0.000,0.000-25.000,0.000 0.000,-75.000 250.00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0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3050.000 9350.000,'100.000'0.000,"-75.000"-75.000,0.000 0.000,-25.000-25.000,0.000 0.000,0.000 0.000,0.000 0.000,-50.000 75.000,0.000 0.000,-50.000 100.000,0.000 0.000,-25.000 125.000,0.000 0.000,50.000 0.000,0.000 0.000,25.000-75.000,0.000 0.000,50.000-75.000,0.000 0.000,75.000-50.000,0.000 0.000,50.000-125.000,0.000 0.000,-25.000 0.000,0.000 0.000,-50.000 100.000,0.000 0.000,-25.000 50.000,0.000 0.000,-25.000 100.000,0.000 0.000,0.000-50.000,0.000 0.000,50.000-50.000,0.000 0.000,25.000-25.000,0.000 0.000,-50.000-50.000,0.000 0.000,150.000-100.000,0.000 0.000,-100.000 25.000,0.000 0.000,-50.000 75.000,0.000 0.000,-50.000 50.000,0.000 0.000,-25.000 50.000,0.000 0.000,25.000 0.000,0.000 0.000,25.000 0.000,0.000 0.000,25.000 50.000,0.000 0.000,25.000 0.000,0.000 0.000,-25.000-25.000,0.000 0.000,50.000-75.000,0.000 0.000,0.000-100.000,0.000 0.000,0.000-75.000,0.000 0.000,-50.000 0.000,0.000 0.000,-25.000 0.000,0.000 0.000,0.000 150.000,0.000 0.000,0.000 0.000,0.000 0.000,50.000 0.000,0.000 0.000,25.000 25.000,0.000 0.000,0.000 50.000,0.000 0.000,-50.000 100.000,0.000 0.000,-25.000 50.000,0.000 0.000,-50.000-75.000,0.000 0.000,50.000-100.000,0.000 0.000,100.000-125.000,0.000 0.000,50.000 0.000,0.000 0.000,-25.000 25.000,0.000 0.000,-75.000 25.000,0.000 0.000,-25.000 0.00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2326.940 6220.353 209,'45.934'33.291'248,"-8.710"-10.691"-217,-1.402-2.496-15,9.557 2.194 2,6.012-3.263 3,2.042-6.602-1,1.991-4.936-6,-1.271-2.000 0,9.967 1.824 5,-13.111-4.598-6,14.425-2.760 2,-6.790 5.653-2,5.900-0.308-4,-0.944-7.013-2,0.703-2.492-1,-8.094-1.933 0,9.640-4.266 0,9.141-0.120 2,-6.389-1.030-1,-7.905 3.384-2,7.247 0.591-1,-5.982 1.397 1,4.533-1.238-2,5.462-1.635 3,-7.796-7.649 0,8.700-7.319 0,-13.298 3.018-2,5.512-7.774 1,-3.077-5.752 0,-7.201-3.166-2,-4.569-7.236 1,-7.346-9.208 2,-5.234-11.036 0,-16.597 3.354 0,-19.557-2.985-1,-16.324-11.554 2,-18.673 4.635 0,-7.755 12.801-3,-25.400 2.401 0,-3.647 20.020-2,-14.504 5.180-1,18.742 7.823 0,-22.077-4.587-1,-5.473 13.000 0,17.053 5.659 1,-14.876-1.759-1,19.816 5.200 0,-8.576 1.665 0,-3.408-0.457 0,4.817 0.060 0,-20.040-0.204 0,20.606 0.840 1,-6.103 3.613-2,-4.072 11.072 1,7.846 4.193 0,-12.746 9.745-1,17.907 2.343 1,14.309 1.387 0,-10.178 6.887 0,-7.243 3.989 0,9.505 4.466 0,8.339-3.481 0,-2.556 7.538-1,3.013 3.765 1,5.251 6.328 0,16.887 6.086 0,14.137 10.707 0,18.948 1.087 0,16.999 2.196-1,16.329-12.847 0,8.840-5.952-2,8.931-8.744-7,11.840-12.545-233,-27.393 0.691-151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0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5700.000 8150.000,'-50.000'-100.000,"50.000"150.000,0.000 0.000,25.000 150.000,0.000 0.000,0.000 125.000,0.000 0.000,0.000 175.000,0.000 0.000,-25.000 250.000,0.000 0.000,0.000-550.00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0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7000.000 8400.000,'-50.000'0.000,"25.000"50.000,0.000 0.000,25.000-25.000,0.000 0.000,25.000 150.000,0.000 0.000,0.000 0.000,0.000 0.000,-25.000 0.000,0.000 0.000,0.000-125.000,0.000 0.000,-25.000-25.00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0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7050.000 8750.000,'100.000'-200.000,"75.000"50.000,0.000 0.000,-25.000 100.000,0.000 0.000,0.000 50.000,0.000 0.000,-100.000 75.000,0.000 0.000,-75.000 25.000,0.000 0.000,-200.000 200.000,0.000 0.000,25.000-75.000,0.000 0.000,25.000-50.000,0.000 0.000,125.000-100.000,0.000 0.000,75.000-75.000,0.000 0.000,175.000-125.000,0.000 0.000,-25.000 0.000,0.000 0.000,-50.000 75.000,0.000 0.000,-75.000 25.000,0.000 0.000,-50.000 0.000,0.000 0.000,0.000 0.00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0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7550.000 7750.000,'0.000'-50.000,"-25.000"0.000,0.000 0.000,0.000 50.000,0.000 0.000,25.000 175.000,0.000 0.000,25.000 225.000,0.000 0.000,25.000 175.000,0.000 0.000,-25.000 25.000,0.000 0.000,0.000-475.00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0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8700.000 7500.000,'50.000'-100.000,"50.000"75.000,0.000 0.000,75.000 75.000,0.000 0.000,-75.000 75.000,0.000 0.000,-75.000 25.000,0.000 0.000,-125.000 0.000,0.000 0.000,75.000-125.000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0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8500.000 9050.000,'-150.000'50.000,"125.000"-25.000,0.000 0.000,125.000-75.000,0.000 0.000,100.000-100.000,0.000 0.000,25.000 0.000,0.000 0.000,-50.000 100.000,0.000 0.000,-125.000 50.000,0.000 0.000,-50.000 25.000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0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9400.000 8150.000,'-100.000'0.000,"75.000"0.000,0.000 0.000,0.000 25.000,0.000 0.000,25.000 150.000,0.000 0.000,25.000 150.000,0.000 0.000,25.000 75.000,0.000 0.000,-25.000 0.000,0.000 0.000,-25.000-200.000,0.000 0.000,25.000-125.00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0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9400.000 9200.000,'-150.000'-50.000,"75.000"50.000,0.000 0.000,25.000 175.000,0.000 0.000,-50.000 25.000,0.000 0.000,50.000-75.000,0.000 0.000,125.000-175.000,0.000 0.000,125.000-100.000,0.000 0.000,0.000 25.000,0.000 0.000,-100.000 25.000,0.000 0.000,-75.000 75.000,0.000 0.000,-25.000-25.000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0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9900.000 8600.000,'0.000'-150.000,"0.000"125.000,0.000 0.000,75.000 0.000,0.000 0.000,-25.000 100.000,0.000 0.000,0.000 125.000,0.000 0.000,-50.000 50.000,0.000 0.000,-25.000-100.000,0.000 0.000,-25.000-125.000,0.000 0.000,50.000-75.00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0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0100.000 9150.000,'250.000'-450.000,"-100.000"325.000,0.000 0.000,0.000 75.000,0.000 0.000,-50.000 100.000,0.000 0.000,-75.000 175.000,0.000 0.000,-150.000 50.000,0.000 0.000,0.000-100.000,0.000 0.000,75.000-125.000,0.000 0.000,150.000-50.000,0.000 0.000,250.000-200.000,0.000 0.000,50.000-50.000,0.000 0.000,-275.000 150.00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7134.931 11023.427 169,'51.414'15.505'189,"13.581"11.728"-146,-21.999-8.665-24,-4.810-3.627-7,5.589-0.115 4,-6.278-4.939-5,12.365-0.714 3,-6.259-5.401-4,5.914 0.558 2,1.032 1.947 0,4.335-2.981 0,-6.338-2.166-2,9.886-0.709 1,-7.435-0.829-2,-0.955-2.200 0,1.694-1.372 0,7.010-1.115-1,10.983 0.462 1,-17.027 1.603-1,-0.836 0.837 1,7.552 0.904-1,-1.125 1.022-2,7.996 3.503 0,-11.326 0.080-2,10.712-2.244 1,-0.027 0.021-1,-4.358-2.625 0,11.847 1.659-2,-14.260 1.445 1,-0.618 2.001 0,2.125-5.010 0,10.267-3.321-1,-7.035 1.729 2,-2.585 3.643-1,-6.058-4.862 0,0.674-5.376 0,1.196-1.565 1,14.640-8.639-1,-5.719-0.228 0,-3.291 2.964-1,-2.754 1.562 0,2.410 0.339 0,3.983-5.026 0,8.525-3.927 0,0.689-2.738 1,-22.323 3.153-2,0.367-3.867 0,2.506-5.720-2,-6.009-1.643 3,-4.480-8.668-1,-5.561-1.837-1,-1.397-6.854 0,-16.408-10.794-2,-31.792 3.161 2,-16.664 0.266 2,-5.076 10.410 2,-9.972-6.503 4,-8.965 3.242 3,-1.595 10.377 1,-12.482-6.173 6,10.572 14.108-5,-17.605-0.571-5,10.898 8.253-3,-9.871-3.291-2,1.333 6.672-2,5.188 4.975 0,-14.679 4.137 0,13.408 6.490-1,-7.005 3.623 1,-2.257 0.560-1,-3.180 0.099 0,-14.604-1.848 0,18.119 1.273 0,-4.897 1.587 0,3.580 1.377 0,5.293 1.512 0,-7.273 5.592 0,-11.532 2.932 0,21.499-4.560 0,-6.872 3.173 0,-7.783 0.461 0,-4.403-0.776 0,15.446 2.834 0,0.399 0.513 0,-13.516-2.567 0,12.773-2.341 0,-4.671 5.435 0,6.253 1.791-1,-3.070 4.813 1,5.160 0.010 0,-8.431 3.249 0,8.284 8.133-1,-8.438 11.407 1,18.759-7.297 0,-6.429 3.448 0,5.618-7.683 0,0.300 6.498 0,11.337 15.282 0,17.186 16.396 1,14.355-1.189-1,4.919 2.512 0,12.855-1.418 0,17.510 8.441 0,1.876-11.144 1,15.484-1.960-1,6.031-5.187-1,5.689-13.112-4,6.515-4.206-115,-28.989-3.159-101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0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8400.000 12450.000,'0.000'-50.000,"-50.000"-75.000,0.000 0.000,0.000 125.000,0.000 0.000,-25.000 125.000,0.000 0.000,-75.000 100.000,0.000 0.000,-25.000 50.000,0.000 0.000,-75.000 225.000,0.000 0.000,75.000-100.000,0.000 0.000,100.000-250.000,0.000 0.000,50.000-125.00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0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6900.000 12650.000,'-100.000'0.000,"75.000"-25.000,0.000 0.000,25.000 0.000,0.000 0.000,100.000 100.000,0.000 0.000,150.000 125.000,0.000 0.000,150.000 175.000,0.000 0.000,-250.000-125.000,0.000 0.000,-50.000-75.00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1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8750.000 32800.000,'-50.000'0.000,"-25.000"25.000,0.000 0.000,150.000-25.000,0.000 0.000,0.000-50.000,0.000 0.000,0.000-25.000,0.000 0.000,0.000-25.000,0.000 0.000,-25.000 50.000,0.000 0.000,-25.000 50.000,0.000 0.000,0.000 0.000,0.000 0.000,25.000 0.000,0.000 0.000,50.000 0.000,0.000 0.000,25.000 25.000,0.000 0.000,0.000-25.000,0.000 0.000,25.000 25.000,0.000 0.000,25.000 25.000,0.000 0.000,25.000 0.000,0.000 0.000,0.000-25.000,0.000 0.000,0.000-100.000,0.000 0.000,0.000 25.000,0.000 0.000,50.000 25.000,0.000 0.000,-75.000 25.000,0.000 0.000,-25.000 25.000,0.000 0.000,-25.000-25.000,0.000 0.000,0.000 0.000,0.000 0.000,25.000 0.000,0.000 0.000,0.000 75.000,0.000 0.000,0.000-25.000,0.000 0.000,0.000-25.000,0.000 0.000,75.000-75.000,0.000 0.000,75.000-75.000,0.000 0.000,-25.000 75.000,0.000 0.000,-50.000 50.000,0.000 0.000,-50.000 75.000,0.000 0.000,-75.000-25.000,0.000 0.000,0.000-25.000,0.000 0.000,25.000 0.000,0.000 0.000,25.000-25.000,0.000 0.000,0.000 0.000,0.000 0.000,0.000 25.000,0.000 0.000,-25.000 25.000,0.000 0.000,0.000-50.000,0.000 0.000,75.000-50.000,0.000 0.000,-25.000 0.000,0.000 0.000,25.000 25.000,0.000 0.000,-50.000 75.000,0.000 0.000,-50.000 25.000,0.000 0.000,-25.000-50.000,0.000 0.000,25.000-25.000,0.000 0.000,50.000-50.000,0.000 0.000,0.000-25.000,0.000 0.000,-25.000 75.000,0.000 0.000,0.000 0.000,0.000 0.000,0.000 50.000,0.000 0.000,50.000-50.000,0.000 0.000,50.000-50.000,0.000 0.000,-25.000 25.000,0.000 0.000,-50.000 25.000,0.000 0.000,25.000 75.000,0.000 0.000,-50.000-25.000,0.000 0.000,25.000 0.000,0.000 0.000,75.000-75.000,0.000 0.000,25.000-25.000,0.000 0.000,-25.000 25.000,0.000 0.000,-50.000 25.000,0.000 0.000,-25.000 0.000,0.000 0.000,0.000 0.000,0.000 0.000,0.000 0.000,0.000 0.000,-50.000 0.000,0.000 0.000,-75.000 0.000,0.000 0.000,0.000 0.000,0.000 0.000,0.000 0.000,0.000 0.000,50.000 25.000,0.000 0.000,0.000-25.000,0.000 0.000,25.000 0.000,0.000 0.000,-75.000 0.000,0.000 0.000,0.000 0.000,0.000 0.000,25.000 0.000,0.000 0.000,75.000-25.000,0.000 0.000,-75.000 0.000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1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0850.000 32600.000,'0.000'50.000,"50.000"-25.000,0.000 0.000,-25.000-25.000,0.000 0.000,50.000 0.000,0.000 0.000,25.000 0.000,0.000 0.000,50.000-25.000,0.000 0.000,25.000-75.000,0.000 0.000,-25.000 50.000,0.000 0.000,0.000 25.000,0.000 0.000,-25.000 25.000,0.000 0.000,-25.000 0.000,0.000 0.000,-25.000 50.000,0.000 0.000,25.000-50.000,0.000 0.000,-75.000 0.000,0.000 0.000,125.000-25.000,0.000 0.000,50.000-25.000,0.000 0.000,0.000 25.000,0.000 0.000,-25.000 25.000,0.000 0.000,-50.000 25.000,0.000 0.000,-25.000-25.000,0.000 0.000,0.000 0.000,0.000 0.000,50.000 0.000,0.000 0.000,25.000-25.000,0.000 0.000,0.000 25.000,0.000 0.000,-75.000 25.000,0.000 0.000,25.000-25.000,0.000 0.000,25.000 0.000,0.000 0.000,-25.000-50.000,0.000 0.000,-50.000 25.000,0.000 0.000,-50.000 25.000,0.000 0.000,-50.000 0.00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1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0900.000 32050.000,'50.000'0.000,"0.000"0.000,0.000 0.000,-25.000 0.000,0.000 0.000,0.000 25.000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6:1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550.000 33000.000,'-150.000'0.000,"125.000"-50.000,0.000 0.000,25.000 25.000,0.000 0.000,25.000 25.000,0.000 0.000,25.000-25.000,0.000 0.000,25.000 25.000,0.000 0.000,-25.000 75.000,0.000 0.000,0.000 75.000,0.000 0.000,50.000 125.000,0.000 0.000,50.000 50.000,0.000 0.000,0.000 75.000,0.000 0.000,-50.000 0.000,0.000 0.000,-25.000-175.000,0.000 0.000,25.000-125.000,0.000 0.000,-25.000-100.000,0.000 0.000,75.000-100.000,0.000 0.000,175.000-300.000,0.000 0.000,250.000-200.000,0.000 0.000,325.000-275.000,0.000 0.000,300.000-50.000,0.000 0.000,-100.000 100.000,0.000 0.000,-850.000 675.000,0.000 0.000,-50.000 0.000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3980.214 6514.039 147,'69.325'7.578'427,"-19.503"-7.625"-406,9.661-1.800-3,1.936-2.640-2,-2.428-1.046-1,13.349-0.824 4,-3.245 0.806-1,-5.847 0.482-3,8.598 1.804-3,-12.168 0.869-3,21.741 1.210 2,-7.844-1.067 0,-1.619 0.602 1,-5.995 1.577-2,17.938-3.542-3,-9.648-0.224-3,-5.691-0.159-1,9.016-0.495 0,-11.280 2.031 0,8.767 1.566 1,-1.717 0.031 0,-5.896 1.462-1,2.422 6.408-1,-1.876 5.499 1,-1.745-1.129-1,4.497-4.066 1,-34.274 9.184-103,0.001 0.001-594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0697.108 6607.530 166,'58.537'-9.442'216,"-11.884"3.316"-191,-4.145 0.144 6,7.282-1.191-11,7.694 0.479-1,-15.346 2.557-2,9.978 0.180 0,-9.440 1.405-2,15.342 0.786 7,-10.733 1.855-4,9.229 1.664-2,-6.737-0.995-1,14.129-1.200-2,8.504 1.266 1,-12.880-0.272-1,6.078-5.273-2,-2.643-0.388 4,2.677 3.599-4,5.329 1.650-1,-2.041-1.059-2,-0.508 1.094 1,-7.565-2.133 0,6.389-2.784 1,5.261-3.087 0,0.746 2.325-1,-4.965 4.221-2,-2.366 0.231-1,8.099-0.827-1,3.970 0.660 1,-2.793 1.748-1,-5.392 7.153-2,-5.082 4.609-2,-5.301-39.283-542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3161.256 6103.056 336,'25.504'36.068'374,"10.593"28.381"-322,-4.237 1.226-30,-0.910-2.816-4,19.290-16.866 4,26.150-96.005-6,-32.137-15.741-10,1.474-12.598-3,-0.104 6.663-2,3.499 5.692-3,0.102 6.493-9,-13.746 37.363-92,-0.003 0.001-623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2676.187 4034.896 151,'29.758'79.322'530,"-10.922"-15.291"-457,-0.291-3.846-51,10.820 0.069-7,46.073-97.152-5,-21.074-20.807-7,-1.520-8.448-2,-6.240 2.049-2,-1.350-3.177-3,-3.095 4.517-17,8.910 6.704-275,-13.152 34.840-5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5585.353 9057.570 203,'73.048'6.835'350,"-20.916"-5.934"-320,13.644-4.382-19,-15.437 0.796-2,13.617-0.703 3,-3.121 0.017-3,-0.745 1.007 2,-4.237 2.001 0,4.591-2.213-1,-1.471 0.886-4,2.225 1.529-2,-2.055 1.594 0,-3.054-1.639-1,7.113-8.197 3,-7.071-1.670 4,-15.254 16.007-158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7400.766 14648.220 533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2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9250.000 21600.000,'-50.000'0.000,"25.000"-25.000,0.000 0.000,0.000-25.000,0.000 0.000,0.000-50.000,0.000 0.000,-50.000 0.000,0.000 0.000,0.000 0.000,0.000 0.000,-25.000 50.000,0.000 0.000,25.000 50.000,0.000 0.000,-25.000 150.000,0.000 0.000,25.000 50.000,0.000 0.000,50.000-25.000,0.000 0.000,50.000-50.000,0.000 0.000,100.000-50.000,0.000 0.000,50.000-25.000,0.000 0.000,-50.000 50.000,0.000 0.000,-50.000 75.000,0.000 0.000,-75.000 25.000,0.000 0.000,-100.000-25.000,0.000 0.000,0.000-75.000,0.000 0.000,-25.000-50.000,0.000 0.000,25.000-75.000,0.000 0.000,50.000-125.000,0.000 0.000,200.000-175.000,0.000 0.000,250.000-175.000,0.000 0.000,-50.000 225.000,0.000 0.000,-250.000 200.00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2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0750.000 15050.000,'-50.000'-200.000,"50.000"125.000,0.000 0.000,50.000 50.000,0.000 0.000,50.000 50.000,0.000 0.000,25.000 150.000,0.000 0.000,-25.000-25.000,0.000 0.000,25.000-75.000,0.000 0.000,-25.000-75.000,0.000 0.000,25.000-75.000,0.000 0.000,225.000-325.000,0.000 0.000,325.000-375.000,0.000 0.000,100.000 25.000,0.000 0.000,-600.000 525.00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3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5400.000 23850.000,'-250.000'-150.000,"200.000"100.000,0.000 0.000,25.000 50.000,0.000 0.000,50.000 0.000,0.000 0.000,50.000 50.000,0.000 0.000,0.000-50.000,0.000 0.000,50.000 0.000,0.000 0.000,50.000-75.000,0.000 0.000,75.000 25.000,0.000 0.000,0.000 0.000,0.000 0.000,0.000 0.000,0.000 0.000,0.000-50.000,0.000 0.000,25.000 25.000,0.000 0.000,200.000 100.000,0.000 0.000,-350.000 0.000,0.000 0.000,150.000 25.000,0.000 0.000,-50.000-25.000,0.000 0.000,0.000-25.000,0.000 0.000,0.000 0.000,0.000 0.000,25.000-25.000,0.000 0.000,0.000 0.000,0.000 0.000,-25.000 25.000,0.000 0.000,0.000 0.000,0.000 0.000,-25.000 50.000,0.000 0.000,-50.000 0.000,0.000 0.000,-100.000-25.00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21197.535 7188.726 198,'-93.094'-18.437'333,"43.807"10.596"-289,-15.935-0.840-23,12.163 9.772 16,-14.252 17.988-20,13.144 2.179-4,-9.316 11.050-3,1.419 4.015 2,20.452 3.449-6,-3.417 21.002 2,7.853-4.135-3,1.291 8.428 1,4.227 2.243 0,5.865-3.686 1,8.235 0.949-1,11.474 3.556 3,15.316-5.544-1,21.381 9.911-1,10.749-12.147 2,10.958-20.177-5,5.428-7.543-1,19.307-8.256-1,-9.499-14.534-1,13.796-11.330-1,5.541-14.232 1,-8.370-7.327 1,1.272-16.757-1,-21.184-1.218 0,-4.363-14.759 0,-9.929-7.599 1,-8.911 1.485-1,-5.533-9.759 0,-8.625-12.988 1,-13.918 19.377-1,-9.856-17.835 0,-11.048 0.008 0,-9.799 16.986-1,-15.910 12.170 0,-11.485 6.702-2,-12.253 15.405-11,1.931 8.483-55,-1.129 0.875-167,19.834 15.632 55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16692.564 1546.047 161,'-70.293'15.879'253,"19.569"-1.767"-227,-12.587 7.541-3,16.079-2.775 2,-2.516 11.640-11,12.150-0.249-4,2.060 0.941 0,0.252 5.624-1,-2.697 10.685 2,6.712-5.688-4,-2.423 5.612 3,2.632 4.567 0,6.518 4.765-1,6.677-7.316 0,4.405 5.815 0,3.193 10.049 2,7.396-12.592-5,6.815 2.568 1,6.229-3.970 1,15.815 5.726 2,19.598-10.560-3,16.777-16.762-1,8.557-18.282 0,2.858-10.411 0,-5.880-8.224-2,-1.286-1.714-1,2.101-1.625 0,8.326-4.766 0,8.203-5.785 0,-20.324 2.376-2,7.463-3.461 0,-7.990-5.510 2,-11.094-7.991 2,-12.575-23.116 2,-18.483-9.616 0,-11.929-9.163 1,-12.833 3.046-2,-11.717-14.506-1,-0.053 27.592-2,-4.811 2.657 2,-7.111-1.354 0,-8.626-1.837 4,-11.023 13.633 1,-18.436 13.870 0,-1.888 20.354-7,0.741 8.876-10,-2.522 6.996-31,8.944 21.655-184,19.113-21.187-32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c000"/>
      <inkml:brushProperty name="fitToCurve" value="1"/>
    </inkml:brush>
  </inkml:definitions>
  <inkml:trace contextRef="#ctx0" brushRef="#br1">14953.369 4844.520 206,'-8.807'53.912'38,"0.236"3.753"-31,1.201-5.352-3,0.387 5.469-1,1.505 4.497 0,1.920-21.799 1,0.928 6.797-1,0.300 6.295 0,-0.707 2.578 0,0.483 2.894-1,0.891-20.666 0,-0.944 7.878 1,0.344 8.761-1,-0.746 2.325 0,-0.499 2.750-1,1.228-21.032 1,0.177 1.380-1,-1.445 6.503 1,0.008 2.053-1,-1.253 2.881 1,-1.576 21.307 0,2.386-29.727-1,0.159 0.142 0,-0.514-1.183 0,-1.873 16.952 2,-2.445 10.593-1,3.303-33.599-1,-1.622 13.972 1,-0.550 14.686 1,2.948-28.831-2,-2.816 14.325 1,-1.309 6.850 0,1.498 11.929 1,3.814-22.868-2,0.784-9.571 1,0.237 30.506 0,0.452-28.043 0,-0.027-4.001-2,9.509 24.679 2,32.485-17.056 0,17.213-16.254 0,5.908-6.870 3,0.407-5.505-2,22.880-2.395 0,-46.148-7.511-2,15.113-1.391 0,21.869-2.153 0,-13.115-4.844-1,-27.411 0.568 0,17.545-1.199 1,18.507-3.139-2,-28.654 2.647 1,17.114-1.925 0,-20.893 1.823 1,3.198-1.289-1,2.065-0.827 0,19.379-3.652 0,-24.106 3.839 1,-0.448-0.608-1,5.593-0.385 0,20.050-3.697 0,-21.903 4.796 0,3.373-0.312 1,2.199-0.204-1,19.662-3.006 0,-26.811 4.420 1,1.780-0.001-1,4.525 0.937 0,21.154-1.273 1,-24.218 3.873 0,3.715 0.634 0,3.351 0.412-1,21.764 0.236 2,-29.054 0.835-1,2.255 0.196 1,3.293 0.118-1,21.623-0.311 1,-28.320-0.065-1,0.420 0.506 0,-0.986 0.017 1,16.710 0.305 0,6.858-2.443 0,9.820-3.618 0,-28.144 2.639-2,-12.436 1.093 0,5.279-2.938-5,-3.017-2.367-28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c000"/>
      <inkml:brushProperty name="fitToCurve" value="1"/>
    </inkml:brush>
  </inkml:definitions>
  <inkml:trace contextRef="#ctx0" brushRef="#br1">14861.644 5003.270 162,'43.348'-27.639'52,"16.429"2.768"-41,-22.025 11.334-7,16.500-1.920 7,-18.668 11.443-7,7.479 1.168 0,5.786 0.120 0,23.113-1.387 3,-20.717 0.809-4,3.464 0.906 0,6.905-1.905-1,-21.563 1.506 1,12.705-0.262-1,12.606-1.436 0,4.390-1.551 0,4.403-0.062 0,-25.957 2.137-1,6.333-1.721 1,9.361-0.798-1,2.380 1.024 0,3.672-1.180 0,-24.482 2.329 0,5.629-0.665-1,4.540-0.725 1,1.747-0.151-1,2.992-0.423 1,-21.128 2.199-1,5.972-1.658 1,7.881-1.083-1,1.731-0.409 0,1.721-0.870 1,-19.791 2.837-1,2.797-1.258 0,6.189-1.439 0,-0.033-0.936 0,2.463-2.172 0,20.115-4.515 0,-24.859 5.792 0,2.666 0.025 0,0.476-0.290-1,16.303-4.442 1,-27.561 6.244-1,0.255-0.187 1,-0.192 0.212 0,13.293-3.048 0,9.373-1.776 0,22.752-1.594 1,-18.840 6.135-1,18.592-2.587 0,-25.045 4.345 0,5.223-0.257 0,-18.561 4.362 1,-2.633 1.995-1,-0.638-0.094 0,6.015 1.836 0,27.451 1.954-1,-37.040-1.528 0,25.815 1.684 0,-6.059 0.914 1,0.952 5.975 0,5.424 0.552 2,-3.572-7.265-1,-4.428 6.055 0,1.727 11.591 3,-6.482 5.086 5,-15.130 14.386 25,-27.107 21.410-9,-4.252-16.237-15,-1.336 28.991 5,-0.560-23.515-8,0.441-14.942 0,1.508 8.080 0,-3.366-3.505 0,-2.788 4.500 0,1.228 13.683 0,1.017-13.608-1,0.210 16.283 0,0.343-4.430-1,-0.464-0.030 0,-0.112 8.355-1,0.565-17.892 1,-0.075 16.956 0,-0.132-5.339 0,-0.573 0.786 0,-3.131 9.790 2,1.351-18.414-1,-0.857 12.961 1,0.872-10.579-1,1.298-1.268 0,0.899 7.357 1,-0.347 6.168 1,0.761-19.429-2,0.564 5.706 1,1.216 0.359-2,-0.902-7.692 2,-0.047 3.149 4,-0.646-0.712 0,-0.073 1.813-2,-8.491-1.375 3,-37.715-24.765-3,-12.664-1.625-6,0.112 0.521-3,-12.436 3.936-1,25.232-7.776 0,-2.542 1.140 0,-8.163-0.595 1,-10.865 1.111 0,10.496-1.102-1,-9.298 4.654 1,9.407 3.152 0,-13.739 6.213 0,8.848-5.118 0,16.041-6.018 0,-16.111 5.067 0,8.479-1.605 0,6.207-1.500 1,0.176-2.502-1,-0.904-1.220 0,-2.018-3.928-2,1.922-5.118-1,-15.002 4.211-2,4.742 0.989-6,10.672-3.350-19,-1.017-1.077-233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c000"/>
      <inkml:brushProperty name="fitToCurve" value="1"/>
    </inkml:brush>
  </inkml:definitions>
  <inkml:trace contextRef="#ctx0" brushRef="#br1">16106.950 5029.728 188,'29.446'-50.816'167,"9.583"-24.005"-138,-4.645 5.952-14,-11.782 16.578-5,-3.528 3.934-1,-1.138-4.494 0,2.822-15.876-1,-6.129 14.745-2,-6.296 17.864-3,0.788-6.616 0,-0.121-2.719 0,4.671-18.475 1,-3.326 25.189-3,0.712 0.281 1,-0.177-1.347-1,3.874-15.199 2,2.277-5.664-1,-1.301 11.962 0,-1.470 7.980 0,3.750-2.709 2,2.619-2.295 2,1.269 1.973 1,-2.155 8.227-1,-4.993-6.081 1,-66.530 62.974 22,16.954 17.650-26,5.758 0.403-1,-0.563 1.661 0,-6.999 7.024 0,9.453-12.061-1,-8.118 10.276 0,3.916-6.500 0,2.291-2.905 0,-0.100 0.044 0,1.344-1.245-1,51.100-122.049-214,6.051 39.638 141,2.155-7.056-3,-10.437 17.886-31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c000"/>
      <inkml:brushProperty name="fitToCurve" value="1"/>
    </inkml:brush>
  </inkml:definitions>
  <inkml:trace contextRef="#ctx0" brushRef="#br1">16390.938 3801.181 193,'39.853'22.768'54,"8.590"20.762"-23,-7.786 6.466-1,-14.296-12.773-4,-0.746 9.242-3,-5.736-6.919-6,-0.711-0.913-6,0.357-1.113-5,2.063 1.454-4,14.828 23.198-31,-21.423-3.576-153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c000"/>
      <inkml:brushProperty name="fitToCurve" value="1"/>
    </inkml:brush>
  </inkml:definitions>
  <inkml:trace contextRef="#ctx0" brushRef="#br1">18600.209 6718.651 177,'-37.605'-36.213'209,"-26.415"-15.007"-171,27.338 24.534-29,-30.839-18.592 7,30.628 20.002-7,-33.249-29.663 6,3.679-0.676-3,25.600 27.744-7,-1.870-2.111 1,0.342 1.409 0,5.038 2.442-3,-8.850-7.448 0,5.715-2.830-2,-7.766-3.888 0,2.699 7.370 0,2.504 2.373-1,5.325 3.196 0,-1.329 8.716-1,63.399 54.084-4,-6.551 13.461 6,-2.588 3.492 1,0.746 14.172-1,-4.449-18.519 0,-1.426 1.983 0,1.094 7.146 0,2.598 3.359 0,-2.858-11.340 0,-2.522-0.712 1,-3.149-1.200 0,-3.409-93.367-143,-0.227 9.034 58,-3.197-9.146 17,-0.972 0.884-92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9076.459 14471.832 533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c000"/>
      <inkml:brushProperty name="fitToCurve" value="1"/>
    </inkml:brush>
  </inkml:definitions>
  <inkml:trace contextRef="#ctx0" brushRef="#br1">17834.684 6171.846 186,'39.504'8.199'44,"29.328"6.717"-26,-13.842-3.139-1,-19.537-3.964-10,0.420 0.709 0,1.209-0.482-1,15.330 1.490 6,10.531-1.736-5,10.987 0.727 0,-29.365-3.329-6,12.962 5.526-3,-6.275 14.752-51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c000"/>
      <inkml:brushProperty name="fitToCurve" value="1"/>
    </inkml:brush>
  </inkml:definitions>
  <inkml:trace contextRef="#ctx0" brushRef="#br1">7313.964 7934.856 335,'20.011'62.499'155,"1.555"0.954"-124,-5.456-18.361-15,-0.002 0.487 0,8.391 19.308 17,7.258-3.416 6,8.542-24.913 3,19.404-38.058-6,-8.856-27.541-20,-0.099-8.745-2,7.421-15.970 0,15.377-23.784-5,-19.263 17.720-3,18.116-26.031-2,-6.630 8.072-2,-5.624 7.800-2,-0.319 0.192-1,-2.389-1.487-5,-11.422 12.999-9,-2.563 6.244-42,-2.453 26.710-177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7949.851 9681.984 421,'16.691'43.854'122,"7.584"24.410"-116,-6.071-19.631 1,2.597-1.474-6,5.609-0.536 3,15.170-18.122-10,5.024-63.886 2,-0.183-23.881 2,-0.477-12.315 1,-9.993 12.867 0,-9.339 12.690 0,1.845-4.424 0,4.945-7.219-1,15.149-22.798-1,-17.460 33.315 2,2.753-2.067-2,0.855-2.561 0,13.953-21.674-6,-20.917 32.584 3,0.150-0.752-26,1.618 1.135 1,11.351-12.067-31,4.648 1.366-75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2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1650.000 32750.000,'0.000'-50.000,"0.000"25.000,0.000 0.000,25.000-50.000,0.000 0.000,0.000 75.000,0.000 0.000,0.000 50.000,0.000 0.000,-25.000 250.000,0.000 0.000,0.000-50.000,0.000 0.000,25.000-75.000,0.000 0.000,-25.000-50.000,0.000 0.000,-25.000-100.000,0.000 0.000,-25.000-25.000,0.000 0.000,25.000-100.000,0.000 0.000,25.000 50.000,0.000 0.000,0.000-25.000,0.000 0.000,25.000 25.000,0.000 0.000,75.000 0.000,0.000 0.000,75.000 0.000,0.000 0.000,0.000 50.000,0.000 0.000,-75.000 0.000,0.000 0.000,-50.000 0.000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2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2700.000 32250.000,'-50.000'-100.000,"50.000"75.000,0.000 0.000,0.000 175.000,0.000 0.000,50.000 125.000,0.000 0.000,-50.000 75.000,0.000 0.000,0.000-25.000,0.000 0.000,0.000-50.000,0.000 0.000,-25.000 0.000,0.000 0.000,-25.000-225.000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2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3100.000 34450.000,'0.000'-100.000,"100.000"50.000,0.000 0.000,25.000-25.000,0.000 0.000,-25.000 50.000,0.000 0.000,-75.000 50.000,0.000 0.000,-50.000 100.000,0.000 0.000,0.000-50.000,0.000 0.000,50.000-50.000,0.000 0.000,100.000-50.000,0.000 0.000,0.000-75.000,0.000 0.000,-25.000 75.000,0.000 0.000,-75.000 25.000,0.000 0.000,0.000 50.000,0.000 0.000,-25.000-25.000,0.000 0.000,50.000 25.000,0.000 0.000,50.000-50.000,0.000 0.000,-25.000 25.000,0.000 0.000,0.000-25.000,0.000 0.000,-25.000-50.000,0.000 0.000,25.000-50.000,0.000 0.000,-25.000-75.000,0.000 0.000,-75.000 50.000,0.000 0.000,-125.000 75.000,0.000 0.000,-100.000 175.000,0.000 0.000,175.000-75.00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2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1100.000 3850.000,'0.000'-50.000,"0.000"-25.000,0.000 0.000,25.000 125.000,0.000 0.000,25.000 225.000,0.000 0.000,-25.000 25.000,0.000 0.000,25.000-100.000,0.000 0.000,-25.000-125.000,0.000 0.000,0.000-100.000,0.000 0.000,-50.000-25.00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2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1350.000 4650.000,'50.000'-50.000,"-25.000"0.000,0.000 0.000,100.000 0.000,0.000 0.000,0.000 25.000,0.000 0.000,-50.000 25.000,0.000 0.000,-50.000 0.000,0.000 0.000,-25.000-25.000,0.000 0.000,-50.000-25.000,0.000 0.000,50.000 0.000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2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2000.000 3900.000,'0.000'-100.000,"0.000"-50.000,0.000 0.000,0.000 50.000,0.000 0.000,0.000 50.000,0.000 0.000,0.000 100.000,0.000 0.000,0.000 50.000,0.000 0.000,0.000-25.000,0.000 0.000,0.000 225.000,0.000 0.000,25.000-75.000,0.000 0.000,25.000 0.000,0.000 0.000,-25.000-50.000,0.000 0.000,0.000-100.000,0.000 0.000,-25.000-50.000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2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2600.000 4500.000,'0.000'-100.000,"50.000"50.000,0.000 0.000,75.000 25.000,0.000 0.000,-25.000 75.000,0.000 0.000,-100.000 75.000,0.000 0.000,-50.000 50.000,0.000 0.000,0.000-50.000,0.000 0.000,50.000-100.000,0.000 0.000,75.000-75.000,0.000 0.000,100.000-100.000,0.000 0.000,-25.000-25.000,0.000 0.000,-25.000 25.000,0.000 0.000,-75.000 75.000,0.000 0.000,-50.000 50.000,0.000 0.000,25.000 50.000,0.000 0.000,-25.000 75.000,0.000 0.000,0.000 0.000,0.000 0.000,0.000 0.000,0.000 0.000,75.000-25.000,0.000 0.000,25.000-25.000,0.000 0.000,0.000-75.000,0.000 0.000,25.000-100.000,0.000 0.000,0.000-75.000,0.000 0.000,-75.000-50.000,0.000 0.000,-100.000 125.000,0.000 0.000,-100.000 75.000,0.000 0.000,-100.000 200.000,0.000 0.000,175.000-100.000,0.000 0.000,-25.000 50.00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9058.820 14806.970 533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3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7750.000 19200.000,'0.000'-100.000,"25.000"25.000,0.000 0.000,0.000 25.000,0.000 0.000,0.000 0.000,0.000 0.000,-25.000 0.000,0.000 0.000,-25.000 0.000,0.000 0.000,-75.000 0.000,0.000 0.000,-25.000 50.000,0.000 0.000,-25.000 75.000,0.000 0.000,-25.000 100.000,0.000 0.000,0.000 125.000,0.000 0.000,100.000-50.000,0.000 0.000,25.000-25.000,0.000 0.000,75.000-75.000,0.000 0.000,150.000-75.000,0.000 0.000,75.000-50.000,0.000 0.000,0.000-100.000,0.000 0.000,-175.000 50.000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3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8350.000 20100.000,'100.000'-300.000,"-75.000"250.000,0.000 0.000,-50.000 25.000,0.000 0.000,-50.000 25.000,0.000 0.000,-50.000 100.000,0.000 0.000,50.000 0.000,0.000 0.000,25.000-25.000,0.000 0.000,50.000 0.000,0.000 0.000,50.000 0.000,0.000 0.000,50.000-25.000,0.000 0.000,-25.000 25.000,0.000 0.000,-50.000 0.000,0.000 0.000,-25.000 25.000,0.000 0.000,-75.000 0.000,0.000 0.000,-25.000-50.000,0.000 0.000,0.000-50.000,0.000 0.000,50.000-50.000,0.000 0.000,75.000-50.000,0.000 0.000,125.000-50.000,0.000 0.000,0.000-25.000,0.000 0.000,-25.000 0.000,0.000 0.000,-75.000 50.000,0.000 0.000,0.000 50.000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3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9000.000 18900.000,'100.000'-150.000,"-75.000"50.000,0.000 0.000,-25.000 50.000,0.000 0.000,0.000 175.000,0.000 0.000,-25.000 75.000,0.000 0.000,0.000 75.000,0.000 0.000,0.000 25.000,0.000 0.000,25.000-75.000,0.000 0.000,0.000-150.000,0.000 0.000,0.000-100.00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3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8950.000 20050.000,'0.000'-150.000,"75.000"100.000,0.000 0.000,50.000 25.000,0.000 0.000,25.000 0.000,0.000 0.000,-50.000 0.000,0.000 0.000,-75.000 25.00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3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0050.000 18250.000,'50.000'-300.000,"-50.000"275.000,0.000 0.000,25.000 75.000,0.000 0.000,-25.000 50.000,0.000 0.000,0.000 325.000,0.000 0.000,-75.000 200.000,0.000 0.000,25.000 25.000,0.000 0.000,25.000-125.000,0.000 0.000,25.000-350.000,0.000 0.000,-25.000-100.00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3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0700.000 20300.000,'0.000'-50.000,"0.000"0.000,0.000 0.000,0.000 100.000,0.000 0.000,-25.000 150.000,0.000 0.000,0.000-25.000,0.000 0.000,-25.000-50.000,0.000 0.000,25.000-100.000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3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1150.000 20550.000,'0.000'-50.000,"0.000"150.000,0.000 0.000,0.000 25.000,0.000 0.000,25.000-25.000,0.000 0.000,0.000-50.000,0.000 0.000,50.000-75.000,0.000 0.000,-25.000-50.000,0.000 0.000,75.000-125.000,0.000 0.000,-100.000 75.000,0.000 0.000,-25.000 75.000,0.000 0.000,-100.000 75.000,0.000 0.000,-25.000 100.000,0.000 0.000,75.000-75.000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3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3250.000 19350.000,'-50.000'0.000,"0.000"150.000,0.000 0.000,25.000 50.000,0.000 0.000,0.000-25.000,0.000 0.000,50.000-50.000,0.000 0.000,25.000-25.000,0.000 0.000,50.000-100.000,0.000 0.000,50.000-75.000,0.000 0.000,-25.000-150.000,0.000 0.000,-75.000 0.000,0.000 0.000,-25.000 25.000,0.000 0.000,-125.000 100.000,0.000 0.000,-25.000 100.000,0.000 0.000,-50.000 175.000,0.000 0.000,75.000-100.00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3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0300.000 29700.000,'-50.000'0.000,"-25.000"-50.000,0.000 0.000,75.000 25.000,0.000 0.000,0.000-25.000,0.000 0.000,50.000 0.000,0.000 0.000,0.000 50.000,0.000 0.000,25.000 0.000,0.000 0.000,0.000 0.000,0.000 0.000,25.000 25.000,0.000 0.000,0.000 0.000,0.000 0.000,25.000-25.000,0.000 0.000,-25.000 0.000,0.000 0.000,-50.000-25.000,0.000 0.000,-25.000-25.000,0.000 0.000,-25.000-50.000,0.000 0.000,-25.000-25.000,0.000 0.000,0.000-25.000,0.000 0.000,50.000 0.000,0.000 0.000,50.000 50.000,0.000 0.000,0.000 50.000,0.000 0.000,25.000 0.000,0.000 0.000,0.000 50.000,0.000 0.000,0.000 75.000,0.000 0.000,-50.000 50.000,0.000 0.000,-50.000 75.000,0.000 0.000,0.000-25.000,0.000 0.000,-50.000-25.000,0.000 0.000,50.000-50.000,0.000 0.000,75.000-75.000,0.000 0.000,100.000-25.000,0.000 0.000,0.000-75.000,0.000 0.000,-25.000 0.000,0.000 0.000,-100.000 50.00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3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4000.000 27850.000,'-50.000'0.000,"100.000"0.000,0.000 0.000,100.000 25.000,0.000 0.000,25.000 0.000,0.000 0.000,-25.000 0.000,0.000 0.000,-125.000-25.000,0.000 0.000,-25.000 25.00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2024.799 6197.426 137,'58.297'-4.390'290,"-21.200"0.400"-254,12.698-2.231-19,-3.541 1.227 16,-3.404 0.722-22,10.228 0.960-1,14.580-1.373 2,-7.402 2.404-5,7.515 2.915 2,-15.253-1.296-3,9.888 0.154 2,-9.656 0.994-3,14.848 0.520 1,-3.041 0.363 0,-15.208-0.473-1,14.833-0.633 0,-10.184-0.361 0,-2.565 0.563 0,7.812 2.207 0,11.544 2.304 2,-10.444-0.839-3,13.249 0.424 2,-12.008-3.013-4,9.602-0.572 2,-14.854-2.217-2,0.132-1.616 1,2.112-1.446 1,-127.161 34.641-357,17.532-21.054 212,15.336-5.617 4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3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4000.000 28850.000,'-50.000'50.000,"25.000"-50.000,0.000 0.000,0.000 0.000,0.000 0.000,100.000 0.000,0.000 0.000,125.000 0.000,0.000 0.000,50.000 0.000,0.000 0.000,-75.000 0.000,0.000 0.000,-125.000 0.000,0.000 0.000,0.000 0.000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3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6500.000 26550.000,'50.000'-50.000,"-25.000"0.000,0.000 0.000,-50.000 100.000,0.000 0.000,-50.000 100.000,0.000 0.000,25.000 25.000,0.000 0.000,0.000 25.000,0.000 0.000,25.000-25.000,0.000 0.000,25.000-50.000,0.000 0.000,75.000-25.000,0.000 0.000,100.000-100.000,0.000 0.000,75.000-100.000,0.000 0.000,-50.000 0.000,0.000 0.000,-75.000 0.000,0.000 0.000,-100.000 75.000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3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7500.000 26650.000,'-200.000'-150.000,"125.000"75.000,0.000 0.000,50.000 50.000,0.000 0.000,0.000 25.000,0.000 0.000,0.000 200.000,0.000 0.000,25.000 225.000,0.000 0.000,0.000 175.000,0.000 0.000,-25.000 125.000,0.000 0.000,25.000-425.00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4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5250.000 34650.000,'100.000'-50.000,"-50.000"0.000,0.000 0.000,25.000 0.000,0.000 0.000,0.000 50.000,0.000 0.000,0.000 0.000,0.000 0.000,-50.000 0.000,0.000 0.000,25.000 0.000,0.000 0.000,-25.000-25.000,0.000 0.000,50.000 25.000,0.000 0.000,25.000 0.000,0.000 0.000,0.000 0.000,0.000 0.000,0.000 25.000,0.000 0.000,50.000-25.000,0.000 0.000,25.000 0.000,0.000 0.000,25.000-25.000,0.000 0.000,0.000 0.000,0.000 0.000,0.000 25.000,0.000 0.000,0.000 50.000,0.000 0.000,-25.000-50.000,0.000 0.000,50.000 0.000,0.000 0.000,0.000-25.000,0.000 0.000,0.000-25.000,0.000 0.000,-25.000 25.000,0.000 0.000,-25.000 25.000,0.000 0.000,-50.000-25.000,0.000 0.000,0.000 0.000,0.000 0.000,-25.000-25.000,0.000 0.000,0.000 25.000,0.000 0.000,-50.000 25.000,0.000 0.000,-25.000 0.000,0.000 0.000,25.000 0.000,0.000 0.000,0.000 0.000,0.000 0.000,50.000 0.000,0.000 0.000,-50.000 25.00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4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1850.000 35150.000,'0.000'-50.000,"0.000"25.000,0.000 0.000,75.000 75.000,0.000 0.000,-25.000 50.000,0.000 0.000,25.000 100.000,0.000 0.000,-50.000-25.000,0.000 0.000,0.000-50.000,0.000 0.000,0.000-100.000,0.000 0.000,75.000-75.000,0.000 0.000,75.000-125.000,0.000 0.000,325.000-325.000,0.000 0.000,0.000 100.000,0.000 0.000,-300.000 275.000,0.000 0.000,-100.000 25.000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5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8800.000 10300.000,'-50.000'-50.000,"50.000"25.000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5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7050.000 6500.000,'-50.000'-50.000,"100.000"50.000,0.000 0.000,-25.000 0.000,0.000 0.000,150.000 0.000,0.000 0.000,0.000 25.000,0.000 0.000,-100.000-25.000,0.000 0.000,-50.000 50.000,0.000 0.000,-75.000-25.000,0.000 0.000,0.000 0.000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5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7150.000 6850.000,'-150.000'100.000,"75.000"-25.000,0.000 0.000,50.000 50.000,0.000 0.000,25.000 25.000,0.000 0.000,25.000 100.000,0.000 0.000,-25.000 100.000,0.000 0.000,0.000-50.000,0.000 0.000,-25.000-150.000,0.000 0.000,0.000-125.00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5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6900.000 7950.000,'50.000'-50.000,"25.000"-50.000,0.000 0.000,75.000 25.000,0.000 0.000,-25.000 75.000,0.000 0.000,-50.000 125.000,0.000 0.000,-75.000 25.000,0.000 0.000,-25.000 0.000,0.000 0.000,-125.000 25.000,0.000 0.000,50.000-125.000,0.000 0.000,25.000-75.000,0.000 0.000,25.000-150.000,0.000 0.000,50.000 75.000,0.000 0.000,25.000 75.000,0.000 0.000,50.000 50.000,0.000 0.000,50.000 75.000,0.000 0.000,25.000 25.000,0.000 0.000,-50.000-25.000,0.000 0.000,-50.000-50.000,0.000 0.000,-25.000-50.000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5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8600.000 6150.000,'50.000'-250.000,"0.000"225.000,0.000 0.000,25.000 75.000,0.000 0.000,-50.000 150.000,0.000 0.000,-50.000 25.000,0.000 0.000,-50.000-100.000,0.000 0.000,-25.000-50.000,0.000 0.000,50.000-50.000,0.000 0.000,50.000 0.000,0.000 0.000,50.000-25.000,0.000 0.000,100.000-50.000,0.000 0.000,-25.000 0.000,0.000 0.000,-100.000 25.000,0.000 0.000,0.000 50.000,0.000 0.000,-100.000 75.000,0.000 0.000,-50.000 125.000,0.000 0.000,-50.000 125.000,0.000 0.000,-75.000 150.000,0.000 0.000,75.000-125.000,0.000 0.000,100.000-250.000,0.000 0.000,50.000-75.00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2002.750 6283.854 167,'62.338'6.579'133,"-9.584"-5.013"-118,-7.576-1.106 2,12.642-1.626-2,16.826-2.010 6,-13.474 1.560-5,22.856 0.593 3,-22.472 0.972-7,-8.040 1.183-3,-1.792-0.024 0,4.513 1.027-2,-16.665 0.837-1,13.266 0.954 0,-2.092-2.080 0,1.715-0.244-1,8.562 0.602 2,-16.777-0.473-1,10.090-1.973 0,-7.611-0.067 0,-1.385 0.795 1,2.699 1.043-2,0.521 2.012 3,1.866 1.694-1,-5.326-1.423-2,3.376 0.141 0,-0.306-0.990 0,-0.635-1.905 0,0.831-1.768 2,-1.310-4.100 0,-9.628 13.176-194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5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8000.000 8050.000,'0.000'-100.000,"50.000"100.000,0.000 0.000,-25.000 0.000,0.000 0.000,125.000 75.000,0.000 0.000,0.000-50.000,0.000 0.000,-50.000 0.000,0.000 0.000,-25.000-100.000,0.000 0.000,-75.000 25.000,0.000 0.000,25.000 0.000,0.000 0.000,-50.000 175.000,0.000 0.000,25.000-25.000,0.000 0.000,0.000-50.000,0.000 0.000,50.000-100.000,0.000 0.000,75.000-100.000,0.000 0.000,-25.000 50.000,0.000 0.000,-75.000 75.000,0.000 0.000,0.000 25.000,0.000 0.000,-75.000 50.000,0.000 0.000,0.000 50.000,0.000 0.000,-50.000 25.000,0.000 0.000,-25.000 25.000,0.000 0.000,-25.000 50.000,0.000 0.000,25.000-100.000,0.000 0.000,75.000-75.000,0.000 0.000,75.000-25.000,0.000 0.000,125.000-125.000,0.000 0.000,75.000 50.000,0.000 0.000,-25.000 25.000,0.000 0.000,-25.000 25.000,0.000 0.000,-125.000-25.000,0.000 0.000,0.000 25.00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5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0200.000 6850.000,'0.000'-50.000,"0.000"-25.000,0.000 0.000,25.000 75.000,0.000 0.000,-25.000 25.000,0.000 0.000,0.000 125.000,0.000 0.000,0.000-50.000,0.000 0.000,25.000-50.000,0.000 0.000,50.000-25.000,0.000 0.000,50.000-50.000,0.000 0.000,0.000-50.000,0.000 0.000,-50.000 0.000,0.000 0.000,-75.000-25.000,0.000 0.000,-25.000-25.000,0.000 0.000,-25.000 0.000,0.000 0.000,50.000 50.000,0.000 0.000,-50.000 75.000,0.000 0.000,0.000 125.000,0.000 0.000,25.000 50.000,0.000 0.000,25.000 0.000,0.000 0.000,25.000 0.000,0.000 0.000,25.000 25.000,0.000 0.000,-50.000-75.000,0.000 0.000,-25.000 0.000,0.000 0.000,-100.000 0.000,0.000 0.000,100.000-125.000,0.000 0.000,-125.000-75.000,0.000 0.000,150.000-125.000,0.000 0.000,175.000-50.000,0.000 0.000,125.000 0.000,0.000 0.000,0.000 75.000,0.000 0.000,-100.000 150.000,0.000 0.000,-125.000 100.000,0.000 0.000,-75.000 50.000,0.000 0.000,25.000-25.000,0.000 0.000,50.000-50.000,0.000 0.000,0.000 25.000,0.000 0.000,0.000 50.000,0.000 0.000,-75.000 50.000,0.000 0.000,-75.000 50.000,0.000 0.000,-50.000-25.000,0.000 0.000,0.000-75.000,0.000 0.000,25.000-150.000,0.000 0.000,75.000-100.000,0.000 0.000,-25.000 0.000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5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1800.000 7550.000,'0.000'-50.000,"25.000"-25.000,0.000 0.000,-75.000 175.000,0.000 0.000,-50.000 100.000,0.000 0.000,0.000-25.000,0.000 0.000,100.000-125.000,0.000 0.000,25.000-100.000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5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2150.000 7450.000,'50.000'0.000,"-50.000"25.000,0.000 0.000,-50.000 75.000,0.000 0.000,25.000 50.000,0.000 0.000,-50.000 100.000,0.000 0.000,-75.000 150.000,0.000 0.000,75.000-300.000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0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6200.000 5900.000,'50.000'-150.000,"50.000"100.000,0.000 0.000,100.000 50.000,0.000 0.000,-25.000 100.000,0.000 0.000,-75.000 0.000,0.000 0.000,-75.000-25.000,0.000 0.000,-50.000-75.000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0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6600.000 6250.000,'-200.000'50.000,"175.000"0.000,0.000 0.000,25.000 75.000,0.000 0.000,25.000 50.000,0.000 0.000,-25.000 50.000,0.000 0.000,0.000-25.000,0.000 0.000,-25.000 0.000,0.000 0.000,0.000-125.000,0.000 0.000,0.000-25.00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0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6800.000 7100.000,'50.000'-50.000,"100.000"0.000,0.000 0.000,0.000 25.000,0.000 0.000,-50.000 50.000,0.000 0.000,-50.000 50.000,0.000 0.000,-125.000 50.000,0.000 0.000,-150.000 25.000,0.000 0.000,50.000-50.000,0.000 0.000,100.000-50.000,0.000 0.000,50.000-75.000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0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7000.000 7300.000,'150.000'50.000,"-75.000"0.000,0.000 0.000,0.000 50.000,0.000 0.000,0.000-25.000,0.000 0.000,-50.000-75.00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0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8600.000 5100.000,'50.000'0.000,"0.000"-75.000,0.000 0.000,75.000 50.000,0.000 0.000,-100.000 125.000,0.000 0.000,-75.000 100.000,0.000 0.000,-75.000-25.000,0.000 0.000,0.000-75.000,0.000 0.000,75.000-100.000,0.000 0.000,50.000-25.000,0.000 0.000,100.000-25.000,0.000 0.000,50.000-25.000,0.000 0.000,25.000 25.000,0.000 0.000,-150.000 50.000,0.000 0.000,-75.000 125.000,0.000 0.000,-100.000 50.000,0.000 0.000,-75.000 100.000,0.000 0.000,-75.000 100.000,0.000 0.000,0.000 150.000,0.000 0.000,125.000-200.000,0.000 0.000,125.000-250.000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0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7900.000 7000.000,'50.000'-200.000,"-25.000"200.000,0.000 0.000,75.000-25.000,0.000 0.000,-25.000 125.000,0.000 0.000,-25.000 25.000,0.000 0.000,0.000-75.000,0.000 0.000,50.000-100.000,0.000 0.000,50.000-100.000,0.000 0.000,-75.000 50.000,0.000 0.000,-25.000 50.000,0.000 0.000,-50.000 75.000,0.000 0.000,-50.000 50.000,0.000 0.000,50.000-25.000,0.000 0.000,0.000-25.000,0.000 0.000,150.000-75.000,0.000 0.000,-50.000 0.000,0.000 0.000,-75.000 25.000,0.000 0.000,-75.000 75.000,0.000 0.000,-50.000 25.000,0.000 0.000,-175.000 75.000,0.000 0.000,50.000-25.000,0.000 0.000,150.000-75.000,0.000 0.000,50.000-25.000,0.000 0.000,100.000-25.000,0.000 0.000,150.000-75.000,0.000 0.000,-50.000 25.000,0.000 0.000,-125.000 50.000,0.000 0.000,150.000-25.000,0.000 0.000,-125.000 0.000,0.000 0.000,25.000 25.000,0.000 0.000,-75.000 0.000,0.000 0.000,25.000-25.00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4006.157 7266.344 261,'43.852'-5.291'52,"29.201"-3.966"-34,-14.638 2.464-1,-19.338 2.685-10,-0.848 0.183 1,-1.489-1.126 0,14.024-2.218 7,11.159 2.035-2,24.517 3.546 3,-19.128-0.830-4,-31.046 0.594-7,15.923-0.424 7,12.460-2.651 0,-6.610 2.060-1,2.679 4.323 1,12.856 3.446-1,-18.951-2.364-1,14.745-1.686 0,-8.502-0.123-2,-1.335 1.334 0,5.330-3.896 0,-19.519 0.169-2,1.970 2.873 0,3.287 1.700 1,-1.441-1.489 2,-110.011-22.006-288,8.550 17.448 213,11.242 3.542 15,-0.237 2.204-45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0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0350.000 6050.000,'0.000'-150.000,"50.000"100.000,0.000 0.000,-25.000 50.000,0.000 0.000,-25.000 100.000,0.000 0.000,-25.000 50.000,0.000 0.000,25.000-50.000,0.000 0.000,100.000-100.000,0.000 0.000,100.000-50.000,0.000 0.000,-25.000-25.000,0.000 0.000,-125.000 0.000,0.000 0.000,-100.000-50.000,0.000 0.000,-50.000 25.000,0.000 0.000,0.000 0.000,0.000 0.000,50.000 100.000,0.000 0.000,50.000 50.000,0.000 0.000,25.000 150.000,0.000 0.000,0.000 0.000,0.000 0.000,0.000 0.000,0.000 0.000,-25.000 0.000,0.000 0.000,-50.000-75.000,0.000 0.000,-75.000 25.000,0.000 0.000,25.000-125.000,0.000 0.000,-25.000-25.000,0.000 0.000,100.000-150.000,0.000 0.000,125.000-75.000,0.000 0.000,200.000-50.000,0.000 0.000,75.000 100.000,0.000 0.000,-50.000 75.000,0.000 0.000,-150.000 75.000,0.000 0.000,-100.000 150.000,0.000 0.000,-75.000 50.000,0.000 0.000,0.000-50.000,0.000 0.000,25.000-25.000,0.000 0.000,0.000 0.000,0.000 0.000,-25.000 25.000,0.000 0.000,-100.000 0.000,0.000 0.000,-50.000 0.000,0.000 0.000,0.000-50.000,0.000 0.000,125.000-75.000,0.000 0.000,-25.000-25.000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0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2050.000 6750.000,'50.000'0.000,"-50.000"-25.000,0.000 0.000,-25.000 25.000,0.000 0.000,-125.000 150.000,0.000 0.000,-25.000 0.000,0.000 0.000,75.000-50.000,0.000 0.000,100.000-75.000,0.000 0.000,75.000-50.000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0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2750.000 6700.000,'150.000'-150.000,"-300.000"300.000,0.000 0.000,25.000-25.000,0.000 0.000,-125.000 225.000,0.000 0.000,75.000-150.000,0.000 0.000,50.000-75.00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0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0250.000 39200.000,'150.000'-50.000,"-50.000"50.000,0.000 0.000,-50.000 50.000,0.000 0.000,0.000 25.000,0.000 0.000,-50.000-50.000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0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9700.000 40000.000,'-150.000'50.000,"225.000"-50.000,0.000 0.000,125.000-75.000,0.000 0.000,-25.000 0.000,0.000 0.000,-75.000 75.000,0.000 0.000,-100.000 50.000,0.000 0.000,-75.000 25.000,0.000 0.000,-25.000 25.000,0.000 0.000,0.000 25.000,0.000 0.000,50.000-25.000,0.000 0.000,50.000-25.000,0.000 0.000,75.000-75.000,0.000 0.000,125.000-125.000,0.000 0.000,-50.000 25.000,0.000 0.000,-125.000 75.000,0.000 0.000,-150.000 125.000,0.000 0.000,0.000 0.000,0.000 0.000,-25.000 25.000,0.000 0.000,50.000-50.000,0.000 0.000,50.000-25.000,0.000 0.000,75.000-50.000,0.000 0.000,175.000-75.000,0.000 0.000,25.000-25.000,0.000 0.000,-50.000 25.000,0.000 0.000,-150.000 100.000,0.000 0.000,-50.000 0.000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0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0050.000 41200.000,'0.000'-50.000,"0.000"25.000,0.000 0.000,75.000 100.000,0.000 0.000,-50.000 150.000,0.000 0.000,-125.000 100.000,0.000 0.000,-125.000 25.000,0.000 0.000,50.000-25.000,0.000 0.000,125.000-250.000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0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1500.000 40150.000,'50.000'0.000,"25.000"-50.000,0.000 0.000,-50.000 125.000,0.000 0.000,-50.000 125.000,0.000 0.000,-50.000 0.000,0.000 0.000,25.000-75.000,0.000 0.000,50.000-100.000,0.000 0.000,125.000-75.000,0.000 0.000,50.000-75.000,0.000 0.000,-75.000 50.000,0.000 0.000,-25.000-25.000,0.000 0.000,-100.000 25.000,0.000 0.000,-25.000-25.000,0.000 0.000,25.000 0.000,0.000 0.000,-25.000 50.000,0.000 0.000,50.000 25.000,0.000 0.000,-25.000 25.000,0.000 0.000,25.000 75.000,0.000 0.000,0.000 75.000,0.000 0.000,0.000 50.000,0.000 0.000,-50.000 125.000,0.000 0.000,-25.000-50.000,0.000 0.000,25.000-175.000,0.000 0.000,-25.000-75.000,0.000 0.000,0.000-25.000,0.000 0.000,50.000-125.000,0.000 0.000,125.000-100.000,0.000 0.000,125.000-100.000,0.000 0.000,75.000 100.000,0.000 0.000,-75.000 150.000,0.000 0.000,-150.000 50.000,0.000 0.000,-25.000 50.000,0.000 0.000,-50.000 25.000,0.000 0.000,50.000-25.000,0.000 0.000,75.000 0.000,0.000 0.000,-25.000 50.000,0.000 0.000,-25.000 50.000,0.000 0.000,-50.000 25.000,0.000 0.000,-25.000 50.000,0.000 0.000,-75.000-25.000,0.000 0.000,-50.000-25.000,0.000 0.000,25.000-100.000,0.000 0.000,25.000-50.000,0.000 0.000,25.000-50.00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0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3200.000 40550.000,'0.000'50.000,"-75.000"-25.000,0.000 0.000,0.000 125.000,0.000 0.000,-50.000 75.000,0.000 0.000,25.000-50.000,0.000 0.000,100.000-125.000,0.000 0.000,-25.000-25.000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0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3400.000 40900.000,'0.000'50.000,"-25.000"50.000,0.000 0.000,-75.000 150.000,0.000 0.000,-100.000 75.000,0.000 0.000,100.000-225.000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1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6000.000 26550.000,'-50.000'0.000,"-25.000"25.000,0.000 0.000,25.000 25.000,0.000 0.000,0.000 150.000,0.000 0.000,-50.000 75.000,0.000 0.000,-75.000 100.000,0.000 0.000,0.000-50.000,0.000 0.000,100.000-125.000,0.000 0.000,50.000-175.00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3988.519 7425.094 219,'42.289'3.313'137,"35.482"0.430"-106,-42.194-2.460-24,1.630-1.387 2,4.499-1.215-1,14.286-1.658 14,6.127 0.139-6,-9.174 1.106 0,-1.590-0.563 1,5.888 3.216-1,-14.577-0.607-2,10.757-2.447-2,-8.190 0.220-2,21.772 3.291 1,-3.889-0.154-1,-12.667-1.641-5,15.753-6.911 4,-17.268-1.151-3,12.107 1.504 5,-2.871-0.154 1,1.992 5.878 5,-2.944 0.328-1,5.878-0.323 0,-1.010 3.846-3,-4.105-1.797 1,0.222 6.481 4,-20.810 10.606-167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1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4750.000 27000.000,'0.000'-50.000,"-50.000"-75.000,0.000 0.000,50.000 100.000,0.000 0.000,0.000 0.000,0.000 0.000,100.000 100.000,0.000 0.000,75.000 200.000,0.000 0.000,75.000 125.000,0.000 0.000,0.000-75.000,0.000 0.000,-175.000-250.000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5:1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950.000 28650.000,'-50.000'-50.000,"-50.000"-50.000,0.000 0.000,50.000 100.000,0.000 0.000,50.000 25.000,0.000 0.000,0.000 25.000,0.000 0.000,75.000 125.000,0.000 0.000,50.000 50.000,0.000 0.000,-25.000 75.000,0.000 0.000,-25.000 0.000,0.000 0.000,25.000-125.000,0.000 0.000,100.000-175.000,0.000 0.000,200.000-450.000,0.000 0.000,350.000-225.000,0.000 0.000,275.000-350.000,0.000 0.000,-275.000 450.000,0.000 0.000,-525.000 375.000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0242.020 8466.667 333,'50.158'-6.632'343,"14.838"-3.993"-301,9.119-1.327-25,9.997-1.858-4,-2.205 1.145 15,-1.832 3.595-23,-13.065 4.578-2,-93.909 65.179-509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0539.236 8475.486 221,'2.504'45.722'154,"-0.747"42.345"-81,-2.623-48.219-47,0.305 2.321-1,0.508 4.953-3,-0.005 18.750 19,-0.732 12.459-7,-1.401-9.455-6,-1.201-3.202-7,0.211 0.701-6,0.255 4.175-1,3.916-9.314-12,0.760-0.209-38,-12.836-24.287-101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0962.570 8405.809 423,'7.387'49.712'172,"-2.362"1.607"-148,-0.931 10.161-4,-0.515 8.565-1,-2.822 12.885 9,-2.176-12.953-15,-1.545 11.750 4,2.686-16.166-9,0.343 8.105 1,-1.390-4.108-4,-0.521-3.699-3,-2.611-2.898-36,-1.866-149.144-235,9.077 13.334 158,-0.564 30.698 4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0978.443 8456.082 336,'-43.417'79.410'206,"16.912"-33.278"-140,-6.624 7.524 9,2.810-4.789-25,-9.062-16.117-30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1036.657 8461.379 199,'58.588'41.246'123,"-0.371"14.503"1,-28.458-17.690-9,0.407 3.282-6,7.321 5.009-217,-23.705-9.548-83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1875.383 8892.645 307,'57.306'-6.728'301,"17.504"-1.261"-264,14.647-1.096-11,3.598 0.820-2,-30.837 2.613 7,5.196 0.057-15,7.056-1.625 1,-3.946 0.328-5,-32.991 15.455-107,0.000 0.002-574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2167.303 8601.603 364,'-40.982'31.161'244,"1.149"0.922"-217,-3.122 3.660-8,-4.700 4.339-5,-5.158 5.929 7,-3.019-1.215-10,6.422-9.837-2,-0.547 0.515 1,-0.545 6.197-3,15.480 7.642 3,99.993-3.974 12,7.636-25.664-15,15.756 1.552-2,-17.929-6.384-5,3.620-2.375-10,-6.656-6.155-31,-5.907 6.481-82,-25.490 8.150-80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9726.082 8665.992 202,'-39.400'88.430'427,"2.703"-8.398"-397,9.852-21.062 11,0.657-0.856-27,0.307 1.872-4,2.175 0.090-20,-6.019-7.669-247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5973.780 5251.101 137,'79.462'-3.554'236,"-30.736"1.472"-210,17.499 1.203-13,-10.708 2.575 10,2.038-0.340-15,9.415 0.687 0,-16.314-0.544 0,18.992 1.200 1,-29.541-1.152-5,19.013-0.515 4,17.928-3.091 0,-10.587 0.668-1,-2.506 1.612-1,1.913 0.577 1,-19.099 1.500-2,10.581 1.693 1,-7.569-2.609-2,0.301-0.295 0,-1.105-0.949 0,7.435-3.380 2,-4.195-3.753 2,-105.495 1.515-316,7.138 5.218 238,10.657-1.492-41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9480.024 8785.055 329,'39.023'28.706'112,"8.128"13.142"-53,-1.110 0.400-15,4.059 3.444 3,-13.200-10.716-32,5.387 4.709-10,-4.640-1.621-23,1.379 11.965-142,-22.144-14.555-126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4916.841 10866.434 315,'84.018'27.988'193,"-27.296"-21.964"-179,9.669-13.116-2,-21.538-7.293 7,-0.653-14.470-13,0.426-1.105 1,5.656 8.184 3,3.395 33.194 1,-10.114 14.965 0,3.236 9.611 1,5.410-2.876 1,-0.437-9.138 1,3.253-5.971-4,12.319-19.588-2,-10.777-15.999-6,-1.329-7.677-11,0.473 21.402-135,-16.758 13.910-112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6723.948 10899.955 197,'53.420'2.255'169,"-4.233"0.273"-141,-2.093-0.646 1,-1.194-1.087-9,1.458 4.707-3,4.373 2.711 2,-11.294-7.820-9,10.207-10.838 1,-7.162-8.442-5,0.531-4.885 0,27.094-27.829 4,-23.330 50.661 2,5.104 25.129 6,-6.819 8.650-4,3.408-5.390-1,6.098-13.871-3,3.304-18.671-5,-2.823-6.666-1,0.763-13.763 1,-2.877-1.834 1,7.684 29.652 5,-10.993 31.655-6,-7.111-0.284-26,-1.028-5.503-103,-6.798 4.279-86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3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0600.000 32350.000,'-50.000'0.000,"-25.000"-50.000,0.000 0.000,50.000 25.000,0.000 0.000,0.000-25.000,0.000 0.000,25.000 25.000,0.000 0.000,25.000 25.000,0.000 0.000,25.000 0.000,0.000 0.000,50.000 25.000,0.000 0.000,-25.000 25.000,0.000 0.000,75.000 0.000,0.000 0.000,50.000-50.000,0.000 0.000,50.000 0.000,0.000 0.000,50.000-75.000,0.000 0.000,0.000 50.000,0.000 0.000,0.000 0.000,0.000 0.000,-75.000 50.000,0.000 0.000,-50.000 25.000,0.000 0.000,-25.000 0.000,0.000 0.000,-25.000-50.000,0.000 0.000,0.000-25.000,0.000 0.000,-25.000-25.000,0.000 0.000,-50.000 50.000,0.000 0.000,-50.000-25.000,0.000 0.000,-25.000 0.000,0.000 0.000,0.000 25.000,0.000 0.000,0.000 0.000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3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750.000 37550.000,'-400.000'-250.000,"350.000"150.000,0.000 0.000,50.000 50.000,0.000 0.000,125.000 25.000,0.000 0.000,75.000 150.000,0.000 0.000,-25.000 100.000,0.000 0.000,25.000 75.000,0.000 0.000,-50.000 25.000,0.000 0.000,-25.000-50.000,0.000 0.000,0.000-150.000,0.000 0.000,25.000-75.000,0.000 0.000,75.000-250.000,0.000 0.000,325.000-575.000,0.000 0.000,375.000-300.000,0.000 0.000,125.000 150.000,0.000 0.000,-775.000 725.000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4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8950.000 48350.000,'0.000'-150.000,"0.000"125.000,0.000 0.000,-25.000 100.000,0.000 0.000,-50.000 75.000,0.000 0.000,25.000 0.000,0.000 0.000,-50.000 50.000,0.000 0.000,0.000-50.000,0.000 0.000,50.000-50.000,0.000 0.000,50.000-50.000,0.000 0.000,25.000-50.000,0.000 0.000,175.000-50.000,0.000 0.000,25.000-50.000,0.000 0.000,-25.000 25.000,0.000 0.000,-75.000 50.000,0.000 0.000,-50.000 25.000,0.000 0.000,-50.000 0.000,0.000 0.000,-25.000-25.000,0.000 0.000,0.000-25.00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4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9550.000 48350.000,'-50.000'0.000,"0.000"0.000,0.000 0.000,25.000 0.000,0.000 0.000,25.000 125.000,0.000 0.000,0.000 100.000,0.000 0.000,-25.000 75.000,0.000 0.000,-50.000-25.000,0.000 0.000,50.000-100.000,0.000 0.000,25.000-125.000,0.000 0.000,25.000-50.00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4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1050.000 47400.000,'0.000'-50.000,"0.000"25.000,0.000 0.000,-25.000 50.000,0.000 0.000,-25.000 75.000,0.000 0.000,-25.000 75.000,0.000 0.000,25.000 50.000,0.000 0.000,-25.000 75.000,0.000 0.000,-25.000 75.000,0.000 0.000,50.000-100.000,0.000 0.000,50.000-200.000,0.000 0.000,100.000-75.000,0.000 0.000,25.000-150.000,0.000 0.000,25.000-25.000,0.000 0.000,-125.000 25.000,0.000 0.000,-50.000 100.000,0.000 0.000,-75.000 50.000,0.000 0.000,-50.000 125.000,0.000 0.000,25.000 50.000,0.000 0.000,75.000-125.000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4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7000.000 51950.000,'-200.000'0.000,"75.000"-25.000,0.000 0.000,125.000 0.000,0.000 0.000,125.000 25.000,0.000 0.000,75.000-50.000,0.000 0.000,150.000-50.000,0.000 0.000,25.000-25.000,0.000 0.000,0.000 25.000,0.000 0.000,25.000-25.000,0.000 0.000,-75.000 50.000,0.000 0.000,-25.000 25.000,0.000 0.000,-75.000 25.000,0.000 0.000,-50.000 0.000,0.000 0.000,-50.000-25.000,0.000 0.000,-100.000 50.000,0.000 0.000,0.000 0.000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9600.000 51300.000,'-50.000'0.000,"25.000"0.000,0.000 0.000,-50.000 125.000,0.000 0.000,-25.000 150.000,0.000 0.000,-25.000-25.000,0.000 0.000,25.000-100.000,0.000 0.000,25.000-75.000,0.000 0.000,75.000-50.000,0.000 0.000,25.000-25.000,0.000 0.000,100.000-25.000,0.000 0.000,50.000-50.000,0.000 0.000,50.000-50.000,0.000 0.000,-25.000 25.000,0.000 0.000,-25.000 25.000,0.000 0.000,-125.000 50.000,0.000 0.000,-25.000 25.00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5904.990 5456.593 250,'40.656'4.659'134,"-2.636"-1.911"-127,21.219 2.078 7,-18.333 0.279-8,4.139 0.404 1,-1.057-0.052 0,16.330 0.707 8,10.254-2.900-1,-9.284-5.021-1,2.311-3.837 1,15.288-2.128 1,-17.063 2.373-2,18.596-1.143 1,-12.127-0.546-2,-6.162 2.988-1,4.711 1.174 0,-17.934 0.234-2,10.863 2.209 1,-8.876-0.616-1,19.806-2.601 5,-9.543 5.346 4,-7.814 2.966 1,-105.282 9.264-130,2.616-7.412 16,-1.217-2.735 4,-3.268-7.618 12,-1.138-3.819-2,18.226 2.141-24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9950.000 51450.000,'-50.000'0.000,"0.000"25.000,0.000 0.000,0.000 75.000,0.000 0.000,0.000 100.000,0.000 0.000,0.000 75.000,0.000 0.000,25.000 25.000,0.000 0.000,25.000-25.000,0.000 0.000,25.000-50.000,0.000 0.000,-25.000-200.000,0.000 0.000,25.000 0.00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1500.000 50950.000,'0.000'-50.000,"-25.000"-25.000,0.000 0.000,0.000 125.000,0.000 0.000,-75.000 150.000,0.000 0.000,-25.000 125.000,0.000 0.000,25.000 0.000,0.000 0.000,75.000-100.000,0.000 0.000,25.000-125.000,0.000 0.000,100.000-75.000,0.000 0.000,50.000-125.000,0.000 0.000,-25.000-100.000,0.000 0.000,-50.000 25.000,0.000 0.000,-100.000 100.000,0.000 0.000,-100.000 75.000,0.000 0.000,-25.000 75.000,0.000 0.000,100.000-25.00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3950.000 49250.000,'0.000'-50.000,"0.000"25.000,0.000 0.000,-25.000 75.000,0.000 0.000,-50.000 150.000,0.000 0.000,-100.000 100.000,0.000 0.000,25.000-50.000,0.000 0.000,0.000-25.000,0.000 0.000,125.000-150.000,0.000 0.000,25.000-50.000,0.000 0.000,0.000-50.00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5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2550.000 50300.000,'-100.000'-50.000,"100.000"0.000,0.000 0.000,25.000 50.000,0.000 0.000,50.000 50.000,0.000 0.000,75.000 100.000,0.000 0.000,0.000 25.000,0.000 0.000,0.000-25.000,0.000 0.000,-100.000-100.000,0.000 0.000,0.000 0.000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5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4950.000 48500.000,'0.000'250.000,"0.000"-50.000,0.000 0.000,0.000 150.000,0.000 0.000,0.000 125.000,0.000 0.000,0.000 100.000,0.000 0.000,0.000-350.00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5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5950.000 47800.000,'0.000'-50.000,"-25.000"0.000,0.000 0.000,0.000 125.000,0.000 0.000,-75.000 75.000,0.000 0.000,-25.000 25.000,0.000 0.000,0.000-25.000,0.000 0.000,25.000-50.000,0.000 0.000,100.000-75.000,0.000 0.000,50.000-25.000,0.000 0.000,150.000-75.000,0.000 0.000,25.000 50.000,0.000 0.000,-25.000 25.000,0.000 0.000,-100.000 25.000,0.000 0.000,-75.000-25.000,0.000 0.000,-50.000-25.00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5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6150.000 48000.000,'0.000'-50.000,"-50.000"25.000,0.000 0.000,25.000 75.000,0.000 0.000,-25.000 125.000,0.000 0.000,25.000 75.000,0.000 0.000,0.000 75.000,0.000 0.000,25.000-25.000,0.000 0.000,0.000-250.00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5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8000.000 46750.000,'0.000'-100.000,"0.000"50.000,0.000 0.000,-25.000 75.000,0.000 0.000,0.000 125.000,0.000 0.000,-50.000 75.000,0.000 0.000,0.000 25.000,0.000 0.000,-25.000 50.000,0.000 0.000,25.000 25.000,0.000 0.000,50.000-100.000,0.000 0.000,100.000-150.000,0.000 0.000,50.000-125.000,0.000 0.000,25.000-125.000,0.000 0.000,-100.000 25.000,0.000 0.000,-75.000 75.000,0.000 0.000,-100.000 25.000,0.000 0.000,-50.000 125.000,0.000 0.000,75.000 25.000,0.000 0.000,25.000-50.00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5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4150.000 50950.000,'-100.000'0.000,"50.000"0.000,0.000 0.000,100.000-25.000,0.000 0.000,100.000 0.000,0.000 0.000,75.000 25.000,0.000 0.000,75.000-50.000,0.000 0.000,125.000 0.000,0.000 0.000,25.000 25.000,0.000 0.000,-75.000 25.000,0.000 0.000,-75.000 0.000,0.000 0.000,-100.000-25.000,0.000 0.000,-175.000 25.000,0.000 0.000,0.000-25.00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5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6300.000 51950.000,'0.000'-50.000,"0.000"25.000,0.000 0.000,-25.000-50.000,0.000 0.000,25.000 25.000,0.000 0.000,0.000-25.000,0.000 0.000,-25.000 0.000,0.000 0.000,-50.000 75.000,0.000 0.000,-50.000 50.000,0.000 0.000,0.000 125.000,0.000 0.000,25.000 0.000,0.000 0.000,75.000-50.000,0.000 0.000,50.000-75.000,0.000 0.000,100.000-100.000,0.000 0.000,50.000-100.000,0.000 0.000,-75.000 75.000,0.000 0.000,-75.000 75.000,0.000 0.000,-50.000 75.000,0.000 0.000,-50.000 75.000,0.000 0.000,50.000 25.000,0.000 0.000,0.000 75.000,0.000 0.000,0.000 100.000,0.000 0.000,0.000 50.000,0.000 0.000,0.000 0.000,0.000 0.000,0.000-250.000,0.000 0.000,25.000-100.00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2728.225 5215.823 176,'51.923'-8.184'78,"-12.212"1.974"-70,7.690-0.645 0,24.717-3.625 7,-29.001 5.626-8,-1.633 2.325 0,0.496 1.512 0,17.171 0.599 9,-22.741 1.547-10,2.336 0.586 0,3.041 0.063-1,18.074 1.736 5,-23.178-1.030-6,0.121 0.686 1,0.685 0.759-2,16.289 1.217 4,15.753 1.837-2,-31.281-3.709-3,17.902-0.098 2,-20.694-2.193-3,2.117-0.053 1,0.118-0.978-1,14.437-0.327 0,6.711-2.538 0,-14.086 0.007 0,-4.853-0.493-2,30.821-4.870-6,-123.420 14.440-118,15.398 4.677 91,-15.292-0.469 2,4.039-1.657-85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5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7050.000 51850.000,'0.000'-50.000,"25.000"25.000,0.000 0.000,100.000-25.000,0.000 0.000,-100.000 25.000,0.000 0.000,100.000 100.000,0.000 0.000,-100.000 100.000,0.000 0.000,-100.000 75.000,0.000 0.000,-25.000-100.000,0.000 0.000,25.000-75.000,0.000 0.000,50.000-50.000,0.000 0.000,125.000 0.000,0.000 0.000,100.000-50.000,0.000 0.000,25.000-100.000,0.000 0.000,-50.000 25.000,0.000 0.000,-125.000 50.000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5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0600.000 49900.000,'0.000'-50.000,"-75.000"50.000,0.000 0.000,50.000 50.000,0.000 0.000,25.000 50.000,0.000 0.000,-25.000 50.000,0.000 0.000,-100.000 25.000,0.000 0.000,-50.000 75.000,0.000 0.000,25.000-50.000,0.000 0.000,100.000-175.000,0.000 0.000,25.000 0.000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5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9550.000 50450.000,'0.000'-50.000,"-25.000"25.000,0.000 0.000,0.000 25.000,0.000 0.000,75.000 75.000,0.000 0.000,100.000 50.000,0.000 0.000,0.000 25.000,0.000 0.000,-50.000-25.000,0.000 0.000,-25.000-25.000,0.000 0.000,-50.000-100.00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5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1450.000 49500.000,'50.000'-50.000,"50.000"25.000,0.000 0.000,-50.000 25.000,0.000 0.000,100.000 100.000,0.000 0.000,-100.000 50.000,0.000 0.000,-25.000 0.000,0.000 0.000,-100.000 0.000,0.000 0.000,-75.000 0.000,0.000 0.000,-25.000 0.000,0.000 0.000,100.000-50.000,0.000 0.000,50.000-75.000,0.000 0.000,150.000-25.000,0.000 0.000,125.000-75.000,0.000 0.000,-25.000 50.000,0.000 0.000,-50.000 25.000,0.000 0.000,-125.000 25.000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2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8950.000 28550.000,'0.000'-50.000,"0.000"25.000,0.000 0.000,-25.000 0.000,0.000 0.000,75.000 0.000,0.000 0.000,75.000 25.000,0.000 0.000,75.000-75.000,0.000 0.000,0.000-50.000,0.000 0.000,-75.000 75.000,0.000 0.000,-75.000 75.000,0.000 0.000,-75.000 100.000,0.000 0.000,0.000-75.00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2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0000.000 28350.000,'-50.000'0.000,"25.000"0.000,0.000 0.000,25.000 25.000,0.000 0.000,0.000 75.000,0.000 0.000,-25.000 75.000,0.000 0.000,25.000-25.000,0.000 0.000,0.000-50.000,0.000 0.000,50.000-75.000,0.000 0.000,-25.000-50.00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2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1000.000 27600.000,'50.000'-50.000,"-50.000"25.000,0.000 0.000,50.000 125.000,0.000 0.000,-50.000 125.000,0.000 0.000,25.000 75.000,0.000 0.000,-25.000 0.000,0.000 0.000,-25.000-50.000,0.000 0.000,25.000-75.000,0.000 0.000,-25.000-125.000,0.000 0.000,0.000-25.00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2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0900.000 27750.000,'0.000'-50.000,"0.000"25.000,0.000 0.000,0.000-50.000,0.000 0.000,0.000 275.000,0.000 0.000,-75.000 100.000,0.000 0.000,25.000-125.000,0.000 0.000,50.000-125.00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2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1100.000 27700.000,'200.000'0.000,"-125.000"100.000,0.000 0.000,0.000 25.000,0.000 0.000,75.000 50.000,0.000 0.000,-125.000-150.00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2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3450.000 27600.000,'0.000'-100.000,"0.000"125.000,0.000 0.000,-50.000 100.000,0.000 0.000,-75.000 100.000,0.000 0.000,-50.000-75.000,0.000 0.000,50.000-50.000,0.000 0.000,100.000-100.000,0.000 0.000,175.000 0.000,0.000 0.000,25.000 0.000,0.000 0.000,0.000 50.000,0.000 0.000,-75.000 25.000,0.000 0.000,-75.000-50.000,0.000 0.000,0.000 0.00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6191.622 8976.429 292,'-60.072'93.864'447,"24.194"-39.860"-419,-4.279 2.160-21,3.955 1.677-2,4.241 0.690 0,93.325-16.522 4,8.910-42.564-8,5.120-0.391 0,-2.005 4.340 0,-6.335 6.166 2,-47.323-84.689 19,-54.228 9.242-20,1.732 2.672-1,-7.157-9.242-1,6.440 12.437 0,-0.733-4.237-4,27.384 23.866-97,0.000 0.000-61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2756.449 5390.447 161,'48.592'1.876'53,"-12.723"0.907"-46,18.245-0.108 8,-15.005-3.366-7,4.770-0.696 1,-0.964-1.079 0,16.254 0.760 10,11.434 0.739-2,-30.331-0.685-8,17.733-1.368 8,-20.057 2.086-9,0.554 0.025 0,1.345 0.339-1,16.485-0.992 7,12.684-1.771-1,-31.451 2.813-7,16.599 0.605 5,17.369 1.708-1,-33.738-1.521-6,15.066 0.345 4,5.274 0.604 0,-10.678 1.149-1,-4.510-2.000 0,0.345 1.734 0,1.087 1.945 2,-0.031 0.890 1,-1.280 2.346-3,-3.631-1.081-5,-88.152-1.495-204,-0.584 4.818 63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2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3400.000 28450.000,'-50.000'-50.000,"125.000"25.000,0.000 0.000,125.000 25.000,0.000 0.000,125.000-25.000,0.000 0.000,25.000-25.000,0.000 0.000,-275.000 25.000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3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1300.000 36650.000,'250.000'0.000,"-150.000"0.000,0.000 0.000,-25.000 75.000,0.000 0.000,-100.000 25.000,0.000 0.000,0.000-75.000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3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1300.000 37400.000,'0.000'50.000,"-25.000"-50.000,0.000 0.000,75.000 0.000,0.000 0.000,0.000 50.000,0.000 0.000,-25.000 125.000,0.000 0.000,-25.000 75.000,0.000 0.000,-50.000 0.000,0.000 0.000,-25.000-75.000,0.000 0.000,50.000-125.000,0.000 0.000,0.000-50.000,0.000 0.000,50.000-100.000,0.000 0.000,100.000-100.000,0.000 0.000,-25.000-25.000,0.000 0.000,25.000-50.000,0.000 0.000,-75.000 200.000,0.000 0.000,-25.000 0.000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3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2700.000 36350.000,'50.000'-50.000,"-25.000"-25.000,0.000 0.000,-25.000 125.000,0.000 0.000,0.000 100.000,0.000 0.000,0.000 25.000,0.000 0.000,-25.000 25.000,0.000 0.000,0.000-50.000,0.000 0.000,0.000-100.000,0.000 0.000,0.000-75.00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3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3150.000 36200.000,'50.000'-50.000,"0.000"-25.000,0.000 0.000,-50.000 225.000,0.000 0.000,0.000 0.000,0.000 0.000,-50.000 0.000,0.000 0.000,-25.000-50.000,0.000 0.000,0.000-50.000,0.000 0.000,100.000-125.000,0.000 0.000,50.000 0.000,0.000 0.000,-25.000 75.000,0.000 0.000,-25.000 25.000,0.000 0.000,-100.000 100.000,0.000 0.000,-25.000-25.000,0.000 0.000,0.000-25.000,0.000 0.000,50.000-25.000,0.000 0.000,0.000-25.000,0.000 0.000,25.000 0.000,0.000 0.000,25.000 25.000,0.000 0.000,0.000 25.000,0.000 0.000,0.000 50.000,0.000 0.000,-25.000 75.000,0.000 0.000,0.000-50.000,0.000 0.000,25.000-75.000,0.000 0.000,0.000-100.000,0.000 0.000,75.000-225.000,0.000 0.000,-50.000 175.000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3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2600.000 38200.000,'50.000'-100.000,"50.000"-25.000,0.000 0.000,0.000 50.000,0.000 0.000,25.000 50.000,0.000 0.000,-25.000 25.000,0.000 0.000,-75.000 50.000,0.000 0.000,-50.000 100.000,0.000 0.000,-100.000 25.000,0.000 0.000,-25.000-75.000,0.000 0.000,75.000-100.000,0.000 0.000,75.000-50.000,0.000 0.000,75.000-75.000,0.000 0.000,25.000 75.000,0.000 0.000,25.000 50.000,0.000 0.000,-100.000 25.000,0.000 0.000,-50.000 75.000,0.000 0.000,-75.000 25.000,0.000 0.000,0.000-25.000,0.000 0.000,-25.000-25.000,0.000 0.000,0.000-25.000,0.000 0.000,25.000 0.000,0.000 0.000,75.000-50.000,0.000 0.000,50.000 0.000,0.000 0.000,125.000-25.000,0.000 0.000,125.000-25.000,0.000 0.000,0.000 50.000,0.000 0.000,-25.000 0.000,0.000 0.000,-175.000 0.00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3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4750.000 35200.000,'0.000'-150.000,"50.000"75.000,0.000 0.000,25.000 50.000,0.000 0.000,25.000 125.000,0.000 0.000,-75.000 75.000,0.000 0.000,-100.000 25.000,0.000 0.000,-50.000-25.000,0.000 0.000,-25.000-100.000,0.000 0.000,50.000-25.000,0.000 0.000,75.000-25.000,0.000 0.000,100.000-25.000,0.000 0.000,100.000-75.000,0.000 0.000,25.000 0.000,0.000 0.000,-125.000 50.000,0.000 0.000,-50.000 50.000,0.000 0.000,-125.000 50.000,0.000 0.000,0.000 25.000,0.000 0.000,0.000-25.000,0.000 0.000,50.000 25.000,0.000 0.000,25.000 50.000,0.000 0.000,0.000 75.000,0.000 0.000,-25.000 150.000,0.000 0.000,0.000-75.000,0.000 0.000,25.000-125.000,0.000 0.000,-50.000-75.000,0.000 0.000,25.000-75.000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3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3700.000 38100.000,'100.000'-50.000,"-25.000"-50.000,0.000 0.000,375.000-150.000,0.000 0.000,-275.000 200.000,0.000 0.000,25.000 25.000,0.000 0.000,-125.000 25.000,0.000 0.000,-50.000 0.00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3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5200.000 36950.000,'-50.000'0.000,"25.000"0.000,0.000 0.000,25.000 100.000,0.000 0.000,-25.000 50.000,0.000 0.000,0.000 25.000,0.000 0.000,0.000-50.000,0.000 0.000,50.000-125.000,0.000 0.000,0.000-50.00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3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5750.000 36650.000,'50.000'-50.000,"-50.000"25.000,0.000 0.000,0.000 50.000,0.000 0.000,-75.000 150.000,0.000 0.000,-25.000 25.000,0.000 0.000,25.000-50.000,0.000 0.000,50.000-100.000,0.000 0.000,0.000-25.000,0.000 0.000,125.000-75.000,0.000 0.000,-25.000 0.000,0.000 0.000,-50.000 50.000,0.000 0.000,-75.000 100.000,0.000 0.000,-50.000 50.000,0.000 0.000,25.000-25.000,0.000 0.000,0.000-50.000,0.000 0.000,75.000-25.000,0.000 0.000,25.000-50.000,0.000 0.000,100.000-50.000,0.000 0.000,50.000-125.000,0.000 0.000,-25.000 50.000,0.000 0.000,-100.000 125.000,0.000 0.000,-25.000 75.000,0.000 0.000,-100.000 100.000,0.000 0.000,-50.000 25.000,0.000 0.000,0.000-25.000,0.000 0.000,-25.000-50.000,0.000 0.000,0.000-50.000,0.000 0.000,75.000-100.000,0.000 0.000,25.000-100.000,0.000 0.000,50.000-25.000,0.000 0.000,25.000 75.000,0.000 0.000,75.000 50.000,0.000 0.000,75.000 175.000,0.000 0.000,75.000 100.000,0.000 0.000,-100.000-125.000,0.000 0.000,-75.000-50.00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1104.932 14586.484 533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3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7750.000 36000.000,'0.000'-150.000,"25.000"125.000,0.000 0.000,-50.000 125.000,0.000 0.000,-50.000 175.000,0.000 0.000,-50.000-25.000,0.000 0.000,0.000-50.000,0.000 0.000,-25.000 0.000,0.000 0.000,75.000-175.000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3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6300.000 38350.000,'100.000'0.000,"50.000"-75.000,0.000 0.000,75.000-25.000,0.000 0.000,0.000 50.000,0.000 0.000,-75.000 25.000,0.000 0.000,-50.000 25.000,0.000 0.000,-100.000 25.00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3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7400.000 37400.000,'-50.000'0.000,"0.000"0.000,0.000 0.000,50.000 125.000,0.000 0.000,0.000 75.000,0.000 0.000,-25.000 50.000,0.000 0.000,0.000-100.000,0.000 0.000,25.000-100.000,0.000 0.000,0.000-75.000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3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8100.000 37000.000,'0.000'-50.000,"-50.000"75.000,0.000 0.000,50.000 100.000,0.000 0.000,0.000 150.000,0.000 0.000,25.000 175.000,0.000 0.000,0.000 200.000,0.000 0.000,-25.000-275.000,0.000 0.000,-25.000-150.000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3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9650.000 35700.000,'0.000'-100.000,"150.000"50.000,0.000 0.000,-75.000 50.000,0.000 0.000,75.000 25.000,0.000 0.000,-100.000 75.000,0.000 0.000,-125.000 50.000,0.000 0.000,-75.000 0.000,0.000 0.000,0.000-50.000,0.000 0.000,75.000-50.000,0.000 0.000,50.000-25.000,0.000 0.000,125.000-25.000,0.000 0.000,50.000 0.000,0.000 0.000,-25.000-50.000,0.000 0.000,-100.000 50.000,0.000 0.000,-25.000 50.000,0.000 0.000,-125.000 50.000,0.000 0.000,0.000-25.000,0.000 0.000,25.000-25.000,0.000 0.000,50.000-25.000,0.000 0.000,25.000 0.000,0.000 0.000,0.000 25.000,0.000 0.000,0.000 0.000,0.000 0.000,-25.000 25.000,0.000 0.000,0.000 25.000,0.000 0.000,50.000 50.000,0.000 0.000,0.000 0.000,0.000 0.000,0.000-25.000,0.000 0.000,0.000-100.000,0.000 0.000,25.000-25.000,0.000 0.000,25.000-175.000,0.000 0.000,-25.000 100.000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3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9700.000 37650.000,'200.000'-200.000,"-50.000"125.000,0.000 0.000,25.000 50.000,0.000 0.000,-25.000 50.000,0.000 0.000,-75.000 75.000,0.000 0.000,-25.000 25.000,0.000 0.000,-50.000 0.000,0.000 0.000,0.000 0.000,0.000 0.000,-100.000 0.000,0.000 0.000,0.000-50.000,0.000 0.000,-25.000-25.000,0.000 0.000,0.000-175.000,0.000 0.000,75.000-125.000,0.000 0.000,75.000 100.000,0.000 0.000,50.000 125.000,0.000 0.000,25.000 25.000,0.000 0.000,-50.000 100.000,0.000 0.000,-75.000 50.000,0.000 0.000,-75.000 0.000,0.000 0.000,-25.000-75.000,0.000 0.000,50.000-75.000,0.000 0.000,50.000-75.000,0.000 0.000,25.000 0.00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3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2300.000 36800.000,'0.000'-50.000,"0.000"75.000,0.000 0.000,-25.000 75.000,0.000 0.000,25.000-75.000,0.000 0.000,0.000 75.000,0.000 0.000,-25.000 25.000,0.000 0.000,-25.000 0.000,0.000 0.000,50.000-75.000,0.000 0.000,0.000-75.000,0.000 0.000,100.000-150.000,0.000 0.000,-25.000 25.000,0.000 0.000,-25.000 25.000,0.000 0.000,-50.000 100.000,0.000 0.000,0.000 0.000,0.000 0.000,50.000 50.000,0.000 0.000,25.000 75.000,0.000 0.000,-50.000 0.000,0.000 0.000,-50.000 75.000,0.000 0.000,-50.000-75.000,0.000 0.000,25.000-75.000,0.000 0.000,25.000-100.000,0.000 0.000,25.000-75.000,0.000 0.000,75.000 25.000,0.000 0.000,75.000 75.000,0.000 0.000,50.000 0.000,0.000 0.000,0.000 25.000,0.000 0.000,-75.000 0.000,0.000 0.000,-50.000 0.000,0.000 0.000,-50.000 25.000,0.000 0.000,0.000-25.000,0.000 0.000,0.000 25.000,0.000 0.000,-25.000-25.000,0.000 0.000,0.000 0.000,0.000 0.000,-75.000-25.000,0.000 0.000,0.000-75.000,0.000 0.000,25.000 0.000,0.000 0.000,0.000 25.000,0.000 0.000,50.000 75.000,0.000 0.000,25.000 200.000,0.000 0.000,0.000 50.000,0.000 0.000,-25.000 50.000,0.000 0.000,0.000 100.000,0.000 0.000,-25.000-50.000,0.000 0.000,25.000-100.000,0.000 0.000,-50.000-150.000,0.000 0.000,0.000-75.000,0.000 0.000,-75.000-125.000,0.000 0.000,50.000-100.000,0.000 0.000,75.000 50.000,0.000 0.000,100.000 75.000,0.000 0.000,100.000 25.000,0.000 0.000,-50.000 25.000,0.000 0.000,-100.000 25.000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3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5250.000 36450.000,'0.000'-100.000,"75.000"50.000,0.000 0.000,100.000-25.000,0.000 0.000,-25.000 50.000,0.000 0.000,-75.000 25.000,0.000 0.000,-75.000 25.000,0.000 0.000,0.000 0.000,0.000 0.000,-50.000 100.000,0.000 0.000,-75.000 25.000,0.000 0.000,-25.000 50.000,0.000 0.000,-25.000 25.000,0.000 0.000,25.000-50.000,0.000 0.000,125.000-100.000,0.000 0.000,75.000-150.000,0.000 0.000,-25.000 25.000,0.000 0.000,0.000 0.000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3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5350.000 37350.000,'150.000'-100.000,"-100.000"125.000,0.000 0.000,-50.000 75.000,0.000 0.000,25.000 75.000,0.000 0.000,-25.000 0.000,0.000 0.000,-50.000-25.000,0.000 0.000,25.000-100.000,0.000 0.000,25.000-25.000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3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6000.000 37250.000,'50.000'0.000,"25.000"-25.000,0.000 0.000,0.000 100.000,0.000 0.000,-25.000 25.000,0.000 0.000,0.000 25.000,0.000 0.000,-25.000-100.000,0.000 0.000,0.000 0.00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4:52:52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88500.000 31850.000,'-850.000'300.000,"525.000"-275.000,0.000 0.000,-275.000 175.000,0.000 0.000,-50.000 0.000,0.000 0.000,-250.000-125.000,0.000 0.000,-150.000-75.000,0.000 0.000,475.000 0.000,0.000 0.000,-50.000-75.000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3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7700.000 35500.000,'50.000'-100.000,"-25.000"75.000,0.000 0.000,75.000-50.000,0.000 0.000,-25.000 75.000,0.000 0.000,50.000 75.000,0.000 0.000,-75.000 125.000,0.000 0.000,-50.000-75.000,0.000 0.000,-25.000-75.000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3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7250.000 37000.000,'-50.000'50.000,"75.000"-50.000,0.000 0.000,25.000-25.000,0.000 0.000,150.000-25.000,0.000 0.000,0.000-25.000,0.000 0.000,-50.000 50.000,0.000 0.000,-125.000 0.000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3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8100.000 36300.000,'-150.000'-50.000,"125.000"125.000,0.000 0.000,25.000 100.000,0.000 0.000,0.000-25.000,0.000 0.000,-25.000 150.000,0.000 0.000,0.000-25.000,0.000 0.000,25.000-125.000,0.000 0.000,-25.000-150.000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4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8250.000 37050.000,'-100.000'0.000,"-25.000"50.000,0.000 0.000,0.000 75.000,0.000 0.000,25.000 25.000,0.000 0.000,50.000-25.000,0.000 0.000,50.000-75.000,0.000 0.000,75.000-75.000,0.000 0.000,125.000-125.000,0.000 0.000,25.000 0.000,0.000 0.000,-50.000 25.000,0.000 0.000,-100.000 75.000,0.000 0.000,-50.000 50.000,0.000 0.000,-25.000 25.000,0.000 0.000,0.000 50.000,0.000 0.000,50.000 0.000,0.000 0.000,-50.000-25.000,0.000 0.000,0.000 0.000,0.000 0.000,25.000-50.000,0.000 0.000,25.000-100.000,0.000 0.000,0.000 50.000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4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9850.000 35700.000,'0.000'-150.000,"0.000"125.000,0.000 0.000,0.000 50.000,0.000 0.000,0.000 25.000,0.000 0.000,0.000 25.000,0.000 0.000,25.000 175.000,0.000 0.000,0.000 125.000,0.000 0.000,0.000 150.000,0.000 0.000,-100.000 50.000,0.000 0.000,25.000-250.000,0.000 0.000,25.000-250.000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4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1900.000 35250.000,'0.000'-50.000,"75.000"75.000,0.000 0.000,0.000 0.000,0.000 0.000,75.000 100.000,0.000 0.000,-75.000-50.000,0.000 0.000,-100.000 0.000,0.000 0.000,-75.000-25.000,0.000 0.000,50.000 0.000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4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0150.000 37150.000,'-50.000'0.000,"0.000"50.000,0.000 0.000,400.000-100.000,0.000 0.000,-175.000 25.000,0.000 0.000,-75.000 0.000,0.000 0.000,175.000 25.000,0.000 0.000,-125.000 0.000,0.000 0.000,-125.000 0.000,0.000 0.000,-50.000-25.000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4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1750.000 36300.000,'-100.000'0.000,"100.000"50.000,0.000 0.000,0.000 125.000,0.000 0.000,25.000 50.000,0.000 0.000,-25.000 25.000,0.000 0.000,25.000 0.000,0.000 0.000,-25.000-50.000,0.000 0.000,0.000-125.000,0.000 0.000,-25.000-25.000,0.000 0.000,-125.000 0.000,0.000 0.000,-50.000-50.000,0.000 0.000,-75.000-150.000,0.000 0.000,150.000 0.000,0.000 0.000,50.000 25.000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4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1850.000 37200.000,'50.000'0.000,"-50.000"-25.000,0.000 0.000,50.000 25.000,0.000 0.000,50.000-25.000,0.000 0.000,25.000 25.000,0.000 0.000,0.000 0.000,0.000 0.000,-100.000 0.000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4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1600.000 35550.000,'0.000'-50.000,"50.000"0.000,0.000 0.000,25.000 50.000,0.000 0.000,-25.000 0.000,0.000 0.000,-25.000 25.00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4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0750.000 31900.000,'0.000'-50.000,"0.000"125.000,0.000 0.000,-50.000 25.000,0.000 0.000,-50.000 200.000,0.000 0.000,0.000-25.000,0.000 0.000,50.000-150.000,0.000 0.000,50.000-75.000,0.000 0.000,75.000-150.000,0.000 0.000,-50.000 50.000,0.000 0.000,25.000-25.000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4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5000.000 36100.000,'-100.000'100.000,"0.000"75.000,0.000 0.000,-25.000 25.000,0.000 0.000,0.000-25.000,0.000 0.000,25.000-25.000,0.000 0.000,75.000-100.000,0.000 0.000,50.000-75.000,0.000 0.000,25.000-75.000,0.000 0.000,0.000 50.000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4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4750.000 36700.000,'150.000'-100.000,"-100.000"100.000,0.000 0.000,0.000 25.000,0.000 0.000,-50.000 100.000,0.000 0.000,0.000 25.000,0.000 0.000,0.000-50.000,0.000 0.000,25.000-50.000,0.000 0.000,75.000-50.000,0.000 0.000,100.000-150.000,0.000 0.000,0.000-25.000,0.000 0.000,-125.000 50.000,0.000 0.000,-25.000 50.000,0.000 0.000,-75.000 125.000,0.000 0.000,-25.000 50.000,0.000 0.000,25.000 25.000,0.000 0.000,0.000 0.000,0.000 0.000,25.000 0.000,0.000 0.000,50.000-75.000,0.000 0.000,50.000-50.000,0.000 0.000,75.000-150.000,0.000 0.000,0.000-75.000,0.000 0.000,-100.000-25.000,0.000 0.000,-75.000 75.000,0.000 0.000,-75.000 125.000,0.000 0.000,-75.000 75.000,0.000 0.000,50.000 100.000,0.000 0.000,75.000-75.000,0.000 0.000,0.000 0.000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4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7650.000 36950.000,'50.000'0.000,"-25.000"-25.000,0.000 0.000,75.000 0.000,0.000 0.000,0.000 25.000,0.000 0.000,-50.000 75.000,0.000 0.000,-75.000 50.000,0.000 0.000,-150.000 25.000,0.000 0.000,0.000 0.000,0.000 0.000,75.000-25.000,0.000 0.000,75.000-75.000,0.000 0.000,75.000-50.000,0.000 0.000,125.000-75.000,0.000 0.000,25.000 0.000,0.000 0.000,-100.000 50.000,0.000 0.000,-50.000 25.000,0.000 0.000,-50.000 50.000,0.000 0.000,-25.000-50.00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4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9250.000 36300.000,'0.000'50.000,"0.000"125.000,0.000 0.000,-75.000 25.000,0.000 0.000,75.000-150.000,0.000 0.000,175.000-200.000,0.000 0.000,-50.000 0.000,0.000 0.000,-50.000 100.000,0.000 0.000,-75.000 150.000,0.000 0.000,-50.000 50.000,0.000 0.000,25.000-50.000,0.000 0.000,50.000-75.000,0.000 0.000,50.000-75.000,0.000 0.000,25.000-75.000,0.000 0.000,0.000-75.000,0.000 0.000,25.000-100.000,0.000 0.000,0.000 100.000,0.000 0.000,25.000 75.000,0.000 0.000,-25.000 150.000,0.000 0.000,-50.000 100.000,0.000 0.000,-50.000 150.000,0.000 0.000,-25.000-50.000,0.000 0.000,-75.000-25.000,0.000 0.000,0.000-50.000,0.000 0.000,-25.000-50.000,0.000 0.000,0.000-50.000,0.000 0.000,25.000-50.000,0.000 0.000,50.000-100.000,0.000 0.000,25.000 50.000,0.000 0.000,25.000-25.000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4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0950.000 36150.000,'0.000'100.000,"-75.000"25.000,0.000 0.000,-100.000 50.000,0.000 0.000,-50.000 25.000,0.000 0.000,25.000-50.000,0.000 0.000,175.000-100.000,0.000 0.000,25.000-75.000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4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0550.000 36800.000,'150.000'50.000,"0.000"25.000,0.000 0.000,25.000 75.000,0.000 0.000,25.000 0.000,0.000 0.000,-125.000-100.000,0.000 0.000,-25.000-50.000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4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2550.000 35550.000,'-100.000'0.000,"100.000"-75.000,0.000 0.000,75.000 50.000,0.000 0.000,225.000-50.000,0.000 0.000,-25.000 25.000,0.000 0.000,-175.000 75.000,0.000 0.000,-125.000 75.000,0.000 0.000,-100.000 0.000,0.000 0.000,0.000-25.000,0.000 0.000,75.000 0.000,0.000 0.000,50.000 25.000,0.000 0.000,50.000 0.000,0.000 0.000,-50.000 25.000,0.000 0.000,-25.000 25.000,0.000 0.000,-75.000-50.000,0.000 0.000,25.000-75.000,0.000 0.000,25.000-25.000,0.000 0.000,50.000-100.000,0.000 0.000,0.000-125.000,0.000 0.000,0.000 0.000,0.000 0.000,0.000 150.000,0.000 0.000,0.000 50.000,0.000 0.000,0.000 125.000,0.000 0.000,0.000 75.000,0.000 0.000,0.000 75.000,0.000 0.000,0.000 100.000,0.000 0.000,-75.000 225.000,0.000 0.000,0.000-75.000,0.000 0.000,75.000-275.000,0.000 0.000,25.000-150.000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4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4400.000 35100.000,'0.000'-200.000,"0.000"150.000,0.000 0.000,25.000 150.000,0.000 0.000,-50.000 175.000,0.000 0.000,-125.000 75.000,0.000 0.000,-50.000-100.000,0.000 0.000,100.000-150.000,0.000 0.000,100.000-125.000,0.000 0.000,100.000-125.000,0.000 0.000,25.000 0.000,0.000 0.000,-25.000 75.000,0.000 0.000,-50.000 150.000,0.000 0.000,-50.000 75.000,0.000 0.000,0.000-50.000,0.000 0.000,-50.000-25.000,0.000 0.000,25.000-50.000,0.000 0.000,25.000-50.000,0.000 0.000,75.000-125.000,0.000 0.000,75.000-25.000,0.000 0.000,75.000 50.000,0.000 0.000,0.000 50.000,0.000 0.000,25.000 50.000,0.000 0.000,-100.000 25.000,0.000 0.000,-125.000 0.000,0.000 0.000,-50.000-25.000,0.000 0.000,-100.000-50.000,0.000 0.000,0.000-50.000,0.000 0.000,50.000 0.000,0.000 0.000,25.000 25.000,0.000 0.000,25.000 75.000,0.000 0.000,25.000 150.000,0.000 0.000,25.000 50.000,0.000 0.000,0.000 50.000,0.000 0.000,25.000 50.000,0.000 0.000,-50.000 0.000,0.000 0.000,-50.000-50.000,0.000 0.000,-25.000-50.000,0.000 0.000,0.000-100.000,0.000 0.000,-25.000-100.000,0.000 0.000,100.000-150.000,0.000 0.000,75.000-75.000,0.000 0.000,75.000 50.000,0.000 0.000,25.000 75.000,0.000 0.000,-125.000 100.000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4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4350.000 35800.000,'0.000'-50.000,"-25.000"50.000,0.000 0.000,25.000 25.000,0.000 0.000,-25.000 50.000,0.000 0.000,-25.000 75.000,0.000 0.000,25.000-125.000,0.000 0.000,0.000 25.000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4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4300.000 36550.000,'50.000'-50.000,"-25.000"50.000,0.000 0.000,-25.000 125.000,0.000 0.000,0.000 0.000,0.000 0.000,-25.000 75.000,0.000 0.000,0.000-75.000,0.000 0.000,0.000-75.00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4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0850.000 32250.000,'0.000'-50.000,"25.000"25.000,0.000 0.000,0.000 0.000,0.000 0.000,50.000 100.000,0.000 0.000,-50.000 125.000,0.000 0.000,-25.000 50.000,0.000 0.000,25.000-75.000,0.000 0.000,0.000-100.000,0.000 0.000,0.000-75.000,0.000 0.000,50.000-150.000,0.000 0.000,50.000-100.000,0.000 0.000,0.000 25.000,0.000 0.000,-25.000 75.000,0.000 0.000,-75.000 75.000,0.000 0.000,0.000 50.000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5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6200.000 41050.000,'0.000'-50.000,"0.000"25.000,0.000 0.000,-50.000 200.000,0.000 0.000,25.000-125.000,0.000 0.000,-75.000 100.000,0.000 0.000,0.000 25.000,0.000 0.000,25.000-75.000,0.000 0.000,50.000-100.000,0.000 0.000,150.000 0.000,0.000 0.000,50.000 0.000,0.000 0.000,-25.000 0.000,0.000 0.000,-50.000 25.000,0.000 0.000,-25.000-25.000,0.000 0.000,-50.000-25.000,0.000 0.000,-25.000 0.000,0.000 0.000,-25.000 0.000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5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6500.000 41650.000,'-150.000'-250.000,"125.000"200.000,0.000 0.000,25.000 125.000,0.000 0.000,0.000 200.000,0.000 0.000,-25.000 0.000,0.000 0.000,0.000-25.000,0.000 0.000,25.000-150.000,0.000 0.000,25.000-75.000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5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7550.000 41100.000,'-50.000'0.000,"25.000"150.000,0.000 0.000,25.000 25.000,0.000 0.000,0.000-25.000,0.000 0.000,-25.000 0.000,0.000 0.000,0.000-50.000,0.000 0.000,0.000-25.000,0.000 0.000,0.000-75.000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5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7250.000 42250.000,'50.000'0.000,"0.000"-25.000,0.000 0.000,50.000 0.000,0.000 0.000,0.000 0.000,0.000 0.000,-25.000 25.000,0.000 0.000,-50.000 0.000,0.000 0.000,0.000-25.000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3:5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8050.000 41250.000,'0.000'-50.000,"0.000"-75.000,0.000 0.000,25.000 125.000,0.000 0.000,0.000 125.000,0.000 0.000,-25.000 150.000,0.000 0.000,-50.000 0.000,0.000 0.000,25.000-75.000,0.000 0.000,25.000-125.000,0.000 0.000,25.000-75.000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0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9350.000 41100.000,'-50.000'0.000,"0.000"100.000,0.000 0.000,-25.000 100.000,0.000 0.000,0.000 0.000,0.000 0.000,-25.000-50.000,0.000 0.000,50.000-100.000,0.000 0.000,75.000-200.000,0.000 0.000,75.000 0.000,0.000 0.000,-25.000 50.000,0.000 0.000,-25.000 25.000,0.000 0.000,0.000 75.000,0.000 0.000,-25.000 25.000,0.000 0.000,-25.000 75.000,0.000 0.000,0.000 25.000,0.000 0.000,25.000-75.000,0.000 0.000,50.000-25.000,0.000 0.000,25.000-50.000,0.000 0.000,50.000-125.000,0.000 0.000,-50.000 25.000,0.000 0.000,-25.000 0.000,0.000 0.000,-50.000 75.000,0.000 0.000,-25.000 75.000,0.000 0.000,0.000 75.000,0.000 0.000,0.000 25.000,0.000 0.000,0.000 0.000,0.000 0.000,-25.000-25.000,0.000 0.000,25.000-50.000,0.000 0.000,25.000-50.000,0.000 0.000,100.000-125.000,0.000 0.000,-25.000 0.000,0.000 0.000,0.000 0.000,0.000 0.000,-100.000 50.000,0.000 0.000,-25.000 0.000,0.000 0.000,-50.000 50.000,0.000 0.000,-25.000 25.000,0.000 0.000,25.000 25.000,0.000 0.000,50.000 0.000,0.000 0.000,0.000 0.000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0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1000.000 41500.000,'100.000'0.000,"-50.000"-25.000,0.000 0.000,-25.000 50.000,0.000 0.000,-25.000 100.000,0.000 0.000,-25.000 50.000,0.000 0.000,0.000-75.000,0.000 0.000,25.000-75.000,0.000 0.000,50.000 0.000,0.000 0.000,25.000 25.000,0.000 0.000,0.000 0.000,0.000 0.000,-75.000 75.000,0.000 0.000,-50.000 25.000,0.000 0.000,-75.000 50.000,0.000 0.000,0.000 0.000,0.000 0.000,75.000-150.000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0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2100.000 42350.000,'50.000'-50.000,"25.000"-50.000,0.000 0.000,0.000 50.000,0.000 0.000,150.000-50.000,0.000 0.000,-50.000 50.000,0.000 0.000,-100.000 125.000,0.000 0.000,0.000 25.000,0.000 0.000,25.000-25.000,0.000 0.000,50.000-50.000,0.000 0.000,-25.000 0.000,0.000 0.000,-75.000-25.000,0.000 0.000,100.000 25.000,0.000 0.000,0.000-25.000,0.000 0.000,25.000-25.000,0.000 0.000,-100.000-25.000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0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6550.000 40850.000,'50.000'-50.000,"-50.000"0.000,0.000 0.000,0.000 200.000,0.000 0.000,-50.000 25.000,0.000 0.000,0.000 0.000,0.000 0.000,50.000-50.000,0.000 0.000,50.000-25.000,0.000 0.000,75.000-75.000,0.000 0.000,50.000-25.000,0.000 0.000,-50.000-75.000,0.000 0.000,-100.000-25.000,0.000 0.000,-50.000-75.000,0.000 0.000,-25.000 50.000,0.000 0.000,25.000 25.000,0.000 0.000,25.000 75.000,0.000 0.000,0.000 0.000,0.000 0.000,-25.000 75.000,0.000 0.000,-50.000 100.000,0.000 0.000,0.000 100.000,0.000 0.000,0.000 50.000,0.000 0.000,50.000-100.000,0.000 0.000,25.000-150.000,0.000 0.000,25.000-25.000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0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7450.000 42500.000,'0.000'-50.000,"100.000"0.000,0.000 0.000,25.000 25.000,0.000 0.000,75.000-25.000,0.000 0.000,-100.000 25.000,0.000 0.000,-25.000-25.000,0.000 0.000,-75.000-25.000,0.000 0.000,-50.000-25.000,0.000 0.000,-25.000 50.000,0.000 0.000,-25.000 25.000,0.000 0.000,25.000 50.000,0.000 0.000,0.000 50.000,0.000 0.000,25.000 50.000,0.000 0.000,50.000-25.000,0.000 0.000,25.000 0.000,0.000 0.000,75.000-25.000,0.000 0.000,0.000-25.000,0.000 0.000,25.000-25.000,0.000 0.000,-75.000-25.000,0.000 0.000,0.000 0.00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4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3050.000 32750.000,'0.000'-50.000,"25.000"0.000,0.000 0.000,-25.000 25.000,0.000 0.000,25.000-25.000,0.000 0.000,-25.000 0.000,0.000 0.000,-50.000 25.000,0.000 0.000,-50.000 25.000,0.000 0.000,25.000 50.000,0.000 0.000,-25.000 25.000,0.000 0.000,25.000 75.000,0.000 0.000,25.000 0.000,0.000 0.000,50.000-50.000,0.000 0.000,0.000-50.000,0.000 0.000,75.000-25.000,0.000 0.000,75.000-150.000,0.000 0.000,0.000-50.000,0.000 0.000,-75.000 75.000,0.000 0.000,-50.000 50.000,0.000 0.000,-25.000 150.000,0.000 0.000,0.000 0.000,0.000 0.000,25.000 0.000,0.000 0.000,25.000-75.000,0.000 0.000,50.000-25.000,0.000 0.000,25.000-125.000,0.000 0.000,25.000-50.000,0.000 0.000,-50.000 25.000,0.000 0.000,-50.000 50.000,0.000 0.000,-25.000 75.000,0.000 0.000,-75.000 25.000,0.000 0.000,-25.000 125.000,0.000 0.000,25.000 25.000,0.000 0.000,25.000 25.000,0.000 0.000,25.000-50.000,0.000 0.000,25.000-50.000,0.000 0.000,75.000-50.000,0.000 0.000,50.000-150.000,0.000 0.000,-25.000-75.000,0.000 0.000,0.000-50.000,0.000 0.000,-75.000 50.000,0.000 0.000,-25.000 75.000,0.000 0.000,-25.000 100.000,0.000 0.000,0.000 125.000,0.000 0.000,0.000 75.000,0.000 0.000,0.000 25.000,0.000 0.000,-25.000 25.000,0.000 0.000,25.000-100.000,0.000 0.000,50.000-100.000,0.000 0.000,50.000-150.000,0.000 0.000,25.000-100.000,0.000 0.000,-50.000 75.000,0.000 0.000,-50.000 100.000,0.000 0.000,-25.000 175.000,0.000 0.000,0.000 25.000,0.000 0.000,0.000 0.000,0.000 0.000,25.000-75.000,0.000 0.000,50.000-50.000,0.000 0.000,50.000-100.000,0.000 0.000,-25.000-100.000,0.000 0.000,-25.000 0.000,0.000 0.000,-50.000 25.000,0.000 0.000,-150.000 125.000,0.000 0.000,-25.000 50.000,0.000 0.000,50.000 25.000,0.000 0.000,100.000-25.000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4:0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9100.000 40750.000,'0.000'-50.000,"0.000"25.000,0.000 0.000,75.000-25.000,0.000 0.000,50.000 50.000,0.000 0.000,25.000 25.000,0.000 0.000,-25.000-25.000,0.000 0.000,-100.000 25.000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8902.715 9144.886 286,'64.621'79.560'477,"-23.469"-16.543"-470,-7.810-3.373-3,26.316-27.908 10,-13.273-79.023-12,-2.887-2.197-1,20.486-26.710-1,-12.093 13.157-1,-9.196 8.562-2,-1.779 1.789 0,3.594 2.293-6,8.281-2.243-99,-17.027 34.822-35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5265.208 3262.316 533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23609.654 14868.707 533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13338.532 649.995 233,'82.180'-31.623'273,"-37.415"18.987"-233,17.718 1.944-3,-10.283 6.287 1,5.380 4.023-2,1.944 5.958-4,-21.748 11.075-180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13549.312 455.080 223,'-9.145'74.999'122,"2.095"-4.225"-78,0.791-16.984 12,-3.928 9.703 1,2.240-12.835-8,-0.925 10.849 2,3.371-9.534-21,64.794-65.813-386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13698.363 535.342 205,'59.986'29.836'239,"12.459"25.693"-11,-44.172-6.535-156,-57.793 13.692-58,-26.791-15.898-13,-2.871-9.961 0,127.390-3.130 16,12.016-42.830-12,-11.864 0.705-2,-3.219 2.460-9,-27.262 14.853-90,0.001 0.001-580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8560.149 4639.907 210,'-64.726'-44.926'401,"10.279"12.457"-371,-0.667 5.813 10,-13.875 2.099-27,-3.420 19.657-2,6.585 16.381-3,-1.755 10.781-3,2.373 0.077-1,0.299 1.982 0,6.189 3.133-2,5.611 7.287 1,3.100 1.641 1,6.674 17.109-2,17.963 4.065 2,15.478 4.242 0,23.418 9.531 3,16.516-14.721-1,11.228-2.972 2,5.744-6.877-5,6.261-8.335-2,9.215-10.502 1,4.723-10.050-1,5.988-3.354 1,1.963-0.077 1,-2.681-2.652-1,-6.681-2.143 0,2.714-3.448-1,12.161-4.272 1,-7.735-3.608-2,-1.370-1.632 1,-6.033-1.264-1,8.502-5.641 1,-5.315-9.018-1,-3.188-4.581 0,-3.609-12.996 0,-10.579-16.799 2,-40.011-20.775 1,-32.047 0.813-1,-12.018 6.526 0,-14.535 1.552 0,-5.281 14.956-1,-16.662-1.512 1,0.688 13.549-1,-6.250 14.978 0,-12.944 10.751 0,2.185 2.059-2,0.578 3.236-2,16.446 2.868-6,-9.546 2.415-96,16.344 9.952-330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9703.154 5255.511 144,'64.444'24.326'341,"-20.604"-12.561"-300,7.097-5.043-14,2.593-7.767-6,3.728-12.988 4,-15.548-15.187-13,9.265-13.127 6,0.227 17.840-1,8.048 41.286 1,-1.717 23.208 2,-7.121-1.532 1,4.395-7.050 2,6.866-19.863 3,-0.475-32.912-23,8.391 12.591-280,-27.354 9.603-53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11015.486 10884.960 193,'-71.714'-20.307'309,"-3.942"7.294"-247,-5.962 7.691-31,26.476 7.370 6,-1.669 17.985-17,-12.930 16.365 5,23.403-0.458-12,-8.495 13.528 3,-3.741 3.172-2,1.682 5.589 3,13.600 6.721-2,11.114-9.653-7,8.123 3.411-2,1.026 20.644-1,9.273-4.297-2,7.493-5.071 0,14.675 0.400 0,11.764-8.097 0,22.146-6.119 0,12.872-9.398-2,26.043-14.950 1,0.342-8.109-1,4.993-8.005 0,-11.332-12.125-1,9.239-14.235 1,-7.317-11.181 0,-14.601-1.063-1,28.863-14.070 1,-26.289 3.241 0,13.998-15.434-1,0.179-9.961 0,-24.516 9.005 0,-9.867-5.357 0,-9.695-23.327 0,-21.268 6.862 1,-18.546-20.720 1,-19.358 12.645-1,-12.295 3.504 0,-4.344 12.712 1,-19.250-6.046-1,-0.056 19.110 1,-12.015 14.324 0,0.239 17.987-1,-14.979 14.726 0,3.624 9.311-2,13.610 14.530-5,2.351 15.857-14,22.604 21.449-263,7.194-32.476-78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4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7200.000 32250.000,'0.000'50.000,"-25.000"-50.000,0.000 0.000,150.000 0.000,0.000 0.000,150.000-50.000,0.000 0.000,25.000 0.000,0.000 0.000,-100.000 25.000,0.000 0.000,-125.000 50.000,0.000 0.000,-75.000 0.000,0.000 0.000,0.000 0.000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11766.904 10663.596 295,'-26.708'41.081'280,"-9.258"19.431"-203,2.917 1.029-36,-7.266 15.408 12,6.288-14.350-36,-4.309 5.272-1,4.239 0.309-12,4.997-0.022-9,-7.002-27.434-259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00b047"/>
      <inkml:brushProperty name="fitToCurve" value="1"/>
    </inkml:brush>
  </inkml:definitions>
  <inkml:trace contextRef="#ctx0" brushRef="#br1">11370.908 10793.234 314,'74.310'67.208'346,"-18.267"-22.783"-278,6.460 3.228-30,1.198-4.941-18,-0.243-6.488-21,-4.770 0.592-64,-26.684 2.060-180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1:4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1800.000 53400.000,'0.000'-100.000,"0.000"75.000,0.000 0.000,-50.000 25.000,0.000 0.000,-25.000 0.000,0.000 0.000,-50.000 75.000,0.000 0.000,-75.000 125.000,0.000 0.000,0.000 100.000,0.000 0.000,75.000-50.000,0.000 0.000,100.000-125.000,0.000 0.000,50.000-50.000,0.000 0.000,150.000-75.000,0.000 0.000,75.000-125.000,0.000 0.000,-50.000-50.000,0.000 0.000,-50.000 75.000,0.000 0.000,-100.000 75.000,0.000 0.000,-25.000 25.000,0.000 0.000,-25.000 25.000,0.000 0.000,25.000 125.000,0.000 0.000,-25.000 25.000,0.000 0.000,0.000-50.000,0.000 0.000,25.000-75.000,0.000 0.000,75.000-50.000,0.000 0.000,25.000-100.000,0.000 0.000,50.000-100.000,0.000 0.000,-75.000 0.000,0.000 0.000,-100.000 0.000,0.000 0.000,0.000 75.000,0.000 0.000,-100.000 50.000,0.000 0.000,-50.000 50.000,0.000 0.000,0.000 50.000,0.000 0.000,50.000 150.000,0.000 0.000,100.000-125.000,0.000 0.000,-25.000-25.000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1:4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3400.000 54450.000,'0.000'-50.000,"50.000"50.000,0.000 0.000,75.000 0.000,0.000 0.000,25.000-25.000,0.000 0.000,-50.000 50.000,0.000 0.000,-100.000 100.000,0.000 0.000,-100.000 125.000,0.000 0.000,-50.000-25.000,0.000 0.000,50.000-125.000,0.000 0.000,50.000-50.000,0.000 0.000,175.000-25.000,0.000 0.000,75.000-25.000,0.000 0.000,25.000-25.000,0.000 0.000,200.000 25.000,0.000 0.000,-325.000-25.000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2:1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6800.000 44750.000,'-150.000'0.000,"125.000"25.000,0.000 0.000,175.000 75.000,0.000 0.000,-50.000-25.000,0.000 0.000,0.000 0.000,0.000 0.000,-50.000-25.000,0.000 0.000,-25.000-75.000,0.000 0.000,75.000-175.000,0.000 0.000,150.000-300.000,0.000 0.000,175.000 0.000,0.000 0.000,-225.000 350.000,0.000 0.000,-100.000 75.000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2:2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2650.000 43000.000,'50.000'-150.000,"-50.000"100.000,0.000 0.000,0.000-50.000,0.000 0.000,0.000 25.000,0.000 0.000,-50.000 50.000,0.000 0.000,-75.000 125.000,0.000 0.000,-75.000 100.000,0.000 0.000,50.000 25.000,0.000 0.000,125.000-125.000,0.000 0.000,75.000-75.000,0.000 0.000,100.000-25.000,0.000 0.000,0.000-75.000,0.000 0.000,-75.000 75.000,0.000 0.000,-75.000 150.000,0.000 0.000,-100.000 75.000,0.000 0.000,0.000-50.000,0.000 0.000,50.000-100.000,0.000 0.000,75.000-75.000,0.000 0.000,150.000-200.000,0.000 0.000,25.000 25.000,0.000 0.000,-75.000 150.000,0.000 0.000,-25.000 75.000,0.000 0.000,-50.000 50.000,0.000 0.000,-25.000-25.000,0.000 0.000,-25.000-50.000,0.000 0.000,0.000-100.000,0.000 0.000,0.000 25.000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2:2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3250.000 42900.000,'100.000'50.000,"0.000"25.000,0.000 0.000,25.000 75.000,0.000 0.000,-100.000-150.000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2:2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4750.000 42800.000,'-50.000'50.000,"25.000"0.000,0.000 0.000,-25.000 75.000,0.000 0.000,0.000 75.000,0.000 0.000,25.000 0.000,0.000 0.000,25.000-75.000,0.000 0.000,50.000-100.000,0.000 0.000,100.000-175.000,0.000 0.000,-25.000-100.000,0.000 0.000,-50.000 50.000,0.000 0.000,-75.000 75.000,0.000 0.000,-100.000 75.000,0.000 0.000,-50.000 75.000,0.000 0.000,75.000 25.000,0.000 0.000,50.000 0.000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2:2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5400.000 43150.000,'50.000'0.000,"100.000"0.000,0.000 0.000,-50.000 50.000,0.000 0.000,-50.000 150.000,0.000 0.000,-50.000 75.000,0.000 0.000,-75.000-125.000,0.000 0.000,50.000-100.000,0.000 0.000,75.000-75.000,0.000 0.000,225.000-100.000,0.000 0.000,0.000 25.000,0.000 0.000,-175.000 75.000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2:2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2900.000 50650.000,'-50.000'0.000,"-100.000"0.000,0.000 0.000,50.000 0.000,0.000 0.000,-75.000 75.000,0.000 0.000,75.000-50.000,0.000 0.000,50.000 0.000,0.000 0.000,50.000 0.000,0.000 0.000,50.000-25.000,0.000 0.000,25.000-25.000,0.000 0.000,0.000 0.000,0.000 0.000,0.000 25.000,0.000 0.000,50.000-25.000,0.000 0.000,75.000 25.000,0.000 0.000,-25.000 0.000,0.000 0.000,25.000 0.000,0.000 0.000,0.000 0.000,0.000 0.000,0.000 0.000,0.000 0.000,50.000 0.000,0.000 0.000,-25.000-25.000,0.000 0.000,0.000 25.000,0.000 0.000,-25.000-25.000,0.000 0.000,-25.000 25.000,0.000 0.000,25.000 0.000,0.000 0.000,0.000 0.000,0.000 0.000,25.000 0.000,0.000 0.000,0.000-50.000,0.000 0.000,0.000 25.000,0.000 0.000,-25.000 25.000,0.000 0.000,-25.000 0.000,0.000 0.000,-25.000 0.000,0.000 0.000,25.000 0.000,0.000 0.000,-50.000 0.000,0.000 0.000,0.000-25.000,0.000 0.000,0.000 25.000,0.000 0.000,-50.000-25.000,0.000 0.000,-25.000 25.000,0.000 0.000,-25.000 0.000,0.000 0.000,0.000 0.000,0.000 0.000,-25.000-25.000,0.000 0.000,-100.000 0.000,0.000 0.000,50.000 0.00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4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8500.000 31650.000,'-100.000'-150.000,"100.000"100.000,0.000 0.000,25.000 200.000,0.000 0.000,-25.000 125.000,0.000 0.000,-25.000 25.000,0.000 0.000,25.000-75.000,0.000 0.000,0.000-125.000,0.000 0.000,0.000-75.000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2:2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2750.000 50850.000,'-250.000'0.000,"225.000"-25.000,0.000 0.000,25.000 0.000,0.000 0.000,50.000 0.000,0.000 0.000,0.000 0.000,0.000 0.000,50.000 25.000,0.000 0.000,0.000 0.000,0.000 0.000,125.000 0.000,0.000 0.000,75.000 0.000,0.000 0.000,125.000-50.000,0.000 0.000,-25.000-25.000,0.000 0.000,-50.000 25.000,0.000 0.000,-50.000 25.000,0.000 0.000,-25.000 25.000,0.000 0.000,-75.000 25.000,0.000 0.000,0.000 0.000,0.000 0.000,0.000-25.000,0.000 0.000,-25.000 0.000,0.000 0.000,-125.000 0.000,0.000 0.000,-25.000-25.000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2:3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7550.000 29650.000,'-50.000'-100.000,"50.000"75.000,0.000 0.000,100.000 25.000,0.000 0.000,25.000 50.000,0.000 0.000,25.000 0.000,0.000 0.000,0.000 0.000,0.000 0.000,0.000-50.000,0.000 0.000,125.000-125.000,0.000 0.000,-100.000 50.000,0.000 0.000,0.000 75.000,0.000 0.000,-25.000 25.000,0.000 0.000,-75.000 50.000,0.000 0.000,-25.000-75.000,0.000 0.000,75.000 0.000,0.000 0.000,50.000-25.000,0.000 0.000,-25.000 0.000,0.000 0.000,0.000 25.000,0.000 0.000,-50.000 0.000,0.000 0.000,-25.000 0.000,0.000 0.000,-25.000 0.000,0.000 0.000,0.000 0.000,0.000 0.000,0.000 0.000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0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4850.000 16250.000,'-50.000'200.000,"-50.000"75.000,0.000 0.000,25.000-75.000,0.000 0.000,-75.000 100.000,0.000 0.000,25.000-100.000,0.000 0.000,75.000-100.000,0.000 0.000,50.000-75.000,0.000 0.000,25.000-100.000,0.000 0.000,0.000 50.000,0.000 0.000,0.000-25.000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0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4800.000 16600.000,'50.000'-150.000,"-25.000"125.000,0.000 0.000,0.000 25.000,0.000 0.000,0.000 125.000,0.000 0.000,0.000 25.000,0.000 0.000,0.000 50.000,0.000 0.000,0.000 0.000,0.000 0.000,-25.000-50.000,0.000 0.000,25.000 50.000,0.000 0.000,-50.000-100.000,0.000 0.000,-25.000-50.000,0.000 0.000,-25.000-50.000,0.000 0.000,-75.000-75.000,0.000 0.000,0.000-25.000,0.000 0.000,50.000 25.000,0.000 0.000,100.000 0.000,0.000 0.000,25.000 25.000,0.000 0.000,75.000 25.000,0.000 0.000,75.000 0.000,0.000 0.000,0.000 25.000,0.000 0.000,-25.000-25.000,0.000 0.000,-50.000-25.000,0.000 0.000,-75.000 0.000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0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5700.000 16350.000,'100.000'-300.000,"-50.000"225.000,0.000 0.000,-25.000 125.000,0.000 0.000,-50.000 150.000,0.000 0.000,0.000 0.000,0.000 0.000,0.000 25.000,0.000 0.000,25.000 0.000,0.000 0.000,0.000-25.000,0.000 0.000,25.000-50.000,0.000 0.000,75.000-100.000,0.000 0.000,50.000-100.000,0.000 0.000,25.000-125.000,0.000 0.000,-100.000 100.000,0.000 0.000,-25.000 0.000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0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7250.000 16750.000,'-150.000'0.000,"125.000"0.000,0.000 0.000,25.000 50.000,0.000 0.000,-25.000 125.000,0.000 0.000,0.000 0.000,0.000 0.000,25.000-50.000,0.000 0.000,0.000-75.000,0.000 0.000,75.000-50.000,0.000 0.000,-25.000-50.000,0.000 0.000,-25.000 0.000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0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7650.000 17050.000,'-100.000'50.000,"100.000"50.000,0.000 0.000,0.000 0.000,0.000 0.000,0.000 0.000,0.000 0.000,0.000-25.000,0.000 0.000,0.000-25.000,0.000 0.000,75.000-50.000,0.000 0.000,-25.000-75.000,0.000 0.000,50.000-100.000,0.000 0.000,-50.000 0.000,0.000 0.000,-50.000 75.000,0.000 0.000,0.000 75.000,0.000 0.000,75.000 0.000,0.000 0.000,25.000 50.000,0.000 0.000,-25.000 50.000,0.000 0.000,-75.000 75.000,0.000 0.000,-25.000 50.000,0.000 0.000,-50.000-125.000,0.000 0.000,75.000-50.000,0.000 0.000,0.000-75.000,0.000 0.000,125.000-50.000,0.000 0.000,25.000 50.000,0.000 0.000,-50.000 0.000,0.000 0.000,-25.000 0.000,0.000 0.000,-25.000-75.000,0.000 0.000,-50.000 0.000,0.000 0.000,0.000 50.000,0.000 0.000,-25.000 50.000,0.000 0.000,0.000 25.000,0.000 0.000,25.000 75.000,0.000 0.000,0.000 75.000,0.000 0.000,25.000 50.000,0.000 0.000,-25.000-25.000,0.000 0.000,0.000-50.000,0.000 0.000,0.000-100.000,0.000 0.000,0.000-50.000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0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9450.000 15850.000,'50.000'-50.000,"-25.000"0.000,0.000 0.000,25.000 0.000,0.000 0.000,50.000 50.000,0.000 0.000,-25.000 150.000,0.000 0.000,-75.000 100.000,0.000 0.000,-25.000 100.000,0.000 0.000,-75.000-100.000,0.000 0.000,25.000-150.000,0.000 0.000,50.000-75.000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0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9850.000 17400.000,'300.000'-200.000,"-250.000"200.000,0.000 0.000,-25.000 125.000,0.000 0.000,-50.000 50.000,0.000 0.000,-25.000-50.000,0.000 0.000,50.000-75.000,0.000 0.000,50.000-25.000,0.000 0.000,25.000 0.000,0.000 0.000,-25.000 50.000,0.000 0.000,-75.000 225.000,0.000 0.000,-50.000-150.000,0.000 0.000,25.000-50.000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0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3250.000 16000.000,'0.000'-50.000,"125.000"25.000,0.000 0.000,50.000 25.000,0.000 0.000,-50.000 0.000,0.000 0.000,-100.000 75.000,0.000 0.000,-75.000 0.000,0.000 0.000,-75.000 25.000,0.000 0.000,-25.000-75.000,0.000 0.000,25.000 0.000,0.000 0.000,50.000 0.000,0.000 0.000,50.000 50.000,0.000 0.000,25.000 100.000,0.000 0.000,25.000 25.000,0.000 0.000,-25.000 0.000,0.000 0.000,0.000 0.000,0.000 0.000,0.000-100.000,0.000 0.000,0.000-75.000,0.000 0.000,0.000-50.000,0.000 0.000,-25.000-25.00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4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9700.000 31750.000,'50.000'-50.000,"0.000"-25.000,0.000 0.000,-25.000 75.000,0.000 0.000,25.000 75.000,0.000 0.000,-50.000 75.000,0.000 0.000,-25.000 25.000,0.000 0.000,-25.000-25.000,0.000 0.000,0.000-75.000,0.000 0.000,25.000-75.000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0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3000.000 17850.000,'0.000'-150.000,"50.000"100.000,0.000 0.000,50.000 50.000,0.000 0.000,125.000 0.000,0.000 0.000,-50.000 25.000,0.000 0.000,-50.000-25.000,0.000 0.000,-100.000 0.000,0.000 0.000,0.000-50.000,0.000 0.000,-75.000-75.000,0.000 0.000,-25.000 0.000,0.000 0.000,25.000 75.000,0.000 0.000,25.000 25.000,0.000 0.000,-25.000 175.000,0.000 0.000,-25.000 50.000,0.000 0.000,0.000-50.000,0.000 0.000,25.000 0.000,0.000 0.000,75.000-75.000,0.000 0.000,100.000-75.000,0.000 0.000,100.000-75.000,0.000 0.000,-50.000-75.000,0.000 0.000,-25.000 0.000,0.000 0.000,-50.000-75.000,0.000 0.000,-75.000 75.000,0.000 0.000,-25.000 75.000,0.000 0.000,-25.000 75.000,0.000 0.000,0.000 75.000,0.000 0.000,-25.000 100.000,0.000 0.000,0.000 25.000,0.000 0.000,25.000-100.000,0.000 0.000,75.000-50.000,0.000 0.000,100.000-125.000,0.000 0.000,-50.000-100.000,0.000 0.000,-50.000 100.000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0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5900.000 16650.000,'100.000'-100.000,"-125.000"125.000,0.000 0.000,-25.000 100.000,0.000 0.000,0.000 25.000,0.000 0.000,25.000-25.000,0.000 0.000,25.000 0.000,0.000 0.000,25.000-75.000,0.000 0.000,25.000-25.000,0.000 0.000,50.000-75.000,0.000 0.000,-50.000-100.000,0.000 0.000,0.000 0.000,0.000 0.000,-50.000 0.000,0.000 0.000,0.000 50.000,0.000 0.000,0.000 50.000,0.000 0.000,50.000 50.000,0.000 0.000,-25.000 75.000,0.000 0.000,0.000 0.000,0.000 0.000,-25.000 0.000,0.000 0.000,75.000-50.000,0.000 0.000,-25.000-25.000,0.000 0.000,0.000-50.000,0.000 0.000,-25.000 50.000,0.000 0.000,0.000-25.000,0.000 0.000,25.000-25.000,0.000 0.000,-25.000-50.000,0.000 0.000,0.000 50.000,0.000 0.000,-25.000 25.000,0.000 0.000,0.000 0.000,0.000 0.000,-25.000 25.000,0.000 0.000,25.000 50.000,0.000 0.000,0.000 0.000,0.000 0.000,0.000 125.000,0.000 0.000,0.000-25.000,0.000 0.000,-25.000 0.000,0.000 0.000,25.000-50.000,0.000 0.000,-25.000-25.000,0.000 0.000,25.000-50.000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0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7800.000 15600.000,'50.000'-50.000,"25.000"50.000,0.000 0.000,-50.000 0.000,0.000 0.000,50.000 0.000,0.000 0.000,50.000 150.000,0.000 0.000,-75.000 50.000,0.000 0.000,-125.000 100.000,0.000 0.000,-50.000 0.000,0.000 0.000,25.000-150.000,0.000 0.000,75.000-125.000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0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8450.000 17000.000,'50.000'0.000,"-25.000"0.000,0.000 0.000,25.000 100.000,0.000 0.000,-75.000 50.000,0.000 0.000,-25.000 0.000,0.000 0.000,25.000-75.000,0.000 0.000,25.000-25.000,0.000 0.000,50.000-50.000,0.000 0.000,-25.000 0.000,0.000 0.000,100.000 0.000,0.000 0.000,-25.000 25.000,0.000 0.000,-50.000 100.000,0.000 0.000,-75.000 75.000,0.000 0.000,-75.000 100.000,0.000 0.000,-50.000 75.000,0.000 0.000,0.000-125.000,0.000 0.000,100.000-175.000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3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3400.000 12100.000,'-50.000'-200.000,"0.000"100.000,0.000 0.000,0.000 50.000,0.000 0.000,0.000 25.000,0.000 0.000,-25.000 25.000,0.000 0.000,-25.000 75.000,0.000 0.000,-75.000 225.000,0.000 0.000,25.000-75.000,0.000 0.000,75.000-50.000,0.000 0.000,50.000 0.000,0.000 0.000,25.000-25.000,0.000 0.000,125.000-125.000,0.000 0.000,100.000-75.000,0.000 0.000,0.000-100.000,0.000 0.000,-100.000 50.000,0.000 0.000,-50.000 0.000,0.000 0.000,-75.000 75.000,0.000 0.000,-75.000 50.000,0.000 0.000,-25.000 75.000,0.000 0.000,25.000 25.000,0.000 0.000,50.000-50.000,0.000 0.000,25.000-50.000,0.000 0.000,75.000-25.000,0.000 0.000,25.000-125.000,0.000 0.000,-25.000 25.000,0.000 0.000,-50.000 75.000,0.000 0.000,0.000 100.000,0.000 0.000,0.000 25.000,0.000 0.000,25.000-50.000,0.000 0.000,50.000-75.000,0.000 0.000,50.000-100.000,0.000 0.000,-75.000 50.000,0.000 0.000,-25.000 0.000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3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4700.000 12150.000,'0.000'-250.000,"0.000"225.000,0.000 0.000,0.000 50.000,0.000 0.000,-50.000 150.000,0.000 0.000,0.000 0.000,0.000 0.000,-25.000 25.000,0.000 0.000,75.000-150.000,0.000 0.000,50.000-25.000,0.000 0.000,75.000-25.000,0.000 0.000,-75.000 0.000,0.000 0.000,-50.000 100.000,0.000 0.000,-150.000 150.000,0.000 0.000,-25.000-25.000,0.000 0.000,75.000-125.000,0.000 0.000,100.000-150.000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3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5500.000 12400.000,'50.000'-50.000,"25.000"-50.000,0.000 0.000,-75.000 125.000,0.000 0.000,-50.000 150.000,0.000 0.000,-50.000 75.000,0.000 0.000,75.000-50.000,0.000 0.000,25.000-125.000,0.000 0.000,75.000-100.000,0.000 0.000,75.000-150.000,0.000 0.000,0.000-75.000,0.000 0.000,-100.000 25.000,0.000 0.000,-50.000 50.000,0.000 0.000,-75.000 125.000,0.000 0.000,-50.000 150.000,0.000 0.000,0.000 75.000,0.000 0.000,100.000-100.000,0.000 0.000,0.000-50.000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4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6650.000 12300.000,'0.000'100.000,"-25.000"-50.000,0.000 0.000,0.000 50.000,0.000 0.000,25.000-75.000,0.000 0.000,-25.000 150.000,0.000 0.000,150.000-75.000,0.000 0.000,75.000-75.000,0.000 0.000,-100.000-50.000,0.000 0.000,-50.000-25.000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4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7700.000 12300.000,'-150.000'-50.000,"100.000"50.000,0.000 0.000,0.000 150.000,0.000 0.000,-25.000 125.000,0.000 0.000,-25.000 275.000,0.000 0.000,50.000-350.000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4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7900.000 25550.000,'0.000'-50.000,"-25.000"0.000,0.000 0.000,-50.000 200.000,0.000 0.000,-25.000 100.000,0.000 0.000,0.000 25.000,0.000 0.000,25.000-50.000,0.000 0.000,50.000-75.000,0.000 0.000,25.000-125.000,0.000 0.000,50.000-75.000,0.000 0.000,-25.000-25.00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4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9800.000 32250.000,'150.000'-200.000,"-75.000"175.000,0.000 0.000,0.000 0.000,0.000 0.000,0.000 0.000,0.000 0.000,-25.000 25.000,0.000 0.000,-25.000 0.000,0.000 0.000,-25.000-50.000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4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7850.000 25950.000,'-50.000'50.000,"50.000"75.000,0.000 0.000,0.000 0.000,0.000 0.000,0.000-75.000,0.000 0.000,50.000 0.000,0.000 0.000,0.000-50.000,0.000 0.000,50.000-50.000,0.000 0.000,0.000-75.000,0.000 0.000,0.000 0.000,0.000 0.000,-75.000 25.000,0.000 0.000,0.000 50.000,0.000 0.000,-25.000 150.000,0.000 0.000,0.000 50.000,0.000 0.000,0.000-25.000,0.000 0.000,0.000-75.000,0.000 0.000,0.000 75.000,0.000 0.000,0.000-25.000,0.000 0.000,0.000-75.000,0.000 0.000,50.000-75.000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4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9250.000 26250.000,'0.000'-50.000,"0.000"125.000,0.000 0.000,0.000 50.000,0.000 0.000,0.000 25.000,0.000 0.000,-25.000 0.000,0.000 0.000,25.000-100.000,0.000 0.000,75.000-125.000,0.000 0.000,100.000-150.000,0.000 0.000,-50.000 100.000,0.000 0.000,-50.000 75.000,0.000 0.000,-50.000 50.000,0.000 0.000,-25.000 100.000,0.000 0.000,0.000 0.000,0.000 0.000,0.000-25.000,0.000 0.000,0.000-25.000,0.000 0.000,25.000-50.000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4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0650.000 24950.000,'100.000'-50.000,"-75.000"50.000,0.000 0.000,0.000 150.000,0.000 0.000,-25.000 0.000,0.000 0.000,-50.000 0.000,0.000 0.000,25.000-100.000,0.000 0.000,0.000-50.000,0.000 0.000,75.000 0.000,0.000 0.000,100.000-25.000,0.000 0.000,-25.000 25.000,0.000 0.000,-25.000 0.000,0.000 0.000,-75.000-25.000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4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1400.000 25100.000,'-50.000'0.000,"100.000"0.000,0.000 0.000,75.000 0.000,0.000 0.000,-25.000-25.000,0.000 0.000,-75.000 25.000,0.000 0.000,0.000 0.000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4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1800.000 24400.000,'-150.000'-50.000,"150.000"75.000,0.000 0.000,0.000 125.000,0.000 0.000,25.000 125.000,0.000 0.000,0.000-100.000,0.000 0.000,-25.000-100.000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8150.000 29100.000,'50.000'0.000,"75.000"0.000,0.000 0.000,25.000 0.000,0.000 0.000,-25.000 0.000,0.000 0.000,-50.000-25.000,0.000 0.000,-50.000 0.000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8400.000 29350.000,'-50.000'0.000,"25.000"0.000,0.000 0.000,0.000 0.000,0.000 0.000,25.000 25.000,0.000 0.000,0.000 75.000,0.000 0.000,0.000 75.000,0.000 0.000,-25.000 75.000,0.000 0.000,25.000-25.000,0.000 0.000,25.000-50.000,0.000 0.000,25.000-125.000,0.000 0.000,-25.000-50.000,0.000 0.000,0.000 0.000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5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8450.000 30400.000,'0.000'-50.000,"0.000"0.000,0.000 0.000,100.000-25.000,0.000 0.000,25.000 25.000,0.000 0.000,-25.000 25.000,0.000 0.000,25.000 0.000,0.000 0.000,25.000 0.000,0.000 0.000,-100.000-25.000,0.000 0.000,0.000 25.000,0.000 0.000,-50.000-25.000,0.000 0.000,-50.000 0.000,0.000 0.000,0.000 25.000,0.000 0.000,-25.000 0.000,0.000 0.000,25.000 25.000,0.000 0.000,-25.000 25.000,0.000 0.000,0.000 50.000,0.000 0.000,50.000-25.000,0.000 0.000,0.000 50.000,0.000 0.000,0.000 0.000,0.000 0.000,25.000 25.000,0.000 0.000,50.000-25.000,0.000 0.000,125.000-25.000,0.000 0.000,0.000-75.000,0.000 0.000,-125.000-25.000,0.000 0.000,0.000 0.000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5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0450.000 28600.000,'100.000'0.000,"-75.000"0.000,0.000 0.000,25.000 0.000,0.000 0.000,0.000 50.000,0.000 0.000,-25.000 0.000,0.000 0.000,-75.000 50.000,0.000 0.000,-25.000-25.000,0.000 0.000,0.000 0.000,0.000 0.000,50.000 0.000,0.000 0.000,25.000-25.000,0.000 0.000,0.000-25.000,0.000 0.000,100.000-25.000,0.000 0.000,0.000-25.000,0.000 0.000,25.000 0.000,0.000 0.000,-100.000 0.000,0.000 0.000,0.000 0.000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5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1100.000 28850.000,'50.000'-50.000,"75.000"50.000,0.000 0.000,25.000 0.000,0.000 0.000,-50.000 0.000,0.000 0.000,-50.000 25.00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2426.084 8896.176 186,'-27.258'66.640'469,"1.815"-11.179"-441,-11.358 1.901-12,-4.834-5.485-9,2.510-2.721-2,2.043 3.132 2,94.463-22.017 18,9.469-34.123-19,0.083 6.286-1,1.171 3.218-2,-4.173-0.761 5,-71.485-76.020 10,-32.227 7.113-16,0.034-4.671 0,6.781 5.546-2,6.843 0.315-2,-0.870 1.912-221,23.249 21.776 32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4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0600.000 31650.000,'50.000'-150.000,"-25.000"25.000,0.000 0.000,-25.000 25.000,0.000 0.000,0.000 50.000,0.000 0.000,0.000 25.000,0.000 0.000,0.000 50.000,0.000 0.000,0.000 125.000,0.000 0.000,0.000 0.000,0.000 0.000,0.000 75.000,0.000 0.000,0.000 25.000,0.000 0.000,0.000 25.000,0.000 0.000,0.000-25.000,0.000 0.000,-25.000-100.000,0.000 0.000,0.000-125.000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5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1600.000 28100.000,'-50.000'-100.000,"50.000"250.000,0.000 0.000,0.000 100.000,0.000 0.000,25.000 0.000,0.000 0.000,-25.000-175.000,0.000 0.000,25.000-25.000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5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9900.000 31750.000,'-100.000'0.000,"50.000"100.000,0.000 0.000,0.000 25.000,0.000 0.000,-25.000 175.000,0.000 0.000,0.000 25.000,0.000 0.000,0.000-25.000,0.000 0.000,50.000-100.000,0.000 0.000,0.000-175.000,0.000 0.000,75.000-150.000,0.000 0.000,0.000 25.000,0.000 0.000,-25.000 0.000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5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9700.000 32350.000,'50.000'-200.000,"-25.000"150.000,0.000 0.000,0.000 150.000,0.000 0.000,0.000 50.000,0.000 0.000,0.000-100.000,0.000 0.000,0.000 250.000,0.000 0.000,0.000-25.000,0.000 0.000,0.000-125.000,0.000 0.000,-25.000-125.000,0.000 0.000,-50.000-75.000,0.000 0.000,-75.000-75.000,0.000 0.000,25.000 0.000,0.000 0.000,50.000 75.000,0.000 0.000,50.000 25.000,0.000 0.000,50.000-50.000,0.000 0.000,100.000-25.000,0.000 0.000,-25.000 25.000,0.000 0.000,0.000 50.000,0.000 0.000,-100.000 25.000,0.000 0.000,0.000-25.000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5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0900.000 31650.000,'0.000'-50.000,"0.000"75.000,0.000 0.000,-25.000 75.000,0.000 0.000,25.000 50.000,0.000 0.000,-25.000 75.000,0.000 0.000,25.000 75.000,0.000 0.000,75.000-100.000,0.000 0.000,-25.000-175.000,0.000 0.000,75.000-125.000,0.000 0.000,-25.000-175.000,0.000 0.000,-75.000 200.000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5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1700.000 31450.000,'0.000'-50.000,"25.000"75.000,0.000 0.000,-25.000 75.000,0.000 0.000,0.000-50.000,0.000 0.000,75.000-25.000,0.000 0.000,0.000 0.000,0.000 0.000,-75.000 25.000,0.000 0.000,-50.000 100.000,0.000 0.000,-50.000-25.000,0.000 0.000,25.000-100.000,0.000 0.000,50.000-25.000,0.000 0.000,25.000-25.000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5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2100.000 31650.000,'100.000'-100.000,"-25.000"50.000,0.000 0.000,75.000 25.000,0.000 0.000,-25.000 25.000,0.000 0.000,-75.000 25.000,0.000 0.000,-50.000 0.000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3:5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2700.000 30700.000,'-50.000'-50.000,"25.000"25.000,0.000 0.000,25.000 100.000,0.000 0.000,0.000 125.000,0.000 0.000,50.000 100.000,0.000 0.000,-50.000-125.000,0.000 0.000,25.000-50.000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0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2450.000 12950.000,'0.000'-50.000,"-125.000"0.000,0.000 0.000,75.000 25.000,0.000 0.000,-25.000 25.000,0.000 0.000,0.000 25.000,0.000 0.000,-50.000 75.000,0.000 0.000,-25.000 25.000,0.000 0.000,75.000-25.000,0.000 0.000,75.000 25.000,0.000 0.000,50.000-50.000,0.000 0.000,50.000-50.000,0.000 0.000,25.000 25.000,0.000 0.000,-75.000 0.000,0.000 0.000,-50.000 100.000,0.000 0.000,-100.000 50.000,0.000 0.000,0.000-75.000,0.000 0.000,0.000-75.000,0.000 0.000,75.000-25.000,0.000 0.000,50.000-50.000,0.000 0.000,125.000-125.000,0.000 0.000,50.000 0.000,0.000 0.000,-50.000 125.000,0.000 0.000,-50.000 25.000,0.000 0.000,-50.000 0.000,0.000 0.000,-25.000 50.000,0.000 0.000,0.000 0.000,0.000 0.000,0.000 25.000,0.000 0.000,0.000-25.000,0.000 0.000,-50.000-100.000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0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2450.000 13900.000,'0.000'-50.000,"0.000"-25.000,0.000 0.000,0.000 50.000,0.000 0.000,25.000 25.000,0.000 0.000,50.000 125.000,0.000 0.000,0.000 50.000,0.000 0.000,-25.000-75.000,0.000 0.000,-25.000-75.000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0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3600.000 13350.000,'-50.000'50.000,"25.000"50.000,0.000 0.000,0.000 100.000,0.000 0.000,25.000 25.000,0.000 0.000,0.000-100.000,0.000 0.000,50.000-50.000,0.000 0.000,50.000-100.000,0.000 0.000,0.000-175.000,0.000 0.000,-25.000-25.000,0.000 0.000,-75.000 0.000,0.000 0.000,0.000 75.000,0.000 0.000,-50.000 100.000,0.000 0.000,-50.000 50.000,0.000 0.000,-25.000 100.000,0.000 0.000,75.000-25.000,0.000 0.000,0.000-25.00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4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0850.000 32750.000,'50.000'-100.000,"50.000"-50.000,0.000 0.000,-50.000 100.000,0.000 0.000,50.000 0.000,0.000 0.000,-75.000 50.000,0.000 0.000,-25.000 125.000,0.000 0.000,-25.000 0.000,0.000 0.000,0.000-25.000,0.000 0.000,150.000-200.000,0.000 0.000,0.000-50.000,0.000 0.000,-25.000 75.000,0.000 0.000,-75.000 75.000,0.000 0.000,0.000 25.000,0.000 0.000,-25.000 25.000,0.000 0.000,0.000 25.000,0.000 0.000,25.000 0.000,0.000 0.000,50.000 0.000,0.000 0.000,0.000-75.000,0.000 0.000,50.000-75.000,0.000 0.000,0.000-100.000,0.000 0.000,-75.000 50.000,0.000 0.000,-25.000-25.000,0.000 0.000,-175.000 125.000,0.000 0.000,-75.000 150.000,0.000 0.000,175.000-100.000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0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4450.000 13700.000,'50.000'0.000,"100.000"0.000,0.000 0.000,-100.000 0.000,0.000 0.000,50.000 25.000,0.000 0.000,-50.000 125.000,0.000 0.000,-75.000 75.000,0.000 0.000,-75.000-50.000,0.000 0.000,50.000-50.000,0.000 0.000,50.000-50.000,0.000 0.000,125.000-50.000,0.000 0.000,175.000-150.000,0.000 0.000,25.000-25.000,0.000 0.000,-250.000 125.000,0.000 0.000,0.000 0.000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1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0400.000 14950.000,'0.000'-50.000,"0.000"0.000,0.000 0.000,25.000 75.000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1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9200.000 29600.000,'0.000'-100.000,"0.000"25.000,0.000 0.000,-25.000 175.000,0.000 0.000,-50.000 175.000,0.000 0.000,-25.000 75.000,0.000 0.000,-25.000-25.000,0.000 0.000,25.000-125.000,0.000 0.000,50.000-75.000,0.000 0.000,50.000-100.000,0.000 0.000,100.000-225.000,0.000 0.000,-75.000 125.000,0.000 0.000,25.000 25.000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1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8950.000 30450.000,'100.000'-200.000,"-100.000"300.000,0.000 0.000,0.000 50.000,0.000 0.000,50.000 75.000,0.000 0.000,-25.000-100.000,0.000 0.000,25.000-100.000,0.000 0.000,0.000-25.000,0.000 0.000,50.000-175.000,0.000 0.000,50.000-150.000,0.000 0.000,-75.000 100.000,0.000 0.000,-25.000 150.000,0.000 0.000,-25.000 75.000,0.000 0.000,-25.000 75.000,0.000 0.000,0.000 50.000,0.000 0.000,0.000 25.000,0.000 0.000,0.000 50.000,0.000 0.000,-50.000 25.000,0.000 0.000,0.000-125.000,0.000 0.000,100.000-150.000,0.000 0.000,-25.000-25.000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1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0650.000 30400.000,'50.000'0.000,"-50.000"50.000,0.000 0.000,25.000 150.000,0.000 0.000,-25.000 0.000,0.000 0.000,0.000 0.000,0.000 0.000,-25.000-125.000,0.000 0.000,100.000-225.000,0.000 0.000,25.000-50.000,0.000 0.000,-25.000 75.000,0.000 0.000,-25.000 100.000,0.000 0.000,-25.000 100.000,0.000 0.000,0.000 50.000,0.000 0.000,-25.000-50.000,0.000 0.000,25.000-50.000,0.000 0.000,-25.000 0.000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1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1500.000 29050.000,'50.000'-150.000,"25.000"150.000,0.000 0.000,-25.000 125.000,0.000 0.000,-50.000 25.000,0.000 0.000,-50.000 0.000,0.000 0.000,0.000-75.000,0.000 0.000,25.000-75.000,0.000 0.000,25.000-25.000,0.000 0.000,25.000 0.000,0.000 0.000,75.000 0.000,0.000 0.000,0.000 50.000,0.000 0.000,-25.000 25.000,0.000 0.000,-50.000-50.000,0.000 0.000,0.000 0.000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1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2200.000 29200.000,'200.000'0.000,"0.000"0.000,0.000 0.000,-75.000-25.000,0.000 0.000,-100.000 25.000,0.000 0.000,0.000 0.000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2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2750.000 28650.000,'-50.000'-50.000,"50.000"150.000,0.000 0.000,25.000 125.000,0.000 0.000,-25.000 100.000,0.000 0.000,25.000-200.000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2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9600.000 29950.000,'50.000'-150.000,"-50.000"125.000,0.000 0.000,0.000 0.000,0.000 0.000,-50.000 50.000,0.000 0.000,25.000-25.000,0.000 0.000,-50.000 75.000,0.000 0.000,-50.000 50.000,0.000 0.000,75.000-75.000,0.000 0.000,-25.000 75.000,0.000 0.000,0.000 25.000,0.000 0.000,75.000-100.000,0.000 0.000,125.000-50.000,0.000 0.000,75.000-100.000,0.000 0.000,-25.000-25.000,0.000 0.000,-75.000 75.000,0.000 0.000,-50.000 50.000,0.000 0.000,-50.000 125.000,0.000 0.000,0.000 0.000,0.000 0.000,0.000-100.000,0.000 0.000,0.000 100.000,0.000 0.000,0.000-75.000,0.000 0.000,75.000-50.000,0.000 0.000,25.000-75.000,0.000 0.000,25.000-75.000,0.000 0.000,-50.000-25.000,0.000 0.000,-75.000 0.000,0.000 0.000,-50.000 100.000,0.000 0.000,-50.000 50.000,0.000 0.000,-25.000 75.000,0.000 0.000,75.000 25.000,0.000 0.000,50.000-50.000,0.000 0.000,0.000 0.000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2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0700.000 30100.000,'100.000'0.000,"0.000"0.000,0.000 0.000,0.000 0.000,0.000 0.000,0.000 50.000,0.000 0.000,-75.000 75.000,0.000 0.000,-50.000 100.000,0.000 0.000,-50.000-100.000,0.000 0.000,50.000-75.000,0.000 0.000,75.000-50.000,0.000 0.000,100.000-25.000,0.000 0.000,25.000-25.000,0.000 0.000,-75.000 0.000,0.000 0.000,-75.000 25.00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5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5050.000 31550.000,'50.000'-100.000,"-25.000"100.000,0.000 0.000,200.000-25.000,0.000 0.000,25.000 25.000,0.000 0.000,75.000 0.000,0.000 0.000,-200.000 0.000,0.000 0.000,-100.000 0.000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2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2550.000 29350.000,'50.000'-150.000,"-25.000"150.000,0.000 0.000,-25.000 25.000,0.000 0.000,-25.000 100.000,0.000 0.000,0.000 100.000,0.000 0.000,0.000 125.000,0.000 0.000,25.000 25.000,0.000 0.000,-25.000-25.000,0.000 0.000,25.000-100.000,0.000 0.000,0.000-150.000,0.000 0.000,0.000-75.000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2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2650.000 29200.000,'50.000'-300.000,"-25.000"200.000,0.000 0.000,-25.000 75.000,0.000 0.000,-75.000 150.000,0.000 0.000,-50.000 75.000,0.000 0.000,0.000 0.000,0.000 0.000,75.000-100.000,0.000 0.000,25.000-100.000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2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2800.000 29200.000,'50.000'0.000,"25.000"0.000,0.000 0.000,25.000 100.000,0.000 0.000,0.000 100.000,0.000 0.000,-75.000-150.000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2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6950.000 53100.000,'-50.000'-150.000,"25.000"150.000,0.000 0.000,-50.000 75.000,0.000 0.000,-25.000 125.000,0.000 0.000,-50.000 125.000,0.000 0.000,0.000 75.000,0.000 0.000,100.000-150.000,0.000 0.000,25.000-175.000,0.000 0.000,125.000-175.000,0.000 0.000,50.000-250.000,0.000 0.000,-50.000 50.000,0.000 0.000,-25.000 125.000,0.000 0.000,-50.000 100.000,0.000 0.000,0.000 150.000,0.000 0.000,0.000 125.000,0.000 0.000,0.000-25.000,0.000 0.000,25.000-125.000,0.000 0.000,25.000-50.000,0.000 0.000,25.000-125.000,0.000 0.000,25.000-75.000,0.000 0.000,-25.000 50.000,0.000 0.000,-50.000 50.000,0.000 0.000,-50.000 150.000,0.000 0.000,0.000 50.000,0.000 0.000,0.000 25.000,0.000 0.000,0.000 50.000,0.000 0.000,0.000 25.000,0.000 0.000,0.000-25.000,0.000 0.000,0.000-150.000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2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8650.000 53700.000,'0.000'50.000,"-25.000"75.000,0.000 0.000,0.000 150.000,0.000 0.000,0.000-75.000,0.000 0.000,25.000-100.000,0.000 0.000,25.000-100.000,0.000 0.000,50.000-175.000,0.000 0.000,25.000 0.000,0.000 0.000,-25.000 50.000,0.000 0.000,-25.000 125.000,0.000 0.000,-25.000 100.000,0.000 0.000,-25.000 50.000,0.000 0.000,0.000-25.000,0.000 0.000,0.000-25.000,0.000 0.000,0.000-75.000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2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9750.000 52400.000,'0.000'-50.000,"50.000"-75.000,0.000 0.000,25.000 100.000,0.000 0.000,-50.000 150.000,0.000 0.000,-25.000 25.000,0.000 0.000,-125.000 50.000,0.000 0.000,50.000-100.000,0.000 0.000,75.000-75.000,0.000 0.000,50.000-25.000,0.000 0.000,75.000-25.000,0.000 0.000,25.000 0.000,0.000 0.000,-75.000 25.000,0.000 0.000,-50.000 0.000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2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0500.000 52650.000,'50.000'0.000,"0.000"-50.000,0.000 0.000,50.000 25.000,0.000 0.000,50.000 0.000,0.000 0.000,-25.000 25.000,0.000 0.000,-100.000-25.000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2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1100.000 51500.000,'-50.000'0.000,"25.000"75.000,0.000 0.000,25.000 200.000,0.000 0.000,0.000 50.000,0.000 0.000,0.000-250.000,0.000 0.000,0.000 0.000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2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2000.000 54050.000,'150.000'-50.000,"-50.000"25.000,0.000 0.000,125.000 0.000,0.000 0.000,-25.000 25.000,0.000 0.000,-100.000 25.000,0.000 0.000,-75.000-25.000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2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2800.000 53200.000,'-100.000'0.000,"0.000"0.000,0.000 0.000,75.000 75.000,0.000 0.000,50.000 100.000,0.000 0.000,25.000 125.000,0.000 0.000,-25.000-100.000,0.000 0.000,-25.000-25.000,0.000 0.000,0.000-100.00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5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6700.000 30800.000,'-100.000'-50.000,"100.000"25.000,0.000 0.000,100.000 0.000,0.000 0.000,25.000 125.000,0.000 0.000,0.000 0.000,0.000 0.000,-50.000 0.000,0.000 0.000,-75.000-50.000,0.000 0.000,-25.000-25.000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2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5200.000 53000.000,'50.000'-100.000,"75.000"100.000,0.000 0.000,-25.000 25.000,0.000 0.000,-25.000 100.000,0.000 0.000,-100.000 25.000,0.000 0.000,-125.000 50.000,0.000 0.000,0.000-75.000,0.000 0.000,25.000-50.000,0.000 0.000,25.000-75.000,0.000 0.000,75.000 0.000,0.000 0.000,75.000-25.000,0.000 0.000,150.000-25.000,0.000 0.000,50.000 25.000,0.000 0.000,-25.000 25.000,0.000 0.000,-100.000 0.000,0.000 0.000,-75.000 0.000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2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6700.000 52850.000,'0.000'-50.000,"0.000"0.000,0.000 0.000,25.000 50.000,0.000 0.000,25.000 125.000,0.000 0.000,-50.000 75.000,0.000 0.000,-25.000 0.000,0.000 0.000,-50.000-25.000,0.000 0.000,50.000-125.000,0.000 0.000,0.000-50.000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2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6800.000 53600.000,'200.000'-50.000,"-75.000"50.000,0.000 0.000,-25.000 0.000,0.000 0.000,-50.000 0.000,0.000 0.000,-25.000 0.000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2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7950.000 52550.000,'-50.000'0.000,"25.000"175.000,0.000 0.000,0.000 25.000,0.000 0.000,25.000-25.000,0.000 0.000,-25.000 50.000,0.000 0.000,25.000-50.000,0.000 0.000,0.000-150.000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3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9100.000 52700.000,'0.000'-50.000,"-25.000"25.000,0.000 0.000,-25.000 0.000,0.000 0.000,0.000 100.000,0.000 0.000,-25.000 125.000,0.000 0.000,0.000-25.000,0.000 0.000,25.000-50.000,0.000 0.000,50.000-75.000,0.000 0.000,125.000-50.000,0.000 0.000,50.000-100.000,0.000 0.000,-25.000 0.000,0.000 0.000,-75.000 75.000,0.000 0.000,-75.000 50.000,0.000 0.000,-50.000 50.000,0.000 0.000,25.000 25.000,0.000 0.000,0.000-25.000,0.000 0.000,75.000 0.000,0.000 0.000,25.000-50.000,0.000 0.000,25.000-75.000,0.000 0.000,0.000-75.000,0.000 0.000,-25.000-25.000,0.000 0.000,-50.000-25.000,0.000 0.000,-50.000 50.000,0.000 0.000,-75.000 125.000,0.000 0.000,25.000 100.000,0.000 0.000,50.000-25.000,0.000 0.000,75.000-50.000,0.000 0.000,75.000-25.000,0.000 0.000,-25.000 0.000,0.000 0.000,-75.000 50.000,0.000 0.000,0.000 50.000,0.000 0.000,-100.000 50.000,0.000 0.000,50.000-50.000,0.000 0.000,25.000-25.000,0.000 0.000,75.000-25.000,0.000 0.000,25.000 0.000,0.000 0.000,-50.000 100.000,0.000 0.000,-75.000 150.000,0.000 0.000,-125.000-25.000,0.000 0.000,25.000-125.000,0.000 0.000,75.000-100.000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3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0650.000 52450.000,'0.000'-50.000,"25.000"-75.000,0.000 0.000,200.000 50.000,0.000 0.000,25.000 75.000,0.000 0.000,-200.000 0.000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3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2250.000 53550.000,'200.000'-50.000,"-25.000"25.000,0.000 0.000,50.000 0.000,0.000 0.000,0.000 0.000,0.000 0.000,-100.000 25.000,0.000 0.000,-125.000 25.000,0.000 0.000,-25.000 0.000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3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2150.000 54050.000,'50.000'0.000,"50.000"-25.000,0.000 0.000,100.000 0.000,0.000 0.000,100.000 75.000,0.000 0.000,-25.000-25.000,0.000 0.000,-200.000-25.000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3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6550.000 52450.000,'0.000'-50.000,"0.000"0.000,0.000 0.000,-25.000 200.000,0.000 0.000,-75.000 100.000,0.000 0.000,-50.000 25.000,0.000 0.000,25.000-25.000,0.000 0.000,75.000-100.000,0.000 0.000,50.000-125.000,0.000 0.000,25.000-100.000,0.000 0.000,25.000 0.000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3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6450.000 53000.000,'50.000'0.000,"-75.000"0.000,0.000 0.000,25.000 25.000,0.000 0.000,0.000 75.000,0.000 0.000,50.000 25.000,0.000 0.000,25.000-75.000,0.000 0.000,0.000-50.000,0.000 0.000,25.000-50.000,0.000 0.000,0.000-75.000,0.000 0.000,-25.000-25.000,0.000 0.000,-50.000 75.000,0.000 0.000,-25.000 50.000,0.000 0.000,0.000 50.000,0.000 0.000,-25.000 100.000,0.000 0.000,25.000 25.000,0.000 0.000,-25.000 25.000,0.000 0.000,0.000-50.000,0.000 0.000,25.000-25.000,0.000 0.000,25.000-125.000,0.000 0.000,0.000-25.00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5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5700.000 32100.000,'-100.000'0.000,"125.000"0.000,0.000 0.000,175.000 0.000,0.000 0.000,50.000 0.000,0.000 0.000,-50.000 0.000,0.000 0.000,-125.000 25.000,0.000 0.000,-50.000 0.000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3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8200.000 53250.000,'-50.000'0.000,"25.000"100.000,0.000 0.000,0.000 25.000,0.000 0.000,25.000-50.000,0.000 0.000,125.000-150.000,0.000 0.000,-25.000-25.000,0.000 0.000,-50.000 50.000,0.000 0.000,0.000 75.000,0.000 0.000,-50.000 75.000,0.000 0.000,0.000 0.000,0.000 0.000,25.000-50.000,0.000 0.000,50.000-50.000,0.000 0.000,-50.000-25.000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3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9900.000 52550.000,'50.000'-50.000,"0.000"-75.000,0.000 0.000,-50.000 150.000,0.000 0.000,-75.000 150.000,0.000 0.000,-25.000 50.000,0.000 0.000,0.000-50.000,0.000 0.000,75.000-100.000,0.000 0.000,50.000-75.000,0.000 0.000,100.000-75.000,0.000 0.000,0.000 0.000,0.000 0.000,-25.000 0.000,0.000 0.000,-75.000 50.000,0.000 0.000,-25.000 75.000,0.000 0.000,-50.000 75.000,0.000 0.000,25.000 0.000,0.000 0.000,25.000 0.000,0.000 0.000,100.000-75.000,0.000 0.000,0.000-50.000,0.000 0.000,25.000-100.000,0.000 0.000,-50.000-50.000,0.000 0.000,-75.000-50.000,0.000 0.000,0.000 75.000,0.000 0.000,-25.000 75.000,0.000 0.000,75.000 50.000,0.000 0.000,0.000 75.000,0.000 0.000,-25.000 25.000,0.000 0.000,-75.000 25.000,0.000 0.000,0.000-25.000,0.000 0.000,175.000-100.000,0.000 0.000,-25.000 0.000,0.000 0.000,-50.000 75.000,0.000 0.000,-50.000 125.000,0.000 0.000,-75.000 125.000,0.000 0.000,25.000-150.000,0.000 0.000,25.000-75.000,0.000 0.000,0.000-50.000,0.000 0.000,0.000-25.000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3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2550.000 51000.000,'-50.000'50.000,"50.000"0.000,0.000 0.000,0.000 200.000,0.000 0.000,0.000 150.000,0.000 0.000,25.000 0.000,0.000 0.000,-25.000-75.000,0.000 0.000,-25.000-75.000,0.000 0.000,0.000-150.000,0.000 0.000,0.000-75.000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3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1900.000 53700.000,'-50.000'0.000,"25.000"-25.000,0.000 0.000,75.000 100.000,0.000 0.000,0.000 125.000,0.000 0.000,-25.000 0.000,0.000 0.000,0.000 25.000,0.000 0.000,25.000-200.000,0.000 0.000,100.000-225.000,0.000 0.000,100.000-75.000,0.000 0.000,-150.000 150.000,0.000 0.000,-25.000 50.000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3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3550.000 53050.000,'-50.000'0.000,"-50.000"0.000,0.000 0.000,250.000 0.000,0.000 0.000,50.000-25.000,0.000 0.000,125.000-25.000,0.000 0.000,-75.000 50.000,0.000 0.000,-175.000 0.000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3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4650.000 51900.000,'0.000'-50.000,"-25.000"150.000,0.000 0.000,-25.000 250.000,0.000 0.000,25.000-25.000,0.000 0.000,25.000-50.000,0.000 0.000,25.000-225.000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3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7350.000 52100.000,'0.000'-50.000,"-50.000"-25.000,0.000 0.000,0.000 75.000,0.000 0.000,-50.000 75.000,0.000 0.000,-25.000 125.000,0.000 0.000,-50.000 25.000,0.000 0.000,75.000-75.000,0.000 0.000,50.000-50.000,0.000 0.000,125.000-75.000,0.000 0.000,125.000-75.000,0.000 0.000,0.000-25.000,0.000 0.000,-75.000 25.000,0.000 0.000,-100.000 75.000,0.000 0.000,-75.000 75.000,0.000 0.000,-25.000 50.000,0.000 0.000,75.000-75.000,0.000 0.000,75.000-50.000,0.000 0.000,75.000-75.000,0.000 0.000,25.000-50.000,0.000 0.000,-100.000-75.000,0.000 0.000,-75.000 50.000,0.000 0.000,-75.000 50.000,0.000 0.000,25.000 75.000,0.000 0.000,150.000 0.000,0.000 0.000,25.000 0.000,0.000 0.000,-75.000 50.000,0.000 0.000,-50.000 100.000,0.000 0.000,-100.000-25.000,0.000 0.000,0.000-25.000,0.000 0.000,100.000-50.000,0.000 0.000,75.000 0.000,0.000 0.000,125.000-50.000,0.000 0.000,25.000-25.000,0.000 0.000,-125.000 0.000,0.000 0.000,-50.000 25.000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3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9700.000 51300.000,'-50.000'0.000,"50.000"50.000,0.000 0.000,0.000 50.000,0.000 0.000,-25.000 600.000,0.000 0.000,-25.000-200.000,0.000 0.000,25.000 0.000,0.000 0.000,25.000-200.000,0.000 0.000,0.000-225.000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3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9800.000 51300.000,'-50.000'-200.000,"25.000"175.000,0.000 0.000,-75.000 125.000,0.000 0.000,-25.000 75.000,0.000 0.000,-25.000 50.000,0.000 0.000,50.000-100.000,0.000 0.000,75.000-125.000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3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0000.000 51200.000,'50.000'0.000,"25.000"75.000,0.000 0.000,0.000 50.000,0.000 0.000,0.000 50.000,0.000 0.000,-50.000-150.00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5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5500.000 32400.000,'-100.000'50.000,"50.000"-50.000,0.000 0.000,100.000 0.000,0.000 0.000,175.000 50.000,0.000 0.000,-25.000 25.000,0.000 0.000,-50.000 0.000,0.000 0.000,-100.000-50.000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3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0350.000 53050.000,'250.000'-100.000,"-125.000"75.000,0.000 0.000,50.000 25.000,0.000 0.000,0.000 0.000,0.000 0.000,-100.000 0.000,0.000 0.000,-50.000 25.000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3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1150.000 52350.000,'-50.000'100.000,"50.000"50.000,0.000 0.000,0.000 25.000,0.000 0.000,25.000 25.000,0.000 0.000,0.000-150.000,0.000 0.000,0.000-25.000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3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2850.000 52500.000,'-50.000'-150.000,"50.000"225.000,0.000 0.000,-25.000 150.000,0.000 0.000,0.000 0.000,0.000 0.000,0.000-75.000,0.000 0.000,25.000-50.000,0.000 0.000,-25.000-100.000,0.000 0.000,25.000-25.000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3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2850.000 53250.000,'100.000'-50.000,"-25.000"0.000,0.000 0.000,25.000 0.000,0.000 0.000,-50.000 50.000,0.000 0.000,-75.000 0.000,0.000 0.000,-25.000-25.000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3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3550.000 51550.000,'0.000'-50.000,"0.000"75.000,0.000 0.000,-25.000 150.000,0.000 0.000,0.000 100.000,0.000 0.000,-50.000 25.000,0.000 0.000,0.000 0.000,0.000 0.000,0.000-150.000,0.000 0.000,75.000-25.000,0.000 0.000,25.000-150.000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3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3450.000 53550.000,'350.000'-250.000,"-250.000"200.000,0.000 0.000,-50.000 100.000,0.000 0.000,-125.000 125.000,0.000 0.000,-50.000-25.000,0.000 0.000,100.000-50.000,0.000 0.000,125.000-100.000,0.000 0.000,75.000-100.000,0.000 0.000,0.000 25.000,0.000 0.000,-100.000 50.000,0.000 0.000,-75.000 50.000,0.000 0.000,0.000 25.000,0.000 0.000,0.000 50.000,0.000 0.000,0.000 75.000,0.000 0.000,0.000 0.000,0.000 0.000,25.000-125.000,0.000 0.000,100.000-150.000,0.000 0.000,50.000-125.000,0.000 0.000,-75.000 25.000,0.000 0.000,-100.000 100.000,0.000 0.000,-100.000 50.000,0.000 0.000,-75.000 50.000,0.000 0.000,-75.000 25.000,0.000 0.000,150.000-25.000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4:5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2050.000 48450.000,'-50.000'0.000,"-200.000"-75.000,0.000 0.000,350.000 175.000,0.000 0.000,75.000 125.000,0.000 0.000,25.000 200.000,0.000 0.000,-50.000 50.000,0.000 0.000,-50.000-125.000,0.000 0.000,0.000-200.000,0.000 0.000,125.000-225.000,0.000 0.000,75.000-200.000,0.000 0.000,450.000-625.000,0.000 0.000,25.000 175.000,0.000 0.000,100.000-175.000,0.000 0.000,-100.000 300.000,0.000 0.000,-625.000 425.000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9942.158 9710.209 277,'24.770'38.250'270,"15.221"28.935"-225,-4.846-4.578-20,0.580 2.047 14,-7.207-5.021-7,2.425-11.383 1,40.501-77.172-10,-16.993-39.537-16,-7.014 4.611-4,-7.248 6.773-4,4.171-10.485-4,-7.929 12.002-3,6.590-8.683-12,-8.054 14.966-4,8.641-0.618-67,-4.448 17.891-9,0.359 3.609-174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2737.923 10774.717 392,'46.954'78.998'215,"-25.297"-29.530"-195,3.968 5.544-10,28.374-32.061 8,-6.490-57.135-12,1.900-22.736-3,0.013-2.897-4,-10.173 16.307-3,11.824-11.730-9,-5.079 5.003-17,-6.426 15.085-144,-3.052 19.513-146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2924.018 11702.524 428,'41.103'76.696'127,"-20.706"-32.442"-95,19.860-14.918 16,8.732-76.515-32,-7.047-3.465-11,2.600-10.790-4,-3.653 4.273-3,-1.235 1.569-5,-5.434 7.525-17,6.055 18.680-293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5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9450.000 31000.000,'0.000'100.000,"0.000"100.000,0.000 0.000,-25.000 25.000,0.000 0.000,-25.000-75.000,0.000 0.000,-25.000 0.000,0.000 0.000,75.000-175.000,0.000 0.000,0.000-25.000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2507.738 13191.245 137,'55.803'-5.143'170,"-18.702"1.936"-163,7.353-0.752 0,6.032-0.809-1,19.305 0.593 13,-31.050 4.729-14,1.144 1.368-1,2.059 0.610 0,18.770 1.447 2,-17.975-1.497-2,3.539-0.845-1,4.480-0.854 0,22.240 0.355 2,-26.230-0.744-3,3.461-0.162 1,4.102-1.034-1,-19.018 0.280 0,9.332-0.459 0,6.301-0.610 0,0.377 0.245 0,2.720 0.162-1,23.375-0.714 2,-28.935 0.849-2,2.789-0.258 0,5.853-0.151 0,-19.995 0.507 0,6.424 0.964 0,6.359-0.926 0,2.303 0.321 0,1.159-0.100 0,21.436-0.041 1,-28.060 0.865-2,1.834 0.275 1,4.571 0.180 0,24.556 0.034 0,-29.618 0.172 0,1.984 0.036-1,1.609 0.965 0,20.714 0.757 1,-26.811-1.342-1,2.885-0.115 0,3.388 1.802 0,20.689 2.712 1,-28.811-0.689-1,1.020-0.478 0,1.909-0.316 0,16.918 1.540 0,-26.605-2.480 0,1.815 0.139 0,3.352-0.256 0,20.661 1.126 0,-21.586-2.172 0,1.933-0.412 0,2.488 0.047 0,16.891 0.726-1,-24.174-1.236 1,2.014 0.206 0,2.534-0.174 0,21.330 0.700 0,-22.088 0.088 0,1.919 0.244 0,2.795 1.099 0,16.981 0.539-1,-25.485-2.747 1,4.198-0.705 0,3.340 0.168 0,19.032 0.033 0,-23.598-0.777 0,1.887-0.892 0,2.773-1.528 0,16.919-0.811 0,-25.097 1.033 0,1.854-0.729 0,2.762-1.103-1,18.196-3.124 1,-20.313 1.535 0,2.244-0.775 0,3.012 0.446 0,18.449-2.309 0,-26.865 5.245 0,1.176 0.823 0,1.071 0.858 0,15.157 0.866-1,10.563 1.311 1,-8.851-1.035 0,-0.594 0.881 0,5.693 2.610-1,-18.824 0.046 1,6.029 1.774-1,-9.125-0.484 1,-3.518 0.733-1,1.224 0.780 1,1.966-0.428 0,31.414 6.085-3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6505.592 13090.701 214,'-10.059'49.656'43,"-1.107"1.972"-25,0.447-9.793-8,-3.132 5.697 3,-3.288 2.763-2,-8.439 21.793 11,7.123-23.639-12,-1.321 1.572-1,1.350-0.874 0,-7.538 18.650 5,11.010-31.639-7,-0.305-0.415-3,-20.359 46.275 7,12.451-30.702-6,3.906-10.026-2,-11.070 23.073-4,23.688-102.325-207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6542.635 13146.261 178,'-29.156'36.174'86,"-11.407"11.915"-71,-18.165 16.927 7,18.840-21.560-11,-9.835 10.548 1,13.623-17.383-7,-16.366 14.558 2,5.120-0.691-16,71.584-98.671-159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6465.904 13108.339 184,'36.043'44.849'87,"-6.650"10.762"-39,-7.045-16.189-14,19.763 27.405 29,4.334-2.910-27,4.545 5.889-63,-36.917-34.083-105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7050.631 12476.870 137,'-40.461'60.013'175,"4.988"-12.899"-154,-15.521 15.599 9,15.902-17.103-21,6.129-4.300-4,3.094-0.070-4,-1.496 6.911-5,-5.748 23.454-15,21.804-33.699-4,-0.197-0.521-54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6748.125 12483.046 221,'46.309'58.711'143,"8.997"12.752"-80,3.337 9.077-23,-16.833-12.418-40,-21.593-25.608-11,0.830 7.750-24,-8.176-7.746-10,-3.105 0.438-26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3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6900.000 11300.000,'0.000'-50.000,"0.000"-100.000,0.000 0.000,0.000 50.000,0.000 0.000,0.000 25.000,0.000 0.000,25.000 75.000,0.000 0.000,75.000 25.000,0.000 0.000,50.000 50.000,0.000 0.000,50.000-25.000,0.000 0.000,25.000 0.000,0.000 0.000,-25.000 0.000,0.000 0.000,50.000-25.000,0.000 0.000,125.000-100.000,0.000 0.000,25.000-75.000,0.000 0.000,0.000 0.000,0.000 0.000,-50.000 50.000,0.000 0.000,-50.000 0.000,0.000 0.000,-50.000-50.000,0.000 0.000,-75.000-50.000,0.000 0.000,-150.000-75.000,0.000 0.000,-175.000 0.000,0.000 0.000,-75.000 0.000,0.000 0.000,-50.000 75.000,0.000 0.000,-50.000 50.000,0.000 0.000,-25.000 50.000,0.000 0.000,-50.000 25.000,0.000 0.000,-75.000 75.000,0.000 0.000,25.000 25.000,0.000 0.000,0.000 150.000,0.000 0.000,0.000 100.000,0.000 0.000,200.000 75.000,0.000 0.000,225.000 0.000,0.000 0.000,225.000-25.000,0.000 0.000,300.000-100.000,0.000 0.000,125.000-25.000,0.000 0.000,50.000 0.000,0.000 0.000,-325.000-100.000,0.000 0.000,-150.000-75.000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3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150.000 50400.000,'-100.000'0.000,"0.000"-25.000,0.000 0.000,150.000 50.000,0.000 0.000,100.000 175.000,0.000 0.000,0.000 150.000,0.000 0.000,0.000 125.000,0.000 0.000,-50.000-250.000,0.000 0.000,75.000-200.000,0.000 0.000,150.000-300.000,0.000 0.000,125.000-350.000,0.000 0.000,50.000 75.000,0.000 0.000,-75.000 150.000,0.000 0.000,-250.000 275.000,0.000 0.000,-200.000 300.000,0.000 0.000,-75.000 25.000,0.000 0.000,50.000-125.000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3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800.000 56550.000,'-50.000'0.000,"0.000"0.000,0.000 0.000,25.000-25.000,0.000 0.000,125.000 25.000,0.000 0.000,25.000 50.000,0.000 0.000,125.000 225.000,0.000 0.000,0.000 125.000,0.000 0.000,-75.000-225.000,0.000 0.000,-25.000-125.000,0.000 0.000,125.000-200.000,0.000 0.000,175.000-550.000,0.000 0.000,275.000-400.000,0.000 0.000,75.000 250.000,0.000 0.000,-600.000 625.000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5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7500.000 51250.000,'50.000'-200.000,"0.000"525.000,0.000 0.000,-50.000-125.000,0.000 0.000,0.000 325.000,0.000 0.000,-100.000 0.000,0.000 0.000,0.000 75.000,0.000 0.000,-25.000-125.000,0.000 0.000,0.000-100.000,0.000 0.000,50.000-150.000,0.000 0.000,0.000-175.000,0.000 0.000,25.000-175.000,0.000 0.000,25.000-75.000,0.000 0.000,25.000 125.00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5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9400.000 31700.000,'0.000'-50.000,"50.000"50.000,0.000 0.000,100.000 0.000,0.000 0.000,25.000 0.000,0.000 0.000,-125.000 0.000,0.000 0.000,-50.000 25.000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5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7750.000 51300.000,'-100.000'-150.000,"75.000"25.000,0.000 0.000,25.000 75.000,0.000 0.000,25.000 50.000,0.000 0.000,-25.000 125.000,0.000 0.000,-100.000 200.000,0.000 0.000,-100.000 75.000,0.000 0.000,50.000-150.000,0.000 0.000,50.000-75.000,0.000 0.000,50.000-125.000,0.000 0.000,75.000-75.000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5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7700.000 51150.000,'50.000'0.000,"0.000"0.000,0.000 0.000,75.000 50.000,0.000 0.000,0.000 175.000,0.000 0.000,50.000 25.000,0.000 0.000,-50.000-75.000,0.000 0.000,-75.000-125.000,0.000 0.000,-25.000-25.000,0.000 0.000,-75.000-25.000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5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0600.000 52350.000,'-50.000'0.000,"25.000"-25.000,0.000 0.000,-25.000-25.000,0.000 0.000,100.000 50.000,0.000 0.000,25.000 0.000,0.000 0.000,50.000 0.000,0.000 0.000,25.000 0.000,0.000 0.000,0.000 0.000,0.000 0.000,50.000 0.000,0.000 0.000,0.000 0.000,0.000 0.000,0.000-25.000,0.000 0.000,-25.000-25.000,0.000 0.000,0.000 50.000,0.000 0.000,-50.000 25.000,0.000 0.000,0.000 25.000,0.000 0.000,25.000-50.000,0.000 0.000,50.000-50.000,0.000 0.000,0.000 25.000,0.000 0.000,-25.000 25.000,0.000 0.000,0.000 50.000,0.000 0.000,-50.000 0.000,0.000 0.000,25.000-25.000,0.000 0.000,-25.000-25.000,0.000 0.000,50.000 0.000,0.000 0.000,0.000 0.000,0.000 0.000,25.000 50.000,0.000 0.000,0.000 0.000,0.000 0.000,25.000-50.000,0.000 0.000,0.000-75.000,0.000 0.000,-25.000 0.000,0.000 0.000,-25.000 50.000,0.000 0.000,-25.000 25.000,0.000 0.000,0.000 25.000,0.000 0.000,0.000-25.000,0.000 0.000,50.000-100.000,0.000 0.000,0.000 0.000,0.000 0.000,-25.000 50.000,0.000 0.000,0.000 50.000,0.000 0.000,-25.000 25.000,0.000 0.000,0.000-25.000,0.000 0.000,0.000 0.000,0.000 0.000,0.000-25.000,0.000 0.000,-25.000-25.000,0.000 0.000,0.000 50.000,0.000 0.000,-25.000 0.000,0.000 0.000,0.000 0.000,0.000 0.000,0.000 0.000,0.000 0.000,0.000 0.000,0.000 0.000,-25.000-25.000,0.000 0.000,0.000 25.000,0.000 0.000,-25.000-25.000,0.000 0.000,0.000 25.000,0.000 0.000,25.000 0.000,0.000 0.000,25.000-50.000,0.000 0.000,-25.000 25.000,0.000 0.000,-50.000 25.000,0.000 0.000,-50.000 25.000,0.000 0.000,-25.000 0.000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5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6450.000 49400.000,'-50.000'50.000,"25.000"-50.000,0.000 0.000,0.000 0.000,0.000 0.000,0.000 0.000,0.000 0.000,25.000 25.000,0.000 0.000,0.000 0.000,0.000 0.000,25.000 0.000,0.000 0.000,-25.000 0.000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5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6500.000 49200.000,'-100.000'0.000,"75.000"25.000,0.000 0.000,-25.000 75.000,0.000 0.000,-25.000 50.000,0.000 0.000,75.000-125.000,0.000 0.000,-125.000 200.000,0.000 0.000,-25.000-25.000,0.000 0.000,25.000 0.000,0.000 0.000,0.000-25.000,0.000 0.000,75.000-100.000,0.000 0.000,50.000-150.000,0.000 0.000,25.000 25.000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1:5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5000.000 49850.000,'-50.000'-50.000,"25.000"0.000,0.000 0.000,-25.000-25.000,0.000 0.000,50.000 50.000,0.000 0.000,25.000 25.000,0.000 0.000,75.000 125.000,0.000 0.000,50.000 50.000,0.000 0.000,0.000 0.000,0.000 0.000,0.000-25.000,0.000 0.000,0.000-25.000,0.000 0.000,-50.000 0.000,0.000 0.000,-75.000-100.000,0.000 0.000,-25.000 25.000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0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9600.000 47950.000,'0.000'-50.000,"0.000"25.000,0.000 0.000,-25.000 100.000,0.000 0.000,-50.000 25.000,0.000 0.000,-25.000 50.000,0.000 0.000,0.000-25.000,0.000 0.000,50.000-75.000,0.000 0.000,25.000-25.000,0.000 0.000,50.000-25.000,0.000 0.000,100.000-50.000,0.000 0.000,25.000-25.000,0.000 0.000,-25.000 25.000,0.000 0.000,-75.000 25.000,0.000 0.000,-25.000-25.000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0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9850.000 48350.000,'50.000'0.000,"0.000"0.000,0.000 0.000,25.000 0.000,0.000 0.000,0.000 0.000,0.000 0.000,0.000 0.000,0.000 0.000,-50.000 75.000,0.000 0.000,-50.000 75.000,0.000 0.000,-75.000-25.000,0.000 0.000,75.000-100.000,0.000 0.000,-25.000 25.000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0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9650.000 49450.000,'-150.000'0.000,"100.000"-25.000,0.000 0.000,50.000 75.000,0.000 0.000,0.000 75.000,0.000 0.000,0.000 50.000,0.000 0.000,-50.000 25.000,0.000 0.000,25.000-50.000,0.000 0.000,25.000-75.000,0.000 0.000,25.000-100.000,0.000 0.000,0.000 0.000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0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9650.000 49300.000,'50.000'-100.000,"-25.000"75.000,0.000 0.000,50.000 0.000,0.000 0.000,-25.000 25.000,0.000 0.000,-25.000 75.000,0.000 0.000,-25.000 50.000,0.000 0.000,0.000 0.000,0.000 0.000,25.000 50.000,0.000 0.000,-25.000-25.000,0.000 0.000,0.000-25.000,0.000 0.000,0.000-75.000,0.000 0.000,-50.000-50.000,0.000 0.000,0.000-50.000,0.000 0.000,-25.000-75.000,0.000 0.000,25.000-50.000,0.000 0.000,50.000 0.000,0.000 0.000,50.000 75.000,0.000 0.000,0.000 100.000,0.000 0.000,-50.000 100.000,0.000 0.000,-50.000 100.000,0.000 0.000,-25.000-75.000,0.000 0.000,50.000-75.000,0.000 0.000,25.000-25.000,0.000 0.000,75.000-50.000,0.000 0.000,75.000-150.000,0.000 0.000,-50.000 25.000,0.000 0.000,-75.000 75.00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5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0400.000 31050.000,'0.000'-50.000,"25.000"50.000,0.000 0.000,-25.000 50.000,0.000 0.000,-50.000 200.000,0.000 0.000,50.000-125.000,0.000 0.000,25.000-50.000,0.000 0.000,100.000-75.000,0.000 0.000,-75.000-25.000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0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0750.000 47950.000,'0.000'-50.000,"0.000"225.000,0.000 0.000,0.000 50.000,0.000 0.000,0.000-150.000,0.000 0.000,75.000-50.000,0.000 0.000,25.000-75.000,0.000 0.000,0.000-50.000,0.000 0.000,-75.000 50.000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0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1400.000 48200.000,'-50.000'0.000,"-25.000"25.000,0.000 0.000,50.000 50.000,0.000 0.000,0.000 25.000,0.000 0.000,25.000 25.000,0.000 0.000,-50.000 25.000,0.000 0.000,25.000-25.000,0.000 0.000,-25.000-25.000,0.000 0.000,0.000 25.000,0.000 0.000,25.000-25.000,0.000 0.000,25.000-25.000,0.000 0.000,0.000 25.000,0.000 0.000,0.000-50.000,0.000 0.000,75.000 0.000,0.000 0.000,25.000-25.000,0.000 0.000,0.000-25.000,0.000 0.000,-25.000 0.000,0.000 0.000,25.000-25.000,0.000 0.000,0.000-25.000,0.000 0.000,-75.000 25.000,0.000 0.000,-25.000 0.000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0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1800.000 49650.000,'-50.000'0.000,"0.000"-25.000,0.000 0.000,25.000 75.000,0.000 0.000,-25.000 150.000,0.000 0.000,-75.000 50.000,0.000 0.000,50.000-125.000,0.000 0.000,50.000-125.000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0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2600.000 47600.000,'0.000'-50.000,"-25.000"25.000,0.000 0.000,75.000 100.000,0.000 0.000,-25.000 0.000,0.000 0.000,-50.000 75.000,0.000 0.000,-25.000-25.000,0.000 0.000,50.000-100.000,0.000 0.000,-25.000-75.000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0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3000.000 46900.000,'100.000'-250.000,"-75.000"225.000,0.000 0.000,-25.000 100.000,0.000 0.000,0.000 150.000,0.000 0.000,-25.000-25.000,0.000 0.000,-50.000-75.000,0.000 0.000,25.000-50.000,0.000 0.000,25.000-50.000,0.000 0.000,25.000-125.000,0.000 0.000,75.000-25.000,0.000 0.000,25.000 25.000,0.000 0.000,-50.000 100.000,0.000 0.000,-25.000 50.000,0.000 0.000,-100.000 125.000,0.000 0.000,-50.000 0.000,0.000 0.000,-25.000-25.000,0.000 0.000,-25.000-50.000,0.000 0.000,50.000-25.000,0.000 0.000,100.000-75.000,0.000 0.000,200.000-50.000,0.000 0.000,200.000-150.000,0.000 0.000,-250.000 150.000,0.000 0.000,50.000 25.000,0.000 0.000,-150.000 50.000,0.000 0.000,-50.000 0.000,0.000 0.000,0.000 0.000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0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3150.000 48450.000,'-200.000'150.000,"175.000"-50.000,0.000 0.000,0.000 25.000,0.000 0.000,-50.000 25.000,0.000 0.000,25.000 25.000,0.000 0.000,25.000-75.000,0.000 0.000,50.000-125.000,0.000 0.000,100.000-200.000,0.000 0.000,75.000 0.000,0.000 0.000,-100.000 125.000,0.000 0.000,-75.000 125.000,0.000 0.000,-125.000 150.000,0.000 0.000,-25.000 50.000,0.000 0.000,50.000-75.000,0.000 0.000,50.000-125.000,0.000 0.000,75.000-100.000,0.000 0.000,100.000-75.000,0.000 0.000,-25.000 75.000,0.000 0.000,-75.000 100.000,0.000 0.000,-50.000 125.000,0.000 0.000,-125.000 25.000,0.000 0.000,100.000-150.000,0.000 0.000,-25.000 25.000,0.000 0.000,25.000-25.000,0.000 0.000,50.000-50.000,0.000 0.000,75.000-75.000,0.000 0.000,25.000 50.000,0.000 0.000,-75.000 25.000,0.000 0.000,-50.000 100.000,0.000 0.000,-75.000 25.000,0.000 0.000,-50.000-25.000,0.000 0.000,-25.000 25.000,0.000 0.000,0.000-25.000,0.000 0.000,25.000 0.000,0.000 0.000,50.000-50.000,0.000 0.000,225.000-25.000,0.000 0.000,125.000-75.000,0.000 0.000,100.000 25.000,0.000 0.000,-75.000 50.000,0.000 0.000,-225.000 0.000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0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4700.000 49800.000,'-50.000'50.000,"0.000"-50.000,0.000 0.000,125.000-25.000,0.000 0.000,200.000-200.000,0.000 0.000,0.000-50.000,0.000 0.000,0.000 25.000,0.000 0.000,-175.000 175.000,0.000 0.000,-25.000 0.000,0.000 0.000,-75.000 50.000,0.000 0.000,0.000 75.000,0.000 0.000,-50.000 75.000,0.000 0.000,-25.000 50.000,0.000 0.000,-25.000 0.000,0.000 0.000,25.000-25.000,0.000 0.000,0.000-75.000,0.000 0.000,50.000-100.000,0.000 0.000,25.000-25.000,0.000 0.000,-25.000 0.000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0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5700.000 48250.000,'-100.000'-250.000,"75.000"275.000,0.000 0.000,25.000 150.000,0.000 0.000,75.000 0.000,0.000 0.000,25.000 25.000,0.000 0.000,-75.000-25.000,0.000 0.000,-25.000-100.000,0.000 0.000,-25.000-25.000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0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4850.000 48800.000,'-50.000'0.000,"-25.000"0.000,0.000 0.000,50.000 75.000,0.000 0.000,125.000 125.000,0.000 0.000,100.000 0.000,0.000 0.000,175.000-75.000,0.000 0.000,-75.000-125.000,0.000 0.000,-200.000 0.000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0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7500.000 47850.000,'50.000'-50.000,"125.000"-25.000,0.000 0.000,0.000 25.000,0.000 0.000,-150.000 50.000,0.000 0.000,-75.000 100.000,0.000 0.000,-50.000 50.000,0.000 0.000,-50.000 50.000,0.000 0.000,25.000 25.000,0.000 0.000,0.000 50.000,0.000 0.000,50.000-100.000,0.000 0.000,50.000-175.000,0.000 0.000,25.000-50.00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5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1650.000 31300.000,'-50.000'-100.000,"-25.000"75.000,0.000 0.000,25.000 75.000,0.000 0.000,0.000 75.000,0.000 0.000,0.000 75.000,0.000 0.000,25.000-75.000,0.000 0.000,50.000-75.000,0.000 0.000,75.000-50.000,0.000 0.000,100.000-125.000,0.000 0.000,-25.000-75.000,0.000 0.000,-100.000 0.000,0.000 0.000,0.000 0.000,0.000 0.000,-50.000 75.000,0.000 0.000,-25.000 150.000,0.000 0.000,-50.000 225.000,0.000 0.000,-25.000 0.000,0.000 0.000,75.000-100.000,0.000 0.000,25.000-75.000,0.000 0.000,100.000-75.000,0.000 0.000,25.000-50.000,0.000 0.000,-50.000-50.000,0.000 0.000,-25.000 25.000,0.000 0.000,-75.000 50.000,0.000 0.000,0.000 125.000,0.000 0.000,0.000 75.000,0.000 0.000,50.000-75.000,0.000 0.000,50.000-100.000,0.000 0.000,50.000-75.000,0.000 0.000,-50.000-25.000,0.000 0.000,-50.000-75.000,0.000 0.000,-75.000 100.000,0.000 0.000,-75.000 50.000,0.000 0.000,-25.000 25.000,0.000 0.000,50.000 25.000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0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7600.000 48650.000,'100.000'0.000,"-50.000"50.000,0.000 0.000,0.000 125.000,0.000 0.000,0.000 75.000,0.000 0.000,-50.000 25.000,0.000 0.000,-25.000-50.000,0.000 0.000,0.000-75.000,0.000 0.000,0.000-125.000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0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8200.000 48500.000,'0.000'-100.000,"75.000"50.000,0.000 0.000,50.000 100.000,0.000 0.000,75.000 100.000,0.000 0.000,-150.000-100.000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0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9200.000 48000.000,'-50.000'-100.000,"25.000"100.000,0.000 0.000,150.000-100.000,0.000 0.000,0.000 75.000,0.000 0.000,200.000-50.000,0.000 0.000,-75.000 75.000,0.000 0.000,-125.000 0.000,0.000 0.000,-125.000 25.000,0.000 0.000,-25.000-25.000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0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0100.000 46800.000,'-250.000'-100.000,"200.000"125.000,0.000 0.000,50.000 125.000,0.000 0.000,75.000 200.000,0.000 0.000,-25.000 75.000,0.000 0.000,-50.000 225.000,0.000 0.000,0.000-175.000,0.000 0.000,0.000-250.000,0.000 0.000,0.000-200.000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0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9950.000 48100.000,'0.000'-50.000,"0.000"0.000,0.000 0.000,-50.000 100.000,0.000 0.000,-50.000 125.000,0.000 0.000,-25.000 100.000,0.000 0.000,25.000-50.000,0.000 0.000,75.000-175.000,0.000 0.000,0.000-25.000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0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0050.000 48450.000,'50.000'50.000,"25.000"0.000,0.000 0.000,25.000 75.000,0.000 0.000,0.000-25.000,0.000 0.000,-50.000-50.000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0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1100.000 47800.000,'0.000'-50.000,"-25.000"75.000,0.000 0.000,0.000 125.000,0.000 0.000,25.000 0.000,0.000 0.000,0.000 0.000,0.000 0.000,-25.000-50.000,0.000 0.000,0.000-100.000,0.000 0.000,0.000-25.000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0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1200.000 47300.000,'0.000'-100.000,"100.000"-50.000,0.000 0.000,-75.000 150.000,0.000 0.000,50.000-25.000,0.000 0.000,25.000 50.000,0.000 0.000,-50.000 75.000,0.000 0.000,-50.000 25.000,0.000 0.000,0.000-25.000,0.000 0.000,50.000 25.000,0.000 0.000,0.000 50.000,0.000 0.000,-50.000 25.000,0.000 0.000,0.000 0.000,0.000 0.000,-25.000-125.000,0.000 0.000,-50.000-25.000,0.000 0.000,-25.000-100.000,0.000 0.000,-25.000-100.000,0.000 0.000,50.000-50.000,0.000 0.000,75.000 100.000,0.000 0.000,100.000 25.000,0.000 0.000,0.000 25.000,0.000 0.000,-25.000 75.000,0.000 0.000,-125.000 100.000,0.000 0.000,-100.000 50.000,0.000 0.000,50.000-50.000,0.000 0.000,50.000-75.000,0.000 0.000,75.000-25.000,0.000 0.000,50.000-50.000,0.000 0.000,75.000-100.000,0.000 0.000,25.000-25.000,0.000 0.000,-125.000 100.000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0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2900.000 47350.000,'100.000'-100.000,"-100.000"200.000,0.000 0.000,0.000 50.000,0.000 0.000,25.000 25.000,0.000 0.000,-50.000 50.000,0.000 0.000,-25.000-75.000,0.000 0.000,0.000-100.000,0.000 0.000,50.000-75.000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0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3500.000 46600.000,'50.000'-50.000,"25.000"-75.000,0.000 0.000,50.000 75.000,0.000 0.000,50.000 25.000,0.000 0.000,-25.000 25.000,0.000 0.000,-75.000 25.000,0.000 0.000,-25.000 50.000,0.000 0.000,-25.000 50.000,0.000 0.000,25.000 25.000,0.000 0.000,0.000 0.000,0.000 0.000,0.000-25.000,0.000 0.000,0.000 50.000,0.000 0.000,-50.000 25.000,0.000 0.000,0.000 0.000,0.000 0.000,0.000-25.000,0.000 0.000,0.000-75.000,0.000 0.000,0.000-50.000,0.000 0.000,0.000-25.000,0.000 0.000,-25.000 0.000,0.000 0.000,0.000-25.000,0.000 0.000,0.000 0.000,0.000 0.000,-25.000-175.000,0.000 0.000,25.000 100.000,0.000 0.000,-25.000-25.00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4:51:36"/>
    </inkml:context>
    <inkml:brush xml:id="br0">
      <inkml:brushProperty name="width" value="0.0730158761143684" units="cm"/>
      <inkml:brushProperty name="height" value="0.0730158761143684" units="cm"/>
      <inkml:brushProperty name="color" value="#00bff2"/>
      <inkml:brushProperty name="ignorePressure" value="0"/>
    </inkml:brush>
  </inkml:definitions>
  <inkml:trace contextRef="#ctx0" brushRef="#br0">87800.000 42900.000,'-1200.000'-550.000,"950.000"550.000,0.000 0.000,-325.000-25.000,0.000 0.000,-375.000 125.000,0.000 0.000,-400.000 350.000,0.000 0.000,575.000-125.00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5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4950.000 31600.000,'0.000'-100.000,"25.000"75.000,0.000 0.000,200.000 0.000,0.000 0.000,50.000 25.000,0.000 0.000,0.000 25.000,0.000 0.000,-150.000 25.000,0.000 0.000,-100.000-50.000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0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3900.000 47450.000,'-50.000'-100.000,"125.000"0.000,0.000 0.000,50.000 50.000,0.000 0.000,-25.000 25.000,0.000 0.000,-125.000 150.000,0.000 0.000,0.000-75.000,0.000 0.000,0.000 0.000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0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4050.000 47850.000,'50.000'0.000,"50.000"-25.000,0.000 0.000,-50.000 75.000,0.000 0.000,-25.000 50.000,0.000 0.000,-75.000 0.000,0.000 0.000,-25.000-25.000,0.000 0.000,-25.000-50.000,0.000 0.000,25.000 0.000,0.000 0.000,50.000-25.000,0.000 0.000,75.000-100.000,0.000 0.000,150.000-75.000,0.000 0.000,-125.000 125.000,0.000 0.000,0.000 0.000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0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6550.000 47550.000,'-50.000'0.000,"25.000"0.000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1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750.000 7950.000,'-50.000'100.000,"0.000"-50.000,0.000 0.000,50.000-75.000,0.000 0.000,25.000-50.000,0.000 0.000,0.000 0.000,0.000 0.000,-25.000 25.000,0.000 0.000,0.000 25.000,0.000 0.000,0.000 50.000,0.000 0.000,-100.000 150.000,0.000 0.000,-25.000 75.000,0.000 0.000,25.000 50.000,0.000 0.000,25.000-75.000,0.000 0.000,75.000-50.000,0.000 0.000,100.000-100.000,0.000 0.000,125.000-75.000,0.000 0.000,25.000-175.000,0.000 0.000,-25.000-75.000,0.000 0.000,-100.000 25.000,0.000 0.000,-100.000 100.000,0.000 0.000,0.000 75.000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1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050.000 7950.000,'100.000'-200.000,"-50.000"175.000,0.000 0.000,25.000-25.000,0.000 0.000,0.000 50.000,0.000 0.000,-25.000-25.000,0.000 0.000,-25.000 100.000,0.000 0.000,0.000 150.000,0.000 0.000,0.000 25.000,0.000 0.000,25.000-25.000,0.000 0.000,-25.000-50.000,0.000 0.000,-25.000-75.000,0.000 0.000,0.000-75.000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2:1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600.000 7450.000,'50.000'-100.000,"0.000"75.000,0.000 0.000,75.000-25.000,0.000 0.000,125.000 25.000,0.000 0.000,25.000 0.000,0.000 0.000,-25.000 50.000,0.000 0.000,-125.000 125.000,0.000 0.000,-100.000 100.000,0.000 0.000,-225.000 200.000,0.000 0.000,-175.000 200.000,0.000 0.000,125.000-300.000,0.000 0.000,125.000-175.000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6:2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5525.000 15800.000,'232.000'232.000,"1.000"1.000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6:25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9600.000 21150.000,'-50.000'0.000,"50.000"25.000,0.000 0.000,25.000 225.000,0.000 0.000,0.000-150.000,0.000 0.000,-25.000 175.000,0.000 0.000,0.000-25.000,0.000 0.000,-25.000-125.000,0.000 0.000,25.000-150.000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6:25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10500.000 21200.000,'0.000'-50.000,"-25.000"75.000,0.000 0.000,25.000 150.000,0.000 0.000,0.000 75.000,0.000 0.000,0.000 100.000,0.000 0.000,25.000-175.000,0.000 0.000,0.000-75.000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6:25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10050.000 22050.000,'-200.000'0.000,"175.000"0.000,0.000 0.000,125.000 0.000,0.000 0.000,50.000 0.000,0.000 0.000,25.000 75.000,0.000 0.000,-150.000-50.00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5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5900.000 30800.000,'-100.000'-150.000,"100.000"125.000,0.000 0.000,-25.000 125.000,0.000 0.000,50.000 150.000,0.000 0.000,-25.000 50.000,0.000 0.000,-50.000-25.000,0.000 0.000,25.000-225.000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6:26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11450.000 21800.000,'-50.000'0.000,"50.000"25.000,0.000 0.000,25.000 0.000,0.000 0.000,25.000-25.000,0.000 0.000,0.000 25.000,0.000 0.000,0.000 0.000,0.000 0.000,-25.000 25.000,0.000 0.000,0.000-50.000,0.000 0.000,-25.000 25.000,0.000 0.000,25.000-25.000,0.000 0.000,-25.000 50.000,0.000 0.000,25.000 0.000,0.000 0.000,25.000 25.000,0.000 0.000,0.000-25.000,0.000 0.000,25.000 25.000,0.000 0.000,-25.000 0.000,0.000 0.000,0.000-50.000,0.000 0.000,-50.000 0.000,0.000 0.000,0.000 25.000,0.000 0.000,0.000 0.000,0.000 0.000,-25.000-25.000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6:27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13400.000 22800.000,'50.000'0.000,"-25.000"-50.000,0.000 0.000,-25.000 25.000,0.000 0.000,0.000 0.000,0.000 0.000,-75.000 25.000,0.000 0.000,-25.000 75.000,0.000 0.000,0.000 25.000,0.000 0.000,25.000 25.000,0.000 0.000,50.000 0.000,0.000 0.000,25.000 0.000,0.000 0.000,50.000-50.000,0.000 0.000,100.000-25.000,0.000 0.000,0.000-50.000,0.000 0.000,0.000-25.000,0.000 0.000,-75.000 25.000,0.000 0.000,-50.000-25.000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6:27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14000.000 23050.000,'-50.000'-50.000,"50.000"25.000,0.000 0.000,25.000 25.000,0.000 0.000,125.000 0.000,0.000 0.000,25.000 0.000,0.000 0.000,-25.000 0.000,0.000 0.000,-75.000 0.000,0.000 0.000,-50.000 25.000,0.000 0.000,0.000 0.000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6:27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14050.000 23500.000,'-50.000'0.000,"125.000"0.000,0.000 0.000,50.000 25.000,0.000 0.000,25.000 0.000,0.000 0.000,0.000 0.000,0.000 0.000,-25.000-25.000,0.000 0.000,-75.000 0.000,0.000 0.000,0.000 0.000,0.000 0.000,0.000 0.000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6:28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16650.000 22900.000,'0.000'-100.000,"0.000"75.000,0.000 0.000,-25.000 0.000,0.000 0.000,-25.000 50.000,0.000 0.000,-50.000 25.000,0.000 0.000,25.000 75.000,0.000 0.000,0.000-25.000,0.000 0.000,25.000 0.000,0.000 0.000,50.000 0.000,0.000 0.000,50.000-50.000,0.000 0.000,75.000-25.000,0.000 0.000,25.000 0.000,0.000 0.000,-25.000-50.000,0.000 0.000,-75.000 0.000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6:28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17600.000 22050.000,'-50.000'50.000,"25.000"-50.000,0.000 0.000,125.000-100.000,0.000 0.000,50.000-25.000,0.000 0.000,-25.000 50.000,0.000 0.000,-25.000 25.000,0.000 0.000,-50.000 0.000,0.000 0.000,0.000 25.000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6:28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18900.000 20250.000,'0.000'-50.000,"0.000"125.000,0.000 0.000,0.000 100.000,0.000 0.000,0.000-25.000,0.000 0.000,0.000 25.000,0.000 0.000,0.000-75.000,0.000 0.000,0.000-75.000,0.000 0.000,0.000 0.000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6:28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19050.000 21100.000,'150.000'-100.000,"-100.000"75.000,0.000 0.000,25.000 25.000,0.000 0.000,25.000-25.000,0.000 0.000,-75.000 0.000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6:28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19950.000 20050.000,'-50.000'-100.000,"25.000"225.000,0.000 0.000,0.000 75.000,0.000 0.000,25.000 100.000,0.000 0.000,0.000 75.000,0.000 0.000,-25.000-250.000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6:29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12750.000 24250.000,'-150.000'0.000,"125.000"25.000,0.000 0.000,-75.000 100.000,0.000 0.000,0.000 50.000,0.000 0.000,0.000 0.000,0.000 0.000,0.000 0.000,0.000 0.000,50.000-125.00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5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8400.000 30800.000,'0.000'-50.000,"0.000"25.000,0.000 0.000,25.000-25.000,0.000 0.000,0.000 25.000,0.000 0.000,0.000 25.000,0.000 0.000,-25.000-25.000,0.000 0.000,-25.000 50.000,0.000 0.000,-25.000 100.000,0.000 0.000,-25.000 50.000,0.000 0.000,-25.000 25.000,0.000 0.000,25.000-25.000,0.000 0.000,-25.000 25.000,0.000 0.000,25.000-100.000,0.000 0.000,50.000-50.000,0.000 0.000,0.000-25.000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6:29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9150.000 25650.000,'0.000'-50.000,"0.000"75.000,0.000 0.000,0.000 75.000,0.000 0.000,0.000 50.000,0.000 0.000,-25.000 75.000,0.000 0.000,-25.000-50.000,0.000 0.000,25.000-50.000,0.000 0.000,0.000-100.000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6:30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9100.000 26500.000,'100.000'-150.000,"0.000"125.000,0.000 0.000,25.000 25.000,0.000 0.000,0.000 0.000,0.000 0.000,-100.000 0.000,0.000 0.000,0.000 0.000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6:30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10200.000 25600.000,'0.000'-100.000,"-25.000"75.000,0.000 0.000,25.000 75.000,0.000 0.000,0.000 100.000,0.000 0.000,0.000 100.000,0.000 0.000,25.000 50.000,0.000 0.000,-25.000-150.000,0.000 0.000,25.000-50.000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6:31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17200.000 24000.000,'0.000'-50.000,"25.000"50.000,0.000 0.000,0.000 0.000,0.000 0.000,75.000 25.000,0.000 0.000,0.000 50.000,0.000 0.000,25.000 75.000,0.000 0.000,0.000 25.000,0.000 0.000,-25.000 0.000,0.000 0.000,-50.000-50.000,0.000 0.000,-50.000-100.000,0.000 0.000,25.000 25.000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6:31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19300.000 25200.000,'-50.000'50.000,"25.000"25.000,0.000 0.000,0.000 50.000,0.000 0.000,25.000 0.000,0.000 0.000,0.000-50.000,0.000 0.000,25.000 0.000,0.000 0.000,75.000-50.000,0.000 0.000,0.000-25.000,0.000 0.000,0.000-50.000,0.000 0.000,-25.000-50.000,0.000 0.000,-25.000-50.000,0.000 0.000,-25.000-25.000,0.000 0.000,-50.000 25.000,0.000 0.000,-25.000 75.000,0.000 0.000,0.000 75.000,0.000 0.000,-75.000 0.000,0.000 0.000,0.000 100.000,0.000 0.000,75.000-50.000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6:41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8000.000 32250.000,'-50.000'0.000,"50.000"25.000,0.000 0.000,0.000 100.000,0.000 0.000,25.000 125.000,0.000 0.000,-25.000 225.000,0.000 0.000,-25.000-125.000,0.000 0.000,0.000-250.000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1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0200.000 36550.000,'-200.000'250.000,"200.000"-50.000,0.000 0.000,0.000-175.000,0.000 0.000,-25.000 125.000,0.000 0.000,0.000-50.000,0.000 0.000,0.000-50.000,0.000 0.000,0.000-75.000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1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0650.000 36750.000,'0.000'-50.000,"0.000"0.000,0.000 0.000,0.000 100.000,0.000 0.000,-25.000 100.000,0.000 0.000,25.000 25.000,0.000 0.000,0.000 50.000,0.000 0.000,0.000 0.000,0.000 0.000,-25.000-175.000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1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0200.000 37350.000,'-150.000'-50.000,"225.000"50.000,0.000 0.000,50.000 0.000,0.000 0.000,0.000 0.000,0.000 0.000,-100.000 0.000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1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1550.000 37300.000,'150.000'100.000,"-75.000"-25.000,0.000 0.000,0.000 0.000,0.000 0.000,0.000 25.000,0.000 0.000,25.000 50.000,0.000 0.000,-50.000-100.000,0.000 0.000,-25.000-25.00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5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98350.000 30950.000,'50.000'-150.000,"0.000"75.000,0.000 0.000,25.000 75.000,0.000 0.000,-25.000 125.000,0.000 0.000,-50.000 75.000,0.000 0.000,0.000 0.000,0.000 0.000,0.000-75.000,0.000 0.000,0.000-75.000,0.000 0.000,75.000-50.000,0.000 0.000,25.000-100.000,0.000 0.000,50.000-100.000,0.000 0.000,50.000-150.000,0.000 0.000,-100.000 75.000,0.000 0.000,-75.000 150.000,0.000 0.000,-50.000 125.000,0.000 0.000,-50.000 150.000,0.000 0.000,50.000-100.000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1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3950.000 37900.000,'-100.000'-100.000,"75.000"100.000,0.000 0.000,-25.000 0.000,0.000 0.000,0.000 25.000,0.000 0.000,-50.000 75.000,0.000 0.000,25.000 25.000,0.000 0.000,25.000 0.000,0.000 0.000,25.000 0.000,0.000 0.000,50.000-50.000,0.000 0.000,50.000-25.000,0.000 0.000,75.000 0.000,0.000 0.000,0.000-25.000,0.000 0.000,25.000-25.000,0.000 0.000,-125.000 0.000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1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4600.000 38150.000,'-50.000'0.000,"100.000"0.000,0.000 0.000,50.000 0.000,0.000 0.000,50.000 0.000,0.000 0.000,25.000 0.000,0.000 0.000,-25.000 25.000,0.000 0.000,-50.000 25.000,0.000 0.000,-75.000 0.000,0.000 0.000,-25.000-25.000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1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4800.000 38950.000,'-100.000'0.000,"150.000"-25.000,0.000 0.000,125.000 0.000,0.000 0.000,50.000 25.000,0.000 0.000,-75.000 75.000,0.000 0.000,-25.000 0.000,0.000 0.000,-75.000-50.000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1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3550.000 39700.000,'-100.000'-50.000,"50.000"75.000,0.000 0.000,-50.000 25.000,0.000 0.000,0.000 50.000,0.000 0.000,-25.000-25.000,0.000 0.000,50.000 25.000,0.000 0.000,25.000-75.000,0.000 0.000,25.000 0.000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1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0800.000 40150.000,'-50.000'0.000,"50.000"125.000,0.000 0.000,-25.000 50.000,0.000 0.000,-25.000 50.000,0.000 0.000,0.000-50.000,0.000 0.000,50.000-125.000,0.000 0.000,-25.000-50.000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1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0600.000 40950.000,'50.000'-50.000,"-25.000"50.000,0.000 0.000,50.000-25.000,0.000 0.000,25.000 25.000,0.000 0.000,-75.000 0.000,0.000 0.000,0.000-25.000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1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1350.000 40250.000,'-50.000'0.000,"25.000"100.000,0.000 0.000,0.000 50.000,0.000 0.000,25.000 75.000,0.000 0.000,-25.000 0.000,0.000 0.000,0.000-150.000,0.000 0.000,0.000-25.000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1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8250.000 38300.000,'-50.000'-150.000,"25.000"150.000,0.000 0.000,0.000 0.000,0.000 0.000,-75.000 50.000,0.000 0.000,0.000 50.000,0.000 0.000,0.000 25.000,0.000 0.000,25.000 25.000,0.000 0.000,75.000-25.000,0.000 0.000,25.000-75.000,0.000 0.000,100.000 0.000,0.000 0.000,25.000-50.000,0.000 0.000,0.000-25.000,0.000 0.000,-100.000 0.000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1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8700.000 38000.000,'-50.000'0.000,"25.000"0.000,0.000 0.000,0.000 0.000,0.000 0.000,25.000-50.000,0.000 0.000,75.000 0.000,0.000 0.000,50.000-50.000,0.000 0.000,25.000 25.000,0.000 0.000,-75.000 25.000,0.000 0.000,0.000 25.000,0.000 0.000,0.000 0.000,0.000 0.000,-50.000 0.000,0.000 0.000,0.000 0.000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1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0050.000 36450.000,'0.000'-50.000,"0.000"100.000,0.000 0.000,0.000 75.000,0.000 0.000,-25.000 25.000,0.000 0.000,0.000 0.000,0.000 0.000,0.000-50.000,0.000 0.000,25.000-75.000,0.000 0.000,-25.000 0.00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5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0750.000 31300.000,'50.000'-150.000,"-50.000"125.000,0.000 0.000,-25.000-25.000,0.000 0.000,-75.000 50.000,0.000 0.000,-50.000 50.000,0.000 0.000,25.000 100.000,0.000 0.000,0.000 0.000,0.000 0.000,75.000-50.000,0.000 0.000,50.000-25.000,0.000 0.000,100.000-75.000,0.000 0.000,50.000-50.000,0.000 0.000,25.000-50.000,0.000 0.000,-75.000 0.000,0.000 0.000,-50.000 75.000,0.000 0.000,-50.000 50.000,0.000 0.000,0.000 75.000,0.000 0.000,50.000 25.000,0.000 0.000,50.000-75.000,0.000 0.000,50.000-50.000,0.000 0.000,0.000-100.000,0.000 0.000,-75.000-25.000,0.000 0.000,-50.000 0.000,0.000 0.000,0.000 75.000,0.000 0.000,-25.000 150.000,0.000 0.000,-25.000 0.000,0.000 0.000,0.000-50.000,0.000 0.000,0.000 75.000,0.000 0.000,0.000-50.000,0.000 0.000,50.000-25.000,0.000 0.000,100.000-25.000,0.000 0.000,50.000-50.000,0.000 0.000,-75.000-50.000,0.000 0.000,-50.000 0.000,0.000 0.000,-50.000-50.000,0.000 0.000,-50.000-25.000,0.000 0.000,-25.000 75.000,0.000 0.000,25.000 25.000,0.000 0.000,100.000 0.000,0.000 0.000,100.000-25.000,0.000 0.000,-25.000 50.000,0.000 0.000,-50.000 0.000,0.000 0.000,-25.000 25.000,0.000 0.000,25.000 100.000,0.000 0.000,0.000 0.000,0.000 0.000,-50.000 25.000,0.000 0.000,-125.000 25.000,0.000 0.000,-75.000-25.000,0.000 0.000,100.000-50.000,0.000 0.000,150.000-150.000,0.000 0.000,50.000 0.000,0.000 0.000,25.000 25.000,0.000 0.000,-25.000 25.000,0.000 0.000,0.000 25.000,0.000 0.000,-50.000 0.000,0.000 0.000,-75.000-50.000,0.000 0.000,0.000-75.000,0.000 0.000,75.000-75.000,0.000 0.000,25.000-50.000,0.000 0.000,-50.000 75.000,0.000 0.000,-25.000 100.000,0.000 0.000,-25.000 50.000,0.000 0.000,0.000 50.000,0.000 0.000,-50.000 175.000,0.000 0.000,-25.000 150.000,0.000 0.000,-25.000 75.000,0.000 0.000,0.000 300.000,0.000 0.000,50.000-200.000,0.000 0.000,25.000-350.000,0.000 0.000,0.000-75.000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1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0050.000 37100.000,'50.000'0.000,"-50.000"-25.000,0.000 0.000,25.000 25.000,0.000 0.000,50.000-25.000,0.000 0.000,0.000 25.000,0.000 0.000,-50.000-25.000,0.000 0.000,0.000 25.000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1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0850.000 36200.000,'-50.000'0.000,"25.000"0.000,0.000 0.000,25.000 25.000,0.000 0.000,0.000 125.000,0.000 0.000,-50.000 50.000,0.000 0.000,25.000 50.000,0.000 0.000,0.000-125.000,0.000 0.000,0.000-50.000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1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9050.000 39750.000,'50.000'50.000,"0.000"0.000,0.000 0.000,25.000 25.000,0.000 0.000,75.000 50.000,0.000 0.000,-25.000-25.000,0.000 0.000,-25.000 0.000,0.000 0.000,0.000 0.000,0.000 0.000,-75.000 0.000,0.000 0.000,-25.000-75.000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1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1600.000 40800.000,'-50.000'0.000,"-25.000"25.000,0.000 0.000,25.000 75.000,0.000 0.000,0.000 0.000,0.000 0.000,50.000 25.000,0.000 0.000,0.000-50.000,0.000 0.000,0.000-50.000,0.000 0.000,25.000 50.000,0.000 0.000,25.000-25.000,0.000 0.000,25.000-50.000,0.000 0.000,0.000-75.000,0.000 0.000,0.000-50.000,0.000 0.000,0.000-25.000,0.000 0.000,-50.000 25.000,0.000 0.000,-50.000 50.000,0.000 0.000,-25.000 50.000,0.000 0.000,-25.000 25.000,0.000 0.000,75.000 25.000,0.000 0.000,-50.000 0.000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2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2600.000 41300.000,'100.000'0.000,"25.000"-50.000,0.000 0.000,-25.000 0.000,0.000 0.000,100.000 0.000,0.000 0.000,-50.000 0.000,0.000 0.000,-50.000 25.000,0.000 0.000,25.000-25.000,0.000 0.000,-25.000 25.000,0.000 0.000,-75.000 25.000,0.000 0.000,0.000-25.000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2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6350.000 40150.000,'-200.000'0.000,"150.000"0.000,0.000 0.000,-25.000 0.000,0.000 0.000,0.000 25.000,0.000 0.000,0.000 25.000,0.000 0.000,0.000 25.000,0.000 0.000,25.000 50.000,0.000 0.000,50.000-25.000,0.000 0.000,50.000-50.000,0.000 0.000,100.000-50.000,0.000 0.000,0.000 0.000,0.000 0.000,-100.000 0.000,0.000 0.000,0.000-25.000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2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7600.000 37350.000,'-50.000'0.000,"50.000"75.000,0.000 0.000,-50.000 50.000,0.000 0.000,25.000 0.000,0.000 0.000,0.000-25.000,0.000 0.000,0.000-75.000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2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7250.000 38300.000,'-100.000'50.000,"75.000"0.000,0.000 0.000,25.000 0.000,0.000 0.000,0.000 50.000,0.000 0.000,0.000-25.000,0.000 0.000,-25.000-50.000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2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6950.000 39150.000,'-50.000'0.000,"25.000"0.000,0.000 0.000,0.000 25.000,0.000 0.000,25.000 0.000,0.000 0.000,0.000 50.000,0.000 0.000,0.000-25.000,0.000 0.000,-25.000-50.000,0.000 0.000,0.000 25.000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2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6600.000 39500.000,'-50.000'0.000,"25.000"0.000,0.000 0.000,25.000 25.000,0.000 0.000,-25.000-25.000,0.000 0.000,25.000 50.000,0.000 0.000,25.000 0.000,0.000 0.000,-25.000-25.00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5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0350.000 33250.000,'100.000'-200.000,"-75.000"175.000,0.000 0.000,0.000 25.000,0.000 0.000,-25.000 175.000,0.000 0.000,0.000 75.000,0.000 0.000,-150.000 350.000,0.000 0.000,50.000-25.000,0.000 0.000,25.000-250.000,0.000 0.000,0.000-150.000,0.000 0.000,50.000-150.000,0.000 0.000,0.000 0.000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2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8300.000 36150.000,'0.000'-50.000,"0.000"125.000,0.000 0.000,-25.000 100.000,0.000 0.000,0.000-25.000,0.000 0.000,-25.000-25.000,0.000 0.000,50.000-75.000,0.000 0.000,-25.000-25.000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2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8250.000 36800.000,'50.000'0.000,"0.000"-25.000,0.000 0.000,0.000 25.000,0.000 0.000,0.000 0.000,0.000 0.000,25.000 0.000,0.000 0.000,-50.000 0.000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2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9050.000 36300.000,'-50.000'-50.000,"0.000"50.000,0.000 0.000,25.000 125.000,0.000 0.000,-25.000 100.000,0.000 0.000,-25.000 25.000,0.000 0.000,50.000-100.000,0.000 0.000,0.000-75.000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2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5600.000 37050.000,'0.000'50.000,"0.000"0.000,0.000 0.000,0.000-25.000,0.000 0.000,0.000 25.000,0.000 0.000,0.000 50.000,0.000 0.000,0.000 50.000,0.000 0.000,0.000 0.000,0.000 0.000,0.000-25.000,0.000 0.000,0.000 0.000,0.000 0.000,25.000 0.000,0.000 0.000,-25.000-25.000,0.000 0.000,0.000 25.000,0.000 0.000,0.000-25.000,0.000 0.000,0.000-50.000,0.000 0.000,25.000-50.000,0.000 0.000,-25.000 25.000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2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4950.000 35250.000,'0.000'-150.000,"0.000"200.000,0.000 0.000,0.000 100.000,0.000 0.000,-25.000 75.000,0.000 0.000,-25.000-25.000,0.000 0.000,25.000-125.000,0.000 0.000,0.000 75.000,0.000 0.000,25.000-100.000,0.000 0.000,25.000-100.000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2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4950.000 36150.000,'100.000'-100.000,"-50.000"100.000,0.000 0.000,50.000 0.000,0.000 0.000,-25.000 0.000,0.000 0.000,0.000 25.000,0.000 0.000,-50.000-25.000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2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5850.000 35150.000,'-50.000'200.000,"25.000"50.000,0.000 0.000,0.000 75.000,0.000 0.000,0.000-225.000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2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5700.000 36950.000,'-50.000'0.000,"25.000"0.000,0.000 0.000,-25.000 25.000,0.000 0.000,0.000 25.000,0.000 0.000,0.000-25.000,0.000 0.000,0.000 25.000,0.000 0.000,-25.000 25.000,0.000 0.000,50.000 0.000,0.000 0.000,0.000-50.000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2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5100.000 37350.000,'-50.000'0.000,"50.000"25.000,0.000 0.000,25.000 50.000,0.000 0.000,0.000 50.000,0.000 0.000,50.000 25.000,0.000 0.000,0.000 25.000,0.000 0.000,-50.000 0.000,0.000 0.000,0.000-25.000,0.000 0.000,0.000-75.000,0.000 0.000,-25.000-25.000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2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5400.000 37300.000,'0.000'-50.000,"0.000"150.000,0.000 0.000,0.000 75.000,0.000 0.000,0.000 50.000,0.000 0.000,0.000-100.000,0.000 0.000,0.000-100.00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5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0400.000 33250.000,'-50.000'0.000,"0.000"125.000,0.000 0.000,-100.000 75.000,0.000 0.000,-25.000 0.000,0.000 0.000,0.000-50.000,0.000 0.000,50.000-25.000,0.000 0.000,100.000-75.000,0.000 0.000,25.000-25.000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2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5550.000 37150.000,'0.000'-50.000,"-25.000"50.000,0.000 0.000,25.000 125.000,0.000 0.000,0.000 25.000,0.000 0.000,0.000-75.000,0.000 0.000,0.000-50.000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2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5650.000 37750.000,'0.000'50.000,"0.000"25.000,0.000 0.000,25.000 50.000,0.000 0.000,-25.000-100.000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2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7750.000 37400.000,'-50.000'0.000,"25.000"25.000,0.000 0.000,0.000 25.000,0.000 0.000,0.000-25.000,0.000 0.000,0.000 100.000,0.000 0.000,25.000-75.000,0.000 0.000,-25.000-25.000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2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7500.000 38200.000,'-100.000'0.000,"50.000"50.000,0.000 0.000,50.000 50.000,0.000 0.000,0.000-75.000,0.000 0.000,-25.000 25.000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2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7800.000 41000.000,'150.000'0.000,"-75.000"50.000,0.000 0.000,0.000 0.000,0.000 0.000,0.000 50.000,0.000 0.000,-25.000 50.000,0.000 0.000,0.000-25.000,0.000 0.000,25.000 0.000,0.000 0.000,25.000-50.000,0.000 0.000,0.000-25.000,0.000 0.000,-50.000 0.000,0.000 0.000,0.000 0.000,0.000 0.000,-50.000 0.000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2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0900.000 42450.000,'-150.000'-50.000,"100.000"50.000,0.000 0.000,0.000 0.000,0.000 0.000,-25.000 50.000,0.000 0.000,25.000-25.000,0.000 0.000,-25.000 50.000,0.000 0.000,25.000 25.000,0.000 0.000,0.000-25.000,0.000 0.000,50.000 0.000,0.000 0.000,75.000-25.000,0.000 0.000,50.000 0.000,0.000 0.000,50.000-25.000,0.000 0.000,-100.000-25.000,0.000 0.000,-25.000-25.000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2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1650.000 42550.000,'-50.000'-50.000,"100.000"50.000,0.000 0.000,100.000 0.000,0.000 0.000,0.000 0.000,0.000 0.000,50.000 0.000,0.000 0.000,-50.000 0.000,0.000 0.000,-50.000 50.000,0.000 0.000,-25.000 0.000,0.000 0.000,-50.000-50.000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3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1700.000 42950.000,'-100.000'50.000,"175.000"-50.000,0.000 0.000,25.000 25.000,0.000 0.000,25.000-25.000,0.000 0.000,0.000 25.000,0.000 0.000,0.000 0.000,0.000 0.000,0.000-25.000,0.000 0.000,-75.000 25.000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3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5300.000 42550.000,'-50.000'-50.000,"25.000"25.000,0.000 0.000,-25.000 0.000,0.000 0.000,25.000 25.000,0.000 0.000,-25.000 0.000,0.000 0.000,0.000 50.000,0.000 0.000,-50.000 50.000,0.000 0.000,0.000-25.000,0.000 0.000,25.000 0.000,0.000 0.000,50.000 0.000,0.000 0.000,0.000 0.000,0.000 0.000,50.000 0.000,0.000 0.000,175.000-50.000,0.000 0.000,50.000-25.000,0.000 0.000,-125.000 0.000,0.000 0.000,-75.000 0.000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3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7300.000 41000.000,'50.000'-150.000,"-75.000"175.000,0.000 0.000,-50.000 75.000,0.000 0.000,-75.000 75.000,0.000 0.000,-25.000 25.000,0.000 0.000,25.000 25.000,0.000 0.000,125.000-175.000,0.000 0.000,-25.000-25.00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9:5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100750.000 34050.000,'50.000'0.000,"100.000"-50.000,0.000 0.000,-25.000 50.000,0.000 0.000,-50.000 100.000,0.000 0.000,-50.000 25.000,0.000 0.000,-25.000-75.000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3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8150.000 39900.000,'-50.000'0.000,"50.000"175.000,0.000 0.000,0.000 25.000,0.000 0.000,0.000 75.000,0.000 0.000,-50.000-75.000,0.000 0.000,25.000-175.000,0.000 0.000,0.000 0.000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3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8300.000 40750.000,'50.000'-50.000,"0.000"50.000,0.000 0.000,0.000-25.000,0.000 0.000,25.000 25.000,0.000 0.000,-25.000 0.000,0.000 0.000,-25.000-25.000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3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9050.000 40150.000,'0.000'-50.000,"0.000"75.000,0.000 0.000,-25.000 125.000,0.000 0.000,-25.000 175.000,0.000 0.000,-25.000 50.000,0.000 0.000,25.000-100.000,0.000 0.000,25.000-200.000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3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6350.000 44100.000,'50.000'-100.000,"25.000"100.000,0.000 0.000,0.000 25.000,0.000 0.000,75.000 175.000,0.000 0.000,-25.000 0.000,0.000 0.000,-25.000-25.000,0.000 0.000,-50.000-25.000,0.000 0.000,-25.000-100.000,0.000 0.000,-25.000-25.000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3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8750.000 44500.000,'50.000'0.000,"-50.000"-25.000,0.000 0.000,0.000 100.000,0.000 0.000,-50.000 50.000,0.000 0.000,0.000 0.000,0.000 0.000,25.000-25.000,0.000 0.000,0.000 0.000,0.000 0.000,0.000-75.000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3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8700.000 45300.000,'150.000'-100.000,"-75.000"50.000,0.000 0.000,0.000 50.000,0.000 0.000,-25.000 0.000,0.000 0.000,-25.000-25.000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3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9750.000 44450.000,'-50.000'-50.000,"0.000"75.000,0.000 0.000,0.000 75.000,0.000 0.000,25.000 75.000,0.000 0.000,-25.000 25.000,0.000 0.000,-50.000 100.000,0.000 0.000,25.000 75.000,0.000 0.000,25.000-275.000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3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0050.000 43800.000,'-50.000'0.000,"25.000"0.000,0.000 0.000,-25.000 50.000,0.000 0.000,-25.000 75.000,0.000 0.000,0.000 100.000,0.000 0.000,25.000-50.000,0.000 0.000,-25.000-50.000,0.000 0.000,25.000-75.000,0.000 0.000,0.000-25.000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3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7550.000 44600.000,'-50.000'0.000,"-25.000"0.000,0.000 0.000,50.000 0.000,0.000 0.000,25.000 75.000,0.000 0.000,0.000 50.000,0.000 0.000,0.000 50.000,0.000 0.000,-25.000 0.000,0.000 0.000,-25.000-50.000,0.000 0.000,25.000-75.000,0.000 0.000,25.000-75.000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3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7200.000 45600.000,'0.000'-50.000,"25.000"25.000,0.000 0.000,50.000 25.000,0.000 0.000,75.000 0.000,0.000 0.000,0.000 0.000,0.000 0.000,-50.000 0.000,0.000 0.000,-75.000 0.000,0.000 0.000,0.000 0.00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0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6150.000 45050.000,'0.000'-100.000,"0.000"75.000,0.000 0.000,0.000 125.000,0.000 0.000,-75.000 125.000,0.000 0.000,-25.000 25.000,0.000 0.000,25.000-25.000,0.000 0.000,25.000-75.000,0.000 0.000,25.000-150.000,0.000 0.000,25.000-50.000,0.000 0.000,25.000-25.000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7:3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8450.000 44850.000,'-50.000'-100.000,"25.000"75.000,0.000 0.000,0.000 25.000,0.000 0.000,0.000 100.000,0.000 0.000,0.000 125.000,0.000 0.000,-50.000 250.000,0.000 0.000,-50.000 200.000,0.000 0.000,50.000-525.000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02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19850.000 26950.000,'0.000'100.000,"50.000"-50.000,0.000 0.000,-50.000-25.000,0.000 0.000,50.000 25.000,0.000 0.000,25.000 50.000,0.000 0.000,-25.000 75.000,0.000 0.000,0.000 0.000,0.000 0.000,25.000-50.000,0.000 0.000,-50.000-50.000,0.000 0.000,-25.000-50.000,0.000 0.000,0.000-50.000,0.000 0.000,-25.000 0.000,0.000 0.000,25.000-25.000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03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2000.000 29000.000,'0.000'-50.000,"0.000"25.000,0.000 0.000,0.000 0.000,0.000 0.000,0.000-25.000,0.000 0.000,-25.000 25.000,0.000 0.000,0.000 25.000,0.000 0.000,0.000-25.000,0.000 0.000,-50.000 25.000,0.000 0.000,-25.000 25.000,0.000 0.000,0.000 50.000,0.000 0.000,0.000 0.000,0.000 0.000,0.000 25.000,0.000 0.000,50.000-25.000,0.000 0.000,25.000 0.000,0.000 0.000,50.000 0.000,0.000 0.000,25.000-25.000,0.000 0.000,50.000 0.000,0.000 0.000,25.000-50.000,0.000 0.000,-25.000 25.000,0.000 0.000,25.000 0.000,0.000 0.000,-75.000 0.000,0.000 0.000,-25.000-25.000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05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2550.000 29550.000,'50.000'0.000,"-50.000"25.000,0.000 0.000,25.000 0.000,0.000 0.000,0.000 0.000,0.000 0.000,0.000-25.000,0.000 0.000,25.000 25.000,0.000 0.000,25.000 0.000,0.000 0.000,0.000-25.000,0.000 0.000,25.000 25.000,0.000 0.000,0.000 0.000,0.000 0.000,-25.000 0.000,0.000 0.000,0.000-25.000,0.000 0.000,0.000 25.000,0.000 0.000,0.000 0.000,0.000 0.000,0.000 25.000,0.000 0.000,-25.000-25.000,0.000 0.000,0.000 0.000,0.000 0.000,-25.000-25.000,0.000 0.000,0.000 0.000,0.000 0.000,0.000 25.000,0.000 0.000,25.000-25.000,0.000 0.000,-50.000 25.000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05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6300.000 30050.000,'50.000'0.000,"-75.000"0.000,0.000 0.000,-50.000 0.000,0.000 0.000,-25.000 25.000,0.000 0.000,0.000 25.000,0.000 0.000,0.000 25.000,0.000 0.000,25.000 0.000,0.000 0.000,-25.000 25.000,0.000 0.000,50.000 0.000,0.000 0.000,50.000 25.000,0.000 0.000,0.000-25.000,0.000 0.000,150.000-25.000,0.000 0.000,50.000-25.000,0.000 0.000,-25.000-50.000,0.000 0.000,50.000 25.000,0.000 0.000,-175.000-25.000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06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6750.000 30500.000,'-100.000'0.000,"175.000"25.000,0.000 0.000,50.000 25.000,0.000 0.000,25.000 25.000,0.000 0.000,0.000-25.000,0.000 0.000,50.000 0.000,0.000 0.000,25.000-50.000,0.000 0.000,-75.000 50.000,0.000 0.000,-25.000-25.000,0.000 0.000,-75.000 25.000,0.000 0.000,-50.000-25.000,0.000 0.000,0.000 0.000,0.000 0.000,-25.000-25.000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06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7050.000 31250.000,'-100.000'-50.000,"100.000"25.000,0.000 0.000,25.000 25.000,0.000 0.000,75.000 0.000,0.000 0.000,25.000 75.000,0.000 0.000,75.000 0.000,0.000 0.000,25.000-25.000,0.000 0.000,-25.000 0.000,0.000 0.000,-50.000 0.000,0.000 0.000,-100.000-25.000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06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30500.000 31350.000,'50.000'0.000,"-50.000"-25.000,0.000 0.000,-25.000 0.000,0.000 0.000,0.000 25.000,0.000 0.000,-50.000 0.000,0.000 0.000,-25.000 25.000,0.000 0.000,0.000 50.000,0.000 0.000,-25.000 25.000,0.000 0.000,50.000 0.000,0.000 0.000,25.000 25.000,0.000 0.000,50.000-25.000,0.000 0.000,200.000-50.000,0.000 0.000,50.000-25.000,0.000 0.000,50.000-75.000,0.000 0.000,-225.000 0.000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07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6250.000 28150.000,'0.000'-50.000,"0.000"125.000,0.000 0.000,0.000 75.000,0.000 0.000,0.000 25.000,0.000 0.000,0.000-50.000,0.000 0.000,25.000-100.000,0.000 0.000,-25.000 25.000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08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5350.000 25850.000,'-50.000'0.000,"50.000"75.000,0.000 0.000,0.000 75.000,0.000 0.000,0.000 0.000,0.000 0.000,0.000 75.000,0.000 0.000,-25.000 50.000,0.000 0.000,0.000-225.00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0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6100.000 45250.000,'0.000'-50.000,"25.000"0.000,0.000 0.000,0.000 0.000,0.000 0.000,0.000 25.000,0.000 0.000,25.000 25.000,0.000 0.000,-25.000 125.000,0.000 0.000,25.000 50.000,0.000 0.000,-25.000 25.000,0.000 0.000,0.000-25.000,0.000 0.000,0.000-100.000,0.000 0.000,0.000-50.000,0.000 0.000,0.000-75.000,0.000 0.000,100.000-175.000,0.000 0.000,25.000-75.000,0.000 0.000,-25.000 25.000,0.000 0.000,-50.000 150.000,0.000 0.000,-75.000 150.000,0.000 0.000,-25.000 25.000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08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5500.000 26750.000,'150.000'-50.000,"-75.000"25.000,0.000 0.000,25.000 0.000,0.000 0.000,25.000 25.000,0.000 0.000,-75.000 0.000,0.000 0.000,-25.000 25.000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08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6700.000 25950.000,'-50.000'0.000,"50.000"75.000,0.000 0.000,-25.000 75.000,0.000 0.000,25.000 125.000,0.000 0.000,-25.000 100.000,0.000 0.000,25.000-250.000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10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30900.000 33200.000,'-50.000'-100.000,"50.000"75.000,0.000 0.000,0.000 50.000,0.000 0.000,0.000 125.000,0.000 0.000,25.000 75.000,0.000 0.000,0.000-25.000,0.000 0.000,25.000 0.000,0.000 0.000,-50.000-50.000,0.000 0.000,0.000-125.000,0.000 0.000,-25.000 25.000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11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30250.000 35150.000,'-100.000'0.000,"100.000"25.000,0.000 0.000,0.000 50.000,0.000 0.000,0.000 150.000,0.000 0.000,0.000 0.000,0.000 0.000,-25.000-50.000,0.000 0.000,0.000-100.000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11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30250.000 36200.000,'50.000'-50.000,"-25.000"25.000,0.000 0.000,25.000-25.000,0.000 0.000,25.000 25.000,0.000 0.000,25.000 25.000,0.000 0.000,25.000-25.000,0.000 0.000,-75.000 25.000,0.000 0.000,-25.000 0.000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11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31550.000 35350.000,'-50.000'0.000,"25.000"0.000,0.000 0.000,25.000 100.000,0.000 0.000,-25.000 150.000,0.000 0.000,0.000 50.000,0.000 0.000,0.000 50.000,0.000 0.000,0.000-150.000,0.000 0.000,25.000-125.000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11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32050.000 31850.000,'-150.000'-100.000,"150.000"75.000,0.000 0.000,100.000-25.000,0.000 0.000,100.000-25.000,0.000 0.000,50.000 0.000,0.000 0.000,-75.000 50.000,0.000 0.000,-25.000 0.000,0.000 0.000,-50.000 25.000,0.000 0.000,-75.000-25.000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12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34300.000 30000.000,'-50.000'-100.000,"50.000"75.000,0.000 0.000,0.000 75.000,0.000 0.000,25.000 75.000,0.000 0.000,0.000 75.000,0.000 0.000,-25.000 25.000,0.000 0.000,0.000 0.000,0.000 0.000,-25.000-50.000,0.000 0.000,0.000-150.000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12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34550.000 31150.000,'100.000'-100.000,"-50.000"75.000,0.000 0.000,50.000 25.000,0.000 0.000,0.000-50.000,0.000 0.000,-50.000 25.000,0.000 0.000,-25.000 0.000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12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35500.000 29550.000,'0.000'-50.000,"-25.000"50.000,0.000 0.000,25.000 50.000,0.000 0.000,-50.000 225.000,0.000 0.000,0.000 150.000,0.000 0.000,0.000 50.000,0.000 0.000,25.000-325.000,0.000 0.000,-25.000-25.00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7600.967 2076.101 177,'33.226'-54.903'240,"-5.765"16.490"-229,17.010-17.603-3,-6.373 8.913 8,7.945-3.300-12,-6.538 13.382-1,1.605 6.474 0,6.792 1.360 1,-11.917 10.365 0,15.280-2.454 0,-2.214 3.149-1,4.209 0.722 1,14.882-1.376-1,-16.132 7.434 0,16.662 1.058-1,-6.305 1.751 1,3.153 1.433-1,-23.886 3.494-1,4.952 0.045 0,20.078 0.079 1,-22.248 2.747-1,3.672-0.026 0,3.928-0.020 0,22.361-0.353 0,-27.588 1.066 0,2.465 0.980 0,4.084 0.011 0,22.724 0.689 1,-28.159 1.240-2,2.997 0.885 2,1.928 1.514-1,20.783 2.888 2,-28.956-2.565-2,2.882 0.540 1,3.410 0.364-1,21.901 2.963 3,-26.975-3.564-3,1.512 0.736 1,2.853 0.464 0,20.627 3.922 1,15.327 5.725 0,-15.237-1.609-1,-1.233 2.069 2,9.897 5.242-1,-23.482-5.384 0,10.074 7.566 2,-8.375-0.643-1,-0.045 3.114 0,7.742 2.013 0,-19.896-9.579 0,9.832 2.233 0,-6.745-2.666 0,-3.204 0.677 1,4.755 4.763-1,4.567 0.830 2,-7.945-5.743 0,8.770 8.101 3,-7.692-0.816-2,0.771 0.139 1,-1.578 2.000 2,1.154 0.123 1,1.557-5.245-4,-1.146-0.608 2,1.386 0.492-3,-12.014 12.788-342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0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8500.000 45850.000,'100.000'-250.000,"-50.000"150.000,0.000 0.000,-50.000 0.000,0.000 0.000,-25.000 75.000,0.000 0.000,-75.000 50.000,0.000 0.000,0.000 50.000,0.000 0.000,-25.000 50.000,0.000 0.000,0.000 25.000,0.000 0.000,50.000 0.000,0.000 0.000,25.000-25.000,0.000 0.000,75.000-25.000,0.000 0.000,75.000-75.000,0.000 0.000,25.000-100.000,0.000 0.000,100.000-150.000,0.000 0.000,-125.000 100.000,0.000 0.000,-50.000 100.000,0.000 0.000,-50.000 100.000,0.000 0.000,25.000 50.000,0.000 0.000,25.000-25.000,0.000 0.000,25.000-50.000,0.000 0.000,50.000-75.000,0.000 0.000,50.000-150.000,0.000 0.000,0.000-25.000,0.000 0.000,-50.000 50.000,0.000 0.000,-100.000 100.000,0.000 0.000,-50.000 25.000,0.000 0.000,-50.000 100.000,0.000 0.000,0.000 50.000,0.000 0.000,50.000 50.000,0.000 0.000,-25.000 25.000,0.000 0.000,50.000-25.000,0.000 0.000,50.000-100.000,0.000 0.000,100.000-150.000,0.000 0.000,25.000-150.000,0.000 0.000,0.000-25.000,0.000 0.000,-75.000 25.000,0.000 0.000,-75.000 50.000,0.000 0.000,-25.000 50.000,0.000 0.000,-25.000 100.000,0.000 0.000,25.000 100.000,0.000 0.000,-25.000 50.000,0.000 0.000,0.000 150.000,0.000 0.000,25.000-50.000,0.000 0.000,0.000-100.000,0.000 0.000,50.000-125.000,0.000 0.000,75.000-75.000,0.000 0.000,0.000-75.000,0.000 0.000,-25.000 25.000,0.000 0.000,-25.000 75.000,0.000 0.000,-75.000 25.000,0.000 0.000,25.000 75.000,0.000 0.000,-50.000 125.000,0.000 0.000,25.000 0.000,0.000 0.000,0.000 0.000,0.000 0.000,25.000-75.000,0.000 0.000,50.000-100.000,0.000 0.000,50.000-100.000,0.000 0.000,25.000-125.000,0.000 0.000,-25.000 25.000,0.000 0.000,-100.000 25.000,0.000 0.000,-100.000 50.000,0.000 0.000,-75.000 125.000,0.000 0.000,-25.000 150.000,0.000 0.000,75.000-50.000,0.000 0.000,50.000-50.000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15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1300.000 30900.000,'0.000'-50.000,"25.000"25.000,0.000 0.000,-25.000 0.000,0.000 0.000,0.000 50.000,0.000 0.000,0.000 50.000,0.000 0.000,-25.000 0.000,0.000 0.000,25.000 0.000,0.000 0.000,0.000 0.000,0.000 0.000,0.000 25.000,0.000 0.000,-25.000 0.000,0.000 0.000,25.000 25.000,0.000 0.000,0.000-50.000,0.000 0.000,0.000-25.000,0.000 0.000,-25.000-50.000,0.000 0.000,25.000-100.000,0.000 0.000,0.000-50.000,0.000 0.000,0.000-25.000,0.000 0.000,25.000 125.000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16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1250.000 31200.000,'50.000'-200.000,"-50.000"150.000,0.000 0.000,0.000 25.000,0.000 0.000,0.000 125.000,0.000 0.000,0.000 25.000,0.000 0.000,0.000 25.000,0.000 0.000,0.000 0.000,0.000 0.000,-25.000 0.000,0.000 0.000,0.000 0.000,0.000 0.000,25.000 25.000,0.000 0.000,0.000 0.000,0.000 0.000,0.000 0.000,0.000 0.000,0.000-100.000,0.000 0.000,0.000-50.000,0.000 0.000,0.000 0.000,0.000 0.000,0.000-50.000,0.000 0.000,25.000-25.000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16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1650.000 31150.000,'0.000'-50.000,"0.000"0.000,0.000 0.000,0.000 25.000,0.000 0.000,-25.000 75.000,0.000 0.000,0.000 0.000,0.000 0.000,25.000 50.000,0.000 0.000,0.000 50.000,0.000 0.000,0.000 0.000,0.000 0.000,0.000 25.000,0.000 0.000,0.000 25.000,0.000 0.000,0.000-25.000,0.000 0.000,0.000-75.000,0.000 0.000,-25.000-100.000,0.000 0.000,25.000-100.000,0.000 0.000,0.000-100.000,0.000 0.000,0.000 0.000,0.000 0.000,25.000 125.000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16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1600.000 31200.000,'0.000'-50.000,"0.000"0.000,0.000 0.000,0.000 25.000,0.000 0.000,-25.000 25.000,0.000 0.000,25.000 100.000,0.000 0.000,0.000 25.000,0.000 0.000,0.000 25.000,0.000 0.000,0.000-25.000,0.000 0.000,0.000 75.000,0.000 0.000,0.000 0.000,0.000 0.000,25.000-50.000,0.000 0.000,-25.000-100.000,0.000 0.000,0.000-25.000,0.000 0.000,0.000-75.000,0.000 0.000,0.000-100.000,0.000 0.000,0.000 100.000,0.000 0.000,25.000-25.000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17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1650.000 31250.000,'0.000'100.000,"-25.000"0.000,0.000 0.000,25.000 50.000,0.000 0.000,0.000 0.000,0.000 0.000,0.000 0.000,0.000 0.000,0.000 25.000,0.000 0.000,0.000-25.000,0.000 0.000,25.000-25.000,0.000 0.000,-25.000-100.000,0.000 0.000,25.000-25.000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17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1800.000 32750.000,'-50.000'100.000,"25.000"-75.000,0.000 0.000,0.000 50.000,0.000 0.000,0.000 0.000,0.000 0.000,0.000 25.000,0.000 0.000,-25.000 0.000,0.000 0.000,0.000-50.000,0.000 0.000,25.000 0.000,0.000 0.000,25.000-25.000,0.000 0.000,25.000-25.000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17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2300.000 33050.000,'-50.000'250.000,"25.000"-200.000,0.000 0.000,25.000 0.000,0.000 0.000,-25.000 100.000,0.000 0.000,0.000 25.000,0.000 0.000,0.000-25.000,0.000 0.000,0.000-75.000,0.000 0.000,25.000-50.000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17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2300.000 34100.000,'100.000'-100.000,"-25.000"25.000,0.000 0.000,50.000 50.000,0.000 0.000,0.000 0.000,0.000 0.000,-100.000 25.000,0.000 0.000,0.000 0.000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18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3150.000 33100.000,'0.000'-100.000,"0.000"75.000,0.000 0.000,0.000 50.000,0.000 0.000,-25.000 125.000,0.000 0.000,-25.000 150.000,0.000 0.000,0.000 25.000,0.000 0.000,0.000-50.000,0.000 0.000,50.000-225.000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18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0450.000 30700.000,'-100.000'0.000,"75.000"25.000,0.000 0.000,0.000 0.000,0.000 0.000,0.000 25.000,0.000 0.000,0.000 25.000,0.000 0.000,-25.000 0.000,0.000 0.000,50.000-25.000,0.000 0.000,-25.000-25.00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0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4450.000 45800.000,'50.000'0.000,"25.000"-25.000,0.000 0.000,50.000 0.000,0.000 0.000,75.000 25.000,0.000 0.000,25.000-25.000,0.000 0.000,-25.000 25.000,0.000 0.000,0.000 0.000,0.000 0.000,0.000 0.000,0.000 0.000,0.000 0.000,0.000 0.000,-50.000 0.000,0.000 0.000,25.000 25.000,0.000 0.000,-25.000-25.000,0.000 0.000,25.000 0.000,0.000 0.000,25.000 0.000,0.000 0.000,-50.000-25.000,0.000 0.000,-75.000 0.000,0.000 0.000,-100.000 50.000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19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19850.000 31250.000,'-100.000'50.000,"50.000"0.000,0.000 0.000,0.000 0.000,0.000 0.000,50.000 25.000,0.000 0.000,0.000 0.000,0.000 0.000,-25.000-50.000,0.000 0.000,25.000 0.000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19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19450.000 31800.000,'0.000'50.000,"-50.000"-25.000,0.000 0.000,0.000 50.000,0.000 0.000,0.000 0.000,0.000 0.000,0.000 25.000,0.000 0.000,25.000-75.000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19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18950.000 32350.000,'-50.000'50.000,"25.000"0.000,0.000 0.000,25.000 25.000,0.000 0.000,-25.000 25.000,0.000 0.000,25.000-75.000,0.000 0.000,-25.000 0.000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19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18700.000 32850.000,'-50.000'0.000,"0.000"25.000,0.000 0.000,25.000 25.000,0.000 0.000,0.000 0.000,0.000 0.000,25.000 25.000,0.000 0.000,-25.000-25.000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20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16700.000 32150.000,'-100.000'-100.000,"100.000"125.000,0.000 0.000,0.000 100.000,0.000 0.000,-50.000 175.000,0.000 0.000,25.000 25.000,0.000 0.000,-50.000-125.000,0.000 0.000,50.000-125.000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20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16450.000 33400.000,'50.000'-50.000,"25.000"0.000,0.000 0.000,50.000 0.000,0.000 0.000,0.000 50.000,0.000 0.000,-75.000 0.000,0.000 0.000,-25.000 0.000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20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17550.000 31950.000,'-50.000'0.000,"0.000"100.000,0.000 0.000,25.000 125.000,0.000 0.000,0.000 275.000,0.000 0.000,-50.000 250.000,0.000 0.000,50.000-400.000,0.000 0.000,0.000-100.000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21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0500.000 30350.000,'-50.000'0.000,"0.000"25.000,0.000 0.000,-50.000 100.000,0.000 0.000,100.000-100.000,0.000 0.000,-50.000 125.000,0.000 0.000,50.000-100.000,0.000 0.000,-25.000-25.000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21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19850.000 31100.000,'0.000'50.000,"-25.000"0.000,0.000 0.000,0.000 50.000,0.000 0.000,0.000-25.000,0.000 0.000,0.000-50.000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21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19300.000 31450.000,'-50.000'50.000,"50.000"25.000,0.000 0.000,0.000 25.000,0.000 0.000,-50.000 25.000,0.000 0.000,25.000-75.00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0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59300.000 44850.000,'0.000'-50.000,"50.000"50.000,0.000 0.000,50.000 25.000,0.000 0.000,0.000 50.000,0.000 0.000,-50.000 0.000,0.000 0.000,0.000-25.000,0.000 0.000,-25.000 0.000,0.000 0.000,0.000 0.000,0.000 0.000,0.000-25.000,0.000 0.000,0.000 25.000,0.000 0.000,-75.000 25.000,0.000 0.000,-100.000 125.000,0.000 0.000,-50.000 75.000,0.000 0.000,100.000-150.000,0.000 0.000,50.000-50.000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21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18750.000 32150.000,'0.000'50.000,"-75.000"75.000,0.000 0.000,75.000 25.000,0.000 0.000,0.000-100.000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23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2600.000 33100.000,'-100.000'-100.000,"75.000"50.000,0.000 0.000,0.000-25.000,0.000 0.000,25.000 50.000,0.000 0.000,0.000 0.000,0.000 0.000,0.000 125.000,0.000 0.000,-50.000 125.000,0.000 0.000,25.000 0.000,0.000 0.000,-25.000 75.000,0.000 0.000,25.000-25.000,0.000 0.000,25.000-75.000,0.000 0.000,-25.000-175.000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23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2400.000 34250.000,'0.000'-50.000,"25.000"25.000,0.000 0.000,-25.000 0.000,0.000 0.000,25.000-25.000,0.000 0.000,125.000 0.000,0.000 0.000,-25.000 50.000,0.000 0.000,-25.000 0.000,0.000 0.000,-75.000 0.000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38:23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23500.000 32350.000,'-50.000'-150.000,"25.000"125.000,0.000 0.000,0.000 125.000,0.000 0.000,-25.000 175.000,0.000 0.000,0.000 125.000,0.000 0.000,-175.000 625.000,0.000 0.000,150.000-500.000,0.000 0.000,0.000-325.000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1206.870 7766.399 264,'-46.500'83.717'377,"5.568"-20.949"-335,-4.282 7.311-16,10.717-18.134-10,-8.935 7.030-14,4.847-5.203-44,-0.218-25.678-191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0939.643 7844.896 266,'68.532'69.711'220,"-6.004"-0.114"-129,-23.368-25.407-45,-4.772-5.271-33,9.596 8.421-32,-15.933 1.319-234,-20.795-13.082-108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225.144 7300.734 225,'-71.253'-16.166'313,"11.803"7.431"-286,6.459 6.706 1,-20.321 24.412-19,24.610 18.918-2,30.916 8.038-4,9.049 17.593 3,10.664-5.328-2,7.862 13.286 2,7.936-12.135-1,14.113 8.926 1,1.223-23.163-3,7.360-7.877 0,21.015-19.430 1,12.616-31.392-2,-7.665-23.708 0,-21.702-7.202-1,-9.193-1.078 0,-4.624-5.311 0,-2.115-13.320 1,-5.960-14.886 1,-18.328 9.032 0,-3.982-10.851 2,-6.415 14.424-2,-12.681-6.762 2,-17.075 7.695-1,-18.354 15.468 0,-3.183 24.265-2,-7.622 20.104-9,6.730 17.053-6,1.324 21.584-49,24.753 24.181-155,25.142-16.838 117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34.509 10544.533 173,'-76.364'17.489'368,"31.552"-6.705"-336,-10.773 3.063-20,1.234 1.064 16,-2.206 4.108-22,10.246 7.949 0,3.535 14.850 2,7.900 13.503 0,14.137 7.705 1,11.604-0.482-2,15.124 12.410 1,11.129-12.884-1,21.076 1.898 0,12.570-9.493-2,10.416-16.777-2,24.667-21.269 1,-14.369-21.041-2,-11.738-17.137-2,6.785-22.273 0,-18.114-9.955 1,-2.114-13.333 0,-25.700 9.306 1,-7.717-13.988 2,-12.380 11.730-1,-11.449-12.775 2,-9.988 13.221-3,-12.695-4.292 1,-15.187 5.363-1,-4.575 19.088-2,-15.058 14.562-2,0.516 25.687-11,5.861 36.587-95,34.727 11.778-101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9186.703 11684.886 137,'-8.514'-36.762'0,"-16.277"-5.711"76,79.096 52.937 42,-9.688-7.164-106,-6.707-3.413-5,6.229-1.157 3,-4.322 5.300-3,32.431 7.194 3,-34.891-8.785-5,31.764 1.197 2,-26.279-3.675-4,28.521-10.939 1,-3.730-6.637-2,-32.170 8.415-6,-72.293 31.142-189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9399.256 11773.959 225,'53.701'-4.131'35,"16.227"6.680"-7,-9.758 5.604 7,-43.971 35.531-8,-76.467 6.713-25,2.165-20.480-2,22.769-17.897-2,81.764 4.610 7,25.704 6.196 5,-19.331 20.636 15,-58.612-6.756-12,-58.263 30.854-5,1.849-29.165-6,20.727-20.580-2,1.330-1.142-9,-8.113-35.450-218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1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2800.000 45050.000,'0.000'-50.000,"-25.000"-50.000,0.000 0.000,25.000 75.000,0.000 0.000,-50.000 25.000,0.000 0.000,-25.000 25.000,0.000 0.000,-25.000 125.000,0.000 0.000,0.000 0.000,0.000 0.000,75.000 0.000,0.000 0.000,50.000-25.000,0.000 0.000,100.000-50.000,0.000 0.000,25.000-75.000,0.000 0.000,50.000-150.000,0.000 0.000,0.000 0.000,0.000 0.000,-75.000-75.000,0.000 0.000,-50.000 0.000,0.000 0.000,-25.000 50.000,0.000 0.000,-50.000 100.000,0.000 0.000,0.000 125.000,0.000 0.000,0.000 100.000,0.000 0.000,-25.000 75.000,0.000 0.000,0.000 0.000,0.000 0.000,0.000-25.000,0.000 0.000,25.000-75.000,0.000 0.000,25.000-75.000,0.000 0.000,0.000-50.000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9584.465 11175.115 236,'-8.014'40.614'93,"1.795"-4.697"-80,-1.068 10.236-4,-0.748 8.048-7,3.125-16.142-1,1.566 11.603-11,0.542-2.953-5,0.852-4.489-7,0.364-5.797-12,-5.312 0.554-146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9961.934 11344.450 186,'-21.582'61.873'139,"6.449"4.773"-121,7.018-27.458-9,-3.403 17.549 11,5.893-20.773-12,-0.486 2.018 1,-0.298-0.037-1,-2.296 14.454 6,-0.291 4.961-3,3.332-10.180-2,2.215-1.252-4,0.338-0.352-1,0.788-5.031-1,1.550-2.509-5,4.701-1.324-20,22.982-105.776-106,-21.645 14.179 51,2.241 19.185-97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9941.652 11373.553 175,'35.907'12.343'37,"10.261"7.112"-12,-5.538 5.408 1,10.206 26.661 20,-28.060 12.765-3,-51.294 7.723-15,-30.054-14.644-19,-9.774-23.463-11,27.510-26.362-11,4.703-5.976-29,-1.400 31.016-132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0077.467 11839.226 236,'60.146'6.872'125,"-10.732"38.131"-71,-90.900 20.631-39,-16.034-17.106-9,114.409-5.674 55,0.553-38.437-44,-12.142-4.763-8,4.917-1.553-3,-4.289-1.906-24,-6.293 13.466-242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9117.035 12953.120 210,'75.682'-3.414'116,"-3.997"3.433"-91,-31.587 0.229-12,15.732 0.646 9,13.801 0.101-1,-32.463-1.469-12,14.674-0.979 8,9.697-2.063-5,-11.660 0.698-3,-7.852-0.569-3,7.567-0.586-1,-7.987 1.675-14,-64.349 37.723-178,-12.604-17.431-33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9610.922 12973.403 168,'-61.924'52.853'145,"2.852"3.075"-111,16.550-1.853-12,17.026-12.507-1,2.615 14.069-5,7.192-8.802-3,6.019-9.917-3,4.713 2.523 1,10.760 0.968 0,35.956-30.322 3,3.626-43.993-7,0.326-39.591 0,-34.414 31.958-1,-11.756 0.438-1,-39.111 20.220-38,15.751-15.325-236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9595.041 12505.094 256,'-13.771'41.541'102,"-8.837"32.192"-65,5.587-14.006-17,2.946-10.041-7,3.861-0.815-10,2.792 9.652-11,3.756-15.716-8,5.072 10.240-15,3.711-7.420-2,9.235 11.735-171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9958.404 12707.054 256,'-4.457'39.397'135,"-2.775"12.710"-114,-1.629 7.222 2,-3.253 5.457-3,1.726-20.593-1,-5.618 5.536-6,3.267-10.082-2,-4.559 8.535-4,4.637-7.763-4,2.341 5.711-9,3.658-4.498-21,28.740-91.205-189,-9.203 10.158 41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9945.176 12747.629 221,'60.328'13.884'107,"-14.232"33.307"-43,-44.989-11.770-40,-49.746 27.851 0,-21.148-23.115-45,29.877-20.528-34,3.508 4.428-131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0088.930 13024.555 164,'23.697'37.565'201,"-49.029"25.034"-182,-18.037-10.494-8,-21.430-6.290 4,120.285-15.383 30,-8.773-36.475-39,-6.330 0.297-1,0.183-2.704 2,-1.038-2.774 3,-1.645-3.085 3,1.714 12.749-265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1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4300.000 45450.000,'50.000'0.000,"-25.000"-25.000,0.000 0.000,25.000 25.000,0.000 0.000,50.000 25.000,0.000 0.000,-75.000 75.000,0.000 0.000,-75.000 50.000,0.000 0.000,-50.000 25.000,0.000 0.000,50.000-100.000,0.000 0.000,50.000-50.000,0.000 0.000,100.000-50.000,0.000 0.000,50.000-25.000,0.000 0.000,-50.000 0.000,0.000 0.000,-75.000 50.000,0.000 0.000,0.000-25.000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8609.916 12356.921 137,'39.730'-2.953'65,"14.946"6.257"-51,-11.436-0.274-9,5.577-0.307 0,-0.780 1.631 0,9.660-2.652 1,-14.083-1.614-1,16.614 0.853 0,-5.175-0.876-1,-0.032-1.220 1,6.134-0.570-1,-17.325 1.117 1,14.199 0.854-1,18.639 2.383 2,-21.016 0.113-3,19.055 0.926 0,-21.259-2.357-1,14.501 0.960-1,-14.178-1.019 0,20.550-0.617 0,-11.646-0.192-1,-26.563 0.412 1,16.556 0.369-1,17.716 0.006 0,-32.403-0.292 1,15.117 0.383-1,14.073 1.409 0,-30.237-1.045 0,15.314 0.430 1,15.234-2.373-1,-31.095 0.372 0,14.359 0.628 1,10.555-0.049-1,14.898-1.968 1,-21.824 0.947-1,16.733-0.113 1,-21.890 1.885-1,14.677-1.928 0,-19.788-0.360 0,24.513 1.664 0,-30.033-0.741-1,15.605-2.089 0,8.865-1.911-9,-17.153 19.672-97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2907.631 10698.873 141,'38.726'-11.173'224,"54.052"10.956"-192,-41.007-1.378-22,1.522 3.302 0,13.547 0.040 1,-16.135-0.808 0,13.110 0.296 0,-7.974 0.024 0,-5.831 0.276-2,0.971 0.444 0,2.388 0.460 0,-9.375 0.831-2,2.943-1.277-3,-69.292 37.743-189,-27.057-27.165 51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186.320 10806.464 140,'48.868'2.010'85,"-13.415"0.662"-63,18.488 7.489 17,-4.293 18.691-6,-64.661 27.319-24,-43.366-7.749-7,-13.949-15.379 1,30.931-24.181-1,-17.945 0.825 6,99.264-7.041 53,-1.828-3.803-46,12.474 0.776-2,-9.909 0.933-2,6.753 0.391-1,-1.873 0.526-6,-6.238 2.911-13,2.685-0.421-47,-6.211 11.837-333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300.973 10160.000 202,'-7.459'47.860'79,"-2.336"25.290"-53,0.847-17.372-10,-4.046 14.634 7,2.244-23.710-13,1.545-9.916-2,-0.949-1.250-3,-10.539 31.947 1,1.183-4.076-20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317.734 10152.946 173,'27.385'41.408'94,"-9.324"9.314"-69,-10.536 9.461 3,-30.974-5.202-15,-33.711-20.203-15,21.568-31.347-20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443.850 10387.540 193,'20.994'44.406'125,"-34.332"22.282"-116,-23.072-19.054-10,-19.920-20.419 2,98.472-27.346 69,33.391-2.189-46,-30.910 0.477-12,-0.712-0.191-4,-6.562 0.612-15,0.141 12.353-307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2020.389 11128.374 144,'40.556'-18.163'119,"17.337"7.578"-96,-19.731 9.469-17,-1.105 1.444-1,0.347 3.620-1,13.545 4.995 1,-11.435-1.854-1,15.347-2.049 0,20.987-2.452 2,-15.592-1.028-1,21.455 1.019 3,-20.623-0.950-3,21.369-1.134 4,-16.237-0.624-3,-28.952 0.523-3,16.316 0.027 2,16.623 0.565 0,-31.158-0.297-3,17.355 0.371 1,-20.158-0.663-2,3.391 0.484 1,6.267-0.002-1,20.037 0.381 1,-23.898-0.819-1,2.299 0.469-1,2.418 0.300 1,19.459 1.025 0,-24.065-0.982 0,1.926 0.178-1,4.947 0.123 1,19.915 0.732 0,-25.702-0.832-1,2.471 0.111 1,2.529 0.070-1,19.862 0.416 1,-25.071-1.412 0,2.543-0.544-1,3.168 0.271 1,21.147-0.610-1,-26.225-0.076 0,1.684 0.418 1,1.709 0.895-1,16.956 0.694 0,-26.591-0.070 1,1.685 0.063-1,2.634 0.345 0,18.429 0.783 1,-22.368-0.900-1,1.556 0.579 1,1.001-0.258-1,15.881 0.777 0,12.907 0.408 1,-31.614-0.812-1,16.278 1.120 1,12.083-1.474 0,11.680-0.293 0,-4.435 4.321-1,-5.354-1.358-17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2319.371 11928.299 157,'47.582'1.583'95,"-8.555"-3.124"-88,33.227-4.280 7,-14.601 2.745-7,14.202 0.402 6,-13.865 3.256-3,20.536 1.264 4,-16.540-0.008-5,16.832 2.881 3,-24.745-0.995-4,-8.589-0.206-2,-6.832 0.961 0,-3.273 0.476-2,37.032 1.016 5,-7.626-2.611-10,-105.777 41.171-150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2754.168 12059.712 184,'46.945'12.649'91,"2.815"19.187"-74,-44.225 3.888-15,-32.652 11.550-3,-20.815-4.035 1,0.391-18.115 0,107.582-43.546 3,-24.757 21.007-1,20.753 13.298 3,-23.701 34.378 2,-38.790-11.084-3,-23.663 16.781 2,-26.199-1.500 0,-0.122-21.558-5,-1.773-15.431-20,19.629-22.316-22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2752.402 11382.371 194,'-14.039'58.941'43,"2.406"-1.565"-36,1.165-3.223 2,1.474-2.345-1,-1.116 2.198 1,2.915-16.680-2,-1.411 0.642-1,-2.735 15.629 2,4.470-3.121-6,3.468 0.637-37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1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8250.000 44300.000,'-150.000'200.000,"150.000"-150.000,0.000 0.000,-75.000 175.000,0.000 0.000,25.000-50.000,0.000 0.000,25.000 50.000,0.000 0.000,100.000-75.000,0.000 0.000,50.000-100.000,0.000 0.000,-75.000-75.000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2749.758 11408.830 159,'36.871'9.314'75,"4.076"25.441"-50,-26.437 15.658-10,-22.024 2.987-2,-26.171-6.871-4,-17.565-25.582-10,13.763-14.913-61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2901.455 11665.480 200,'38.760'54.619'105,"-55.383"7.945"-101,-20.731-16.106-2,-22.331-24.800 2,100.917-14.353 62,0.003-2.386-57,28.956 1.093 0,-33.779-5.173-10,0.510-1.781-18,-0.471 0.514-100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226.895 11705.168 144,'51.000'32.305'40,"1.746"14.016"-15,-13.662 5.170 8,-21.000-4.468-15,-8.899-10.265-4,-5.954 13.288-5,-11.620 14.682 0,-8.730-16.839-6,-11.897 13.527-1,1.612-16.238-3,-13.663 14.294-3,4.341-15.403-3,-12.212 16.059-13,9.929-16.044 3,-10.913 2.169-11,12.959-26.190 5,-4.865-10.264 1,6.308-5.694-106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2362.590 11591.395 172,'-43.444'47.746'43,"16.214"-9.316"-32,-6.034 25.118 2,18.639-24.275-6,-4.502 21.622 6,10.174-19.226-7,1.397 2.456 0,2.757 1.283-1,-1.191 15.945 3,3.349 8.643-2,1.604-34.374-4,0.920 12.964 1,4.328 7.472-4,9.378 14.959-6,7.568-21.715-2,18.350 5.129-24,16.720-20.168-32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385.645 11497.024 166,'42.638'-8.050'114,"12.095"2.583"-94,7.944 12.858-4,-9.966 33.004-2,-57.635 23.001-9,-31.091-12.730-3,-19.372-7.023 1,1.536-14.783 8,128.645-18.506 50,-28.753-10.259-53,-5.142-1.964-5,-4.087-0.353-6,-0.599 4.368-19,2.791 12.756-100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954.500 11972.396 253,'-43.156'53.124'103,"-13.592"16.876"-85,27.410-32.190-14,-1.139-1.048-4,-17.898 19.177-23,1.420-13.093-152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712.842 12053.537 249,'62.646'30.282'86,"-11.113"9.485"-63,-7.099 6.411-26,-2.496 22.391-54,-16.167-20.071-82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4166.166 12079.995 157,'55.592'-2.349'22,"6.834"1.437"-7,-13.973 0.126-2,16.090-0.491 7,-7.119 0.243-2,-1.671 0.486-4,5.152-1.737-4,-18.271 0.292-3,22.415-1.236-1,-9.805 1.122-3,-100.064 22.794-25,1.551 2.998 27,-19.782 17.846 5,21.852-12.768-2,-11.497 12.701 7,16.849-4.065-2,-8.556 15.646 5,16.983-9.966-5,10.041-5.249-1,3.458 31.151 9,26.216 0.157 1,46.841-20.101-4,-21.671-47.641-8,29.359-58.023 11,-50.015 11.869-13,-16.022-4.865-3,-5.619 9.357-2,-11.078-3.853 0,-46.676-4.659-19,17.865 49.248-55,9.022 4.934-97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4541.871 11495.268 303,'-14.295'40.707'31,"-8.888"35.866"-13,5.868-9.010-4,8.960-31.822-6,-3.737 13.545 5,0.070 5.771 0,3.880-10.858-2,0.892-3.134-3,-1.451 4.368-3,-0.379-1.486 0,-1.374-1.459-6,4.505-2.890-14,9.049-77.268-137,0.113-3.609-12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4498.652 11557.883 167,'37.575'7.980'35,"5.108"13.981"-8,-12.771 17.891 12,-34.754 17.324-10,-31.367-4.436-9,-17.203-19.564-7,-1.009-5.660-35,18.897-12.392-78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1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9250.000 44500.000,'-50.000'0.000,"25.000"-25.000,0.000 0.000,0.000 50.000,0.000 0.000,0.000 150.000,0.000 0.000,25.000 25.000,0.000 0.000,0.000-50.000,0.000 0.000,0.000-100.000,0.000 0.000,0.000-25.000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4675.041 11805.705 162,'-3.451'45.968'134,"-26.561"6.842"-110,-19.076-3.099-8,95.735-31.195 87,-2.522-21.022-87,-0.211 5.241-6,-0.113 9.203-23,-5.596-0.781-183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4959.916 11758.964 196,'19.242'43.830'37,"3.356"16.271"-8,-4.315 11.215-10,-11.847-31.945-11,1.027 15.311 4,-3.571 18.641 4,-4.720-34.013-10,-2.715 15.547 4,-13.664 9.218-1,-34.723 18.267 2,1.163-23.046-7,-19.616 20.093-6,10.434-23.023-9,4.511-11.256-2,-0.730-7.318-26,-5.506-8.976-3,22.659-13.325-43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4164.400 11714.866 177,'-35.902'54.513'32,"12.312"-15.378"-20,6.514-3.801-4,0.627 3.674 1,1.576 4.648-1,-3.998 20.758 14,11.068-24.101-12,2.496 0.153-1,1.991 1.589 0,0.175 16.622 4,8.462 10.642-5,0.870-33.277-5,5.799 14.906 0,13.299 9.386-6,19.397 9.293-8,-4.639-31.878-12,12.943-0.305-24,-14.062-21.590-31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5136.305 11574.643 278,'4.509'59.319'72,"-1.825"13.198"-53,-4.893-22.142-15,-4.447 9.918-6,-0.065-17.411 0,-5.250 8.453-23,-0.081-6.454-9,-1.298-4.210-7,-4.023-5.129-180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3930.686 10289.647 184,'44.230'43.598'24,"1.442"9.452"-7,-16.262-10.062-4,-4.428 19.412 7,-10.886-5.243-2,-12.022 0.669-5,-14.593 12.511-3,-2.216-19.045-4,-17.384 11.189-6,-2.795-6.774-1,-4.771-0.902-6,-8.294 6.746-5,12.973-17.164-5,-8.351 11.812-7,4.654-9.530 3,-0.430-8.325-3,2.506-7.258-88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2952.605 10146.771 161,'-48.203'60.898'27,"17.363"-13.769"-18,9.378-10.156-1,0.948 3.643 1,0.918 4.555-1,-6.427 20.177 8,13.460-22.386-9,0.462 4.489-1,0.919 4.459 0,-3.171 22.619 3,8.927-29.172-6,1.676 0.484-2,3.277-0.963 0,2.534 17.417-2,2.665-26.321-1,2.153 0.596-2,3.270 0.993 0,7.655 14.672-7,18.290 6.990-14,-1.055-15.164-5,1.762-20.174 7,-1.321-8.759-78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4354.896 9957.153 206,'-7.572'35.577'75,"-5.949"26.108"-62,2.439-13.019-4,-4.123 22.193-6,6.443-31.901-3,-4.355 16.116-1,-3.532 11.329-12,-2.915 18.028-14,8.320-33.192-26,-1.331-14.968-158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0757.079 8964.966 422,'11.918'36.905'336,"7.541"25.520"-315,5.473 10.518-1,10.089-7.465-14,36.497-65.594 1,-9.962-59.232-6,0.932-19.493-2,-10.080-2.466-3,-12.161 21.772-3,11.648-17.089-25,2.031-1.442-128,-12.165 21.023-21,-13.239 21.627-87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0390.185 3667.124 415,'45.747'-0.626'323,"20.248"-0.561"-299,8.321-0.454-15,12.278-3.513-1,1.250-5.116 12,-2.395-1.422-14,-3.975 3.762 1,-4.401 1.041-1,16.980 3.168-1,-19.841 2.962 0,7.102-0.605 0,-2.554-0.716 2,-3.775 2.941-1,7.318 5.499-1,-2.153-0.837-1,1.891-2.412-2,-2.480 0.688 1,-0.465-0.230-1,-4.035-5.028-2,-33.961 14.277-107,0.001 0.000-640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1:15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67350.000 28150.000,'-50.000'0.000,"25.000"0.000,0.000 0.000,50.000 25.000,0.000 0.000,50.000 0.000,0.000 0.000,50.000 0.000,0.000 0.000,25.000-25.000,0.000 0.000,-25.000-25.000,0.000 0.000,-25.000 25.000,0.000 0.000,-50.000 0.000,0.000 0.000,-25.000 25.000,0.000 0.000,-25.000-50.000,0.000 0.000,-50.000 25.000,0.000 0.000,-25.000-25.000,0.000 0.000,0.000 25.000,0.000 0.000,25.000-25.000,0.000 0.000,25.000 0.000,0.000 0.000,25.000 0.000,0.000 0.000,75.000 50.000,0.000 0.000,25.000-25.000,0.000 0.000,50.000 0.000,0.000 0.000,0.000-25.000,0.000 0.000,-25.000 25.000,0.000 0.000,-50.000 0.000,0.000 0.000,-175.000 25.000,0.000 0.000,-25.000-25.000,0.000 0.000,-25.000 0.000,0.000 0.000,0.000 25.000,0.000 0.000,75.000-25.000,0.000 0.000,25.000 0.000,0.000 0.000,75.000 25.000,0.000 0.000,75.000 0.000,0.000 0.000,25.000-25.000,0.000 0.000,0.000 0.000,0.000 0.000,-50.000 0.000,0.000 0.000,-25.000 0.000,0.000 0.000,0.000 25.000,0.000 0.000,-25.000-25.000,0.000 0.000,0.000 0.000,0.000 0.000,-50.000-25.000,0.000 0.000,-25.000 25.000,0.000 0.000,0.000-25.000,0.000 0.000,0.000 0.000,0.000 0.000,0.000 0.000,0.000 0.000,25.000 0.00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1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9700.000 43300.000,'-50.000'-150.000,"50.000"125.000,0.000 0.000,0.000 100.000,0.000 0.000,50.000 225.000,0.000 0.000,-25.000 175.000,0.000 0.000,-25.000 50.000,0.000 0.000,0.000 50.000,0.000 0.000,0.000-225.000,0.000 0.000,25.000-275.000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1:16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71550.000 27900.000,'100.000'-50.000,"-25.000"50.000,0.000 0.000,125.000-25.000,0.000 0.000,75.000 25.000,0.000 0.000,-125.000 0.000,0.000 0.000,75.000-25.000,0.000 0.000,-50.000-25.000,0.000 0.000,-25.000 25.000,0.000 0.000,-75.000 25.000,0.000 0.000,-25.000 0.000,0.000 0.000,-25.000 0.000,0.000 0.000,0.000 25.000,0.000 0.000,0.000-25.000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1:17"/>
    </inkml:context>
    <inkml:brush xml:id="br0">
      <inkml:brushProperty name="width" value="0.0730158761143684" units="cm"/>
      <inkml:brushProperty name="height" value="0.0730158761143684" units="cm"/>
      <inkml:brushProperty name="color" value="#6adcab"/>
      <inkml:brushProperty name="ignorePressure" value="0"/>
    </inkml:brush>
  </inkml:definitions>
  <inkml:trace contextRef="#ctx0" brushRef="#br0">74900.000 27650.000,'0.000'50.000,"0.000"50.000,0.000 0.000,25.000-25.000,0.000 0.000,-25.000 75.000,0.000 0.000,0.000 25.000,0.000 0.000,0.000 25.000,0.000 0.000,-25.000 50.000,0.000 0.000,25.000-75.000,0.000 0.000,50.000 0.000,0.000 0.000,0.000-25.000,0.000 0.000,-25.000 25.000,0.000 0.000,0.000-25.000,0.000 0.000,-25.000-25.000,0.000 0.000,0.000 25.000,0.000 0.000,0.000-25.000,0.000 0.000,0.000 0.000,0.000 0.000,0.000 0.000,0.000 0.000,0.000 25.000,0.000 0.000,0.000 0.000,0.000 0.000,0.000 25.000,0.000 0.000,0.000-25.000,0.000 0.000,0.000-25.000,0.000 0.000,0.000 0.000,0.000 0.000,0.000 0.000,0.000 0.000,0.000 25.000,0.000 0.000,0.000-25.000,0.000 0.000,0.000 0.000,0.000 0.000,0.000 25.000,0.000 0.000,0.000-25.000,0.000 0.000,-25.000-25.000,0.000 0.000,25.000 25.000,0.000 0.000,0.000-25.000,0.000 0.000,0.000-25.000,0.000 0.000,-25.000 75.000,0.000 0.000,25.000-25.000,0.000 0.000,0.000-25.000,0.000 0.000,-25.000-25.000,0.000 0.000,25.000-50.000,0.000 0.000,-25.000-25.000,0.000 0.000,0.000-50.000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2:4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3850.000 37350.000,'-100.000'-100.000,"125.000"100.000,0.000 0.000,-25.000-25.000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2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1500.000 31000.000,'-50.000'0.000,"-25.000"0.000,0.000 0.000,125.000 0.000,0.000 0.000,150.000-50.000,0.000 0.000,50.000-25.000,0.000 0.000,-50.000 50.000,0.000 0.000,-75.000 75.000,0.000 0.000,-100.000 25.000,0.000 0.000,-25.000-50.000,0.000 0.000,0.000 25.000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2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2350.000 31150.000,'-50.000'0.000,"50.000"50.000,0.000 0.000,0.000 25.000,0.000 0.000,0.000 175.000,0.000 0.000,-25.000 100.000,0.000 0.000,25.000 100.000,0.000 0.000,0.000-275.000,0.000 0.000,0.000-100.000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2:5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3450.000 31300.000,'0.000'-50.000,"75.000"25.000,0.000 0.000,25.000 0.000,0.000 0.000,0.000 25.000,0.000 0.000,-25.000 0.000,0.000 0.000,-25.000 0.000,0.000 0.000,-75.000 75.000,0.000 0.000,-100.000 75.000,0.000 0.000,-50.000 25.000,0.000 0.000,0.000-50.000,0.000 0.000,100.000-25.000,0.000 0.000,50.000-100.000,0.000 0.000,50.000 0.000,0.000 0.000,175.000-100.000,0.000 0.000,-100.000 50.000,0.000 0.000,-25.000 50.000,0.000 0.000,-50.000 50.000,0.000 0.000,-25.000 25.000,0.000 0.000,-25.000 50.000,0.000 0.000,-25.000 25.000,0.000 0.000,50.000-125.000,0.000 0.000,0.000 0.000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2:5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4150.000 32000.000,'50.000'0.000,"0.000"0.000,0.000 0.000,0.000 75.000,0.000 0.000,-25.000 50.000,0.000 0.000,-25.000-25.000,0.000 0.000,0.000-75.000,0.000 0.000,-25.000 25.000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2:5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5150.000 31750.000,'50.000'0.000,"25.000"0.000,0.000 0.000,25.000-25.000,0.000 0.000,25.000 0.000,0.000 0.000,-50.000 25.000,0.000 0.000,-50.000-25.000,0.000 0.000,0.000 0.000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2:5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6000.000 31250.000,'-50.000'-50.000,"100.000"25.000,0.000 0.000,25.000 0.000,0.000 0.000,0.000 0.000,0.000 0.000,-25.000 0.000,0.000 0.000,-25.000 25.000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2:5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6150.000 31300.000,'-50.000'0.000,"50.000"-25.000,0.000 0.000,75.000-50.000,0.000 0.000,-25.000 25.000,0.000 0.000,75.000 25.000,0.000 0.000,-25.000 25.000,0.000 0.000,-25.000-50.000,0.000 0.000,-25.000-25.000,0.000 0.000,-50.000 25.00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1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9200.000 45100.000,'0.000'-50.000,"75.000"75.000,0.000 0.000,75.000 75.000,0.000 0.000,25.000-25.000,0.000 0.000,-75.000-50.000,0.000 0.000,-75.000-25.000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2:5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6850.000 30200.000,'-50.000'-50.000,"25.000"50.000,0.000 0.000,0.000 25.000,0.000 0.000,25.000 75.000,0.000 0.000,0.000 150.000,0.000 0.000,0.000 100.000,0.000 0.000,-25.000 0.000,0.000 0.000,25.000-125.000,0.000 0.000,0.000-125.000,0.000 0.000,0.000-75.000,0.000 0.000,25.000-25.000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2:5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7100.000 31700.000,'50.000'-150.000,"-75.000"150.000,0.000 0.000,-50.000 100.000,0.000 0.000,-50.000 25.000,0.000 0.000,0.000 25.000,0.000 0.000,25.000-25.000,0.000 0.000,75.000-100.000,0.000 0.000,50.000 0.000,0.000 0.000,150.000-150.000,0.000 0.000,-100.000 25.000,0.000 0.000,0.000 25.000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2:5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7500.000 30050.000,'50.000'-200.000,"-25.000"175.000,0.000 0.000,0.000 75.000,0.000 0.000,-25.000 100.000,0.000 0.000,25.000-25.000,0.000 0.000,0.000-50.000,0.000 0.000,125.000-125.000,0.000 0.000,0.000-125.000,0.000 0.000,-75.000 100.000,0.000 0.000,-50.000 25.000,0.000 0.000,-25.000 75.000,0.000 0.000,-125.000 125.000,0.000 0.000,0.000 25.000,0.000 0.000,0.000-25.000,0.000 0.000,100.000-75.000,0.000 0.000,125.000-75.000,0.000 0.000,0.000 0.000,0.000 0.000,-50.000 50.000,0.000 0.000,-125.000 50.000,0.000 0.000,-75.000 0.000,0.000 0.000,25.000 0.000,0.000 0.000,50.000-50.000,0.000 0.000,75.000-25.000,0.000 0.000,100.000-50.000,0.000 0.000,100.000-75.000,0.000 0.000,-50.000 75.000,0.000 0.000,-25.000 0.000,0.000 0.000,-125.000 75.000,0.000 0.000,-75.000 25.000,0.000 0.000,-75.000 25.000,0.000 0.000,25.000-25.000,0.000 0.000,25.000 0.000,0.000 0.000,50.000-50.000,0.000 0.000,150.000-25.000,0.000 0.000,150.000 0.000,0.000 0.000,-25.000-50.000,0.000 0.000,-75.000 25.000,0.000 0.000,-125.000 0.000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2:5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8650.000 31500.000,'-100.000'-50.000,"25.000"-25.000,0.000 0.000,50.000 50.000,0.000 0.000,0.000 0.000,0.000 0.000,25.000 50.000,0.000 0.000,0.000 225.000,0.000 0.000,25.000 250.000,0.000 0.000,-50.000 425.000,0.000 0.000,-25.000-125.000,0.000 0.000,50.000-625.000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2:5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2800.000 34300.000,'0.000'-50.000,"50.000"25.000,0.000 0.000,-25.000 50.000,0.000 0.000,-25.000 25.000,0.000 0.000,-25.000 100.000,0.000 0.000,0.000 50.000,0.000 0.000,0.000 200.000,0.000 0.000,25.000 25.000,0.000 0.000,50.000-250.000,0.000 0.000,-25.000-125.000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2:5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4000.000 34850.000,'50.000'0.000,"-50.000"-50.000,0.000 0.000,-75.000 75.000,0.000 0.000,-50.000 150.000,0.000 0.000,-25.000 0.000,0.000 0.000,25.000-50.000,0.000 0.000,75.000-75.000,0.000 0.000,75.000 25.000,0.000 0.000,175.000 25.000,0.000 0.000,100.000-50.000,0.000 0.000,-75.000 0.000,0.000 0.000,-150.000-50.000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2:5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5300.000 34550.000,'-50.000'0.000,"25.000"0.000,0.000 0.000,50.000 0.000,0.000 0.000,0.000 0.000,0.000 0.000,0.000 0.000,0.000 0.000,-25.000-25.000,0.000 0.000,50.000 25.000,0.000 0.000,50.000-25.000,0.000 0.000,25.000-25.000,0.000 0.000,-50.000 25.000,0.000 0.000,0.000 25.000,0.000 0.000,-50.000-25.000,0.000 0.000,-50.000 25.000,0.000 0.000,0.000 0.000,0.000 0.000,25.000 25.000,0.000 0.000,-25.000 0.000,0.000 0.000,0.000 25.000,0.000 0.000,-25.000 50.000,0.000 0.000,-25.000 25.000,0.000 0.000,-50.000 0.000,0.000 0.000,0.000 50.000,0.000 0.000,0.000-50.000,0.000 0.000,100.000-50.000,0.000 0.000,25.000-100.000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2:5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5750.000 35100.000,'50.000'0.000,"-25.000"0.000,0.000 0.000,25.000 75.000,0.000 0.000,0.000 75.000,0.000 0.000,-25.000 50.000,0.000 0.000,-25.000-25.000,0.000 0.000,-50.000 50.000,0.000 0.000,25.000-175.000,0.000 0.000,0.000-75.000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2:5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6300.000 35250.000,'100.000'-50.000,"-50.000"50.000,0.000 0.000,25.000 100.000,0.000 0.000,-25.000 75.000,0.000 0.000,-25.000 0.000,0.000 0.000,-25.000-150.000,0.000 0.000,25.000 25.000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2:5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7150.000 35250.000,'0.000'50.000,"25.000"-50.000,0.000 0.000,50.000 0.000,0.000 0.000,25.000-25.000,0.000 0.000,-75.000 25.000,0.000 0.000,0.000-25.00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1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0500.000 44450.000,'100.000'-100.000,"0.000"75.000,0.000 0.000,25.000 0.000,0.000 0.000,0.000 25.000,0.000 0.000,-100.000 25.000,0.000 0.000,-75.000 75.000,0.000 0.000,-100.000 25.000,0.000 0.000,-25.000 0.000,0.000 0.000,50.000-25.000,0.000 0.000,75.000-25.000,0.000 0.000,75.000-50.000,0.000 0.000,125.000-25.000,0.000 0.000,75.000-100.000,0.000 0.000,-75.000 25.000,0.000 0.000,-50.000 50.000,0.000 0.000,-200.000 25.000,0.000 0.000,50.000-50.000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2:5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7900.000 34900.000,'100.000'0.000,"-25.000"-25.000,0.000 0.000,100.000-50.000,0.000 0.000,-25.000 25.000,0.000 0.000,-75.000 50.000,0.000 0.000,-50.000-25.000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2:5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8600.000 34000.000,'0.000'-50.000,"0.000"75.000,0.000 0.000,25.000 75.000,0.000 0.000,-25.000 125.000,0.000 0.000,0.000 100.000,0.000 0.000,-25.000 125.000,0.000 0.000,25.000-175.000,0.000 0.000,-25.000-225.000</inkml:trace>
</inkml:ink>
</file>

<file path=ppt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2:5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8900.000 35000.000,'-50.000'0.000,"-50.000"75.000,0.000 0.000,0.000 50.000,0.000 0.000,0.000 25.000,0.000 0.000,0.000 0.000,0.000 0.000,75.000-100.000,0.000 0.000,75.000-50.000,0.000 0.000,150.000-200.000,0.000 0.000,-50.000 50.000,0.000 0.000,0.000-75.000,0.000 0.000,-125.000 175.000</inkml:trace>
</inkml:ink>
</file>

<file path=ppt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2:5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9400.000 33850.000,'50.000'-400.000,"-25.000"350.000,0.000 0.000,0.000 150.000,0.000 0.000,-25.000 75.000,0.000 0.000,0.000-75.000,0.000 0.000,50.000-100.000,0.000 0.000,75.000-75.000,0.000 0.000,-50.000-25.000,0.000 0.000,-25.000 50.000,0.000 0.000,-50.000 25.000,0.000 0.000,-50.000 125.000,0.000 0.000,-50.000 25.000,0.000 0.000,25.000-50.000,0.000 0.000,0.000 0.000,0.000 0.000,75.000-50.000,0.000 0.000,50.000-25.000,0.000 0.000,50.000 0.000,0.000 0.000,-50.000 0.000,0.000 0.000,-25.000 25.000,0.000 0.000,-100.000 50.000,0.000 0.000,-25.000 0.000,0.000 0.000,0.000 0.000,0.000 0.000,50.000-50.000,0.000 0.000,75.000-25.000,0.000 0.000,75.000 0.000,0.000 0.000,25.000-25.000,0.000 0.000,-50.000 0.000,0.000 0.000,-50.000 50.000,0.000 0.000,-125.000 75.000,0.000 0.000,-25.000 25.000,0.000 0.000,-25.000-25.000,0.000 0.000,50.000-50.000,0.000 0.000,75.000-25.000,0.000 0.000,50.000-25.000,0.000 0.000,100.000 25.000,0.000 0.000,50.000-25.000,0.000 0.000,-25.000 0.000,0.000 0.000,-25.000-50.000,0.000 0.000,-100.000 25.000,0.000 0.000,0.000-25.000</inkml:trace>
</inkml:ink>
</file>

<file path=ppt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2:5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0000.000 34800.000,'-100.000'-50.000,"75.000"50.000,0.000 0.000,75.000 325.000,0.000 0.000,-25.000 425.000,0.000 0.000,-25.000-325.000,0.000 0.000,-25.000-125.000</inkml:trace>
</inkml:ink>
</file>

<file path=ppt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3:0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8250.000 53050.000,'0.000'-50.000,"25.000"50.000,0.000 0.000,100.000 0.000,0.000 0.000,-75.000 0.000,0.000 0.000,0.000 25.000,0.000 0.000,25.000 50.000,0.000 0.000,-50.000 50.000,0.000 0.000,-25.000-75.000,0.000 0.000,-25.000 50.000,0.000 0.000,-50.000 25.000,0.000 0.000,0.000-75.000,0.000 0.000,25.000-25.000,0.000 0.000,0.000-100.000,0.000 0.000,0.000-50.000,0.000 0.000,50.000 25.000,0.000 0.000,-25.000 25.000,0.000 0.000,25.000 125.000,0.000 0.000,0.000 75.000,0.000 0.000,0.000 25.000,0.000 0.000,0.000 175.000,0.000 0.000,0.000-50.000,0.000 0.000,25.000-100.000,0.000 0.000,0.000-150.000</inkml:trace>
</inkml:ink>
</file>

<file path=ppt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3:0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9650.000 52700.000,'0.000'100.000,"75.000"75.000,0.000 0.000,-25.000 25.000,0.000 0.000,-25.000 150.000,0.000 0.000,-25.000 200.000,0.000 0.000,0.000-225.000,0.000 0.000,-25.000-150.000,0.000 0.000,0.000-150.000,0.000 0.000,0.000-25.000</inkml:trace>
</inkml:ink>
</file>

<file path=ppt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3:0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9800.000 52350.000,'0.000'-150.000,"-50.000"175.000,0.000 0.000,0.000 175.000,0.000 0.000,-50.000 25.000,0.000 0.000,50.000-75.000,0.000 0.000,25.000-100.000,0.000 0.000,0.000-25.000</inkml:trace>
</inkml:ink>
</file>

<file path=ppt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3:0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0000.000 52650.000,'300.000'0.000,"-150.000"100.000,0.000 0.000,0.000 50.000,0.000 0.000,-100.000-100.000</inkml:trace>
</inkml:ink>
</file>

<file path=ppt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3:0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1950.000 54100.000,'-50.000'0.000,"-25.000"0.000,0.000 0.000,75.000 25.000,0.000 0.000,125.000-25.000,0.000 0.000,75.000 0.000,0.000 0.000,50.000 0.000,0.000 0.000,0.000 0.000,0.000 0.000,-50.000 25.000,0.000 0.000,0.000-25.000,0.000 0.000,-50.000-50.000,0.000 0.000,-100.000 50.000,0.000 0.000,-25.000-25.00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0935.596 2041.701 229,'52.869'49.903'303,"12.187"27.267"-247,-34.645-33.881-31,-2.468 6.604 3,-1.324-0.792 25,-86.744-22.841 32,-5.568-8.366-83,-0.001-5.495-4,-3.405-1.942-8,1.087-1.144-26,1.041-7.934-133,20.268-13.324-179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1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0850.000 43700.000,'-50.000'-50.000,"50.000"-25.000,0.000 0.000,0.000 50.000,0.000 0.000,0.000-50.000,0.000 0.000,0.000 50.000,0.000 0.000,50.000 75.000,0.000 0.000,-50.000 0.000,0.000 0.000,50.000 175.000,0.000 0.000,-50.000 50.000,0.000 0.000,-125.000 175.000,0.000 0.000,-50.000-150.000,0.000 0.000,100.000-200.000,0.000 0.000,0.000-50.000</inkml:trace>
</inkml:ink>
</file>

<file path=ppt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3:0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4500.000 53450.000,'0.000'-50.000,"50.000"75.000,0.000 0.000,50.000 0.000,0.000 0.000,0.000 25.000,0.000 0.000,0.000 0.000,0.000 0.000,-25.000 25.000,0.000 0.000,-25.000 25.000,0.000 0.000,-25.000-25.000,0.000 0.000,-25.000-50.000,0.000 0.000,-50.000 25.000,0.000 0.000,-100.000 125.000,0.000 0.000,-25.000 50.000,0.000 0.000,150.000-150.000,0.000 0.000,-25.000-25.000</inkml:trace>
</inkml:ink>
</file>

<file path=ppt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3:0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29650.000 53450.000,'50.000'100.000,"0.000"50.000,0.000 0.000,-25.000 75.000,0.000 0.000,0.000 25.000,0.000 0.000,-25.000-75.000,0.000 0.000,25.000-125.000,0.000 0.000,-25.000-25.000,0.000 0.000,25.000-75.000,0.000 0.000,75.000-100.000,0.000 0.000,50.000-100.000,0.000 0.000,0.000 50.000,0.000 0.000,-25.000 50.000,0.000 0.000,-100.000 25.000,0.000 0.000,-50.000 25.000,0.000 0.000,0.000 50.000,0.000 0.000,25.000 75.000,0.000 0.000,0.000 0.000</inkml:trace>
</inkml:ink>
</file>

<file path=ppt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3:0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1400.000 53850.000,'0.000'-50.000,"25.000"50.000,0.000 0.000,50.000-25.000,0.000 0.000,-25.000 25.000,0.000 0.000,-25.000 75.000,0.000 0.000,-25.000 75.000,0.000 0.000,-50.000 0.000,0.000 0.000,25.000-50.000,0.000 0.000,25.000-50.000,0.000 0.000,100.000-75.000,0.000 0.000,0.000-25.000,0.000 0.000,-25.000 25.000,0.000 0.000,-50.000 25.000,0.000 0.000,-25.000 50.000,0.000 0.000,-25.000-50.000</inkml:trace>
</inkml:ink>
</file>

<file path=ppt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3:0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1450.000 54600.000,'-50.000'0.000,"0.000"0.000,0.000 0.000,25.000 0.000,0.000 0.000,0.000 0.000,0.000 0.000,25.000 75.000,0.000 0.000,0.000 50.000,0.000 0.000,25.000 0.000,0.000 0.000,50.000-50.000,0.000 0.000,75.000-25.000,0.000 0.000,75.000-50.000,0.000 0.000,-125.000-25.000,0.000 0.000,-25.000-25.000</inkml:trace>
</inkml:ink>
</file>

<file path=ppt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3:0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3550.000 53750.000,'-50.000'0.000,"0.000"-25.000,0.000 0.000,25.000 25.000,0.000 0.000,75.000 25.000,0.000 0.000,50.000 50.000,0.000 0.000,25.000 0.000,0.000 0.000,0.000 0.000,0.000 0.000,-25.000-25.000,0.000 0.000,-50.000 50.000,0.000 0.000,-50.000 0.000,0.000 0.000,-75.000 25.000,0.000 0.000,-50.000 25.000,0.000 0.000,-75.000 25.000,0.000 0.000,100.000-75.000,0.000 0.000,75.000-75.000,0.000 0.000,0.000 0.000</inkml:trace>
</inkml:ink>
</file>

<file path=ppt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3:0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5550.000 53400.000,'-50.000'-50.000,"50.000"25.000,0.000 0.000,-25.000 0.000,0.000 0.000,75.000 50.000,0.000 0.000,25.000 125.000,0.000 0.000,-25.000 75.000,0.000 0.000,-25.000 50.000,0.000 0.000,-25.000 0.000,0.000 0.000,0.000-175.000,0.000 0.000,0.000-75.000,0.000 0.000,100.000-150.000,0.000 0.000,25.000-125.000,0.000 0.000,50.000-75.000,0.000 0.000,-25.000 75.000,0.000 0.000,-75.000 50.000,0.000 0.000,-50.000 125.000,0.000 0.000,-25.000 50.000,0.000 0.000,25.000 50.000</inkml:trace>
</inkml:ink>
</file>

<file path=ppt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3:0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37250.000 53500.000,'50.000'0.000,"-50.000"75.000,0.000 0.000,0.000 25.000,0.000 0.000,0.000-50.000,0.000 0.000,0.000-25.000,0.000 0.000,100.000-50.000,0.000 0.000,0.000-50.000,0.000 0.000,-25.000 25.000,0.000 0.000,-100.000 50.000,0.000 0.000,-50.000 75.000,0.000 0.000,-25.000 0.000,0.000 0.000,25.000 25.000,0.000 0.000,50.000-75.000,0.000 0.000,25.000 0.000,0.000 0.000,50.000-25.000,0.000 0.000,0.000 0.000,0.000 0.000,0.000 0.000,0.000 0.000,-50.000 50.000,0.000 0.000,-100.000 50.000,0.000 0.000,0.000 0.000,0.000 0.000,75.000-75.000,0.000 0.000,50.000-25.000,0.000 0.000,75.000-50.000,0.000 0.000,25.000 25.000,0.000 0.000,-75.000 0.000,0.000 0.000,-50.000 75.000,0.000 0.000,-100.000 50.000,0.000 0.000,0.000 25.000,0.000 0.000,0.000-50.000,0.000 0.000,25.000-25.000,0.000 0.000,0.000-25.000,0.000 0.000,-25.000-50.000,0.000 0.000,25.000-25.000,0.000 0.000,50.000 50.000,0.000 0.000,25.000-25.000,0.000 0.000,50.000 25.000,0.000 0.000,50.000 50.000,0.000 0.000,100.000 25.000,0.000 0.000,100.000 25.000,0.000 0.000,75.000-25.000,0.000 0.000,-175.000-50.000,0.000 0.000,-75.000 0.000</inkml:trace>
</inkml:ink>
</file>

<file path=ppt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3:1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4900.000 51400.000,'-50.000'0.000,"25.000"-50.000,0.000 0.000,100.000 25.000,0.000 0.000,100.000 0.000,0.000 0.000,0.000 0.000,0.000 0.000,0.000 25.000,0.000 0.000,-50.000 0.000,0.000 0.000,-100.000 0.000,0.000 0.000,0.000 0.000</inkml:trace>
</inkml:ink>
</file>

<file path=ppt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3:1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5950.000 51350.000,'-50.000'0.000,"-25.000"0.000,0.000 0.000,50.000 25.000,0.000 0.000,25.000 125.000,0.000 0.000,0.000 100.000,0.000 0.000,0.000-25.000,0.000 0.000,0.000-100.000,0.000 0.000,50.000-75.000,0.000 0.000,0.000-25.000</inkml:trace>
</inkml:ink>
</file>

<file path=ppt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3:1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7500.000 50500.000,'0.000'-50.000,"0.000"25.000,0.000 0.000,0.000 0.000,0.000 0.000,0.000 150.000,0.000 0.000,25.000 100.000,0.000 0.000,25.000 150.000,0.000 0.000,-50.000 125.000,0.000 0.000,-25.000-150.000,0.000 0.000,-50.000-100.000,0.000 0.000,25.000-150.000,0.000 0.000,0.000-75.00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1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0900.000 45600.000,'0.000'50.000,"100.000"0.000,0.000 0.000,-50.000 25.000,0.000 0.000,-25.000-75.000,0.000 0.000,75.000 100.000,0.000 0.000,-50.000-50.000,0.000 0.000,-50.000-25.000</inkml:trace>
</inkml:ink>
</file>

<file path=ppt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3:1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7650.000 50400.000,'0.000'-50.000,"-50.000"-25.000,0.000 0.000,50.000 50.000,0.000 0.000,0.000 125.000,0.000 0.000,-75.000 75.000,0.000 0.000,-50.000 0.000,0.000 0.000,25.000-25.000,0.000 0.000,75.000-125.000</inkml:trace>
</inkml:ink>
</file>

<file path=ppt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3:1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7700.000 50650.000,'150.000'150.000,"0.000"-50.000,0.000 0.000,0.000 25.000,0.000 0.000,-125.000-50.000,0.000 0.000,25.000-25.000</inkml:trace>
</inkml:ink>
</file>

<file path=ppt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3:1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0600.000 51000.000,'0.000'-50.000,"0.000"75.000,0.000 0.000,-25.000 50.000,0.000 0.000,-75.000 50.000,0.000 0.000,-25.000 0.000,0.000 0.000,-25.000-25.000,0.000 0.000,75.000-25.000,0.000 0.000,75.000-25.000,0.000 0.000,25.000 0.000,0.000 0.000,150.000 25.000,0.000 0.000,-50.000-25.000,0.000 0.000,50.000 0.000,0.000 0.000,-125.000-25.000,0.000 0.000,-25.000-25.000</inkml:trace>
</inkml:ink>
</file>

<file path=ppt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3:1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0600.000 51700.000,'-100.000'0.000,"200.000"0.000,0.000 0.000,100.000 0.000,0.000 0.000,100.000-25.000,0.000 0.000,0.000 0.000,0.000 0.000,-25.000 25.000,0.000 0.000,-150.000 0.000,0.000 0.000,-50.000 25.000</inkml:trace>
</inkml:ink>
</file>

<file path=ppt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3:1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9550.000 54550.000,'-50.000'-50.000,"75.000"150.000,0.000 0.000,50.000 150.000,0.000 0.000,0.000 0.000,0.000 0.000,-50.000-50.000,0.000 0.000,0.000-100.000,0.000 0.000,25.000-200.000,0.000 0.000,100.000-100.000,0.000 0.000,25.000-150.000,0.000 0.000,-50.000 75.000,0.000 0.000,-50.000 50.000,0.000 0.000,-75.000 175.000,0.000 0.000,25.000 50.000</inkml:trace>
</inkml:ink>
</file>

<file path=ppt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3:1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1700.000 54200.000,'50.000'50.000,"-25.000"25.000,0.000 0.000,-25.000-25.000,0.000 0.000,-25.000 75.000,0.000 0.000,25.000-75.000,0.000 0.000,75.000-75.000,0.000 0.000,-50.000-25.000,0.000 0.000,0.000 0.000</inkml:trace>
</inkml:ink>
</file>

<file path=ppt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3:1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2300.000 54200.000,'50.000'0.000,"-75.000"0.000,0.000 0.000,-25.000 25.000,0.000 0.000,0.000 50.000,0.000 0.000,-25.000 25.000,0.000 0.000,0.000-25.000,0.000 0.000,25.000 25.000,0.000 0.000,0.000-50.000,0.000 0.000,50.000-25.000,0.000 0.000,25.000-25.000,0.000 0.000,75.000-75.000,0.000 0.000,-50.000 50.000,0.000 0.000,0.000 25.000,0.000 0.000,-50.000 25.000,0.000 0.000,-50.000 100.000,0.000 0.000,-75.000 0.000,0.000 0.000,0.000 0.000,0.000 0.000,75.000-75.000,0.000 0.000,25.000-25.000,0.000 0.000,125.000-50.000,0.000 0.000,50.000-50.000,0.000 0.000,0.000 25.000,0.000 0.000,-100.000 25.000,0.000 0.000,-50.000 50.000,0.000 0.000,-50.000 25.000,0.000 0.000,25.000-50.000,0.000 0.000,-25.000 0.000,0.000 0.000,50.000-50.000,0.000 0.000,-25.000 0.000,0.000 0.000,25.000 25.000,0.000 0.000,25.000 25.000,0.000 0.000,0.000 25.000,0.000 0.000,0.000 0.000,0.000 0.000,-25.000 25.000,0.000 0.000,-25.000 25.000,0.000 0.000,-75.000 25.000,0.000 0.000,0.000-25.000,0.000 0.000,0.000-50.000,0.000 0.000,-25.000-25.000,0.000 0.000,0.000 0.000,0.000 0.000,25.000 0.000,0.000 0.000,25.000 0.000,0.000 0.000,100.000 25.000,0.000 0.000,150.000 75.000,0.000 0.000,50.000-50.000,0.000 0.000,125.000 25.000,0.000 0.000,-100.000-50.000,0.000 0.000,-200.000 0.000</inkml:trace>
</inkml:ink>
</file>

<file path=ppt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3:1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3750.000 54400.000,'150.000'100.000,"-25.000"-50.000,0.000 0.000,50.000 50.000,0.000 0.000,-75.000-25.000,0.000 0.000,-50.000 50.000,0.000 0.000,-100.000 0.000,0.000 0.000,-75.000 25.000,0.000 0.000,-50.000-25.000,0.000 0.000,50.000 0.000,0.000 0.000,75.000-75.000,0.000 0.000,25.000-25.000</inkml:trace>
</inkml:ink>
</file>

<file path=ppt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3:1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5600.000 54200.000,'-100.000'-100.000,"75.000"75.000,0.000 0.000,125.000 125.000,0.000 0.000,-25.000 125.000,0.000 0.000,-50.000 75.000,0.000 0.000,-25.000-25.000,0.000 0.000,0.000-125.000,0.000 0.000,0.000-100.000,0.000 0.000,50.000-75.000,0.000 0.000,100.000-200.000,0.000 0.000,25.000-150.000,0.000 0.000,-25.000 0.000,0.000 0.000,-75.000 225.000,0.000 0.000,-50.000 100.000</inkml:trace>
</inkml:ink>
</file>

<file path=ppt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3:1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6900.000 54750.000,'0.000'50.000,"50.000"-50.000,0.000 0.000,50.000 0.000,0.000 0.000,0.000-25.000,0.000 0.000,-50.000 50.000,0.000 0.000,-50.000 50.000,0.000 0.000,-25.000 75.000,0.000 0.000,0.000 0.000,0.000 0.000,-25.000-50.000,0.000 0.000,50.000-50.000,0.000 0.000,75.000-75.000,0.000 0.000,0.000 0.000,0.000 0.000,-50.000 0.000,0.000 0.000,-50.000 0.00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1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2050.000 43500.000,'350.000'-200.000,"-250.000"250.000,0.000 0.000,-25.000 75.000,0.000 0.000,-25.000 325.000,0.000 0.000,-200.000-75.000,0.000 0.000,-50.000-25.000,0.000 0.000,125.000-225.000,0.000 0.000,0.000-25.000</inkml:trace>
</inkml:ink>
</file>

<file path=ppt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3:1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6750.000 55600.000,'-100.000'0.000,"100.000"-25.000,0.000 0.000,0.000 75.000,0.000 0.000,25.000 75.000,0.000 0.000,-25.000 0.000,0.000 0.000,-25.000-25.000,0.000 0.000,50.000 0.000,0.000 0.000,125.000-75.000,0.000 0.000,125.000-25.000,0.000 0.000,50.000-50.000,0.000 0.000,-150.000 25.000,0.000 0.000,-125.000 0.000</inkml:trace>
</inkml:ink>
</file>

<file path=ppt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0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8300.000 41900.000,'0.000'-150.000,"0.000"125.000,0.000 0.000,-25.000 25.000,0.000 0.000,0.000-25.000,0.000 0.000,-25.000 25.000,0.000 0.000,-25.000 75.000,0.000 0.000,-25.000 125.000,0.000 0.000,25.000-25.000,0.000 0.000,50.000-50.000,0.000 0.000,25.000-25.000,0.000 0.000,150.000-75.000,0.000 0.000,25.000-75.000,0.000 0.000,25.000-100.000,0.000 0.000,-25.000-50.000,0.000 0.000,-50.000-25.000,0.000 0.000,-75.000 50.000,0.000 0.000,-25.000 100.000,0.000 0.000,-25.000 50.000,0.000 0.000,0.000 50.000,0.000 0.000,25.000 125.000,0.000 0.000,-25.000 25.000,0.000 0.000,-25.000 50.000,0.000 0.000,-25.000-25.000,0.000 0.000,25.000-75.000,0.000 0.000,25.000-100.000,0.000 0.000,0.000-150.000,0.000 0.000,0.000 0.000,0.000 0.000,25.000 25.000,0.000 0.000,25.000 25.000,0.000 0.000,25.000 50.000,0.000 0.000,25.000 0.000,0.000 0.000,-25.000 25.000,0.000 0.000,0.000-25.000,0.000 0.000,-50.000 0.000,0.000 0.000,-25.000 0.000</inkml:trace>
</inkml:ink>
</file>

<file path=ppt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0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0100.000 41000.000,'0.000'-150.000,"0.000"100.000,0.000 0.000,25.000 125.000,0.000 0.000,-25.000 150.000,0.000 0.000,0.000 100.000,0.000 0.000,-50.000 125.000,0.000 0.000,-25.000 125.000,0.000 0.000,50.000-275.000,0.000 0.000,25.000-175.000,0.000 0.000,0.000-100.000</inkml:trace>
</inkml:ink>
</file>

<file path=ppt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0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0450.000 42250.000,'100.000'-200.000,"-100.000"250.000,0.000 0.000,-50.000 150.000,0.000 0.000,25.000-75.000,0.000 0.000,0.000-75.000,0.000 0.000,50.000-50.000,0.000 0.000,75.000-25.000,0.000 0.000,0.000 25.000,0.000 0.000,-50.000 25.000,0.000 0.000,-50.000 100.000,0.000 0.000,-100.000 25.000,0.000 0.000,25.000-50.000,0.000 0.000,25.000-75.000,0.000 0.000,25.000-50.000</inkml:trace>
</inkml:ink>
</file>

<file path=ppt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0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1750.000 42200.000,'50.000'-50.000,"-75.000"50.000,0.000 0.000,-25.000 25.000,0.000 0.000,25.000 50.000,0.000 0.000,0.000 75.000,0.000 0.000,25.000-25.000,0.000 0.000,0.000-75.000,0.000 0.000,100.000-50.000,0.000 0.000,25.000-125.000,0.000 0.000,-25.000 0.000,0.000 0.000,-75.000 25.000,0.000 0.000,-25.000 25.000,0.000 0.000,-25.000 25.000,0.000 0.000,25.000 25.000,0.000 0.000,0.000 0.000,0.000 0.000,50.000 25.000,0.000 0.000,25.000 0.000,0.000 0.000,-25.000 75.000,0.000 0.000,-25.000 75.000,0.000 0.000,-50.000 0.000,0.000 0.000,0.000-50.000,0.000 0.000,0.000-75.000,0.000 0.000,75.000-75.000,0.000 0.000,50.000-50.000,0.000 0.000,-50.000 75.000,0.000 0.000,0.000 0.000,0.000 0.000,-25.000 25.000,0.000 0.000,0.000 0.000</inkml:trace>
</inkml:ink>
</file>

<file path=ppt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0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3400.000 41500.000,'0.000'-150.000,"0.000"250.000,0.000 0.000,0.000 125.000,0.000 0.000,-50.000 75.000,0.000 0.000,25.000 175.000,0.000 0.000,0.000 125.000,0.000 0.000,0.000-500.000</inkml:trace>
</inkml:ink>
</file>

<file path=ppt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0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6250.000 42400.000,'50.000'0.000,"-50.000"25.000,0.000 0.000,0.000 0.000</inkml:trace>
</inkml:ink>
</file>

<file path=ppt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0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6200.000 42750.000,'0.000'50.000,"50.000"-50.000,0.000 0.000,-25.000 0.000</inkml:trace>
</inkml:ink>
</file>

<file path=ppt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1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8900.000 42050.000,'-50.000'0.000,"25.000"25.000,0.000 0.000,25.000 50.000,0.000 0.000,0.000-50.000,0.000 0.000,-25.000 25.000,0.000 0.000,25.000 25.000,0.000 0.000,25.000-75.000,0.000 0.000,25.000 0.000,0.000 0.000,25.000-25.000,0.000 0.000,0.000-75.000,0.000 0.000,-25.000-50.000,0.000 0.000,-50.000 25.000,0.000 0.000,0.000 50.000,0.000 0.000,-50.000 50.000,0.000 0.000,0.000 25.000,0.000 0.000,0.000 50.000,0.000 0.000,50.000 0.000</inkml:trace>
</inkml:ink>
</file>

<file path=ppt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1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9800.000 42200.000,'-100.000'0.000,"75.000"0.000,0.000 0.000,50.000 50.000,0.000 0.000,50.000 25.000,0.000 0.000,-25.000-50.000,0.000 0.000,-25.000 0.000,0.000 0.000,25.000-50.000,0.000 0.000,-50.000-25.000,0.000 0.000,25.000 25.00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1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0050.000 43100.000,'-150.000'-50.000,"700.000"25.000,0.000 0.000,-475.000 25.000,0.000 0.000,0.000 0.000,0.000 0.000,-50.000 0.000,0.000 0.000,-25.000-25.000</inkml:trace>
</inkml:ink>
</file>

<file path=ppt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1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0400.000 41350.000,'0.000'-50.000,"0.000"25.000,0.000 0.000,0.000 50.000,0.000 0.000,0.000 100.000,0.000 0.000,25.000 25.000,0.000 0.000,0.000 0.000,0.000 0.000,0.000-25.000,0.000 0.000,25.000-50.000,0.000 0.000,-50.000-25.000,0.000 0.000,25.000-25.000,0.000 0.000,-100.000 50.000,0.000 0.000,-100.000 0.000,0.000 0.000,0.000-25.000,0.000 0.000,75.000-75.000,0.000 0.000,50.000 0.000</inkml:trace>
</inkml:ink>
</file>

<file path=ppt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1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0500.000 41400.000,'100.000'100.000,"-25.000"-75.000,0.000 0.000,25.000 0.000,0.000 0.000,0.000-25.000,0.000 0.000,-50.000 0.000,0.000 0.000,-50.000 25.000</inkml:trace>
</inkml:ink>
</file>

<file path=ppt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1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1300.000 40600.000,'50.000'0.000,"0.000"-25.000,0.000 0.000,50.000 25.000,0.000 0.000,25.000 50.000,0.000 0.000,-25.000 75.000,0.000 0.000,-50.000 125.000,0.000 0.000,-50.000 25.000,0.000 0.000,-75.000-100.000,0.000 0.000,-25.000-75.000,0.000 0.000,25.000-75.000,0.000 0.000,50.000-50.000,0.000 0.000,-25.000-25.000</inkml:trace>
</inkml:ink>
</file>

<file path=ppt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1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1400.000 41800.000,'0.000'-50.000,"0.000"25.000,0.000 0.000,0.000 0.000,0.000 0.000,0.000 75.000,0.000 0.000,0.000 150.000,0.000 0.000,0.000 175.000,0.000 0.000,-25.000 300.000,0.000 0.000,25.000-50.000,0.000 0.000,0.000-375.000,0.000 0.000,0.000-150.000</inkml:trace>
</inkml:ink>
</file>

<file path=ppt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1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2550.000 42850.000,'50.000'0.000,"75.000"0.000,0.000 0.000,0.000 0.000,0.000 0.000,-25.000 75.000,0.000 0.000,-100.000 50.000,0.000 0.000,-100.000 75.000,0.000 0.000,-50.000-50.000,0.000 0.000,75.000-75.000,0.000 0.000,50.000-25.000,0.000 0.000,200.000-50.000,0.000 0.000,150.000-75.000,0.000 0.000,-50.000-25.000,0.000 0.000,-200.000 75.000</inkml:trace>
</inkml:ink>
</file>

<file path=ppt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3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5850.000 16700.000,'0.000'-50.000,"0.000"25.000,0.000 0.000,125.000 0.000,0.000 0.000,-25.000 0.000,0.000 0.000,-25.000 50.000,0.000 0.000,-50.000 50.000,0.000 0.000,-25.000 25.000,0.000 0.000,-125.000 100.000,0.000 0.000,0.000-75.000,0.000 0.000,0.000-50.000,0.000 0.000,50.000-50.000,0.000 0.000,50.000 0.000,0.000 0.000,125.000-50.000,0.000 0.000,100.000-25.000,0.000 0.000,-50.000 50.000,0.000 0.000,0.000 0.000,0.000 0.000,-125.000-50.000</inkml:trace>
</inkml:ink>
</file>

<file path=ppt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3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7150.000 16300.000,'0.000'-50.000,"0.000"25.000,0.000 0.000,25.000-25.000,0.000 0.000,0.000 25.000,0.000 0.000,0.000 100.000,0.000 0.000,-25.000 100.000,0.000 0.000,0.000 0.000,0.000 0.000,0.000 0.000,0.000 0.000,0.000-50.000,0.000 0.000,0.000-100.000,0.000 0.000,0.000 0.000</inkml:trace>
</inkml:ink>
</file>

<file path=ppt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3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7250.000 16900.000,'150.000'-100.000,"-75.000"75.000,0.000 0.000,25.000-25.000,0.000 0.000,0.000 25.000,0.000 0.000,-75.000 0.000,0.000 0.000,0.000 0.000</inkml:trace>
</inkml:ink>
</file>

<file path=ppt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3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8000.000 15500.000,'0.000'-150.000,"0.000"175.000,0.000 0.000,0.000 75.000,0.000 0.000,0.000 100.000,0.000 0.000,0.000 100.000,0.000 0.000,0.000 125.000,0.000 0.000,0.000-100.000,0.000 0.000,0.000 25.000,0.000 0.000,0.000-225.000,0.000 0.000,-25.000-100.000</inkml:trace>
</inkml:ink>
</file>

<file path=ppt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3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8600.000 17050.000,'250.000'-50.000,"-200.000"50.000,0.000 0.000,25.000 25.000,0.000 0.000,-50.000 50.000,0.000 0.000,-75.000 25.000,0.000 0.000,-50.000-25.000,0.000 0.000,0.000 0.000,0.000 0.000,50.000-50.000,0.000 0.000,25.000-25.000,0.000 0.000,125.000-25.000,0.000 0.000,50.000 25.000,0.000 0.000,-25.000-25.000,0.000 0.000,-25.000 25.000,0.000 0.000,-75.000-25.00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1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2150.000 42200.000,'0.000'100.000,"0.000"100.000,0.000 0.000,-25.000 100.000,0.000 0.000,25.000-100.000,0.000 0.000,-25.000-50.000</inkml:trace>
</inkml:ink>
</file>

<file path=ppt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3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9750.000 16700.000,'100.000'-50.000,"0.000"0.000,0.000 0.000,75.000 25.000,0.000 0.000,-25.000 25.000,0.000 0.000,-50.000 25.000,0.000 0.000,-50.000 25.000,0.000 0.000,-50.000-25.000</inkml:trace>
</inkml:ink>
</file>

<file path=ppt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3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0450.000 15950.000,'-50.000'0.000,"25.000"0.000,0.000 0.000,25.000 50.000,0.000 0.000,0.000 125.000,0.000 0.000,0.000 75.000,0.000 0.000,-25.000 25.000,0.000 0.000,0.000-75.000,0.000 0.000,25.000-175.000,0.000 0.000,-25.000 25.000</inkml:trace>
</inkml:ink>
</file>

<file path=ppt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3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2900.000 16400.000,'50.000'0.000,"-50.000"-50.000,0.000 0.000,-75.000 75.000,0.000 0.000,-25.000 50.000,0.000 0.000,-50.000 25.000,0.000 0.000,50.000 50.000,0.000 0.000,0.000-25.000,0.000 0.000,75.000-25.000,0.000 0.000,50.000-75.000,0.000 0.000,150.000-25.000,0.000 0.000,25.000-100.000,0.000 0.000,-25.000 25.000,0.000 0.000,-50.000 25.000,0.000 0.000,-100.000 50.000,0.000 0.000,-50.000 25.000,0.000 0.000,-25.000 75.000,0.000 0.000,25.000 0.000,0.000 0.000,25.000-25.000,0.000 0.000,100.000-75.000,0.000 0.000,25.000 0.000,0.000 0.000,-25.000-75.000,0.000 0.000,-25.000-50.000,0.000 0.000,-50.000 0.000,0.000 0.000,-25.000 0.000,0.000 0.000,-75.000 75.000,0.000 0.000,0.000 50.000,0.000 0.000,-25.000 50.000,0.000 0.000,75.000-25.000,0.000 0.000,0.000 0.000</inkml:trace>
</inkml:ink>
</file>

<file path=ppt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3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4850.000 16450.000,'100.000'-50.000,"75.000"50.000,0.000 0.000,50.000 25.000,0.000 0.000,-25.000 25.000,0.000 0.000,-50.000-25.000,0.000 0.000,-125.000-25.000,0.000 0.000,0.000-25.000</inkml:trace>
</inkml:ink>
</file>

<file path=ppt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3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6400.000 15750.000,'50.000'0.000,"25.000"0.000,0.000 0.000,25.000 75.000,0.000 0.000,25.000-25.000,0.000 0.000,-25.000 25.000,0.000 0.000,-75.000-50.000,0.000 0.000,0.000 0.000</inkml:trace>
</inkml:ink>
</file>

<file path=ppt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3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5100.000 17000.000,'0.000'50.000,"100.000"-50.000,0.000 0.000,125.000 0.000,0.000 0.000,25.000 0.000,0.000 0.000,-75.000 0.000,0.000 0.000,-100.000 50.000,0.000 0.000,-75.000-25.000</inkml:trace>
</inkml:ink>
</file>

<file path=ppt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4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5200.000 17300.000,'-100.000'0.000,"175.000"50.000,0.000 0.000,100.000 50.000,0.000 0.000,-25.000-25.000,0.000 0.000,-100.000-25.000</inkml:trace>
</inkml:ink>
</file>

<file path=ppt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4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8800.000 16100.000,'-150.000'0.000,"75.000"0.000,0.000 0.000,25.000 0.000,0.000 0.000,-75.000 75.000,0.000 0.000,25.000 50.000,0.000 0.000,50.000 75.000,0.000 0.000,25.000 0.000,0.000 0.000,50.000-75.000,0.000 0.000,125.000-100.000,0.000 0.000,50.000-125.000,0.000 0.000,0.000-100.000,0.000 0.000,-50.000-50.000,0.000 0.000,-100.000 50.000,0.000 0.000,-25.000 100.000,0.000 0.000,-25.000 75.000,0.000 0.000,0.000 150.000,0.000 0.000,-25.000 125.000,0.000 0.000,-50.000 25.000,0.000 0.000,25.000-125.000,0.000 0.000,50.000-100.000,0.000 0.000,0.000-75.000,0.000 0.000,25.000-50.000</inkml:trace>
</inkml:ink>
</file>

<file path=ppt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4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9550.000 16450.000,'50.000'-50.000,"25.000"0.000,0.000 0.000,-25.000 50.000,0.000 0.000,0.000 0.000,0.000 0.000,0.000 0.000,0.000 0.000,-25.000 0.000,0.000 0.000,0.000-25.000</inkml:trace>
</inkml:ink>
</file>

<file path=ppt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4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0350.000 15100.000,'0.000'-100.000,"-25.000"225.000,0.000 0.000,-25.000 100.000,0.000 0.000,-25.000 125.000,0.000 0.000,25.000 100.000,0.000 0.000,25.000-125.000,0.000 0.000,25.000-200.000,0.000 0.000,0.000-50.000,0.000 0.000,25.000-50.00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1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50850.000 42450.000,'-50.000'-50.000,"25.000"0.000,0.000 0.000,25.000 25.000,0.000 0.000,0.000 50.000,0.000 0.000,0.000 200.000,0.000 0.000,0.000 125.000,0.000 0.000,-25.000 25.000,0.000 0.000,0.000-250.000</inkml:trace>
</inkml:ink>
</file>

<file path=ppt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4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0650.000 16350.000,'50.000'-50.000,"-25.000"25.000,0.000 0.000,25.000 25.000,0.000 0.000,-50.000 50.000,0.000 0.000,-75.000 100.000,0.000 0.000,50.000-50.000,0.000 0.000,25.000-50.000,0.000 0.000,100.000-25.000,0.000 0.000,25.000 25.000,0.000 0.000,-50.000 0.000,0.000 0.000,-125.000 75.000,0.000 0.000,-100.000 0.000,0.000 0.000,0.000-25.000,0.000 0.000,125.000-75.000,0.000 0.000,-25.000-25.000</inkml:trace>
</inkml:ink>
</file>

<file path=ppt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4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2350.000 16350.000,'0.000'-50.000,"-75.000"200.000,0.000 0.000,0.000 75.000,0.000 0.000,50.000-100.000,0.000 0.000,25.000-75.000,0.000 0.000,100.000-75.000,0.000 0.000,25.000-100.000,0.000 0.000,-50.000-25.000,0.000 0.000,-75.000 50.000,0.000 0.000,-75.000 75.000,0.000 0.000,25.000 0.000,0.000 0.000,100.000 25.000,0.000 0.000,125.000-25.000,0.000 0.000,-100.000 25.000,0.000 0.000,-50.000 125.000,0.000 0.000,-75.000 25.000,0.000 0.000,-25.000-50.000,0.000 0.000,50.000-25.000,0.000 0.000,50.000-75.000,0.000 0.000,100.000 0.000,0.000 0.000,-25.000-25.000,0.000 0.000,-25.000-25.000,0.000 0.000,-50.000-50.000,0.000 0.000,-25.000 25.000</inkml:trace>
</inkml:ink>
</file>

<file path=ppt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4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3650.000 15900.000,'50.000'-50.000,"-25.000"25.000,0.000 0.000,0.000 50.000,0.000 0.000,-25.000 75.000,0.000 0.000,-25.000-50.000,0.000 0.000,-25.000 300.000,0.000 0.000,-25.000 25.000,0.000 0.000,0.000-100.000,0.000 0.000,25.000-200.000</inkml:trace>
</inkml:ink>
</file>

<file path=ppt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4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7400.000 19800.000,'200.000'100.000,"-75.000"0.000,0.000 0.000,-50.000 50.000,0.000 0.000,-75.000-50.000,0.000 0.000,-50.000 0.000,0.000 0.000,0.000-75.000,0.000 0.000,100.000-25.000,0.000 0.000,225.000-100.000,0.000 0.000,-175.000 75.000,0.000 0.000,0.000-25.000</inkml:trace>
</inkml:ink>
</file>

<file path=ppt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4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3600.000 19100.000,'-100.000'100.000,"50.000"25.000,0.000 0.000,25.000 75.000,0.000 0.000,25.000-25.000,0.000 0.000,25.000-25.000,0.000 0.000,0.000-100.000</inkml:trace>
</inkml:ink>
</file>

<file path=ppt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4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8550.000 19600.000,'0.000'50.000,"0.000"0.000,0.000 0.000,0.000 50.000,0.000 0.000,50.000-25.000,0.000 0.000,50.000-75.000,0.000 0.000,25.000-50.000,0.000 0.000,-25.000-50.000,0.000 0.000,-75.000-25.000,0.000 0.000,-75.000 75.000,0.000 0.000,-75.000 25.000,0.000 0.000,-50.000 75.000,0.000 0.000,100.000-25.000</inkml:trace>
</inkml:ink>
</file>

<file path=ppt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4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7900.000 22850.000,'150.000'-50.000,"-100.000"100.000,0.000 0.000,-50.000 100.000,0.000 0.000,-25.000-75.000,0.000 0.000,-50.000 0.000,0.000 0.000,25.000-25.000,0.000 0.000,25.000-50.000,0.000 0.000,75.000 0.000,0.000 0.000,75.000-50.000,0.000 0.000,0.000 0.000,0.000 0.000,-75.000 25.000,0.000 0.000,-25.000 0.000</inkml:trace>
</inkml:ink>
</file>

<file path=ppt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4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8850.000 22700.000,'50.000'0.000,"25.000"25.000,0.000 0.000,0.000 50.000,0.000 0.000,-25.000 25.000,0.000 0.000,-25.000 0.000,0.000 0.000,-25.000-50.000,0.000 0.000,-25.000-25.000,0.000 0.000,0.000-50.000,0.000 0.000,25.000 0.000</inkml:trace>
</inkml:ink>
</file>

<file path=ppt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4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9800.000 22300.000,'0.000'-50.000,"0.000"75.000,0.000 0.000,-75.000 100.000,0.000 0.000,-50.000 50.000,0.000 0.000,25.000 25.000,0.000 0.000,-50.000-25.000,0.000 0.000,125.000-125.000</inkml:trace>
</inkml:ink>
</file>

<file path=ppt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4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3150.000 22200.000,'150.000'0.000,"0.000"0.000,0.000 0.000,-25.000 75.000,0.000 0.000,-25.000 50.000,0.000 0.000,-75.000 25.000,0.000 0.000,-50.000-25.000,0.000 0.000,0.000-75.000,0.000 0.000,0.000-50.000,0.000 0.000,0.000 0.00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1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3800.000 42850.000,'0.000'-50.000,"-25.000"50.000,0.000 0.000,25.000 75.000,0.000 0.000,0.000 50.000,0.000 0.000,0.000-50.000,0.000 0.000,75.000-75.000,0.000 0.000,75.000-125.000,0.000 0.000,-50.000-25.000,0.000 0.000,-100.000 75.000,0.000 0.000,-125.000 75.000,0.000 0.000,-25.000 75.000,0.000 0.000,125.000-25.000</inkml:trace>
</inkml:ink>
</file>

<file path=ppt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4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4400.000 21900.000,'-100.000'100.000,"0.000"25.000,0.000 0.000,-50.000 75.000,0.000 0.000,25.000-25.000,0.000 0.000,50.000-75.000,0.000 0.000,25.000-50.000</inkml:trace>
</inkml:ink>
</file>

<file path=ppt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4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8450.000 21650.000,'0.000'-50.000,"-25.000"25.000,0.000 0.000,100.000 50.000,0.000 0.000,75.000 50.000,0.000 0.000,0.000 25.000,0.000 0.000,-100.000 0.000,0.000 0.000,-25.000 0.000,0.000 0.000,-50.000-25.000,0.000 0.000,0.000-50.000</inkml:trace>
</inkml:ink>
</file>

<file path=ppt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4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9950.000 21100.000,'0.000'50.000,"-25.000"-50.000,0.000 0.000,-50.000 25.000,0.000 0.000,0.000 75.000,0.000 0.000,-100.000 75.000,0.000 0.000,-50.000 150.000,0.000 0.000,-100.000-25.000,0.000 0.000,225.000-225.000</inkml:trace>
</inkml:ink>
</file>

<file path=ppt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4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7050.000 25100.000,'50.000'0.000,"0.000"0.000,0.000 0.000,25.000 25.000,0.000 0.000,50.000 25.000,0.000 0.000,-75.000 25.000,0.000 0.000,-50.000 75.000,0.000 0.000,-125.000 0.000,0.000 0.000,0.000-50.000,0.000 0.000,25.000-50.000,0.000 0.000,75.000-50.000,0.000 0.000,75.000 0.000,0.000 0.000,100.000-50.000,0.000 0.000,50.000 25.000,0.000 0.000,-100.000 25.000,0.000 0.000,-50.000-25.000</inkml:trace>
</inkml:ink>
</file>

<file path=ppt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4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8300.000 25700.000,'200.000'0.000,"-50.000"0.000,0.000 0.000,-25.000 25.000,0.000 0.000,-50.000-25.000,0.000 0.000,-50.000-25.000</inkml:trace>
</inkml:ink>
</file>

<file path=ppt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9400.000 25050.000,'100.000'0.000,"-25.000"-25.000,0.000 0.000,0.000 25.000,0.000 0.000,-25.000 50.000,0.000 0.000,-50.000 125.000,0.000 0.000,-100.000 0.000,0.000 0.000,0.000-50.000,0.000 0.000,50.000-75.000,0.000 0.000,50.000-25.000,0.000 0.000,100.000-25.000,0.000 0.000,25.000-50.000,0.000 0.000,-25.000 25.000,0.000 0.000,-25.000-25.000,0.000 0.000,-50.000 0.000</inkml:trace>
</inkml:ink>
</file>

<file path=ppt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0450.000 25150.000,'100.000'0.000,"-25.000"25.000,0.000 0.000,50.000 50.000,0.000 0.000,-50.000 50.000,0.000 0.000,-25.000 0.000,0.000 0.000,-50.000-50.000,0.000 0.000,-25.000-25.000,0.000 0.000,0.000-50.000</inkml:trace>
</inkml:ink>
</file>

<file path=ppt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1350.000 24750.000,'0.000'-50.000,"-25.000"50.000,0.000 0.000,-25.000 25.000,0.000 0.000,0.000 100.000,0.000 0.000,-50.000 100.000,0.000 0.000,-25.000-25.000,0.000 0.000,50.000-50.000,0.000 0.000,25.000-100.000</inkml:trace>
</inkml:ink>
</file>

<file path=ppt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4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3800.000 24950.000,'-50.000'0.000,"0.000"100.000,0.000 0.000,50.000 50.000,0.000 0.000,0.000 0.000,0.000 0.000,-25.000 0.000,0.000 0.000,-25.000-50.000,0.000 0.000,25.000-75.000</inkml:trace>
</inkml:ink>
</file>

<file path=ppt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5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4100.000 25650.000,'50.000'0.000,"0.000"-50.000,0.000 0.000,25.000 50.000,0.000 0.000,0.000 0.000,0.000 0.000,-25.000 0.000,0.000 0.000,-25.000 0.00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2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1800.000 23250.000,'0.000'-50.000,"0.000"-50.000,0.000 0.000,0.000 75.000,0.000 0.000,-25.000 0.000,0.000 0.000,25.000 0.000,0.000 0.000,-25.000 25.000,0.000 0.000,-25.000 0.000,0.000 0.000,-75.000 150.000,0.000 0.000,50.000 25.000,0.000 0.000,25.000-75.000,0.000 0.000,50.000-50.000,0.000 0.000,50.000-25.000,0.000 0.000,75.000-25.000,0.000 0.000,0.000 0.000,0.000 0.000,25.000-75.000,0.000 0.000,50.000-100.000,0.000 0.000,0.000-100.000,0.000 0.000,-75.000-100.000,0.000 0.000,-75.000 175.000,0.000 0.000,-50.000 125.000,0.000 0.000,-50.000 225.000,0.000 0.000,0.000 75.000,0.000 0.000,0.000 0.000,0.000 0.000,-25.000 0.000,0.000 0.000,25.000 0.000,0.000 0.000,25.000-50.000,0.000 0.000,25.000-100.000,0.000 0.000,-25.000-50.000</inkml:trace>
</inkml:ink>
</file>

<file path=ppt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5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4800.000 25050.000,'0.000'-50.000,"50.000"25.000,0.000 0.000,-25.000 25.000,0.000 0.000,50.000 25.000,0.000 0.000,-25.000 75.000,0.000 0.000,0.000 25.000,0.000 0.000,-25.000 25.000,0.000 0.000,-25.000-50.000,0.000 0.000,-50.000-25.000</inkml:trace>
</inkml:ink>
</file>

<file path=ppt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5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6000.000 24400.000,'-50.000'0.000,"25.000"25.000,0.000 0.000,-50.000 50.000,0.000 0.000,0.000 75.000,0.000 0.000,-50.000 100.000,0.000 0.000,-50.000-25.000,0.000 0.000,50.000-75.000,0.000 0.000,100.000-125.000</inkml:trace>
</inkml:ink>
</file>

<file path=ppt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5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9300.000 24050.000,'150.000'0.000,"-75.000"0.000,0.000 0.000,0.000 75.000,0.000 0.000,0.000 25.000,0.000 0.000,-25.000 0.000,0.000 0.000,-50.000 25.000,0.000 0.000,-25.000-25.000,0.000 0.000,-25.000-50.000,0.000 0.000,25.000-50.000</inkml:trace>
</inkml:ink>
</file>

<file path=ppt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5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0400.000 23800.000,'-100.000'50.000,"-25.000"50.000,0.000 0.000,-50.000 75.000,0.000 0.000,-25.000 75.000,0.000 0.000,125.000-150.000</inkml:trace>
</inkml:ink>
</file>

<file path=ppt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5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3050.000 29200.000,'50.000'0.000,"25.000"0.000,0.000 0.000,50.000 0.000,0.000 0.000,0.000 50.000,0.000 0.000,-50.000 25.000,0.000 0.000,-50.000 50.000,0.000 0.000,-25.000 25.000,0.000 0.000,-25.000-50.000,0.000 0.000,-25.000-75.000,0.000 0.000,25.000-50.000</inkml:trace>
</inkml:ink>
</file>

<file path=ppt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5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4650.000 28700.000,'50.000'-100.000,"-100.000"125.000,0.000 0.000,0.000 25.000,0.000 0.000,-100.000 125.000,0.000 0.000,-25.000-25.000,0.000 0.000,50.000 25.000,0.000 0.000,0.000-50.000,0.000 0.000,75.000-75.000,0.000 0.000,0.000-25.000</inkml:trace>
</inkml:ink>
</file>

<file path=ppt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5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9650.000 31150.000,'-100.000'-50.000,"200.000"25.000,0.000 0.000,100.000-25.000,0.000 0.000,175.000 0.000,0.000 0.000,75.000 0.000,0.000 0.000,-25.000-25.000,0.000 0.000,25.000 0.000,0.000 0.000,-25.000 25.000,0.000 0.000,-50.000 25.000,0.000 0.000,-25.000 25.000,0.000 0.000,25.000-25.000,0.000 0.000,-100.000 0.000,0.000 0.000,-125.000 25.000,0.000 0.000,-75.000-25.000,0.000 0.000,-100.000 25.000</inkml:trace>
</inkml:ink>
</file>

<file path=ppt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5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1400.000 31650.000,'50.000'0.000,"0.000"-25.000,0.000 0.000,75.000 25.000,0.000 0.000,-25.000 50.000,0.000 0.000,-75.000 25.000,0.000 0.000,-75.000 25.000,0.000 0.000,-75.000 0.000,0.000 0.000,50.000-25.000,0.000 0.000,50.000-75.000,0.000 0.000,100.000 0.000,0.000 0.000,125.000-50.000,0.000 0.000,-50.000 0.000,0.000 0.000,-100.000 25.000,0.000 0.000,-25.000 0.000</inkml:trace>
</inkml:ink>
</file>

<file path=ppt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5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2700.000 31700.000,'100.000'0.000,"-25.000"0.000,0.000 0.000,50.000 0.000,0.000 0.000,-25.000 0.000,0.000 0.000,-75.000-25.000</inkml:trace>
</inkml:ink>
</file>

<file path=ppt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5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3550.000 31200.000,'100.000'0.000,"-25.000"0.000,0.000 0.000,-25.000 25.000,0.000 0.000,0.000 25.000,0.000 0.000,-75.000 50.000,0.000 0.000,-100.000 25.000,0.000 0.000,0.000-25.000,0.000 0.000,75.000-25.000,0.000 0.000,50.000-50.000,0.000 0.000,125.000-25.000,0.000 0.000,50.000-75.000,0.000 0.000,-50.000 25.000,0.000 0.000,-50.000 25.000,0.000 0.000,-75.000 0.00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2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3400.000 23100.000,'50.000'-50.000,"25.000"-25.000,0.000 0.000,50.000 25.000,0.000 0.000,-25.000 50.000,0.000 0.000,-50.000 75.000,0.000 0.000,-50.000 100.000,0.000 0.000,-150.000 0.000,0.000 0.000,50.000-50.000,0.000 0.000,75.000-100.000,0.000 0.000,25.000 0.000,0.000 0.000,50.000-25.000,0.000 0.000,250.000-50.000,0.000 0.000,50.000-50.000,0.000 0.000,-225.000 50.000,0.000 0.000,-50.000 25.000</inkml:trace>
</inkml:ink>
</file>

<file path=ppt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5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4450.000 31250.000,'50.000'0.000,"25.000"25.000,0.000 0.000,50.000 50.000,0.000 0.000,-50.000 0.000,0.000 0.000,-50.000 50.000,0.000 0.000,-25.000-50.000,0.000 0.000,-50.000-25.000,0.000 0.000,25.000-50.000,0.000 0.000,25.000-25.000</inkml:trace>
</inkml:ink>
</file>

<file path=ppt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5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5300.000 31150.000,'0.000'-50.000,"-50.000"100.000,0.000 0.000,-25.000 75.000,0.000 0.000,-50.000 25.000,0.000 0.000,-25.000 0.000,0.000 0.000,50.000-25.000,0.000 0.000,100.000-100.000,0.000 0.000,-25.000-25.000</inkml:trace>
</inkml:ink>
</file>

<file path=ppt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5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5650.000 31650.000,'100.000'0.000,"75.000"0.000,0.000 0.000,0.000-25.000,0.000 0.000,-50.000 25.000,0.000 0.000,-100.000 0.000</inkml:trace>
</inkml:ink>
</file>

<file path=ppt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5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6400.000 31100.000,'-50.000'0.000,"25.000"25.000,0.000 0.000,25.000 75.000,0.000 0.000,0.000 50.000,0.000 0.000,0.000 75.000,0.000 0.000,0.000-50.000,0.000 0.000,0.000-100.000,0.000 0.000,0.000-25.000</inkml:trace>
</inkml:ink>
</file>

<file path=ppt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5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7300.000 30950.000,'50.000'-50.000,"-50.000"100.000,0.000 0.000,0.000 125.000,0.000 0.000,-25.000 25.000,0.000 0.000,25.000-50.000,0.000 0.000,0.000-50.000,0.000 0.000,25.000-75.000</inkml:trace>
</inkml:ink>
</file>

<file path=ppt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5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7800.000 31450.000,'100.000'-50.000,"-50.000"50.000,0.000 0.000,75.000-25.000,0.000 0.000,-25.000 25.000,0.000 0.000,-75.000 25.000,0.000 0.000,-25.000 0.000</inkml:trace>
</inkml:ink>
</file>

<file path=ppt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5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8500.000 30950.000,'100.000'100.000,"-25.000"-25.000,0.000 0.000,0.000 25.000,0.000 0.000,-25.000 0.000,0.000 0.000,-25.000 50.000,0.000 0.000,-75.000 0.000,0.000 0.000,25.000-50.000,0.000 0.000,0.000-100.000,0.000 0.000,0.000 0.000</inkml:trace>
</inkml:ink>
</file>

<file path=ppt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5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9300.000 31000.000,'-100.000'-50.000,"75.000"75.000,0.000 0.000,-25.000 50.000,0.000 0.000,-75.000 75.000,0.000 0.000,-25.000 50.000,0.000 0.000,0.000-25.000,0.000 0.000,125.000-150.000,0.000 0.000,-25.000 0.000</inkml:trace>
</inkml:ink>
</file>

<file path=ppt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5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9750.000 31300.000,'150.000'-100.000,"-50.000"75.000,0.000 0.000,25.000 25.000,0.000 0.000,-50.000 0.000,0.000 0.000,-50.000 25.000,0.000 0.000,-25.000 0.000,0.000 0.000,-25.000-25.000</inkml:trace>
</inkml:ink>
</file>

<file path=ppt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5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0350.000 30750.000,'0.000'100.000,"0.000"25.000,0.000 0.000,0.000 50.000,0.000 0.000,0.000 25.000,0.000 0.000,-50.000-25.000,0.000 0.000,50.000-125.000,0.000 0.000,-25.000-25.00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2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0550.000 23950.000,'100.000'-150.000,"-50.000"125.000,0.000 0.000,50.000-50.000,0.000 0.000,-25.000 25.000,0.000 0.000,-50.000 25.000,0.000 0.000,-25.000 0.000,0.000 0.000,0.000 0.000,0.000 0.000,-50.000 25.000,0.000 0.000,-25.000 25.000,0.000 0.000,-25.000 25.000,0.000 0.000,50.000 75.000,0.000 0.000,0.000 0.000,0.000 0.000,50.000-100.000,0.000 0.000,0.000 100.000,0.000 0.000,75.000-50.000,0.000 0.000,75.000-75.000,0.000 0.000,50.000-100.000,0.000 0.000,50.000-75.000,0.000 0.000,-75.000-75.000,0.000 0.000,-75.000 0.000,0.000 0.000,-100.000 25.000,0.000 0.000,0.000 150.000,0.000 0.000,-25.000 75.000,0.000 0.000,0.000 25.000,0.000 0.000,0.000 125.000,0.000 0.000,25.000 50.000,0.000 0.000,0.000 25.000,0.000 0.000,-25.000 0.000,0.000 0.000,0.000 0.000,0.000 0.000,0.000-125.000,0.000 0.000,25.000-75.000,0.000 0.000,0.000-50.000,0.000 0.000,25.000-25.000</inkml:trace>
</inkml:ink>
</file>

<file path=ppt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5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1050.000 30650.000,'150.000'50.000,"-75.000"50.000,0.000 0.000,0.000 25.000,0.000 0.000,-25.000-25.000,0.000 0.000,-25.000 0.000,0.000 0.000,-25.000 25.000,0.000 0.000,-50.000-100.000,0.000 0.000,25.000 0.000</inkml:trace>
</inkml:ink>
</file>

<file path=ppt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4:5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2150.000 30400.000,'0.000'-50.000,"0.000"-25.000,0.000 0.000,-50.000 175.000,0.000 0.000,-75.000 100.000,0.000 0.000,-75.000 50.000,0.000 0.000,-25.000-25.000,0.000 0.000,100.000-150.000,0.000 0.000,25.000-25.000</inkml:trace>
</inkml:ink>
</file>

<file path=ppt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5:0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7100.000 30300.000,'50.000'0.000,"50.000"-25.000,0.000 0.000,75.000 25.000,0.000 0.000,125.000-75.000,0.000 0.000,250.000-50.000,0.000 0.000,-75.000 50.000,0.000 0.000,-125.000 75.000,0.000 0.000,0.000 0.000,0.000 0.000,-50.000 0.000,0.000 0.000,-100.000 0.000,0.000 0.000,-100.000 0.000,0.000 0.000,-75.000-25.000,0.000 0.000,0.000 0.000</inkml:trace>
</inkml:ink>
</file>

<file path=ppt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5:0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2600.000 29250.000,'-50.000'0.000,"75.000"0.000,0.000 0.000,0.000 0.000,0.000 0.000,-50.000 0.000,0.000 0.000,75.000 0.000,0.000 0.000,-25.000 0.000</inkml:trace>
</inkml:ink>
</file>

<file path=ppt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5:0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3750.000 28400.000,'-200.000'250.000,"50.000"-75.000,0.000 0.000,25.000 0.000,0.000 0.000,50.000-50.000,0.000 0.000,50.000-75.000,0.000 0.000,0.000-25.000</inkml:trace>
</inkml:ink>
</file>

<file path=ppt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5:0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2600.000 28700.000,'50.000'0.000,"0.000"50.000,0.000 0.000,50.000 100.000,0.000 0.000,-25.000 25.000,0.000 0.000,0.000 25.000,0.000 0.000,0.000-75.000,0.000 0.000,-25.000-100.000,0.000 0.000,-25.000 0.000</inkml:trace>
</inkml:ink>
</file>

<file path=ppt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5:0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4350.000 28850.000,'-50.000'100.000,"-50.000"50.000,0.000 0.000,25.000-25.000,0.000 0.000,75.000-50.000,0.000 0.000,25.000-50.000,0.000 0.000,0.000-50.000</inkml:trace>
</inkml:ink>
</file>

<file path=ppt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5:0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4650.000 29200.000,'-50.000'100.000,"0.000"0.000,0.000 0.000,50.000-25.000,0.000 0.000,0.000-50.000,0.000 0.000,75.000-25.000,0.000 0.000,25.000-75.000,0.000 0.000,-50.000 0.000,0.000 0.000,-50.000 25.000,0.000 0.000,-50.000 50.000,0.000 0.000,0.000 0.000,0.000 0.000,25.000 25.000,0.000 0.000,50.000-25.000,0.000 0.000,100.000-50.000,0.000 0.000,-50.000 25.000,0.000 0.000,-50.000 0.000,0.000 0.000,-50.000 100.000,0.000 0.000,-25.000 0.000,0.000 0.000,50.000-25.000,0.000 0.000,25.000-25.000,0.000 0.000,75.000-25.000,0.000 0.000,-25.000-50.000,0.000 0.000,-25.000 0.000,0.000 0.000,-50.000-25.000,0.000 0.000,0.000-50.000,0.000 0.000,25.000-50.000,0.000 0.000,50.000 50.000,0.000 0.000,-50.000 100.000,0.000 0.000,0.000 25.000,0.000 0.000,-50.000 25.000,0.000 0.000,25.000 0.000,0.000 0.000,25.000-25.000,0.000 0.000,75.000-25.000,0.000 0.000,-25.000 0.000,0.000 0.000,-50.000 0.000,0.000 0.000,-75.000 50.000,0.000 0.000,-25.000 25.000,0.000 0.000,50.000 25.000,0.000 0.000,25.000 0.000,0.000 0.000,0.000 25.000,0.000 0.000,-25.000 75.000,0.000 0.000,-50.000 50.000,0.000 0.000,-75.000 175.000,0.000 0.000,0.000-25.000,0.000 0.000,25.000-50.000,0.000 0.000,100.000-250.000,0.000 0.000,0.000 0.000</inkml:trace>
</inkml:ink>
</file>

<file path=ppt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5:0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5700.000 31100.000,'0.000'50.000,"25.000"0.000,0.000 0.000,0.000-50.000,0.000 0.000,50.000 0.000,0.000 0.000,-25.000-25.000,0.000 0.000,-50.000 0.000,0.000 0.000,-75.000 0.000,0.000 0.000,50.000 25.000,0.000 0.000,-25.000 0.000</inkml:trace>
</inkml:ink>
</file>

<file path=ppt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5:0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7050.000 34500.000,'300.000'0.000,"-175.000"-25.000,0.000 0.000,0.000 25.000,0.000 0.000,-100.000 0.000,0.000 0.000,-25.000 25.00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9343.688 1104.196 255,'-36.077'43.226'270,"-2.286"1.976"-236,-23.686 26.448-2,9.739-9.732 1,13.314-12.538-13,4.218-2.473-6,0.569 1.490-3,4.121-0.642-16,9.805 5.407-152,-11.805-13.982-345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2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2450.000 23600.000,'150.000'-200.000,"-50.000"150.000,0.000 0.000,0.000 50.000,0.000 0.000,-50.000 75.000,0.000 0.000,-50.000 50.000,0.000 0.000,-50.000 50.000,0.000 0.000,0.000-100.000,0.000 0.000,50.000-50.000,0.000 0.000,175.000-100.000,0.000 0.000,250.000-125.000,0.000 0.000,-225.000 100.000,0.000 0.000,-100.000 50.000</inkml:trace>
</inkml:ink>
</file>

<file path=ppt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5:0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6800.000 35050.000,'0.000'50.000,"100.000"-50.000,0.000 0.000,75.000 0.000,0.000 0.000,25.000-50.000,0.000 0.000,-75.000 0.000,0.000 0.000,-100.000 25.000,0.000 0.000,0.000 0.000</inkml:trace>
</inkml:ink>
</file>

<file path=ppt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5:0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8700.000 34150.000,'0.000'-50.000,"0.000"25.000,0.000 0.000,25.000 100.000,0.000 0.000,-25.000 50.000,0.000 0.000,25.000 0.000,0.000 0.000,0.000-25.000,0.000 0.000,25.000-50.000,0.000 0.000,-50.000 0.000,0.000 0.000,-50.000 0.000,0.000 0.000,-100.000 25.000,0.000 0.000,25.000-50.000,0.000 0.000,75.000-50.000,0.000 0.000,25.000-25.000</inkml:trace>
</inkml:ink>
</file>

<file path=ppt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5:0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8800.000 34300.000,'100.000'-50.000,"25.000"25.000,0.000 0.000,-25.000 25.000,0.000 0.000,0.000 0.000,0.000 0.000,-75.000 0.000,0.000 0.000,0.000 25.000</inkml:trace>
</inkml:ink>
</file>

<file path=ppt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5:0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9900.000 34200.000,'0.000'150.000,"-50.000"-50.000,0.000 0.000,25.000-25.000,0.000 0.000,25.000 0.000,0.000 0.000,50.000-50.000,0.000 0.000,75.000-50.000,0.000 0.000,-50.000-50.000,0.000 0.000,-25.000 0.000,0.000 0.000,-75.000-25.000,0.000 0.000,-50.000 75.000,0.000 0.000,-25.000 50.000,0.000 0.000,75.000-25.000,0.000 0.000,50.000 0.000,0.000 0.000,0.000-25.000</inkml:trace>
</inkml:ink>
</file>

<file path=ppt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5:0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0650.000 33550.000,'50.000'-50.000,"-25.000"50.000,0.000 0.000,25.000 25.000,0.000 0.000,0.000 0.000,0.000 0.000,-25.000 0.000,0.000 0.000,0.000-25.000,0.000 0.000,-50.000 25.000,0.000 0.000,0.000 50.000,0.000 0.000,0.000 0.000,0.000 0.000,-75.000 150.000,0.000 0.000,-25.000 25.000,0.000 0.000,-25.000 75.000,0.000 0.000,0.000 50.000,0.000 0.000,100.000-225.000,0.000 0.000,25.000-125.000</inkml:trace>
</inkml:ink>
</file>

<file path=ppt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5:0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0700.000 35250.000,'100.000'50.000,"-75.000"50.000,0.000 0.000,0.000-25.000,0.000 0.000,25.000-75.000,0.000 0.000,0.000 0.000,0.000 0.000,-25.000-75.000,0.000 0.000,-100.000 50.000,0.000 0.000,50.000 25.000,0.000 0.000,-25.000 25.000</inkml:trace>
</inkml:ink>
</file>

<file path=ppt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5:0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7100.000 38000.000,'-100.000'50.000,"125.000"-25.000,0.000 0.000,75.000 125.000,0.000 0.000,25.000 75.000,0.000 0.000,-50.000 0.000,0.000 0.000,-50.000-50.000,0.000 0.000,-75.000-50.000,0.000 0.000,0.000-100.000,0.000 0.000,25.000-50.000,0.000 0.000,25.000-25.000</inkml:trace>
</inkml:ink>
</file>

<file path=ppt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5:0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8050.000 37900.000,'-150.000'100.000,"75.000"50.000,0.000 0.000,-50.000 25.000,0.000 0.000,0.000 75.000,0.000 0.000,25.000-125.000,0.000 0.000,25.000-25.000,0.000 0.000,75.000-75.000,0.000 0.000,0.000 0.000</inkml:trace>
</inkml:ink>
</file>

<file path=ppt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5:0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8350.000 38450.000,'50.000'0.000,"50.000"-25.000,0.000 0.000,25.000 25.000,0.000 0.000,-25.000 0.000,0.000 0.000,-50.000 25.000,0.000 0.000,-50.000 50.000,0.000 0.000,-25.000-50.000</inkml:trace>
</inkml:ink>
</file>

<file path=ppt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5:0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8400.000 39050.000,'50.000'0.000,"0.000"25.000,0.000 0.000,50.000-25.000,0.000 0.000,75.000 25.000,0.000 0.000,-75.000-25.000,0.000 0.000,-50.000-25.00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2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5100.000 26800.000,'-50.000'0.000,"-75.000"0.000,0.000 0.000,75.000 0.000,0.000 0.000,125.000 0.000,0.000 0.000,100.000-50.000,0.000 0.000,75.000 25.000,0.000 0.000,-25.000 25.000,0.000 0.000,25.000-25.000,0.000 0.000,50.000 0.000,0.000 0.000,50.000 0.000,0.000 0.000,-25.000 0.000,0.000 0.000,0.000 0.000,0.000 0.000,-50.000 0.000,0.000 0.000,-100.000 0.000,0.000 0.000,-75.000 25.000,0.000 0.000,-100.000-25.000,0.000 0.000,-25.000 75.000,0.000 0.000,0.000-50.000,0.000 0.000,0.000 25.000</inkml:trace>
</inkml:ink>
</file>

<file path=ppt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5:0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0050.000 38300.000,'-100.000'250.000,"75.000"-100.000,0.000 0.000,25.000 0.000,0.000 0.000,0.000-50.000,0.000 0.000,25.000-100.000,0.000 0.000,75.000-50.000,0.000 0.000,-50.000-75.000,0.000 0.000,-25.000 0.000,0.000 0.000,-25.000 75.000,0.000 0.000,-50.000 25.000,0.000 0.000,0.000 25.000,0.000 0.000,25.000 0.000,0.000 0.000,25.000 25.000</inkml:trace>
</inkml:ink>
</file>

<file path=ppt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5:0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0350.000 38700.000,'100.000'200.000,"-75.000"-100.000,0.000 0.000,25.000-50.000,0.000 0.000,0.000-50.000,0.000 0.000,-25.000 0.000</inkml:trace>
</inkml:ink>
</file>

<file path=ppt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5:06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0900.000 37550.000,'100.000'50.000,"-75.000"-25.000,0.000 0.000,50.000 25.000,0.000 0.000,-25.000-25.000,0.000 0.000,-25.000 25.000,0.000 0.000,0.000 25.000,0.000 0.000,-75.000 100.000,0.000 0.000,-25.000 125.000,0.000 0.000,0.000 75.000,0.000 0.000,0.000-50.000,0.000 0.000,75.000-75.000,0.000 0.000,-25.000-200.000</inkml:trace>
</inkml:ink>
</file>

<file path=ppt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5:0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2150.000 37650.000,'0.000'50.000,"-25.000"0.000,0.000 0.000,25.000 0.000,0.000 0.000,0.000 25.000,0.000 0.000,25.000 75.000,0.000 0.000,25.000 0.000,0.000 0.000,-25.000-25.000,0.000 0.000,-25.000-25.000,0.000 0.000,25.000-50.000,0.000 0.000,-25.000-25.000,0.000 0.000,-50.000 25.000,0.000 0.000,-50.000 25.000,0.000 0.000,-25.000 0.000,0.000 0.000,75.000-50.000,0.000 0.000,0.000-25.000</inkml:trace>
</inkml:ink>
</file>

<file path=ppt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6T04:25:0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2350.000 37450.000,'50.000'0.000,"25.000"0.000,0.000 0.000,0.000 25.000,0.000 0.000,-50.000 0.000,0.000 0.000,0.000-25.000</inkml:trace>
</inkml:ink>
</file>

<file path=ppt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9411.598 11499.677 533</inkml:trace>
</inkml:ink>
</file>

<file path=ppt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0398.125 9234.846 205,'94.141'4.709'367,"-45.129"-5.586"-332,13.391-0.415-22,7.244-3.455 20,-18.039-12.788-25,2.678-3.410 2,7.116 35.935 3,-11.509 21.957 0,-2.303 0.600-1,19.451-19.183-1,-2.317-25.448-3,-1.049-14.191 0,1.809-19.551 0,-7.803-5.592 2,-5.252 0.155-4,12.400 47.266 3,0.031 35.159-3,13.289-18.774-2,-4.443-24.939 0,1.654-32.543-1,-13.469-5.494-1,0.263 12.186-1,9.049 42.127 0,-14.316 27.719 0,18.370-4.501 1,1.525-10.542 0,-7.740-17.966 0,-1.084-2.329-2,2.486 17.288-48,-32.854 6.082-113</inkml:trace>
</inkml:ink>
</file>

<file path=ppt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1295.943 9633.478 266,'46.940'48.137'171,"7.053"20.159"-40,-15.145-26.084-55,-1.290-2.150-31,-20.301-2.577-193</inkml:trace>
</inkml:ink>
</file>

<file path=ppt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19028.840 10436.047 256,'6.681'56.871'-141</inkml:trace>
</inkml:ink>
</file>

<file path=ppt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0206.234 10790.591 431,'48.764'-4.253'120,"10.095"-3.911"-73,-2.361-1.601 9,2.454 2.030-24,-18.599 15.549-179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2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6050.000 22950.000,'0.000'-50.000,"0.000"0.000,0.000 0.000,25.000 25.000,0.000 0.000,125.000 50.000,0.000 0.000,25.000 75.000,0.000 0.000,-100.000 50.000,0.000 0.000,-100.000 25.000,0.000 0.000,-125.000 0.000,0.000 0.000,0.000-75.000,0.000 0.000,75.000-100.000,0.000 0.000,25.000-75.000,0.000 0.000,50.000-75.000,0.000 0.000,0.000 25.000,0.000 0.000,25.000 75.000,0.000 0.000,0.000 175.000,0.000 0.000,-25.000 50.000,0.000 0.000,0.000 75.000,0.000 0.000,-25.000-25.000,0.000 0.000,25.000-150.000,0.000 0.000,25.000-100.000,0.000 0.000,25.000-25.000</inkml:trace>
</inkml:ink>
</file>

<file path=ppt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dev"/>
        </inkml:traceFormat>
        <inkml:channelProperties>
          <inkml:channelProperty channel="X" name="resolution" value="28.36041" units="1/cm"/>
          <inkml:channelProperty channel="Y" name="resolution" value="28.36041" units="1/cm"/>
          <inkml:channelProperty channel="F" name="resolution" value="1" units="1/dev"/>
        </inkml:channelProperties>
      </inkml:inkSource>
      <inkml:timestamp xml:id="ts0" timeString="2024-12-23T02:41:59"/>
    </inkml:context>
    <inkml:brush xml:id="br1">
      <inkml:brushProperty name="width" value="0.05953125" units="cm"/>
      <inkml:brushProperty name="height" value="0.05953125" units="cm"/>
      <inkml:brushProperty name="color" value="#ff0000"/>
      <inkml:brushProperty name="fitToCurve" value="1"/>
    </inkml:brush>
  </inkml:definitions>
  <inkml:trace contextRef="#ctx0" brushRef="#br1">20850.055 10693.576 324,'26.498'37.588'-82</inkml:trace>
</inkml:ink>
</file>

<file path=ppt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8:2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1850.000 52250.000,'-50.000'0.000,"0.000"-25.000,0.000 0.000,25.000 25.000,0.000 0.000,50.000 25.000,0.000 0.000,75.000-25.000,0.000 0.000,100.000-100.000,0.000 0.000,25.000 50.000,0.000 0.000,-25.000 50.000,0.000 0.000,-25.000 100.000,0.000 0.000,0.000-50.000,0.000 0.000,0.000-50.000,0.000 0.000,25.000-25.000,0.000 0.000,-25.000 0.000,0.000 0.000,-75.000 25.000,0.000 0.000,-25.000 25.000,0.000 0.000,-50.000 0.000,0.000 0.000,-25.000 0.000,0.000 0.000,-25.000-25.000</inkml:trace>
</inkml:ink>
</file>

<file path=ppt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8:3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3600.000 53250.000,'-50.000'0.000,"-25.000"75.000,0.000 0.000,75.000-25.000,0.000 0.000,-25.000 50.000,0.000 0.000,0.000 0.000,0.000 0.000,50.000-75.000,0.000 0.000,100.000-75.000,0.000 0.000,50.000-75.000,0.000 0.000,-50.000 75.000,0.000 0.000,-75.000 50.000,0.000 0.000,-25.000 25.000,0.000 0.000,-100.000 75.000,0.000 0.000,0.000 25.000,0.000 0.000,-50.000-25.000,0.000 0.000,25.000 0.000,0.000 0.000,75.000-75.000,0.000 0.000,0.000-25.000,0.000 0.000,25.000 25.000,0.000 0.000,0.000 25.000,0.000 0.000,0.000 75.000,0.000 0.000,-25.000 75.000,0.000 0.000,0.000-25.000,0.000 0.000,0.000-75.000,0.000 0.000,25.000-75.000,0.000 0.000,0.000-50.000,0.000 0.000,125.000-200.000,0.000 0.000,0.000-50.000,0.000 0.000,-25.000 150.000,0.000 0.000,-25.000 75.000,0.000 0.000,-25.000 50.000,0.000 0.000,-25.000 75.000,0.000 0.000,-25.000 75.000,0.000 0.000,-25.000 25.000,0.000 0.000,-75.000-25.000,0.000 0.000,25.000-50.000,0.000 0.000,25.000-100.000,0.000 0.000,25.000-100.000,0.000 0.000,0.000 50.000</inkml:trace>
</inkml:ink>
</file>

<file path=ppt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8:3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3800.000 55000.000,'0.000'-150.000,"25.000"75.000,0.000 0.000,0.000 75.000,0.000 0.000,0.000 125.000,0.000 0.000,-75.000 100.000,0.000 0.000,-100.000 50.000,0.000 0.000,0.000-100.000,0.000 0.000,50.000-100.000,0.000 0.000,50.000-75.000</inkml:trace>
</inkml:ink>
</file>

<file path=ppt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8:3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3600.000 55750.000,'100.000'50.000,"25.000"0.000,0.000 0.000,75.000 25.000,0.000 0.000,50.000 0.000,0.000 0.000,-75.000 0.000,0.000 0.000,-150.000-75.000,0.000 0.000,0.000 25.000</inkml:trace>
</inkml:ink>
</file>

<file path=ppt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8:3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5450.000 54000.000,'-50.000'0.000,"200.000"0.000,0.000 0.000,25.000-75.000,0.000 0.000,-25.000 50.000,0.000 0.000,-75.000 25.000,0.000 0.000,-50.000 25.000,0.000 0.000,-75.000 0.000</inkml:trace>
</inkml:ink>
</file>

<file path=ppt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8:3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6050.000 53300.000,'-100.000'-50.000,"75.000"50.000,0.000 0.000,25.000 100.000,0.000 0.000,0.000 100.000,0.000 0.000,25.000 150.000,0.000 0.000,0.000 175.000,0.000 0.000,0.000-125.000,0.000 0.000,25.000-200.000,0.000 0.000,-50.000-175.000</inkml:trace>
</inkml:ink>
</file>

<file path=ppt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8:3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6350.000 54200.000,'0.000'-50.000,"-75.000"175.000,0.000 0.000,-25.000 175.000,0.000 0.000,-25.000 0.000,0.000 0.000,50.000-125.000,0.000 0.000,50.000-125.000,0.000 0.000,25.000-75.000,0.000 0.000,175.000-250.000,0.000 0.000,50.000-50.000,0.000 0.000,-100.000 150.000,0.000 0.000,-25.000 50.000,0.000 0.000,0.000 125.000,0.000 0.000,0.000 50.000,0.000 0.000,25.000 50.000,0.000 0.000,-50.000 75.000,0.000 0.000,-75.000 100.000,0.000 0.000,-125.000-50.000,0.000 0.000,-25.000-125.000,0.000 0.000,50.000-75.000,0.000 0.000,0.000-175.000,0.000 0.000,100.000-150.000,0.000 0.000,50.000 100.000,0.000 0.000,-25.000 150.000,0.000 0.000,0.000 50.000,0.000 0.000,0.000 125.000,0.000 0.000,-125.000 125.000,0.000 0.000,-25.000-25.000,0.000 0.000,0.000-75.000,0.000 0.000,50.000-100.000,0.000 0.000,50.000-75.000</inkml:trace>
</inkml:ink>
</file>

<file path=ppt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8:3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6850.000 55450.000,'0.000'50.000,"100.000"0.000,0.000 0.000,25.000 50.000,0.000 0.000,50.000-25.000,0.000 0.000,-25.000 0.000,0.000 0.000,-75.000 0.000,0.000 0.000,-75.000-50.000,0.000 0.000,0.000 0.000</inkml:trace>
</inkml:ink>
</file>

<file path=ppt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8:3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9050.000 55175.000,'232.000'232.000,"1.000"1.00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2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7150.000 23050.000,'50.000'-50.000,"25.000"-25.000,0.000 0.000,-50.000 75.000,0.000 0.000,0.000 100.000,0.000 0.000,-25.000 100.000,0.000 0.000,-50.000 0.000,0.000 0.000,0.000-25.000,0.000 0.000,0.000-125.000,0.000 0.000,50.000-100.000,0.000 0.000,0.000-125.000,0.000 0.000,50.000 75.000,0.000 0.000,50.000 50.000,0.000 0.000,0.000 50.000,0.000 0.000,-25.000 0.000,0.000 0.000,0.000 0.000,0.000 0.000,-25.000 0.000,0.000 0.000,-25.000-25.000</inkml:trace>
</inkml:ink>
</file>

<file path=ppt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8:4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0100.000 40350.000,'100.000'100.000,"-50.000"75.000,0.000 0.000,-25.000 50.000,0.000 0.000,0.000 250.000,0.000 0.000,-25.000-150.000,0.000 0.000,-75.000-75.000,0.000 0.000,25.000-50.000,0.000 0.000,25.000-125.000,0.000 0.000,0.000-75.000,0.000 0.000,25.000-150.000,0.000 0.000,-25.000 75.000</inkml:trace>
</inkml:ink>
</file>

<file path=ppt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8:4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0350.000 40300.000,'50.000'-50.000,"-50.000"0.000,0.000 0.000,-25.000 25.000,0.000 0.000,-25.000 25.000,0.000 0.000,50.000 25.000,0.000 0.000,-50.000 175.000,0.000 0.000,-50.000 100.000,0.000 0.000,25.000-50.000,0.000 0.000,-25.000-50.000,0.000 0.000,50.000-125.000,0.000 0.000,50.000-100.000</inkml:trace>
</inkml:ink>
</file>

<file path=ppt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8:4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0550.000 40400.000,'100.000'150.000,"0.000"-75.000,0.000 0.000,50.000 0.000,0.000 0.000,25.000-25.000,0.000 0.000,-25.000 25.000,0.000 0.000,-125.000-75.000</inkml:trace>
</inkml:ink>
</file>

<file path=ppt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0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5550.000 36450.000,'-50.000'0.000,"100.000"0.000,0.000 0.000,75.000 25.000,0.000 0.000,25.000 50.000,0.000 0.000,-50.000 0.000,0.000 0.000,-75.000 0.000,0.000 0.000,-50.000-25.000</inkml:trace>
</inkml:ink>
</file>

<file path=ppt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01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5400.000 37700.000,'-50.000'50.000,"125.000"-100.000,0.000 0.000,0.000 50.000,0.000 0.000,0.000 100.000,0.000 0.000,-50.000 50.000,0.000 0.000,-25.000 0.000,0.000 0.000,-25.000-50.000,0.000 0.000,-75.000 0.000,0.000 0.000,25.000-25.000,0.000 0.000,25.000-50.000,0.000 0.000,75.000-125.000,0.000 0.000,75.000-50.000,0.000 0.000,50.000-75.000,0.000 0.000,-25.000-25.000,0.000 0.000,-100.000 175.000,0.000 0.000,0.000 0.000</inkml:trace>
</inkml:ink>
</file>

<file path=ppt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02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6700.000 35900.000,'0.000'-50.000,"25.000"-25.000,0.000 0.000,50.000-25.000,0.000 0.000,25.000 0.000,0.000 0.000,0.000 100.000,0.000 0.000,-25.000 25.000,0.000 0.000,-50.000 125.000,0.000 0.000,-50.000-50.000,0.000 0.000,-25.000-50.000</inkml:trace>
</inkml:ink>
</file>

<file path=ppt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0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6900.000 36300.000,'-50.000'50.000,"25.000"-25.000,0.000 0.000,25.000 75.000,0.000 0.000,0.000 50.000,0.000 0.000,-50.000 0.000,0.000 0.000,0.000-50.000,0.000 0.000,50.000-75.000,0.000 0.000,25.000-75.000,0.000 0.000,125.000-125.000,0.000 0.000,0.000 25.000,0.000 0.000,-75.000 100.000,0.000 0.000,-75.000 75.000,0.000 0.000,-75.000 125.000,0.000 0.000,-50.000 50.000,0.000 0.000,50.000-100.000,0.000 0.000,50.000-50.000,0.000 0.000,50.000-50.000,0.000 0.000,75.000-75.000,0.000 0.000,0.000 0.000,0.000 0.000,-50.000 75.000,0.000 0.000,-50.000 50.000,0.000 0.000,-75.000 100.000,0.000 0.000,-25.000-25.000,0.000 0.000,0.000-50.000,0.000 0.000,25.000-25.000,0.000 0.000,75.000-25.000,0.000 0.000,25.000-25.000,0.000 0.000,150.000-100.000,0.000 0.000,25.000-50.000,0.000 0.000,-100.000 125.000,0.000 0.000,-75.000 50.000,0.000 0.000,-100.000 125.000,0.000 0.000,0.000-25.000,0.000 0.000,0.000-25.000,0.000 0.000,25.000-75.000,0.000 0.000,125.000-25.000,0.000 0.000,25.000 0.000,0.000 0.000,-50.000 50.000,0.000 0.000,-25.000 50.000,0.000 0.000,-75.000 0.000,0.000 0.000,-50.000-25.000,0.000 0.000,0.000-75.000,0.000 0.000,25.000-50.000,0.000 0.000,75.000-75.000,0.000 0.000,100.000-75.000,0.000 0.000,50.000-50.000,0.000 0.000,-75.000 150.000</inkml:trace>
</inkml:ink>
</file>

<file path=ppt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03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8300.000 36700.000,'200.000'-350.000,"-175.000"300.000,0.000 0.000,-25.000 75.000,0.000 0.000,25.000 75.000,0.000 0.000,-25.000 50.000,0.000 0.000,0.000-100.000,0.000 0.000,-25.000-25.000,0.000 0.000,0.000 25.000,0.000 0.000,0.000 50.000,0.000 0.000,0.000 25.000,0.000 0.000,-25.000 0.000,0.000 0.000,50.000-50.000,0.000 0.000,0.000 0.000,0.000 0.000,0.000 75.000,0.000 0.000,0.000 50.000,0.000 0.000,0.000-50.000,0.000 0.000,-25.000-100.000,0.000 0.000,100.000-200.000,0.000 0.000,75.000-225.000,0.000 0.000,0.000 50.000,0.000 0.000,-25.000 75.000,0.000 0.000,-25.000 75.000,0.000 0.000,-50.000 75.000,0.000 0.000,-25.000 100.000,0.000 0.000,-25.000 50.000,0.000 0.000,-50.000 100.000,0.000 0.000,25.000-25.000,0.000 0.000,25.000-100.000,0.000 0.000,100.000-50.000,0.000 0.000,0.000-25.000,0.000 0.000,0.000 25.000,0.000 0.000,-50.000 75.000,0.000 0.000,-25.000 50.000,0.000 0.000,-100.000 50.000,0.000 0.000,-25.000 25.000,0.000 0.000,-75.000-25.000,0.000 0.000,25.000-50.000,0.000 0.000,75.000-150.000,0.000 0.000,100.000-175.000,0.000 0.000,100.000 75.000,0.000 0.000,25.000 75.000,0.000 0.000,-25.000 75.000,0.000 0.000,-50.000 50.000,0.000 0.000,-50.000 50.000,0.000 0.000,-75.000 25.000,0.000 0.000,-50.000-25.000,0.000 0.000,50.000-100.000,0.000 0.000,25.000 25.000</inkml:trace>
</inkml:ink>
</file>

<file path=ppt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0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69100.000 38000.000,'-300.000'-100.000,"275.000"100.000,0.000 0.000,75.000 50.000,0.000 0.000,125.000 50.000,0.000 0.000,150.000 25.000,0.000 0.000,25.000-50.000,0.000 0.000,-125.000-50.000,0.000 0.000,-175.000 0.000</inkml:trace>
</inkml:ink>
</file>

<file path=ppt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0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1500.000 34950.000,'150.000'-100.000,"25.000"75.000,0.000 0.000,-50.000 50.000,0.000 0.000,-100.000 100.000,0.000 0.000,-25.000-25.000,0.000 0.000,-75.000-50.00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2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8150.000 22600.000,'0.000'-350.000,"25.000"350.000,0.000 0.000,0.000 75.000,0.000 0.000,-25.000 150.000,0.000 0.000,-25.000 125.000,0.000 0.000,-50.000 150.000,0.000 0.000,25.000 25.000,0.000 0.000,50.000-350.000,0.000 0.000,0.000-125.000</inkml:trace>
</inkml:ink>
</file>

<file path=ppt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0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1550.000 35800.000,'-200.000'50.000,"125.000"-25.000,0.000 0.000,75.000 50.000,0.000 0.000,0.000 100.000,0.000 0.000,0.000 50.000,0.000 0.000,-25.000 75.000,0.000 0.000,-25.000 150.000,0.000 0.000,-25.000 0.000,0.000 0.000,0.000-175.000,0.000 0.000,25.000-150.000,0.000 0.000,25.000-100.000,0.000 0.000,0.000-25.000</inkml:trace>
</inkml:ink>
</file>

<file path=ppt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0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0300.000 37400.000,'350.000'-300.000,"-75.000"175.000,0.000 0.000,75.000 50.000,0.000 0.000,-100.000 75.000,0.000 0.000,-125.000 0.000,0.000 0.000,-100.000 0.000,0.000 0.000,-25.000 25.000</inkml:trace>
</inkml:ink>
</file>

<file path=ppt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0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2400.000 36150.000,'0.000'-50.000,"0.000"25.000,0.000 0.000,-50.000 175.000,0.000 0.000,-75.000 100.000,0.000 0.000,-25.000-50.000,0.000 0.000,100.000-100.000,0.000 0.000,25.000-75.000,0.000 0.000,50.000-50.000,0.000 0.000,25.000 0.000,0.000 0.000,0.000 0.000,0.000 0.000,-50.000 150.000,0.000 0.000,0.000 25.000,0.000 0.000,-25.000 50.000,0.000 0.000,25.000-100.000,0.000 0.000,0.000-50.000,0.000 0.000,50.000-175.000,0.000 0.000,50.000-100.000,0.000 0.000,0.000 75.000,0.000 0.000,-25.000 75.000,0.000 0.000,0.000 50.000,0.000 0.000,-50.000 25.000,0.000 0.000,0.000 125.000,0.000 0.000,-50.000 50.000,0.000 0.000,-50.000 25.000,0.000 0.000,0.000-75.000,0.000 0.000,25.000-125.000,0.000 0.000,25.000-125.000,0.000 0.000,50.000-75.000,0.000 0.000,0.000 125.000,0.000 0.000,0.000 50.000,0.000 0.000,-25.000 75.000,0.000 0.000,-25.000 150.000,0.000 0.000,-100.000 50.000,0.000 0.000,-25.000-50.000,0.000 0.000,25.000-125.000,0.000 0.000,100.000-75.000</inkml:trace>
</inkml:ink>
</file>

<file path=ppt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0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1850.000 38900.000,'250.000'-50.000,"-125.000"100.000,0.000 0.000,25.000 25.000,0.000 0.000,75.000 50.000,0.000 0.000,-175.000-100.000,0.000 0.000,0.000-25.000</inkml:trace>
</inkml:ink>
</file>

<file path=ppt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05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3900.000 35350.000,'0.000'-100.000,"25.000"25.000,0.000 0.000,0.000 100.000,0.000 0.000,0.000 100.000,0.000 0.000,-25.000 100.000,0.000 0.000,-50.000 0.000,0.000 0.000,0.000-125.000</inkml:trace>
</inkml:ink>
</file>

<file path=ppt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06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4400.000 34750.000,'50.000'0.000,"-25.000"-25.000,0.000 0.000,0.000 150.000,0.000 0.000,-25.000 75.000,0.000 0.000,-50.000 50.000,0.000 0.000,-25.000-75.000,0.000 0.000,-25.000-75.000,0.000 0.000,75.000-150.000,0.000 0.000,25.000-125.000,0.000 0.000,100.000-50.000,0.000 0.000,-25.000 175.000,0.000 0.000,-25.000 50.000,0.000 0.000,-25.000 100.000,0.000 0.000,-75.000 125.000,0.000 0.000,-125.000-25.000,0.000 0.000,0.000-50.000,0.000 0.000,0.000-50.000,0.000 0.000,75.000-50.000,0.000 0.000,75.000-25.000,0.000 0.000,100.000-25.000,0.000 0.000,125.000-75.000,0.000 0.000,75.000-25.000,0.000 0.000,-25.000 25.000,0.000 0.000,-150.000 75.000,0.000 0.000,-100.000 50.000,0.000 0.000,-125.000 25.000,0.000 0.000,-25.000-25.000,0.000 0.000,50.000 0.000,0.000 0.000,50.000-25.000,0.000 0.000,25.000 50.000,0.000 0.000,25.000-25.000,0.000 0.000,0.000 0.000,0.000 0.000,0.000-25.000,0.000 0.000,25.000-25.000,0.000 0.000,125.000-50.000,0.000 0.000,-25.000 0.000,0.000 0.000,-50.000 50.000,0.000 0.000,-75.000 50.000,0.000 0.000,-75.000 75.000,0.000 0.000,-50.000-25.000,0.000 0.000,50.000-50.000,0.000 0.000,100.000-75.000,0.000 0.000,100.000-50.000,0.000 0.000,0.000 50.000,0.000 0.000,-25.000 25.000,0.000 0.000,-75.000 25.000,0.000 0.000,-25.000 25.000,0.000 0.000,-75.000 0.000,0.000 0.000,-75.000 25.000,0.000 0.000,-75.000 75.000,0.000 0.000,25.000-25.000,0.000 0.000,100.000-50.000,0.000 0.000,50.000-25.000,0.000 0.000,75.000-50.000,0.000 0.000,175.000-25.000,0.000 0.000,75.000-25.000,0.000 0.000,50.000 50.000,0.000 0.000,-100.000 50.000,0.000 0.000,-150.000-25.000,0.000 0.000,-50.000 0.000</inkml:trace>
</inkml:ink>
</file>

<file path=ppt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0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6250.000 35700.000,'200.000'50.000,"0.000"-25.000,0.000 0.000,50.000-100.000,0.000 0.000,-175.000 25.000,0.000 0.000,-50.000 50.000,0.000 0.000,-100.000 100.000,0.000 0.000,-25.000 50.000,0.000 0.000,-75.000 75.000,0.000 0.000,0.000 0.000,0.000 0.000,0.000-25.000,0.000 0.000,25.000-50.000,0.000 0.000,125.000-100.000,0.000 0.000,50.000-100.000</inkml:trace>
</inkml:ink>
</file>

<file path=ppt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07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6700.000 36900.000,'50.000'-50.000,"-25.000"50.000,0.000 0.000,0.000 25.000,0.000 0.000,25.000 75.000,0.000 0.000,0.000 75.000,0.000 0.000,-50.000 50.000,0.000 0.000,-25.000 25.000,0.000 0.000,-25.000-150.000,0.000 0.000,25.000-100.000</inkml:trace>
</inkml:ink>
</file>

<file path=ppt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0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7250.000 37250.000,'100.000'-50.000,"-50.000"50.000,0.000 0.000,75.000 50.000,0.000 0.000,0.000 50.000,0.000 0.000,-50.000 25.000,0.000 0.000,-75.000-25.000,0.000 0.000,-25.000-75.000</inkml:trace>
</inkml:ink>
</file>

<file path=ppt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08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8750.000 34600.000,'0.000'-50.000,"50.000"0.000,0.000 0.000,75.000 50.000,0.000 0.000,25.000 25.000,0.000 0.000,-50.000 50.000,0.000 0.000,-100.000 50.000,0.000 0.000,-150.000 25.000,0.000 0.000,100.000-125.00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3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9350.000 22650.000,'50.000'-250.000,"-50.000"200.000,0.000 0.000,50.000 125.000,0.000 0.000,-50.000 150.000,0.000 0.000,0.000 75.000,0.000 0.000,-25.000 75.000,0.000 0.000,-50.000 100.000,0.000 0.000,0.000-100.000,0.000 0.000,0.000-175.000,0.000 0.000,75.000-175.000,0.000 0.000,-25.000 25.000</inkml:trace>
</inkml:ink>
</file>

<file path=ppt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0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8650.000 35700.000,'-150.000'150.000,"100.000"-75.000,0.000 0.000,25.000-50.000,0.000 0.000,175.000-75.000,0.000 0.000,100.000-125.000,0.000 0.000,-50.000 50.000,0.000 0.000,-125.000 125.000,0.000 0.000,-100.000 50.000,0.000 0.000,-100.000 50.000,0.000 0.000,0.000-25.000,0.000 0.000,75.000 25.000,0.000 0.000,25.000 25.000,0.000 0.000,25.000 25.000,0.000 0.000,0.000 25.000,0.000 0.000,-50.000-50.000,0.000 0.000,-25.000-50.000,0.000 0.000,50.000-50.000,0.000 0.000,0.000-125.000,0.000 0.000,75.000-100.000,0.000 0.000,25.000 75.000,0.000 0.000,-25.000 100.000,0.000 0.000,-25.000 25.000,0.000 0.000,-25.000 75.000,0.000 0.000,-25.000 25.000,0.000 0.000,0.000-50.000,0.000 0.000,50.000-100.000,0.000 0.000,25.000 25.000,0.000 0.000,0.000 0.000,0.000 0.000,-25.000 50.000,0.000 0.000,-25.000 50.000,0.000 0.000,-75.000 25.000,0.000 0.000,-50.000 25.000,0.000 0.000,-25.000 25.000,0.000 0.000,25.000 0.000,0.000 0.000,75.000-50.000,0.000 0.000,75.000-75.000,0.000 0.000,100.000-75.000,0.000 0.000,125.000-125.000,0.000 0.000,0.000 0.000,0.000 0.000,-50.000 100.000,0.000 0.000,-100.000 50.000,0.000 0.000,-75.000 25.000,0.000 0.000,-25.000 50.000,0.000 0.000,-75.000 50.000,0.000 0.000,-50.000 50.000,0.000 0.000,-25.000 50.000,0.000 0.000,-50.000 50.000,0.000 0.000,75.000-125.000,0.000 0.000,0.000-75.000,0.000 0.000,50.000-100.000,0.000 0.000,50.000 0.000</inkml:trace>
</inkml:ink>
</file>

<file path=ppt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0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8250.000 38200.000,'0.000'-200.000,"0.000"175.000,0.000 0.000,100.000 25.000,0.000 0.000,125.000 75.000,0.000 0.000,50.000 50.000,0.000 0.000,250.000 100.000,0.000 0.000,-275.000-125.000,0.000 0.000,-200.000-75.000</inkml:trace>
</inkml:ink>
</file>

<file path=ppt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09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79550.000 35750.000,'0.000'50.000,"0.000"125.000,0.000 0.000,25.000 50.000,0.000 0.000,-25.000-100.000,0.000 0.000,0.000-75.000</inkml:trace>
</inkml:ink>
</file>

<file path=ppt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1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0300.000 35950.000,'150.000'-100.000,"-100.000"100.000,0.000 0.000,50.000 50.000,0.000 0.000,-75.000 0.000</inkml:trace>
</inkml:ink>
</file>

<file path=ppt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10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82500.000 37000.000,'-50.000'0.000,"25.000"0.000</inkml:trace>
</inkml:ink>
</file>

<file path=ppt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14"/>
    </inkml:context>
    <inkml:brush xml:id="br0">
      <inkml:brushProperty name="width" value="0.0730158761143684" units="cm"/>
      <inkml:brushProperty name="height" value="0.0730158761143684" units="cm"/>
      <inkml:brushProperty name="color" value="#f2395b"/>
      <inkml:brushProperty name="ignorePressure" value="0"/>
    </inkml:brush>
  </inkml:definitions>
  <inkml:trace contextRef="#ctx0" brushRef="#br0">40650.000 47750.000,'-150.000'-100.000,"100.000"100.000,0.000 0.000,-25.000 0.000,0.000 0.000,0.000 50.000,0.000 0.000,150.000-50.000,0.000 0.000,0.000 0.000,0.000 0.000,50.000 0.000,0.000 0.000,0.000 0.000,0.000 0.000,25.000-25.000,0.000 0.000,0.000 0.000,0.000 0.000,0.000 0.000,0.000 0.000,-100.000 25.000,0.000 0.000,50.000 25.000,0.000 0.000,0.000 25.000,0.000 0.000,75.000 0.000,0.000 0.000,-50.000-50.000,0.000 0.000,0.000 0.000,0.000 0.000,50.000-25.000,0.000 0.000,25.000 0.000,0.000 0.000,0.000 75.000,0.000 0.000,25.000-25.000,0.000 0.000,-50.000-25.000,0.000 0.000,25.000-25.000,0.000 0.000,0.000 0.000,0.000 0.000,0.000 25.000,0.000 0.000,0.000 50.000,0.000 0.000,0.000-25.000,0.000 0.000,25.000-25.000,0.000 0.000,0.000-25.000,0.000 0.000,50.000-25.000,0.000 0.000,50.000 25.000,0.000 0.000,-175.000 25.000,0.000 0.000,100.000 0.000,0.000 0.000,0.000 0.000,0.000 0.000,-25.000-25.000,0.000 0.000,25.000 0.000,0.000 0.000,-25.000 0.000,0.000 0.000,-25.000 50.000,0.000 0.000,0.000 0.000,0.000 0.000,0.000-25.000,0.000 0.000,25.000 0.000,0.000 0.000,25.000 0.000,0.000 0.000,0.000 0.000,0.000 0.000,25.000 25.000,0.000 0.000,25.000-25.000,0.000 0.000,-25.000-25.000,0.000 0.000,50.000-25.000,0.000 0.000,-75.000 50.000,0.000 0.000,0.000 0.000,0.000 0.000,-100.000 50.000,0.000 0.000,75.000 0.000,0.000 0.000,-25.000-50.000,0.000 0.000,0.000 0.000,0.000 0.000,-50.000 0.000,0.000 0.000,-25.000 0.000,0.000 0.000,0.000 0.000,0.000 0.000,-25.000 25.000,0.000 0.000,25.000-25.000,0.000 0.000,75.000 0.000,0.000 0.000,100.000-25.000,0.000 0.000,-25.000 0.000,0.000 0.000,25.000-25.000,0.000 0.000,-50.000 25.000,0.000 0.000,0.000 25.000,0.000 0.000,-75.000 0.000,0.000 0.000,0.000 0.000,0.000 0.000,-25.000 0.000,0.000 0.000,0.000 0.000,0.000 0.000,-75.000-25.000,0.000 0.000,-50.000 0.000,0.000 0.000,-50.000 25.000,0.000 0.000,0.000 0.000,0.000 0.000,0.000 25.000</inkml:trace>
</inkml:ink>
</file>

<file path=ppt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2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4200.000 19950.000,'-100.000'0.000,"-25.000"-25.000,0.000 0.000,150.000 0.000</inkml:trace>
</inkml:ink>
</file>

<file path=ppt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3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9000.000 7200.000,'-50.000'0.000,"125.000"0.000,0.000 0.000,0.000 25.000,0.000 0.000,125.000-25.000,0.000 0.000,75.000 0.000,0.000 0.000,75.000-50.000,0.000 0.000,75.000-25.000,0.000 0.000,75.000 50.000,0.000 0.000,-25.000 0.000,0.000 0.000,-25.000 50.000,0.000 0.000,0.000 25.000,0.000 0.000,-75.000-50.000,0.000 0.000,75.000 0.000,0.000 0.000,50.000-50.000,0.000 0.000,-100.000 25.000,0.000 0.000,-25.000 25.000,0.000 0.000,25.000 50.000,0.000 0.000,25.000 0.000,0.000 0.000,100.000-50.000,0.000 0.000,0.000 0.000,0.000 0.000,-50.000 25.000,0.000 0.000,50.000 0.000,0.000 0.000,-25.000 25.000,0.000 0.000,0.000-25.000,0.000 0.000,-75.000-25.000,0.000 0.000,-325.000 0.000,0.000 0.000,425.000 0.000,0.000 0.000,-50.000-50.000,0.000 0.000,-25.000 50.000,0.000 0.000,-100.000 0.000,0.000 0.000,-50.000 25.000,0.000 0.000,25.000 0.000,0.000 0.000,-75.000-25.000,0.000 0.000,-25.000 0.000,0.000 0.000,-50.000 0.000,0.000 0.000,-25.000-25.000,0.000 0.000,25.000 0.000,0.000 0.000,50.000 25.000,0.000 0.000,25.000-25.000,0.000 0.000,0.000 25.000,0.000 0.000,0.000 0.000,0.000 0.000,-75.000 0.000,0.000 0.000,0.000 0.000,0.000 0.000,0.000 0.000,0.000 0.000,0.000 0.000,0.000 0.000,-25.000 25.000,0.000 0.000,-125.000-25.000,0.000 0.000,-25.000 25.000</inkml:trace>
</inkml:ink>
</file>

<file path=ppt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3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1400.000 7700.000,'100.000'150.000,"-75.000"25.000,0.000 0.000,-25.000 25.000,0.000 0.000,-25.000 25.000,0.000 0.000,0.000-100.000,0.000 0.000,25.000-150.000</inkml:trace>
</inkml:ink>
</file>

<file path=ppt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3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1650.000 8050.000,'50.000'-50.000,"75.000"-50.000,0.000 0.000,100.000 0.000,0.000 0.000,0.000 100.000,0.000 0.000,-100.000 25.000,0.000 0.000,-75.000 100.000,0.000 0.000,-175.000 75.000,0.000 0.000,0.000-50.000,0.000 0.000,-75.000 0.000,0.000 0.000,125.000-150.000,0.000 0.000,75.000-175.000,0.000 0.000,150.000-25.000,0.000 0.000,0.000 125.000,0.000 0.000,-75.000 75.000,0.000 0.000,-75.000 175.000,0.000 0.000,-150.000 75.000,0.000 0.000,25.000-50.000,0.000 0.000,50.000-100.000,0.000 0.000,50.000-100.000,0.000 0.000,75.000-75.000,0.000 0.000,25.000-75.000,0.000 0.000,-25.000-25.000,0.000 0.000,-25.000-25.000,0.000 0.000,-25.000 25.000,0.000 0.000,-25.000 50.000,0.000 0.000,0.000 100.000,0.000 0.000,25.000 0.000,0.000 0.000,-25.000 175.000,0.000 0.000,25.000 100.000,0.000 0.000,-25.000 75.000,0.000 0.000,0.000-75.000,0.000 0.000,25.000-125.000,0.000 0.000,25.000-100.000,0.000 0.000,100.000-75.000,0.000 0.000,0.000-175.000,0.000 0.000,0.000-50.000,0.000 0.000,-25.000-25.000,0.000 0.000,0.000 50.000,0.000 0.000,25.000 100.000,0.000 0.000,-25.000 50.000,0.000 0.000,-50.000 100.000,0.000 0.000,-25.000 50.000,0.000 0.000,-25.000 100.000,0.000 0.000,-100.000-25.000,0.000 0.000,25.000-25.000,0.000 0.000,0.000-50.000,0.000 0.000,50.000-50.000,0.000 0.000,25.000-50.000,0.000 0.000,0.000 75.000,0.000 0.000,0.000 125.000,0.000 0.000,-25.000 25.000,0.000 0.000,-25.000 0.000,0.000 0.000,0.000-25.000,0.000 0.000,50.000-100.000,0.000 0.000,25.000-75.000,0.000 0.000,125.000-225.000,0.000 0.000,-25.000 75.000,0.000 0.000,-75.000 125.000,0.000 0.000,-25.000 75.000,0.000 0.000,-50.000 125.000,0.000 0.000,-25.000 25.000,0.000 0.000,0.000-50.000,0.000 0.000,25.000-75.000,0.000 0.000,100.000-200.000,0.000 0.000,50.000-150.000,0.000 0.000,-25.000 0.000,0.000 0.000,-25.000 150.000,0.000 0.000,-25.000 100.000,0.000 0.000,-50.000 25.000,0.000 0.000,0.000 75.000,0.000 0.000,0.000 25.000,0.000 0.000,25.000-50.000,0.000 0.000,50.000-50.000,0.000 0.000,0.000-25.000,0.000 0.000,-50.000 75.000,0.000 0.000,-100.000 125.000,0.000 0.000,-50.000 50.000,0.000 0.000,50.000-100.000,0.000 0.000,225.000-275.000,0.000 0.000,50.000 75.000,0.000 0.000,-100.000 75.000,0.000 0.000,-125.000 175.000,0.000 0.000,-175.000 150.000,0.000 0.000,25.000-100.000,0.000 0.000,25.000-75.000,0.000 0.000,100.000-125.000,0.000 0.000,50.000-25.000,0.000 0.000,50.000-75.000,0.000 0.000,75.000 25.000,0.000 0.000,25.000 25.000,0.000 0.000,-50.000 50.000,0.000 0.000,0.000 0.000,0.000 0.000,-50.000 25.000,0.000 0.000,-25.000-25.000,0.000 0.000,0.000-50.00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3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9550.000 22500.000,'50.000'-300.000,"-50.000"250.000,0.000 0.000,0.000 25.000,0.000 0.000,-25.000 125.000,0.000 0.000,-125.000 275.000,0.000 0.000,-25.000-100.000,0.000 0.000,50.000-125.000,0.000 0.000,100.000-100.000,0.000 0.000,0.000-50.000</inkml:trace>
</inkml:ink>
</file>

<file path=ppt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3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5050.000 8050.000,'-150.000'-150.000,"125.000"150.000,0.000 0.000,25.000 25.000,0.000 0.000,0.000 175.000,0.000 0.000,25.000 200.000,0.000 0.000,0.000 250.000,0.000 0.000,-100.000 400.000,0.000 0.000,50.000-850.000</inkml:trace>
</inkml:ink>
</file>

<file path=ppt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3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7525.000 9350.000,'232.000'232.000,"1.000"1.000</inkml:trace>
</inkml:ink>
</file>

<file path=ppt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4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5850.000 2200.000,'0.000'-50.000,"0.000"175.000,0.000 0.000,-50.000 100.000,0.000 0.000,50.000-125.000,0.000 0.000,25.000-75.000,0.000 0.000,100.000-100.000,0.000 0.000,0.000-50.000,0.000 0.000,-25.000 25.000,0.000 0.000,-75.000 50.000,0.000 0.000,-50.000 25.000,0.000 0.000,25.000 50.000,0.000 0.000,-25.000 25.000,0.000 0.000,25.000 0.000,0.000 0.000,0.000 0.000,0.000 0.000,25.000-50.000,0.000 0.000,-25.000 25.000,0.000 0.000,-50.000 25.000,0.000 0.000,0.000 0.000,0.000 0.000,0.000 50.000,0.000 0.000,-50.000 50.000,0.000 0.000,0.000 0.000,0.000 0.000,0.000-25.000,0.000 0.000,50.000-75.000,0.000 0.000,50.000-25.000,0.000 0.000,-25.000 0.000,0.000 0.000,125.000-50.000,0.000 0.000,100.000-100.000,0.000 0.000,0.000 25.000,0.000 0.000,-50.000 75.000,0.000 0.000,-100.000 50.000,0.000 0.000,-50.000 25.000,0.000 0.000,-50.000 50.000,0.000 0.000,-50.000 0.000,0.000 0.000,-25.000-25.000,0.000 0.000,0.000-50.000,0.000 0.000,50.000-25.000,0.000 0.000,100.000-175.000,0.000 0.000,75.000-50.000,0.000 0.000,0.000 75.000,0.000 0.000,-50.000 125.000,0.000 0.000,-50.000 100.000,0.000 0.000,-25.000 125.000,0.000 0.000,-25.000 25.000,0.000 0.000,25.000-75.000,0.000 0.000,0.000-100.000,0.000 0.000,100.000-75.000,0.000 0.000,100.000-200.000,0.000 0.000,0.000-25.000,0.000 0.000,-50.000 100.000,0.000 0.000,-75.000 125.000,0.000 0.000,-25.000 75.000,0.000 0.000,-25.000 125.000,0.000 0.000,-25.000-50.000,0.000 0.000,25.000-50.000,0.000 0.000,0.000-50.000,0.000 0.000,25.000-125.000,0.000 0.000,0.000 50.000,0.000 0.000,0.000 0.000</inkml:trace>
</inkml:ink>
</file>

<file path=ppt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4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8050.000 2300.000,'0.000'-150.000,"25.000"175.000,0.000 0.000,0.000 175.000,0.000 0.000,-25.000 150.000,0.000 0.000,-25.000 275.000,0.000 0.000,-100.000 225.000,0.000 0.000,100.000-450.000,0.000 0.000,25.000-300.000,0.000 0.000,25.000-75.000</inkml:trace>
</inkml:ink>
</file>

<file path=ppt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4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9450.000 2100.000,'-100.000'-50.000,"100.000"100.000,0.000 0.000,25.000 75.000,0.000 0.000,0.000 175.000,0.000 0.000,-75.000-25.000,0.000 0.000,-25.000-75.000,0.000 0.000,25.000-125.000,0.000 0.000,25.000-50.000</inkml:trace>
</inkml:ink>
</file>

<file path=ppt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4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9300.000 2850.000,'150.000'0.000,"-50.000"-25.000,0.000 0.000,25.000 25.000,0.000 0.000,-25.000 0.000,0.000 0.000,-25.000 0.000,0.000 0.000,-50.000-25.000</inkml:trace>
</inkml:ink>
</file>

<file path=ppt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4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0200.000 2100.000,'0.000'-50.000,"-25.000"-25.000,0.000 0.000,25.000 50.000,0.000 0.000,25.000 25.000,0.000 0.000,-25.000 100.000,0.000 0.000,25.000 100.000,0.000 0.000,-25.000 75.000,0.000 0.000,-25.000-50.000,0.000 0.000,0.000-150.000,0.000 0.000,25.000-125.000,0.000 0.000,50.000-125.000,0.000 0.000,50.000 25.000,0.000 0.000,-50.000 125.000,0.000 0.000,-25.000 0.000,0.000 0.000,100.000 75.000,0.000 0.000,-125.000 100.000,0.000 0.000,-50.000 75.000,0.000 0.000,0.000-100.000,0.000 0.000,50.000-100.000,0.000 0.000,125.000-25.000,0.000 0.000,75.000-75.000,0.000 0.000,-125.000 25.000,0.000 0.000,0.000 0.000</inkml:trace>
</inkml:ink>
</file>

<file path=ppt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4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2000.000 2450.000,'0.000'-50.000,"25.000"25.000,0.000 0.000,0.000 25.000,0.000 0.000,0.000 125.000,0.000 0.000,-50.000 100.000,0.000 0.000,-50.000-25.000,0.000 0.000,50.000-175.000,0.000 0.000,25.000-50.000,0.000 0.000,50.000-175.000,0.000 0.000,50.000 25.000,0.000 0.000,-50.000 100.000,0.000 0.000,-25.000 75.000,0.000 0.000,0.000 75.000,0.000 0.000,-25.000 25.000,0.000 0.000,-25.000 25.000,0.000 0.000,-25.000-25.000,0.000 0.000,-25.000-25.000,0.000 0.000,75.000-125.000,0.000 0.000,125.000-125.000,0.000 0.000,0.000 25.000,0.000 0.000,0.000 75.000,0.000 0.000,-50.000 50.000,0.000 0.000,-25.000 25.000,0.000 0.000,-25.000 25.000,0.000 0.000,75.000-25.000,0.000 0.000,150.000-75.000,0.000 0.000,-25.000 0.000,0.000 0.000,-100.000 75.000,0.000 0.000,-125.000-25.000,0.000 0.000,-100.000-50.000,0.000 0.000,-25.000-50.000,0.000 0.000,75.000 50.000,0.000 0.000,25.000 50.000,0.000 0.000,0.000-25.000,0.000 0.000,0.000 25.000,0.000 0.000,0.000 0.000,0.000 0.000,25.000 0.000,0.000 0.000,0.000 175.000,0.000 0.000,0.000 25.000,0.000 0.000,0.000-100.000,0.000 0.000,0.000 200.000,0.000 0.000,75.000 100.000,0.000 0.000,-50.000-50.000,0.000 0.000,-50.000-125.000,0.000 0.000,-125.000-125.000,0.000 0.000,50.000-100.000,0.000 0.000,-25.000-150.000,0.000 0.000,150.000-150.000,0.000 0.000,225.000 50.000,0.000 0.000,-25.000 175.000,0.000 0.000,-150.000 75.000</inkml:trace>
</inkml:ink>
</file>

<file path=ppt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57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2250.000 9700.000,'0.000'-50.000,"75.000"25.000,0.000 0.000,125.000-25.000,0.000 0.000,-50.000 25.000,0.000 0.000,-50.000 25.000,0.000 0.000,-75.000 0.000,0.000 0.000,-25.000 25.000,0.000 0.000,-25.000-25.000,0.000 0.000,-25.000 25.000,0.000 0.000,0.000 50.000,0.000 0.000,50.000 0.000,0.000 0.000,0.000-25.000,0.000 0.000,0.000 0.000,0.000 0.000,50.000 0.000,0.000 0.000,-25.000 25.000,0.000 0.000,-25.000 25.000,0.000 0.000,0.000 25.000,0.000 0.000,0.000-100.000,0.000 0.000,-25.000 0.000,0.000 0.000,-25.000-50.000,0.000 0.000,-50.000-25.000,0.000 0.000,25.000-25.000,0.000 0.000,50.000-25.000,0.000 0.000,25.000 0.000,0.000 0.000,25.000 0.000,0.000 0.000,0.000 25.000,0.000 0.000,0.000 50.000,0.000 0.000,-25.000 0.000,0.000 0.000,0.000 50.000,0.000 0.000,-25.000 50.000,0.000 0.000,0.000-25.000,0.000 0.000,25.000 50.000,0.000 0.000,0.000 125.000,0.000 0.000,0.000 75.000,0.000 0.000,-25.000 0.000,0.000 0.000,0.000-150.000,0.000 0.000,25.000-125.000</inkml:trace>
</inkml:ink>
</file>

<file path=ppt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5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3000.000 18300.000,'100.000'-200.000,"0.000"125.000,0.000 0.000,50.000 25.000,0.000 0.000,-25.000 50.000,0.000 0.000,-100.000 25.000,0.000 0.000,-25.000 25.000,0.000 0.000,-50.000-25.000,0.000 0.000,50.000 25.000,0.000 0.000,25.000-25.000,0.000 0.000,50.000 50.000,0.000 0.000,-25.000 25.000,0.000 0.000,-50.000 0.000,0.000 0.000,0.000-25.000,0.000 0.000,-75.000-25.000,0.000 0.000,25.000-50.000,0.000 0.000,-25.000-25.000,0.000 0.000,0.000-75.000,0.000 0.000,25.000-25.000,0.000 0.000,25.000 50.000,0.000 0.000,25.000 25.000,0.000 0.000,0.000 25.000,0.000 0.000,0.000 50.000,0.000 0.000,0.000 100.000,0.000 0.000,-25.000 175.000,0.000 0.000,25.000 125.000,0.000 0.000,0.000-75.000,0.000 0.000,50.000-175.000,0.000 0.000,-50.000-150.000,0.000 0.000,25.000 0.00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3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79350.000 22300.000,'100.000'0.000,"-50.000"-25.000,0.000 0.000,100.000 25.000,0.000 0.000,-50.000 100.000,0.000 0.000,-25.000 50.000,0.000 0.000,-50.000 0.000,0.000 0.000,-25.000-125.000</inkml:trace>
</inkml:ink>
</file>

<file path=ppt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29:5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4900.000 18100.000,'0.000'-50.000,"0.000"0.000,0.000 0.000,25.000 75.000,0.000 0.000,25.000 75.000,0.000 0.000,-50.000 100.000,0.000 0.000,-100.000 75.000,0.000 0.000,0.000-50.000,0.000 0.000,0.000-125.000,0.000 0.000,75.000-100.000,0.000 0.000,0.000 0.000</inkml:trace>
</inkml:ink>
</file>

<file path=ppt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0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4750.000 17900.000,'50.000'0.000,"75.000"-100.000,0.000 0.000,0.000 50.000,0.000 0.000,0.000 50.000,0.000 0.000,-75.000 25.000,0.000 0.000,-25.000 50.000,0.000 0.000,-25.000 0.000,0.000 0.000,0.000 0.000,0.000 0.000,0.000 50.000,0.000 0.000,25.000 25.000,0.000 0.000,25.000 100.000,0.000 0.000,0.000 0.000,0.000 0.000,-25.000-50.000,0.000 0.000,-25.000-100.000,0.000 0.000,0.000-75.000,0.000 0.000,-100.000-25.000,0.000 0.000,-50.000-100.000,0.000 0.000,0.000-150.000,0.000 0.000,100.000 0.000,0.000 0.000,50.000 50.000,0.000 0.000,125.000 100.000,0.000 0.000,0.000 50.000,0.000 0.000,-50.000 75.000,0.000 0.000,-100.000 150.000,0.000 0.000,-75.000-25.000,0.000 0.000,75.000-100.000,0.000 0.000,-75.000 50.000,0.000 0.000,275.000-300.000,0.000 0.000,150.000 0.000,0.000 0.000,-175.000 175.000,0.000 0.000,-75.000 25.000</inkml:trace>
</inkml:ink>
</file>

<file path=ppt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0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6450.000 18250.000,'-100.000'0.000,"150.000"0.000,0.000 0.000,100.000-25.000,0.000 0.000,100.000-100.000,0.000 0.000,-125.000 75.000,0.000 0.000,-100.000 50.000,0.000 0.000,-50.000 0.000,0.000 0.000,-75.000 0.000,0.000 0.000,0.000-75.000,0.000 0.000,50.000-25.000,0.000 0.000,25.000 50.000,0.000 0.000,25.000 25.000,0.000 0.000,0.000 75.000,0.000 0.000,25.000 100.000,0.000 0.000,-25.000 75.000,0.000 0.000,0.000 175.000,0.000 0.000,0.000 75.000,0.000 0.000,25.000-225.000,0.000 0.000,-25.000-200.000,0.000 0.000,0.000-25.000</inkml:trace>
</inkml:ink>
</file>

<file path=ppt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0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7350.000 18150.000,'-50.000'-50.000,"-75.000"250.000,0.000 0.000,0.000 50.000,0.000 0.000,0.000 0.000,0.000 0.000,75.000-75.000,0.000 0.000,50.000-150.000,0.000 0.000,200.000-275.000,0.000 0.000,125.000-150.000,0.000 0.000,-50.000 125.000,0.000 0.000,-150.000 150.000,0.000 0.000,-75.000 125.000,0.000 0.000,-25.000 75.000,0.000 0.000,0.000 50.000,0.000 0.000,-25.000 25.000,0.000 0.000,25.000 50.000,0.000 0.000,-75.000 50.000,0.000 0.000,-100.000-25.000,0.000 0.000,25.000-175.000,0.000 0.000,50.000-125.000,0.000 0.000,75.000-200.000,0.000 0.000,100.000 50.000,0.000 0.000,25.000 125.000,0.000 0.000,-75.000 75.000,0.000 0.000,-50.000 175.000,0.000 0.000,-150.000 100.000,0.000 0.000,-25.000-25.000,0.000 0.000,50.000-75.000,0.000 0.000,75.000-125.000,0.000 0.000,25.000 0.000</inkml:trace>
</inkml:ink>
</file>

<file path=ppt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0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68150.000 19250.000,'50.000'50.000,"25.000"-25.000,0.000 0.000,75.000 25.000,0.000 0.000,75.000 100.000,0.000 0.000,-100.000-25.000,0.000 0.000,-75.000-75.000</inkml:trace>
</inkml:ink>
</file>

<file path=ppt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0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5250.000 22150.000,'-50.000'-50.000,"25.000"-25.000,0.000 0.000,50.000-50.000,0.000 0.000,100.000 25.000,0.000 0.000,25.000 25.000,0.000 0.000,-25.000 75.000,0.000 0.000,-100.000 100.000,0.000 0.000,-75.000 25.000,0.000 0.000,0.000 0.000,0.000 0.000,25.000-100.000,0.000 0.000,75.000-25.000,0.000 0.000,50.000 0.000,0.000 0.000,-25.000 0.000,0.000 0.000,-75.000 125.000,0.000 0.000,-25.000 25.000,0.000 0.000,-50.000-25.000,0.000 0.000,0.000-50.000,0.000 0.000,0.000-50.000,0.000 0.000,25.000-25.000,0.000 0.000,-25.000-100.000,0.000 0.000,50.000-100.000,0.000 0.000,0.000 75.000,0.000 0.000,25.000 75.000,0.000 0.000,0.000 25.000,0.000 0.000,0.000 150.000,0.000 0.000,25.000 225.000,0.000 0.000,0.000 150.000,0.000 0.000,25.000 175.000,0.000 0.000,-25.000-450.000,0.000 0.000,0.000-100.000</inkml:trace>
</inkml:ink>
</file>

<file path=ppt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0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7100.000 21650.000,'-150.000'0.000,"100.000"-25.000,0.000 0.000,25.000 25.000,0.000 0.000,25.000 25.000,0.000 0.000,0.000 175.000,0.000 0.000,0.000 150.000,0.000 0.000,25.000-100.000,0.000 0.000,0.000-125.000,0.000 0.000,50.000-125.000,0.000 0.000,75.000-150.000,0.000 0.000,25.000-225.000,0.000 0.000,-100.000 25.000,0.000 0.000,-100.000 125.000,0.000 0.000,-100.000 150.000,0.000 0.000,0.000 75.000,0.000 0.000,0.000 100.000,0.000 0.000,75.000-25.000,0.000 0.000,50.000 0.000,0.000 0.000,50.000 0.000,0.000 0.000,50.000-75.000,0.000 0.000,50.000 25.000,0.000 0.000,25.000-25.000,0.000 0.000,-125.000 0.000</inkml:trace>
</inkml:ink>
</file>

<file path=ppt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0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8300.000 21600.000,'-50.000'50.000,"50.000"-75.000,0.000 0.000,150.000-50.000,0.000 0.000,100.000 0.000,0.000 0.000,-50.000 0.000,0.000 0.000,-75.000 25.000,0.000 0.000,-125.000 25.000</inkml:trace>
</inkml:ink>
</file>

<file path=ppt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0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9150.000 20750.000,'-100.000'-150.000,"75.000"125.000,0.000 0.000,25.000 200.000,0.000 0.000,0.000 125.000,0.000 0.000,25.000 200.000,0.000 0.000,0.000-125.000,0.000 0.000,0.000-200.000,0.000 0.000,0.000-150.000</inkml:trace>
</inkml:ink>
</file>

<file path=ppt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0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9400.000 21650.000,'-100.000'50.000,"0.000"150.000,0.000 0.000,0.000 125.000,0.000 0.000,0.000-125.000,0.000 0.000,75.000-100.000,0.000 0.000,150.000-300.000,0.000 0.000,125.000-200.000,0.000 0.000,-25.000 100.000,0.000 0.000,-100.000 175.000,0.000 0.000,-75.000 100.000,0.000 0.000,-25.000 75.000,0.000 0.000,25.000 75.000,0.000 0.000,25.000 25.000,0.000 0.000,-25.000 50.000,0.000 0.000,-50.000 50.000,0.000 0.000,-125.000-75.000,0.000 0.000,25.000-100.000,0.000 0.000,50.000-125.000,0.000 0.000,25.000-275.000,0.000 0.000,25.000 25.000,0.000 0.000,50.000 150.000,0.000 0.000,-25.000 125.000,0.000 0.000,-25.000 50.000,0.000 0.000,-75.000 175.000,0.000 0.000,-100.000 100.000,0.000 0.000,25.000-50.000,0.000 0.000,50.000-150.000,0.000 0.000,75.000-75.000,0.000 0.000,25.000-50.00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3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0750.000 22500.000,'0.000'-100.000,"25.000"200.000,0.000 0.000,-25.000-50.000</inkml:trace>
</inkml:ink>
</file>

<file path=ppt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05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49800.000 22450.000,'250.000'-50.000,"-150.000"50.000,0.000 0.000,200.000 125.000,0.000 0.000,-75.000 0.000,0.000 0.000,-150.000-50.000</inkml:trace>
</inkml:ink>
</file>

<file path=ppt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0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4950.000 10400.000,'0.000'50.000,"25.000"-50.000,0.000 0.000,0.000 0.000,0.000 0.000,0.000 0.000,0.000 0.000,-25.000 25.000</inkml:trace>
</inkml:ink>
</file>

<file path=ppt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0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4850.000 10900.000,'0.000'50.000,"25.000"-50.000,0.000 0.000,50.000 25.000,0.000 0.000,-50.000-25.000,0.000 0.000,25.000 25.000</inkml:trace>
</inkml:ink>
</file>

<file path=ppt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08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7350.000 9850.000,'150.000'-100.000,"-25.000"100.000,0.000 0.000,-25.000 75.000,0.000 0.000,-50.000 0.000,0.000 0.000,-150.000 125.000,0.000 0.000,-75.000 0.000,0.000 0.000,50.000-100.000,0.000 0.000,100.000-50.000,0.000 0.000,-50.000 25.000,0.000 0.000,50.000-75.000,0.000 0.000,125.000-50.000,0.000 0.000,100.000 0.000,0.000 0.000,0.000 50.000,0.000 0.000,-25.000 0.000,0.000 0.000,-50.000-25.000,0.000 0.000,-50.000-50.000,0.000 0.000,-50.000 25.000</inkml:trace>
</inkml:ink>
</file>

<file path=ppt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0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8900.000 10000.000,'0.000'-100.000,"25.000"100.000,0.000 0.000,0.000 75.000,0.000 0.000,-25.000 50.000,0.000 0.000,0.000 50.000,0.000 0.000,-50.000 25.000,0.000 0.000,0.000-100.000,0.000 0.000,50.000-125.000,0.000 0.000,0.000-125.000,0.000 0.000,25.000 25.000,0.000 0.000,25.000 50.000,0.000 0.000,50.000 50.000,0.000 0.000,0.000 25.000,0.000 0.000,0.000 0.000,0.000 0.000,-75.000 0.000,0.000 0.000,0.000-25.000</inkml:trace>
</inkml:ink>
</file>

<file path=ppt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09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89750.000 9400.000,'50.000'-200.000,"-50.000"175.000,0.000 0.000,0.000 100.000,0.000 0.000,0.000 100.000,0.000 0.000,-25.000 100.000,0.000 0.000,25.000 100.000,0.000 0.000,-25.000 100.000,0.000 0.000,0.000-200.000,0.000 0.000,25.000-200.000,0.000 0.000,-25.000-50.000</inkml:trace>
</inkml:ink>
</file>

<file path=ppt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1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0100.000 10550.000,'150.000'-50.000,"-75.000"25.000,0.000 0.000,0.000 25.000,0.000 0.000,-50.000 50.000,0.000 0.000,-100.000 100.000,0.000 0.000,-50.000 25.000,0.000 0.000,50.000-75.000,0.000 0.000,75.000-75.000,0.000 0.000,125.000-50.000,0.000 0.000,150.000-150.000,0.000 0.000,-75.000 25.000,0.000 0.000,-75.000 50.000,0.000 0.000,-75.000 0.000,0.000 0.000,-50.000 75.000,0.000 0.000,-25.000 25.000,0.000 0.000,0.000 25.000,0.000 0.000,25.000 75.000,0.000 0.000,0.000-25.000,0.000 0.000,-25.000 75.000,0.000 0.000,25.000 0.000,0.000 0.000,0.000-75.000,0.000 0.000,25.000-50.000,0.000 0.000,75.000-125.000,0.000 0.000,50.000-75.000,0.000 0.000,-75.000 25.000,0.000 0.000,-75.000 25.000,0.000 0.000,-75.000 75.000,0.000 0.000,-25.000 50.000,0.000 0.000,50.000 50.000,0.000 0.000,25.000-50.000</inkml:trace>
</inkml:ink>
</file>

<file path=ppt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1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2600.000 10900.000,'100.000'-100.000,"0.000"50.000,0.000 0.000,100.000 25.000,0.000 0.000,0.000 25.000,0.000 0.000,-100.000 0.000,0.000 0.000,-75.000 25.000</inkml:trace>
</inkml:ink>
</file>

<file path=ppt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10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3250.000 10050.000,'-100.000'-50.000,"75.000"50.000,0.000 0.000,25.000 125.000,0.000 0.000,0.000 75.000,0.000 0.000,0.000 125.000,0.000 0.000,0.000-50.000,0.000 0.000,0.000-200.000,0.000 0.000,-25.000-50.000</inkml:trace>
</inkml:ink>
</file>

<file path=ppt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1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4400.000 10150.000,'0.000'-150.000,"100.000"125.000,0.000 0.000,0.000 25.000,0.000 0.000,-25.000 100.000,0.000 0.000,-100.000 50.000,0.000 0.000,-100.000 25.000,0.000 0.000,25.000-25.000,0.000 0.000,25.000-75.000,0.000 0.000,75.000-50.000,0.000 0.000,150.000-50.000,0.000 0.000,0.000-75.000,0.000 0.000,0.000 25.000,0.000 0.000,-50.000 0.000,0.000 0.000,-25.000-25.000,0.000 0.000,-50.000-25.000,0.000 0.000,-25.000 75.000,0.000 0.000,-75.000 25.000,0.000 0.000,-25.000 100.000,0.000 0.000,25.000 25.000,0.000 0.000,50.000 0.000,0.000 0.000,0.000 0.000,0.000 0.000,75.000 0.000,0.000 0.000,100.000-25.000,0.000 0.000,0.000-50.000,0.000 0.000,-25.000-25.000,0.000 0.000,-75.000-25.00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40:3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0600.000 33650.000,'150.000'-150.000,"-100.000"75.000,0.000 0.000,-25.000 50.000,0.000 0.000,0.000-50.000,0.000 0.000,0.000 0.000,0.000 0.000,-25.000 50.000,0.000 0.000,-25.000 125.000,0.000 0.000,-25.000 100.000,0.000 0.000,0.000 50.000,0.000 0.000,-25.000 0.000,0.000 0.000,-25.000 125.000,0.000 0.000,-75.000 75.000,0.000 0.000,50.000-125.000,0.000 0.000,50.000-75.000,0.000 0.000,0.000-75.000,0.000 0.000,50.000-100.000,0.000 0.000,25.000-100.000,0.000 0.000,25.000-100.000,0.000 0.000,-25.000 75.000</inkml:trace>
</inkml:ink>
</file>

<file path=ppt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11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5900.000 9350.000,'0.000'-50.000,"50.000"-50.000,0.000 0.000,100.000 100.000,0.000 0.000,25.000 25.000,0.000 0.000,-75.000 25.000,0.000 0.000,-50.000-25.000</inkml:trace>
</inkml:ink>
</file>

<file path=ppt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1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6650.000 10000.000,'300.000'-100.000,"-250.000"75.000,0.000 0.000,200.000 25.000,0.000 0.000,-100.000 50.000,0.000 0.000,-100.000 0.000,0.000 0.000,-50.000-25.000</inkml:trace>
</inkml:ink>
</file>

<file path=ppt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1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6750.000 10450.000,'-100.000'0.000,"100.000"25.000,0.000 0.000,25.000-25.000,0.000 0.000,150.000 0.000,0.000 0.000,100.000 0.000,0.000 0.000,-75.000-25.000,0.000 0.000,-125.000 25.000,0.000 0.000,-25.000-25.000</inkml:trace>
</inkml:ink>
</file>

<file path=ppt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1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9100.000 9350.000,'-150.000'-100.000,"125.000"100.000,0.000 0.000,25.000 100.000,0.000 0.000,-25.000 50.000,0.000 0.000,0.000 25.000,0.000 0.000,-25.000 0.000,0.000 0.000,0.000-75.000,0.000 0.000,25.000-100.000,0.000 0.000,0.000-25.000</inkml:trace>
</inkml:ink>
</file>

<file path=ppt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12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8900.000 9950.000,'250.000'-150.000,"-150.000"125.000,0.000 0.000,-25.000 25.000,0.000 0.000,-25.000 0.000,0.000 0.000,-25.000 0.000,0.000 0.000,-25.000-25.000,0.000 0.000,-25.000 0.000</inkml:trace>
</inkml:ink>
</file>

<file path=ppt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1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99650.000 8800.000,'0.000'-50.000,"25.000"75.000,0.000 0.000,-25.000 200.000,0.000 0.000,-50.000 25.000,0.000 0.000,-50.000-25.000,0.000 0.000,75.000-150.000,0.000 0.000,50.000-75.000,0.000 0.000,200.000-125.000,0.000 0.000,-50.000 50.000,0.000 0.000,-100.000 75.000,0.000 0.000,-75.000 75.000,0.000 0.000,-100.000 75.000,0.000 0.000,50.000-50.000,0.000 0.000,50.000-75.000,0.000 0.000,125.000-100.000,0.000 0.000,50.000-50.000,0.000 0.000,-50.000-25.000,0.000 0.000,-25.000-50.000,0.000 0.000,-75.000 0.000,0.000 0.000,-25.000 50.000,0.000 0.000,25.000 50.000,0.000 0.000,-25.000 75.000,0.000 0.000,25.000 25.000,0.000 0.000,0.000 125.000,0.000 0.000,-25.000 100.000,0.000 0.000,-25.000 50.000,0.000 0.000,-25.000 75.000,0.000 0.000,25.000 125.000,0.000 0.000,25.000-150.000,0.000 0.000,0.000-100.000,0.000 0.000,0.000-175.000,0.000 0.000,-25.000-25.000</inkml:trace>
</inkml:ink>
</file>

<file path=ppt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1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1300.000 8650.000,'0.000'-50.000,"0.000"-50.000,0.000 0.000,25.000 50.000,0.000 0.000,-25.000 100.000,0.000 0.000,-150.000 125.000,0.000 0.000,-25.000 0.000,0.000 0.000,50.000-75.000,0.000 0.000,100.000-75.000</inkml:trace>
</inkml:ink>
</file>

<file path=ppt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13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1400.000 8600.000,'200.000'0.000,"-100.000"50.000,0.000 0.000,100.000 75.000,0.000 0.000,-50.000-50.000,0.000 0.000,-100.000-50.000</inkml:trace>
</inkml:ink>
</file>

<file path=ppt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1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1900.000 10250.000,'250.000'-50.000,"-50.000"0.000,0.000 0.000,0.000 25.000,0.000 0.000,-100.000 25.000,0.000 0.000,-75.000 25.000</inkml:trace>
</inkml:ink>
</file>

<file path=ppt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4-12-25T16:30:14"/>
    </inkml:context>
    <inkml:brush xml:id="br0">
      <inkml:brushProperty name="width" value="0.0730158761143684" units="cm"/>
      <inkml:brushProperty name="height" value="0.0730158761143684" units="cm"/>
      <inkml:brushProperty name="color" value="#00bff3"/>
      <inkml:brushProperty name="ignorePressure" value="0"/>
    </inkml:brush>
  </inkml:definitions>
  <inkml:trace contextRef="#ctx0" brushRef="#br0">102700.000 9500.000,'0.000'-50.000,"-25.000"100.000,0.000 0.000,25.000 125.000,0.000 0.000,-25.000 75.000,0.000 0.000,0.000 0.000,0.000 0.000,0.000-150.000,0.000 0.000,0.000-50.00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8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68" name="Rectangle 2"/>
          <p:cNvSpPr/>
          <p:nvPr>
            <p:ph type="hdr" sz="quarter"/>
          </p:nvPr>
        </p:nvSpPr>
        <p:spPr bwMode="auto">
          <a:xfrm>
            <a:off x="2" y="1"/>
            <a:ext cx="3076575" cy="5127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92" tIns="45745" rIns="91492" bIns="45745" numCol="1" anchor="t" anchorCtr="0" compatLnSpc="1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1049169" name="Rectangle 3"/>
          <p:cNvSpPr/>
          <p:nvPr>
            <p:ph type="dt" idx="1"/>
          </p:nvPr>
        </p:nvSpPr>
        <p:spPr bwMode="auto">
          <a:xfrm>
            <a:off x="4021139" y="1"/>
            <a:ext cx="3076575" cy="5127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92" tIns="45745" rIns="91492" bIns="45745" numCol="1" anchor="t" anchorCtr="0" compatLnSpc="1"/>
          <a:lstStyle>
            <a:lvl1pPr algn="r">
              <a:defRPr sz="1100"/>
            </a:lvl1pPr>
          </a:lstStyle>
          <a:p>
            <a:endParaRPr lang="en-US"/>
          </a:p>
        </p:txBody>
      </p:sp>
      <p:sp>
        <p:nvSpPr>
          <p:cNvPr id="1049170" name="Rectangle 4"/>
          <p:cNvSpPr/>
          <p:nvPr>
            <p:ph type="sldImg" idx="2"/>
          </p:nvPr>
        </p:nvSpPr>
        <p:spPr bwMode="auto">
          <a:xfrm>
            <a:off x="990600" y="766763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</p:spPr>
      </p:sp>
      <p:sp>
        <p:nvSpPr>
          <p:cNvPr id="1049171" name="Rectangle 5"/>
          <p:cNvSpPr/>
          <p:nvPr>
            <p:ph type="body" sz="quarter" idx="3"/>
          </p:nvPr>
        </p:nvSpPr>
        <p:spPr bwMode="auto">
          <a:xfrm>
            <a:off x="709614" y="4862514"/>
            <a:ext cx="5680075" cy="46053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92" tIns="45745" rIns="91492" bIns="45745" numCol="1" anchor="t" anchorCtr="0" compatLnSpc="1"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1049172" name="Rectangle 6"/>
          <p:cNvSpPr/>
          <p:nvPr>
            <p:ph type="ftr" sz="quarter" idx="4"/>
          </p:nvPr>
        </p:nvSpPr>
        <p:spPr bwMode="auto">
          <a:xfrm>
            <a:off x="2" y="9720264"/>
            <a:ext cx="3076575" cy="5127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92" tIns="45745" rIns="91492" bIns="45745" numCol="1" anchor="b" anchorCtr="0" compatLnSpc="1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1049173" name="Rectangle 7"/>
          <p:cNvSpPr/>
          <p:nvPr>
            <p:ph type="sldNum" sz="quarter" idx="5"/>
          </p:nvPr>
        </p:nvSpPr>
        <p:spPr bwMode="auto">
          <a:xfrm>
            <a:off x="4021139" y="9720264"/>
            <a:ext cx="3076575" cy="5127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92" tIns="45745" rIns="91492" bIns="45745" numCol="1" anchor="b" anchorCtr="0" compatLnSpc="1"/>
          <a:lstStyle>
            <a:lvl1pPr algn="r">
              <a:defRPr sz="1100"/>
            </a:lvl1pPr>
          </a:lstStyle>
          <a:p>
            <a:fld id="{A9A0EA98-5831-4853-B862-C702E6EB345C}" type="slidenum">
              <a:rPr lang="en-US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4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1" name="标题 1"/>
          <p:cNvSpPr/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48582" name="副标题 2"/>
          <p:cNvSpPr/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048583" name="日期占位符 15"/>
          <p:cNvSpPr/>
          <p:nvPr>
            <p:ph type="dt" sz="half" idx="10"/>
            <p:custDataLst>
              <p:tags r:id="rId4"/>
            </p:custDataLst>
          </p:nvPr>
        </p:nvSpPr>
        <p:spPr/>
        <p:txBody>
          <a:bodyPr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048584" name="页脚占位符 16"/>
          <p:cNvSpPr/>
          <p:nvPr>
            <p:ph type="ftr" sz="quarter" idx="11"/>
            <p:custDataLst>
              <p:tags r:id="rId5"/>
            </p:custDataLst>
          </p:nvPr>
        </p:nvSpPr>
        <p:spPr/>
        <p:txBody>
          <a:bodyPr/>
          <a:p>
            <a:endParaRPr lang="zh-CN" altLang="en-US" dirty="0"/>
          </a:p>
        </p:txBody>
      </p:sp>
      <p:sp>
        <p:nvSpPr>
          <p:cNvPr id="1048585" name="灯片编号占位符 17"/>
          <p:cNvSpPr/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7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36" name="日期占位符 2"/>
          <p:cNvSpPr/>
          <p:nvPr>
            <p:ph type="dt" sz="half" idx="10"/>
            <p:custDataLst>
              <p:tags r:id="rId2"/>
            </p:custDataLst>
          </p:nvPr>
        </p:nvSpPr>
        <p:spPr/>
        <p:txBody>
          <a:bodyPr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049137" name="页脚占位符 3"/>
          <p:cNvSpPr/>
          <p:nvPr>
            <p:ph type="ftr" sz="quarter" idx="11"/>
            <p:custDataLst>
              <p:tags r:id="rId3"/>
            </p:custDataLst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1049138" name="灯片编号占位符 4"/>
          <p:cNvSpPr/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049139" name="内容占位符 6"/>
          <p:cNvSpPr/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7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26" name="日期占位符 2"/>
          <p:cNvSpPr/>
          <p:nvPr>
            <p:ph type="dt" sz="half" idx="10"/>
            <p:custDataLst>
              <p:tags r:id="rId2"/>
            </p:custDataLst>
          </p:nvPr>
        </p:nvSpPr>
        <p:spPr/>
        <p:txBody>
          <a:bodyPr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049127" name="页脚占位符 3"/>
          <p:cNvSpPr/>
          <p:nvPr>
            <p:ph type="ftr" sz="quarter" idx="11"/>
            <p:custDataLst>
              <p:tags r:id="rId3"/>
            </p:custDataLst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1049128" name="灯片编号占位符 4"/>
          <p:cNvSpPr/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049129" name="标题 1"/>
          <p:cNvSpPr/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1049130" name="文本占位符 6"/>
          <p:cNvSpPr/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4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6" name="标题 1"/>
          <p:cNvSpPr/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048587" name="内容占位符 2"/>
          <p:cNvSpPr/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48588" name="日期占位符 3"/>
          <p:cNvSpPr/>
          <p:nvPr>
            <p:ph type="dt" sz="half" idx="10"/>
            <p:custDataLst>
              <p:tags r:id="rId4"/>
            </p:custDataLst>
          </p:nvPr>
        </p:nvSpPr>
        <p:spPr/>
        <p:txBody>
          <a:bodyPr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048589" name="页脚占位符 4"/>
          <p:cNvSpPr/>
          <p:nvPr>
            <p:ph type="ftr" sz="quarter" idx="11"/>
            <p:custDataLst>
              <p:tags r:id="rId5"/>
            </p:custDataLst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1048590" name="灯片编号占位符 5"/>
          <p:cNvSpPr/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8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40" name="标题 1"/>
          <p:cNvSpPr/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1049141" name="文本占位符 2"/>
          <p:cNvSpPr/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1049142" name="日期占位符 3"/>
          <p:cNvSpPr/>
          <p:nvPr>
            <p:ph type="dt" sz="half" idx="10"/>
            <p:custDataLst>
              <p:tags r:id="rId4"/>
            </p:custDataLst>
          </p:nvPr>
        </p:nvSpPr>
        <p:spPr/>
        <p:txBody>
          <a:bodyPr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049143" name="页脚占位符 4"/>
          <p:cNvSpPr/>
          <p:nvPr>
            <p:ph type="ftr" sz="quarter" idx="11"/>
            <p:custDataLst>
              <p:tags r:id="rId5"/>
            </p:custDataLst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1049144" name="灯片编号占位符 5"/>
          <p:cNvSpPr/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8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45" name="标题 1"/>
          <p:cNvSpPr/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049146" name="内容占位符 2"/>
          <p:cNvSpPr/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49147" name="内容占位符 3"/>
          <p:cNvSpPr/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49148" name="日期占位符 4"/>
          <p:cNvSpPr/>
          <p:nvPr>
            <p:ph type="dt" sz="half" idx="10"/>
            <p:custDataLst>
              <p:tags r:id="rId5"/>
            </p:custDataLst>
          </p:nvPr>
        </p:nvSpPr>
        <p:spPr/>
        <p:txBody>
          <a:bodyPr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049149" name="页脚占位符 5"/>
          <p:cNvSpPr/>
          <p:nvPr>
            <p:ph type="ftr" sz="quarter" idx="11"/>
            <p:custDataLst>
              <p:tags r:id="rId6"/>
            </p:custDataLst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1049150" name="灯片编号占位符 6"/>
          <p:cNvSpPr/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8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51" name="标题 1"/>
          <p:cNvSpPr/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049152" name="文本占位符 2"/>
          <p:cNvSpPr/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1049153" name="内容占位符 3"/>
          <p:cNvSpPr/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49154" name="文本占位符 4"/>
          <p:cNvSpPr/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1049155" name="内容占位符 5"/>
          <p:cNvSpPr/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49156" name="日期占位符 6"/>
          <p:cNvSpPr/>
          <p:nvPr>
            <p:ph type="dt" sz="half" idx="10"/>
            <p:custDataLst>
              <p:tags r:id="rId7"/>
            </p:custDataLst>
          </p:nvPr>
        </p:nvSpPr>
        <p:spPr/>
        <p:txBody>
          <a:bodyPr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049157" name="页脚占位符 7"/>
          <p:cNvSpPr/>
          <p:nvPr>
            <p:ph type="ftr" sz="quarter" idx="11"/>
            <p:custDataLst>
              <p:tags r:id="rId8"/>
            </p:custDataLst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1049158" name="灯片编号占位符 8"/>
          <p:cNvSpPr/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7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22" name="标题 1"/>
          <p:cNvSpPr/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049123" name="日期占位符 2"/>
          <p:cNvSpPr/>
          <p:nvPr>
            <p:ph type="dt" sz="half" idx="10"/>
            <p:custDataLst>
              <p:tags r:id="rId3"/>
            </p:custDataLst>
          </p:nvPr>
        </p:nvSpPr>
        <p:spPr/>
        <p:txBody>
          <a:bodyPr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049124" name="页脚占位符 3"/>
          <p:cNvSpPr/>
          <p:nvPr>
            <p:ph type="ftr" sz="quarter" idx="11"/>
            <p:custDataLst>
              <p:tags r:id="rId4"/>
            </p:custDataLst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1049125" name="灯片编号占位符 4"/>
          <p:cNvSpPr/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8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59" name="日期占位符 1"/>
          <p:cNvSpPr/>
          <p:nvPr>
            <p:ph type="dt" sz="half" idx="10"/>
            <p:custDataLst>
              <p:tags r:id="rId2"/>
            </p:custDataLst>
          </p:nvPr>
        </p:nvSpPr>
        <p:spPr/>
        <p:txBody>
          <a:bodyPr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049160" name="页脚占位符 2"/>
          <p:cNvSpPr/>
          <p:nvPr>
            <p:ph type="ftr" sz="quarter" idx="11"/>
            <p:custDataLst>
              <p:tags r:id="rId3"/>
            </p:custDataLst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1049161" name="灯片编号占位符 3"/>
          <p:cNvSpPr/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8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62" name="图片占位符 2"/>
          <p:cNvSpPr/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1049163" name="文本占位符 3"/>
          <p:cNvSpPr/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1049164" name="日期占位符 4"/>
          <p:cNvSpPr/>
          <p:nvPr>
            <p:ph type="dt" sz="half" idx="10"/>
            <p:custDataLst>
              <p:tags r:id="rId4"/>
            </p:custDataLst>
          </p:nvPr>
        </p:nvSpPr>
        <p:spPr/>
        <p:txBody>
          <a:bodyPr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1049165" name="页脚占位符 5"/>
          <p:cNvSpPr/>
          <p:nvPr>
            <p:ph type="ftr" sz="quarter" idx="11"/>
            <p:custDataLst>
              <p:tags r:id="rId5"/>
            </p:custDataLst>
          </p:nvPr>
        </p:nvSpPr>
        <p:spPr/>
        <p:txBody>
          <a:bodyPr/>
          <a:p>
            <a:endParaRPr lang="zh-CN" altLang="en-US" dirty="0"/>
          </a:p>
        </p:txBody>
      </p:sp>
      <p:sp>
        <p:nvSpPr>
          <p:cNvPr id="1049166" name="灯片编号占位符 6"/>
          <p:cNvSpPr/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1049167" name="标题 8"/>
          <p:cNvSpPr/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7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31" name="竖排标题 1"/>
          <p:cNvSpPr/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1049132" name="竖排文字占位符 2"/>
          <p:cNvSpPr/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49133" name="日期占位符 3"/>
          <p:cNvSpPr/>
          <p:nvPr>
            <p:ph type="dt" sz="half" idx="10"/>
            <p:custDataLst>
              <p:tags r:id="rId4"/>
            </p:custDataLst>
          </p:nvPr>
        </p:nvSpPr>
        <p:spPr/>
        <p:txBody>
          <a:bodyPr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049134" name="页脚占位符 4"/>
          <p:cNvSpPr/>
          <p:nvPr>
            <p:ph type="ftr" sz="quarter" idx="11"/>
            <p:custDataLst>
              <p:tags r:id="rId5"/>
            </p:custDataLst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1049135" name="灯片编号占位符 5"/>
          <p:cNvSpPr/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3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76" name="标题占位符 1"/>
          <p:cNvSpPr/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48577" name="文本占位符 2"/>
          <p:cNvSpPr/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48578" name="日期占位符 3"/>
          <p:cNvSpPr/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048579" name="页脚占位符 4"/>
          <p:cNvSpPr/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1048580" name="灯片编号占位符 5"/>
          <p:cNvSpPr/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0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pitchFamily="2" charset="2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png"/><Relationship Id="rId8" Type="http://schemas.openxmlformats.org/officeDocument/2006/relationships/customXml" Target="../ink/ink4.xml"/><Relationship Id="rId7" Type="http://schemas.openxmlformats.org/officeDocument/2006/relationships/image" Target="../media/image4.png"/><Relationship Id="rId6" Type="http://schemas.openxmlformats.org/officeDocument/2006/relationships/customXml" Target="../ink/ink3.xml"/><Relationship Id="rId5" Type="http://schemas.openxmlformats.org/officeDocument/2006/relationships/image" Target="../media/image3.png"/><Relationship Id="rId4" Type="http://schemas.openxmlformats.org/officeDocument/2006/relationships/customXml" Target="../ink/ink2.xml"/><Relationship Id="rId3" Type="http://schemas.openxmlformats.org/officeDocument/2006/relationships/image" Target="../media/image2.png"/><Relationship Id="rId2" Type="http://schemas.openxmlformats.org/officeDocument/2006/relationships/customXml" Target="../ink/ink1.xml"/><Relationship Id="rId15" Type="http://schemas.openxmlformats.org/officeDocument/2006/relationships/slideLayout" Target="../slideLayouts/slideLayout1.xml"/><Relationship Id="rId14" Type="http://schemas.openxmlformats.org/officeDocument/2006/relationships/tags" Target="../tags/tag62.xml"/><Relationship Id="rId13" Type="http://schemas.openxmlformats.org/officeDocument/2006/relationships/image" Target="../media/image7.png"/><Relationship Id="rId12" Type="http://schemas.openxmlformats.org/officeDocument/2006/relationships/customXml" Target="../ink/ink6.xml"/><Relationship Id="rId11" Type="http://schemas.openxmlformats.org/officeDocument/2006/relationships/image" Target="../media/image6.png"/><Relationship Id="rId10" Type="http://schemas.openxmlformats.org/officeDocument/2006/relationships/customXml" Target="../ink/ink5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9" Type="http://schemas.openxmlformats.org/officeDocument/2006/relationships/image" Target="../media/image416.png"/><Relationship Id="rId98" Type="http://schemas.openxmlformats.org/officeDocument/2006/relationships/customXml" Target="../ink/ink410.xml"/><Relationship Id="rId97" Type="http://schemas.openxmlformats.org/officeDocument/2006/relationships/image" Target="../media/image415.png"/><Relationship Id="rId96" Type="http://schemas.openxmlformats.org/officeDocument/2006/relationships/customXml" Target="../ink/ink409.xml"/><Relationship Id="rId95" Type="http://schemas.openxmlformats.org/officeDocument/2006/relationships/image" Target="../media/image414.png"/><Relationship Id="rId94" Type="http://schemas.openxmlformats.org/officeDocument/2006/relationships/customXml" Target="../ink/ink408.xml"/><Relationship Id="rId93" Type="http://schemas.openxmlformats.org/officeDocument/2006/relationships/image" Target="../media/image413.png"/><Relationship Id="rId92" Type="http://schemas.openxmlformats.org/officeDocument/2006/relationships/customXml" Target="../ink/ink407.xml"/><Relationship Id="rId91" Type="http://schemas.openxmlformats.org/officeDocument/2006/relationships/image" Target="../media/image412.png"/><Relationship Id="rId90" Type="http://schemas.openxmlformats.org/officeDocument/2006/relationships/customXml" Target="../ink/ink406.xml"/><Relationship Id="rId9" Type="http://schemas.openxmlformats.org/officeDocument/2006/relationships/image" Target="../media/image371.png"/><Relationship Id="rId89" Type="http://schemas.openxmlformats.org/officeDocument/2006/relationships/image" Target="../media/image411.png"/><Relationship Id="rId88" Type="http://schemas.openxmlformats.org/officeDocument/2006/relationships/customXml" Target="../ink/ink405.xml"/><Relationship Id="rId87" Type="http://schemas.openxmlformats.org/officeDocument/2006/relationships/image" Target="../media/image410.png"/><Relationship Id="rId86" Type="http://schemas.openxmlformats.org/officeDocument/2006/relationships/customXml" Target="../ink/ink404.xml"/><Relationship Id="rId85" Type="http://schemas.openxmlformats.org/officeDocument/2006/relationships/image" Target="../media/image409.png"/><Relationship Id="rId84" Type="http://schemas.openxmlformats.org/officeDocument/2006/relationships/customXml" Target="../ink/ink403.xml"/><Relationship Id="rId83" Type="http://schemas.openxmlformats.org/officeDocument/2006/relationships/image" Target="../media/image408.png"/><Relationship Id="rId82" Type="http://schemas.openxmlformats.org/officeDocument/2006/relationships/customXml" Target="../ink/ink402.xml"/><Relationship Id="rId81" Type="http://schemas.openxmlformats.org/officeDocument/2006/relationships/image" Target="../media/image407.png"/><Relationship Id="rId80" Type="http://schemas.openxmlformats.org/officeDocument/2006/relationships/customXml" Target="../ink/ink401.xml"/><Relationship Id="rId8" Type="http://schemas.openxmlformats.org/officeDocument/2006/relationships/customXml" Target="../ink/ink365.xml"/><Relationship Id="rId79" Type="http://schemas.openxmlformats.org/officeDocument/2006/relationships/image" Target="../media/image406.png"/><Relationship Id="rId78" Type="http://schemas.openxmlformats.org/officeDocument/2006/relationships/customXml" Target="../ink/ink400.xml"/><Relationship Id="rId77" Type="http://schemas.openxmlformats.org/officeDocument/2006/relationships/image" Target="../media/image405.png"/><Relationship Id="rId76" Type="http://schemas.openxmlformats.org/officeDocument/2006/relationships/customXml" Target="../ink/ink399.xml"/><Relationship Id="rId75" Type="http://schemas.openxmlformats.org/officeDocument/2006/relationships/image" Target="../media/image404.png"/><Relationship Id="rId74" Type="http://schemas.openxmlformats.org/officeDocument/2006/relationships/customXml" Target="../ink/ink398.xml"/><Relationship Id="rId73" Type="http://schemas.openxmlformats.org/officeDocument/2006/relationships/image" Target="../media/image403.png"/><Relationship Id="rId72" Type="http://schemas.openxmlformats.org/officeDocument/2006/relationships/customXml" Target="../ink/ink397.xml"/><Relationship Id="rId71" Type="http://schemas.openxmlformats.org/officeDocument/2006/relationships/image" Target="../media/image402.png"/><Relationship Id="rId70" Type="http://schemas.openxmlformats.org/officeDocument/2006/relationships/customXml" Target="../ink/ink396.xml"/><Relationship Id="rId7" Type="http://schemas.openxmlformats.org/officeDocument/2006/relationships/image" Target="../media/image370.png"/><Relationship Id="rId69" Type="http://schemas.openxmlformats.org/officeDocument/2006/relationships/image" Target="../media/image401.png"/><Relationship Id="rId68" Type="http://schemas.openxmlformats.org/officeDocument/2006/relationships/customXml" Target="../ink/ink395.xml"/><Relationship Id="rId67" Type="http://schemas.openxmlformats.org/officeDocument/2006/relationships/image" Target="../media/image400.png"/><Relationship Id="rId66" Type="http://schemas.openxmlformats.org/officeDocument/2006/relationships/customXml" Target="../ink/ink394.xml"/><Relationship Id="rId65" Type="http://schemas.openxmlformats.org/officeDocument/2006/relationships/image" Target="../media/image399.png"/><Relationship Id="rId64" Type="http://schemas.openxmlformats.org/officeDocument/2006/relationships/customXml" Target="../ink/ink393.xml"/><Relationship Id="rId63" Type="http://schemas.openxmlformats.org/officeDocument/2006/relationships/image" Target="../media/image398.png"/><Relationship Id="rId62" Type="http://schemas.openxmlformats.org/officeDocument/2006/relationships/customXml" Target="../ink/ink392.xml"/><Relationship Id="rId61" Type="http://schemas.openxmlformats.org/officeDocument/2006/relationships/image" Target="../media/image397.png"/><Relationship Id="rId60" Type="http://schemas.openxmlformats.org/officeDocument/2006/relationships/customXml" Target="../ink/ink391.xml"/><Relationship Id="rId6" Type="http://schemas.openxmlformats.org/officeDocument/2006/relationships/customXml" Target="../ink/ink364.xml"/><Relationship Id="rId59" Type="http://schemas.openxmlformats.org/officeDocument/2006/relationships/image" Target="../media/image396.png"/><Relationship Id="rId58" Type="http://schemas.openxmlformats.org/officeDocument/2006/relationships/customXml" Target="../ink/ink390.xml"/><Relationship Id="rId57" Type="http://schemas.openxmlformats.org/officeDocument/2006/relationships/image" Target="../media/image395.png"/><Relationship Id="rId56" Type="http://schemas.openxmlformats.org/officeDocument/2006/relationships/customXml" Target="../ink/ink389.xml"/><Relationship Id="rId55" Type="http://schemas.openxmlformats.org/officeDocument/2006/relationships/image" Target="../media/image394.png"/><Relationship Id="rId54" Type="http://schemas.openxmlformats.org/officeDocument/2006/relationships/customXml" Target="../ink/ink388.xml"/><Relationship Id="rId53" Type="http://schemas.openxmlformats.org/officeDocument/2006/relationships/image" Target="../media/image393.png"/><Relationship Id="rId52" Type="http://schemas.openxmlformats.org/officeDocument/2006/relationships/customXml" Target="../ink/ink387.xml"/><Relationship Id="rId51" Type="http://schemas.openxmlformats.org/officeDocument/2006/relationships/image" Target="../media/image392.png"/><Relationship Id="rId50" Type="http://schemas.openxmlformats.org/officeDocument/2006/relationships/customXml" Target="../ink/ink386.xml"/><Relationship Id="rId5" Type="http://schemas.openxmlformats.org/officeDocument/2006/relationships/image" Target="../media/image369.png"/><Relationship Id="rId49" Type="http://schemas.openxmlformats.org/officeDocument/2006/relationships/image" Target="../media/image391.png"/><Relationship Id="rId48" Type="http://schemas.openxmlformats.org/officeDocument/2006/relationships/customXml" Target="../ink/ink385.xml"/><Relationship Id="rId47" Type="http://schemas.openxmlformats.org/officeDocument/2006/relationships/image" Target="../media/image390.png"/><Relationship Id="rId46" Type="http://schemas.openxmlformats.org/officeDocument/2006/relationships/customXml" Target="../ink/ink384.xml"/><Relationship Id="rId45" Type="http://schemas.openxmlformats.org/officeDocument/2006/relationships/image" Target="../media/image389.png"/><Relationship Id="rId44" Type="http://schemas.openxmlformats.org/officeDocument/2006/relationships/customXml" Target="../ink/ink383.xml"/><Relationship Id="rId43" Type="http://schemas.openxmlformats.org/officeDocument/2006/relationships/image" Target="../media/image388.png"/><Relationship Id="rId42" Type="http://schemas.openxmlformats.org/officeDocument/2006/relationships/customXml" Target="../ink/ink382.xml"/><Relationship Id="rId41" Type="http://schemas.openxmlformats.org/officeDocument/2006/relationships/image" Target="../media/image387.png"/><Relationship Id="rId40" Type="http://schemas.openxmlformats.org/officeDocument/2006/relationships/customXml" Target="../ink/ink381.xml"/><Relationship Id="rId4" Type="http://schemas.openxmlformats.org/officeDocument/2006/relationships/customXml" Target="../ink/ink363.xml"/><Relationship Id="rId39" Type="http://schemas.openxmlformats.org/officeDocument/2006/relationships/image" Target="../media/image386.png"/><Relationship Id="rId38" Type="http://schemas.openxmlformats.org/officeDocument/2006/relationships/customXml" Target="../ink/ink380.xml"/><Relationship Id="rId37" Type="http://schemas.openxmlformats.org/officeDocument/2006/relationships/image" Target="../media/image385.png"/><Relationship Id="rId36" Type="http://schemas.openxmlformats.org/officeDocument/2006/relationships/customXml" Target="../ink/ink379.xml"/><Relationship Id="rId35" Type="http://schemas.openxmlformats.org/officeDocument/2006/relationships/image" Target="../media/image384.png"/><Relationship Id="rId34" Type="http://schemas.openxmlformats.org/officeDocument/2006/relationships/customXml" Target="../ink/ink378.xml"/><Relationship Id="rId33" Type="http://schemas.openxmlformats.org/officeDocument/2006/relationships/image" Target="../media/image383.png"/><Relationship Id="rId32" Type="http://schemas.openxmlformats.org/officeDocument/2006/relationships/customXml" Target="../ink/ink377.xml"/><Relationship Id="rId31" Type="http://schemas.openxmlformats.org/officeDocument/2006/relationships/image" Target="../media/image382.png"/><Relationship Id="rId30" Type="http://schemas.openxmlformats.org/officeDocument/2006/relationships/customXml" Target="../ink/ink376.xml"/><Relationship Id="rId3" Type="http://schemas.openxmlformats.org/officeDocument/2006/relationships/image" Target="../media/image368.png"/><Relationship Id="rId29" Type="http://schemas.openxmlformats.org/officeDocument/2006/relationships/image" Target="../media/image381.png"/><Relationship Id="rId28" Type="http://schemas.openxmlformats.org/officeDocument/2006/relationships/customXml" Target="../ink/ink375.xml"/><Relationship Id="rId27" Type="http://schemas.openxmlformats.org/officeDocument/2006/relationships/image" Target="../media/image380.png"/><Relationship Id="rId26" Type="http://schemas.openxmlformats.org/officeDocument/2006/relationships/customXml" Target="../ink/ink374.xml"/><Relationship Id="rId25" Type="http://schemas.openxmlformats.org/officeDocument/2006/relationships/image" Target="../media/image379.png"/><Relationship Id="rId24" Type="http://schemas.openxmlformats.org/officeDocument/2006/relationships/customXml" Target="../ink/ink373.xml"/><Relationship Id="rId23" Type="http://schemas.openxmlformats.org/officeDocument/2006/relationships/image" Target="../media/image378.png"/><Relationship Id="rId22" Type="http://schemas.openxmlformats.org/officeDocument/2006/relationships/customXml" Target="../ink/ink372.xml"/><Relationship Id="rId21" Type="http://schemas.openxmlformats.org/officeDocument/2006/relationships/image" Target="../media/image377.png"/><Relationship Id="rId20" Type="http://schemas.openxmlformats.org/officeDocument/2006/relationships/customXml" Target="../ink/ink371.xml"/><Relationship Id="rId2" Type="http://schemas.openxmlformats.org/officeDocument/2006/relationships/customXml" Target="../ink/ink362.xml"/><Relationship Id="rId19" Type="http://schemas.openxmlformats.org/officeDocument/2006/relationships/image" Target="../media/image376.png"/><Relationship Id="rId181" Type="http://schemas.openxmlformats.org/officeDocument/2006/relationships/slideLayout" Target="../slideLayouts/slideLayout1.xml"/><Relationship Id="rId180" Type="http://schemas.openxmlformats.org/officeDocument/2006/relationships/tags" Target="../tags/tag71.xml"/><Relationship Id="rId18" Type="http://schemas.openxmlformats.org/officeDocument/2006/relationships/customXml" Target="../ink/ink370.xml"/><Relationship Id="rId179" Type="http://schemas.openxmlformats.org/officeDocument/2006/relationships/image" Target="../media/image456.png"/><Relationship Id="rId178" Type="http://schemas.openxmlformats.org/officeDocument/2006/relationships/customXml" Target="../ink/ink450.xml"/><Relationship Id="rId177" Type="http://schemas.openxmlformats.org/officeDocument/2006/relationships/image" Target="../media/image455.png"/><Relationship Id="rId176" Type="http://schemas.openxmlformats.org/officeDocument/2006/relationships/customXml" Target="../ink/ink449.xml"/><Relationship Id="rId175" Type="http://schemas.openxmlformats.org/officeDocument/2006/relationships/image" Target="../media/image454.png"/><Relationship Id="rId174" Type="http://schemas.openxmlformats.org/officeDocument/2006/relationships/customXml" Target="../ink/ink448.xml"/><Relationship Id="rId173" Type="http://schemas.openxmlformats.org/officeDocument/2006/relationships/image" Target="../media/image453.png"/><Relationship Id="rId172" Type="http://schemas.openxmlformats.org/officeDocument/2006/relationships/customXml" Target="../ink/ink447.xml"/><Relationship Id="rId171" Type="http://schemas.openxmlformats.org/officeDocument/2006/relationships/image" Target="../media/image452.png"/><Relationship Id="rId170" Type="http://schemas.openxmlformats.org/officeDocument/2006/relationships/customXml" Target="../ink/ink446.xml"/><Relationship Id="rId17" Type="http://schemas.openxmlformats.org/officeDocument/2006/relationships/image" Target="../media/image375.png"/><Relationship Id="rId169" Type="http://schemas.openxmlformats.org/officeDocument/2006/relationships/image" Target="../media/image451.png"/><Relationship Id="rId168" Type="http://schemas.openxmlformats.org/officeDocument/2006/relationships/customXml" Target="../ink/ink445.xml"/><Relationship Id="rId167" Type="http://schemas.openxmlformats.org/officeDocument/2006/relationships/image" Target="../media/image450.png"/><Relationship Id="rId166" Type="http://schemas.openxmlformats.org/officeDocument/2006/relationships/customXml" Target="../ink/ink444.xml"/><Relationship Id="rId165" Type="http://schemas.openxmlformats.org/officeDocument/2006/relationships/image" Target="../media/image449.png"/><Relationship Id="rId164" Type="http://schemas.openxmlformats.org/officeDocument/2006/relationships/customXml" Target="../ink/ink443.xml"/><Relationship Id="rId163" Type="http://schemas.openxmlformats.org/officeDocument/2006/relationships/image" Target="../media/image448.png"/><Relationship Id="rId162" Type="http://schemas.openxmlformats.org/officeDocument/2006/relationships/customXml" Target="../ink/ink442.xml"/><Relationship Id="rId161" Type="http://schemas.openxmlformats.org/officeDocument/2006/relationships/image" Target="../media/image447.png"/><Relationship Id="rId160" Type="http://schemas.openxmlformats.org/officeDocument/2006/relationships/customXml" Target="../ink/ink441.xml"/><Relationship Id="rId16" Type="http://schemas.openxmlformats.org/officeDocument/2006/relationships/customXml" Target="../ink/ink369.xml"/><Relationship Id="rId159" Type="http://schemas.openxmlformats.org/officeDocument/2006/relationships/image" Target="../media/image446.png"/><Relationship Id="rId158" Type="http://schemas.openxmlformats.org/officeDocument/2006/relationships/customXml" Target="../ink/ink440.xml"/><Relationship Id="rId157" Type="http://schemas.openxmlformats.org/officeDocument/2006/relationships/image" Target="../media/image445.png"/><Relationship Id="rId156" Type="http://schemas.openxmlformats.org/officeDocument/2006/relationships/customXml" Target="../ink/ink439.xml"/><Relationship Id="rId155" Type="http://schemas.openxmlformats.org/officeDocument/2006/relationships/image" Target="../media/image444.png"/><Relationship Id="rId154" Type="http://schemas.openxmlformats.org/officeDocument/2006/relationships/customXml" Target="../ink/ink438.xml"/><Relationship Id="rId153" Type="http://schemas.openxmlformats.org/officeDocument/2006/relationships/image" Target="../media/image443.png"/><Relationship Id="rId152" Type="http://schemas.openxmlformats.org/officeDocument/2006/relationships/customXml" Target="../ink/ink437.xml"/><Relationship Id="rId151" Type="http://schemas.openxmlformats.org/officeDocument/2006/relationships/image" Target="../media/image442.png"/><Relationship Id="rId150" Type="http://schemas.openxmlformats.org/officeDocument/2006/relationships/customXml" Target="../ink/ink436.xml"/><Relationship Id="rId15" Type="http://schemas.openxmlformats.org/officeDocument/2006/relationships/image" Target="../media/image374.png"/><Relationship Id="rId149" Type="http://schemas.openxmlformats.org/officeDocument/2006/relationships/image" Target="../media/image441.png"/><Relationship Id="rId148" Type="http://schemas.openxmlformats.org/officeDocument/2006/relationships/customXml" Target="../ink/ink435.xml"/><Relationship Id="rId147" Type="http://schemas.openxmlformats.org/officeDocument/2006/relationships/image" Target="../media/image440.png"/><Relationship Id="rId146" Type="http://schemas.openxmlformats.org/officeDocument/2006/relationships/customXml" Target="../ink/ink434.xml"/><Relationship Id="rId145" Type="http://schemas.openxmlformats.org/officeDocument/2006/relationships/image" Target="../media/image439.png"/><Relationship Id="rId144" Type="http://schemas.openxmlformats.org/officeDocument/2006/relationships/customXml" Target="../ink/ink433.xml"/><Relationship Id="rId143" Type="http://schemas.openxmlformats.org/officeDocument/2006/relationships/image" Target="../media/image438.png"/><Relationship Id="rId142" Type="http://schemas.openxmlformats.org/officeDocument/2006/relationships/customXml" Target="../ink/ink432.xml"/><Relationship Id="rId141" Type="http://schemas.openxmlformats.org/officeDocument/2006/relationships/image" Target="../media/image437.png"/><Relationship Id="rId140" Type="http://schemas.openxmlformats.org/officeDocument/2006/relationships/customXml" Target="../ink/ink431.xml"/><Relationship Id="rId14" Type="http://schemas.openxmlformats.org/officeDocument/2006/relationships/customXml" Target="../ink/ink368.xml"/><Relationship Id="rId139" Type="http://schemas.openxmlformats.org/officeDocument/2006/relationships/image" Target="../media/image436.png"/><Relationship Id="rId138" Type="http://schemas.openxmlformats.org/officeDocument/2006/relationships/customXml" Target="../ink/ink430.xml"/><Relationship Id="rId137" Type="http://schemas.openxmlformats.org/officeDocument/2006/relationships/image" Target="../media/image435.png"/><Relationship Id="rId136" Type="http://schemas.openxmlformats.org/officeDocument/2006/relationships/customXml" Target="../ink/ink429.xml"/><Relationship Id="rId135" Type="http://schemas.openxmlformats.org/officeDocument/2006/relationships/image" Target="../media/image434.png"/><Relationship Id="rId134" Type="http://schemas.openxmlformats.org/officeDocument/2006/relationships/customXml" Target="../ink/ink428.xml"/><Relationship Id="rId133" Type="http://schemas.openxmlformats.org/officeDocument/2006/relationships/image" Target="../media/image433.png"/><Relationship Id="rId132" Type="http://schemas.openxmlformats.org/officeDocument/2006/relationships/customXml" Target="../ink/ink427.xml"/><Relationship Id="rId131" Type="http://schemas.openxmlformats.org/officeDocument/2006/relationships/image" Target="../media/image432.png"/><Relationship Id="rId130" Type="http://schemas.openxmlformats.org/officeDocument/2006/relationships/customXml" Target="../ink/ink426.xml"/><Relationship Id="rId13" Type="http://schemas.openxmlformats.org/officeDocument/2006/relationships/image" Target="../media/image373.png"/><Relationship Id="rId129" Type="http://schemas.openxmlformats.org/officeDocument/2006/relationships/image" Target="../media/image431.png"/><Relationship Id="rId128" Type="http://schemas.openxmlformats.org/officeDocument/2006/relationships/customXml" Target="../ink/ink425.xml"/><Relationship Id="rId127" Type="http://schemas.openxmlformats.org/officeDocument/2006/relationships/image" Target="../media/image430.png"/><Relationship Id="rId126" Type="http://schemas.openxmlformats.org/officeDocument/2006/relationships/customXml" Target="../ink/ink424.xml"/><Relationship Id="rId125" Type="http://schemas.openxmlformats.org/officeDocument/2006/relationships/image" Target="../media/image429.png"/><Relationship Id="rId124" Type="http://schemas.openxmlformats.org/officeDocument/2006/relationships/customXml" Target="../ink/ink423.xml"/><Relationship Id="rId123" Type="http://schemas.openxmlformats.org/officeDocument/2006/relationships/image" Target="../media/image428.png"/><Relationship Id="rId122" Type="http://schemas.openxmlformats.org/officeDocument/2006/relationships/customXml" Target="../ink/ink422.xml"/><Relationship Id="rId121" Type="http://schemas.openxmlformats.org/officeDocument/2006/relationships/image" Target="../media/image427.png"/><Relationship Id="rId120" Type="http://schemas.openxmlformats.org/officeDocument/2006/relationships/customXml" Target="../ink/ink421.xml"/><Relationship Id="rId12" Type="http://schemas.openxmlformats.org/officeDocument/2006/relationships/customXml" Target="../ink/ink367.xml"/><Relationship Id="rId119" Type="http://schemas.openxmlformats.org/officeDocument/2006/relationships/image" Target="../media/image426.png"/><Relationship Id="rId118" Type="http://schemas.openxmlformats.org/officeDocument/2006/relationships/customXml" Target="../ink/ink420.xml"/><Relationship Id="rId117" Type="http://schemas.openxmlformats.org/officeDocument/2006/relationships/image" Target="../media/image425.png"/><Relationship Id="rId116" Type="http://schemas.openxmlformats.org/officeDocument/2006/relationships/customXml" Target="../ink/ink419.xml"/><Relationship Id="rId115" Type="http://schemas.openxmlformats.org/officeDocument/2006/relationships/image" Target="../media/image424.png"/><Relationship Id="rId114" Type="http://schemas.openxmlformats.org/officeDocument/2006/relationships/customXml" Target="../ink/ink418.xml"/><Relationship Id="rId113" Type="http://schemas.openxmlformats.org/officeDocument/2006/relationships/image" Target="../media/image423.png"/><Relationship Id="rId112" Type="http://schemas.openxmlformats.org/officeDocument/2006/relationships/customXml" Target="../ink/ink417.xml"/><Relationship Id="rId111" Type="http://schemas.openxmlformats.org/officeDocument/2006/relationships/image" Target="../media/image422.png"/><Relationship Id="rId110" Type="http://schemas.openxmlformats.org/officeDocument/2006/relationships/customXml" Target="../ink/ink416.xml"/><Relationship Id="rId11" Type="http://schemas.openxmlformats.org/officeDocument/2006/relationships/image" Target="../media/image372.png"/><Relationship Id="rId109" Type="http://schemas.openxmlformats.org/officeDocument/2006/relationships/image" Target="../media/image421.png"/><Relationship Id="rId108" Type="http://schemas.openxmlformats.org/officeDocument/2006/relationships/customXml" Target="../ink/ink415.xml"/><Relationship Id="rId107" Type="http://schemas.openxmlformats.org/officeDocument/2006/relationships/image" Target="../media/image420.png"/><Relationship Id="rId106" Type="http://schemas.openxmlformats.org/officeDocument/2006/relationships/customXml" Target="../ink/ink414.xml"/><Relationship Id="rId105" Type="http://schemas.openxmlformats.org/officeDocument/2006/relationships/image" Target="../media/image419.png"/><Relationship Id="rId104" Type="http://schemas.openxmlformats.org/officeDocument/2006/relationships/customXml" Target="../ink/ink413.xml"/><Relationship Id="rId103" Type="http://schemas.openxmlformats.org/officeDocument/2006/relationships/image" Target="../media/image418.png"/><Relationship Id="rId102" Type="http://schemas.openxmlformats.org/officeDocument/2006/relationships/customXml" Target="../ink/ink412.xml"/><Relationship Id="rId101" Type="http://schemas.openxmlformats.org/officeDocument/2006/relationships/image" Target="../media/image417.png"/><Relationship Id="rId100" Type="http://schemas.openxmlformats.org/officeDocument/2006/relationships/customXml" Target="../ink/ink411.xml"/><Relationship Id="rId10" Type="http://schemas.openxmlformats.org/officeDocument/2006/relationships/customXml" Target="../ink/ink366.xml"/><Relationship Id="rId1" Type="http://schemas.openxmlformats.org/officeDocument/2006/relationships/image" Target="../media/image367.png"/></Relationships>
</file>

<file path=ppt/slides/_rels/slide11.xml.rels><?xml version="1.0" encoding="UTF-8" standalone="yes"?>
<Relationships xmlns="http://schemas.openxmlformats.org/package/2006/relationships"><Relationship Id="rId99" Type="http://schemas.openxmlformats.org/officeDocument/2006/relationships/image" Target="../media/image505.png"/><Relationship Id="rId98" Type="http://schemas.openxmlformats.org/officeDocument/2006/relationships/customXml" Target="../ink/ink499.xml"/><Relationship Id="rId97" Type="http://schemas.openxmlformats.org/officeDocument/2006/relationships/image" Target="../media/image504.png"/><Relationship Id="rId96" Type="http://schemas.openxmlformats.org/officeDocument/2006/relationships/customXml" Target="../ink/ink498.xml"/><Relationship Id="rId95" Type="http://schemas.openxmlformats.org/officeDocument/2006/relationships/image" Target="../media/image503.png"/><Relationship Id="rId94" Type="http://schemas.openxmlformats.org/officeDocument/2006/relationships/customXml" Target="../ink/ink497.xml"/><Relationship Id="rId93" Type="http://schemas.openxmlformats.org/officeDocument/2006/relationships/image" Target="../media/image502.png"/><Relationship Id="rId92" Type="http://schemas.openxmlformats.org/officeDocument/2006/relationships/customXml" Target="../ink/ink496.xml"/><Relationship Id="rId91" Type="http://schemas.openxmlformats.org/officeDocument/2006/relationships/image" Target="../media/image501.png"/><Relationship Id="rId90" Type="http://schemas.openxmlformats.org/officeDocument/2006/relationships/customXml" Target="../ink/ink495.xml"/><Relationship Id="rId9" Type="http://schemas.openxmlformats.org/officeDocument/2006/relationships/image" Target="../media/image460.png"/><Relationship Id="rId89" Type="http://schemas.openxmlformats.org/officeDocument/2006/relationships/image" Target="../media/image500.png"/><Relationship Id="rId88" Type="http://schemas.openxmlformats.org/officeDocument/2006/relationships/customXml" Target="../ink/ink494.xml"/><Relationship Id="rId87" Type="http://schemas.openxmlformats.org/officeDocument/2006/relationships/image" Target="../media/image499.png"/><Relationship Id="rId86" Type="http://schemas.openxmlformats.org/officeDocument/2006/relationships/customXml" Target="../ink/ink493.xml"/><Relationship Id="rId85" Type="http://schemas.openxmlformats.org/officeDocument/2006/relationships/image" Target="../media/image498.png"/><Relationship Id="rId84" Type="http://schemas.openxmlformats.org/officeDocument/2006/relationships/customXml" Target="../ink/ink492.xml"/><Relationship Id="rId83" Type="http://schemas.openxmlformats.org/officeDocument/2006/relationships/image" Target="../media/image497.png"/><Relationship Id="rId82" Type="http://schemas.openxmlformats.org/officeDocument/2006/relationships/customXml" Target="../ink/ink491.xml"/><Relationship Id="rId81" Type="http://schemas.openxmlformats.org/officeDocument/2006/relationships/image" Target="../media/image496.png"/><Relationship Id="rId80" Type="http://schemas.openxmlformats.org/officeDocument/2006/relationships/customXml" Target="../ink/ink490.xml"/><Relationship Id="rId8" Type="http://schemas.openxmlformats.org/officeDocument/2006/relationships/customXml" Target="../ink/ink454.xml"/><Relationship Id="rId79" Type="http://schemas.openxmlformats.org/officeDocument/2006/relationships/image" Target="../media/image495.png"/><Relationship Id="rId78" Type="http://schemas.openxmlformats.org/officeDocument/2006/relationships/customXml" Target="../ink/ink489.xml"/><Relationship Id="rId77" Type="http://schemas.openxmlformats.org/officeDocument/2006/relationships/image" Target="../media/image494.png"/><Relationship Id="rId76" Type="http://schemas.openxmlformats.org/officeDocument/2006/relationships/customXml" Target="../ink/ink488.xml"/><Relationship Id="rId75" Type="http://schemas.openxmlformats.org/officeDocument/2006/relationships/image" Target="../media/image493.png"/><Relationship Id="rId74" Type="http://schemas.openxmlformats.org/officeDocument/2006/relationships/customXml" Target="../ink/ink487.xml"/><Relationship Id="rId73" Type="http://schemas.openxmlformats.org/officeDocument/2006/relationships/image" Target="../media/image492.png"/><Relationship Id="rId72" Type="http://schemas.openxmlformats.org/officeDocument/2006/relationships/customXml" Target="../ink/ink486.xml"/><Relationship Id="rId71" Type="http://schemas.openxmlformats.org/officeDocument/2006/relationships/image" Target="../media/image491.png"/><Relationship Id="rId70" Type="http://schemas.openxmlformats.org/officeDocument/2006/relationships/customXml" Target="../ink/ink485.xml"/><Relationship Id="rId7" Type="http://schemas.openxmlformats.org/officeDocument/2006/relationships/customXml" Target="../ink/ink453.xml"/><Relationship Id="rId69" Type="http://schemas.openxmlformats.org/officeDocument/2006/relationships/image" Target="../media/image490.png"/><Relationship Id="rId68" Type="http://schemas.openxmlformats.org/officeDocument/2006/relationships/customXml" Target="../ink/ink484.xml"/><Relationship Id="rId67" Type="http://schemas.openxmlformats.org/officeDocument/2006/relationships/image" Target="../media/image489.png"/><Relationship Id="rId66" Type="http://schemas.openxmlformats.org/officeDocument/2006/relationships/customXml" Target="../ink/ink483.xml"/><Relationship Id="rId65" Type="http://schemas.openxmlformats.org/officeDocument/2006/relationships/image" Target="../media/image488.png"/><Relationship Id="rId64" Type="http://schemas.openxmlformats.org/officeDocument/2006/relationships/customXml" Target="../ink/ink482.xml"/><Relationship Id="rId63" Type="http://schemas.openxmlformats.org/officeDocument/2006/relationships/image" Target="../media/image487.png"/><Relationship Id="rId62" Type="http://schemas.openxmlformats.org/officeDocument/2006/relationships/customXml" Target="../ink/ink481.xml"/><Relationship Id="rId61" Type="http://schemas.openxmlformats.org/officeDocument/2006/relationships/image" Target="../media/image486.png"/><Relationship Id="rId60" Type="http://schemas.openxmlformats.org/officeDocument/2006/relationships/customXml" Target="../ink/ink480.xml"/><Relationship Id="rId6" Type="http://schemas.openxmlformats.org/officeDocument/2006/relationships/image" Target="../media/image34.png"/><Relationship Id="rId59" Type="http://schemas.openxmlformats.org/officeDocument/2006/relationships/image" Target="../media/image485.png"/><Relationship Id="rId58" Type="http://schemas.openxmlformats.org/officeDocument/2006/relationships/customXml" Target="../ink/ink479.xml"/><Relationship Id="rId57" Type="http://schemas.openxmlformats.org/officeDocument/2006/relationships/image" Target="../media/image484.png"/><Relationship Id="rId56" Type="http://schemas.openxmlformats.org/officeDocument/2006/relationships/customXml" Target="../ink/ink478.xml"/><Relationship Id="rId55" Type="http://schemas.openxmlformats.org/officeDocument/2006/relationships/image" Target="../media/image483.png"/><Relationship Id="rId54" Type="http://schemas.openxmlformats.org/officeDocument/2006/relationships/customXml" Target="../ink/ink477.xml"/><Relationship Id="rId53" Type="http://schemas.openxmlformats.org/officeDocument/2006/relationships/image" Target="../media/image482.png"/><Relationship Id="rId52" Type="http://schemas.openxmlformats.org/officeDocument/2006/relationships/customXml" Target="../ink/ink476.xml"/><Relationship Id="rId51" Type="http://schemas.openxmlformats.org/officeDocument/2006/relationships/image" Target="../media/image481.png"/><Relationship Id="rId50" Type="http://schemas.openxmlformats.org/officeDocument/2006/relationships/customXml" Target="../ink/ink475.xml"/><Relationship Id="rId5" Type="http://schemas.openxmlformats.org/officeDocument/2006/relationships/customXml" Target="../ink/ink452.xml"/><Relationship Id="rId49" Type="http://schemas.openxmlformats.org/officeDocument/2006/relationships/image" Target="../media/image480.png"/><Relationship Id="rId48" Type="http://schemas.openxmlformats.org/officeDocument/2006/relationships/customXml" Target="../ink/ink474.xml"/><Relationship Id="rId47" Type="http://schemas.openxmlformats.org/officeDocument/2006/relationships/image" Target="../media/image479.png"/><Relationship Id="rId46" Type="http://schemas.openxmlformats.org/officeDocument/2006/relationships/customXml" Target="../ink/ink473.xml"/><Relationship Id="rId45" Type="http://schemas.openxmlformats.org/officeDocument/2006/relationships/image" Target="../media/image478.png"/><Relationship Id="rId44" Type="http://schemas.openxmlformats.org/officeDocument/2006/relationships/customXml" Target="../ink/ink472.xml"/><Relationship Id="rId43" Type="http://schemas.openxmlformats.org/officeDocument/2006/relationships/image" Target="../media/image477.png"/><Relationship Id="rId42" Type="http://schemas.openxmlformats.org/officeDocument/2006/relationships/customXml" Target="../ink/ink471.xml"/><Relationship Id="rId41" Type="http://schemas.openxmlformats.org/officeDocument/2006/relationships/image" Target="../media/image476.png"/><Relationship Id="rId40" Type="http://schemas.openxmlformats.org/officeDocument/2006/relationships/customXml" Target="../ink/ink470.xml"/><Relationship Id="rId4" Type="http://schemas.openxmlformats.org/officeDocument/2006/relationships/image" Target="../media/image459.png"/><Relationship Id="rId39" Type="http://schemas.openxmlformats.org/officeDocument/2006/relationships/image" Target="../media/image475.png"/><Relationship Id="rId38" Type="http://schemas.openxmlformats.org/officeDocument/2006/relationships/customXml" Target="../ink/ink469.xml"/><Relationship Id="rId37" Type="http://schemas.openxmlformats.org/officeDocument/2006/relationships/image" Target="../media/image474.png"/><Relationship Id="rId36" Type="http://schemas.openxmlformats.org/officeDocument/2006/relationships/customXml" Target="../ink/ink468.xml"/><Relationship Id="rId35" Type="http://schemas.openxmlformats.org/officeDocument/2006/relationships/image" Target="../media/image473.png"/><Relationship Id="rId34" Type="http://schemas.openxmlformats.org/officeDocument/2006/relationships/customXml" Target="../ink/ink467.xml"/><Relationship Id="rId33" Type="http://schemas.openxmlformats.org/officeDocument/2006/relationships/image" Target="../media/image472.png"/><Relationship Id="rId32" Type="http://schemas.openxmlformats.org/officeDocument/2006/relationships/customXml" Target="../ink/ink466.xml"/><Relationship Id="rId31" Type="http://schemas.openxmlformats.org/officeDocument/2006/relationships/image" Target="../media/image471.png"/><Relationship Id="rId30" Type="http://schemas.openxmlformats.org/officeDocument/2006/relationships/customXml" Target="../ink/ink465.xml"/><Relationship Id="rId3" Type="http://schemas.openxmlformats.org/officeDocument/2006/relationships/customXml" Target="../ink/ink451.xml"/><Relationship Id="rId29" Type="http://schemas.openxmlformats.org/officeDocument/2006/relationships/image" Target="../media/image470.png"/><Relationship Id="rId28" Type="http://schemas.openxmlformats.org/officeDocument/2006/relationships/customXml" Target="../ink/ink464.xml"/><Relationship Id="rId27" Type="http://schemas.openxmlformats.org/officeDocument/2006/relationships/image" Target="../media/image469.png"/><Relationship Id="rId26" Type="http://schemas.openxmlformats.org/officeDocument/2006/relationships/customXml" Target="../ink/ink463.xml"/><Relationship Id="rId25" Type="http://schemas.openxmlformats.org/officeDocument/2006/relationships/image" Target="../media/image468.png"/><Relationship Id="rId24" Type="http://schemas.openxmlformats.org/officeDocument/2006/relationships/customXml" Target="../ink/ink462.xml"/><Relationship Id="rId23" Type="http://schemas.openxmlformats.org/officeDocument/2006/relationships/image" Target="../media/image467.png"/><Relationship Id="rId22" Type="http://schemas.openxmlformats.org/officeDocument/2006/relationships/customXml" Target="../ink/ink461.xml"/><Relationship Id="rId215" Type="http://schemas.openxmlformats.org/officeDocument/2006/relationships/slideLayout" Target="../slideLayouts/slideLayout1.xml"/><Relationship Id="rId214" Type="http://schemas.openxmlformats.org/officeDocument/2006/relationships/tags" Target="../tags/tag72.xml"/><Relationship Id="rId213" Type="http://schemas.openxmlformats.org/officeDocument/2006/relationships/image" Target="../media/image562.png"/><Relationship Id="rId212" Type="http://schemas.openxmlformats.org/officeDocument/2006/relationships/customXml" Target="../ink/ink556.xml"/><Relationship Id="rId211" Type="http://schemas.openxmlformats.org/officeDocument/2006/relationships/image" Target="../media/image561.png"/><Relationship Id="rId210" Type="http://schemas.openxmlformats.org/officeDocument/2006/relationships/customXml" Target="../ink/ink555.xml"/><Relationship Id="rId21" Type="http://schemas.openxmlformats.org/officeDocument/2006/relationships/image" Target="../media/image466.png"/><Relationship Id="rId209" Type="http://schemas.openxmlformats.org/officeDocument/2006/relationships/image" Target="../media/image560.png"/><Relationship Id="rId208" Type="http://schemas.openxmlformats.org/officeDocument/2006/relationships/customXml" Target="../ink/ink554.xml"/><Relationship Id="rId207" Type="http://schemas.openxmlformats.org/officeDocument/2006/relationships/image" Target="../media/image559.png"/><Relationship Id="rId206" Type="http://schemas.openxmlformats.org/officeDocument/2006/relationships/customXml" Target="../ink/ink553.xml"/><Relationship Id="rId205" Type="http://schemas.openxmlformats.org/officeDocument/2006/relationships/image" Target="../media/image558.png"/><Relationship Id="rId204" Type="http://schemas.openxmlformats.org/officeDocument/2006/relationships/customXml" Target="../ink/ink552.xml"/><Relationship Id="rId203" Type="http://schemas.openxmlformats.org/officeDocument/2006/relationships/image" Target="../media/image557.png"/><Relationship Id="rId202" Type="http://schemas.openxmlformats.org/officeDocument/2006/relationships/customXml" Target="../ink/ink551.xml"/><Relationship Id="rId201" Type="http://schemas.openxmlformats.org/officeDocument/2006/relationships/image" Target="../media/image556.png"/><Relationship Id="rId200" Type="http://schemas.openxmlformats.org/officeDocument/2006/relationships/customXml" Target="../ink/ink550.xml"/><Relationship Id="rId20" Type="http://schemas.openxmlformats.org/officeDocument/2006/relationships/customXml" Target="../ink/ink460.xml"/><Relationship Id="rId2" Type="http://schemas.openxmlformats.org/officeDocument/2006/relationships/image" Target="../media/image458.png"/><Relationship Id="rId199" Type="http://schemas.openxmlformats.org/officeDocument/2006/relationships/image" Target="../media/image555.png"/><Relationship Id="rId198" Type="http://schemas.openxmlformats.org/officeDocument/2006/relationships/customXml" Target="../ink/ink549.xml"/><Relationship Id="rId197" Type="http://schemas.openxmlformats.org/officeDocument/2006/relationships/image" Target="../media/image554.png"/><Relationship Id="rId196" Type="http://schemas.openxmlformats.org/officeDocument/2006/relationships/customXml" Target="../ink/ink548.xml"/><Relationship Id="rId195" Type="http://schemas.openxmlformats.org/officeDocument/2006/relationships/image" Target="../media/image553.png"/><Relationship Id="rId194" Type="http://schemas.openxmlformats.org/officeDocument/2006/relationships/customXml" Target="../ink/ink547.xml"/><Relationship Id="rId193" Type="http://schemas.openxmlformats.org/officeDocument/2006/relationships/image" Target="../media/image552.png"/><Relationship Id="rId192" Type="http://schemas.openxmlformats.org/officeDocument/2006/relationships/customXml" Target="../ink/ink546.xml"/><Relationship Id="rId191" Type="http://schemas.openxmlformats.org/officeDocument/2006/relationships/image" Target="../media/image551.png"/><Relationship Id="rId190" Type="http://schemas.openxmlformats.org/officeDocument/2006/relationships/customXml" Target="../ink/ink545.xml"/><Relationship Id="rId19" Type="http://schemas.openxmlformats.org/officeDocument/2006/relationships/image" Target="../media/image465.png"/><Relationship Id="rId189" Type="http://schemas.openxmlformats.org/officeDocument/2006/relationships/image" Target="../media/image550.png"/><Relationship Id="rId188" Type="http://schemas.openxmlformats.org/officeDocument/2006/relationships/customXml" Target="../ink/ink544.xml"/><Relationship Id="rId187" Type="http://schemas.openxmlformats.org/officeDocument/2006/relationships/image" Target="../media/image549.png"/><Relationship Id="rId186" Type="http://schemas.openxmlformats.org/officeDocument/2006/relationships/customXml" Target="../ink/ink543.xml"/><Relationship Id="rId185" Type="http://schemas.openxmlformats.org/officeDocument/2006/relationships/image" Target="../media/image548.png"/><Relationship Id="rId184" Type="http://schemas.openxmlformats.org/officeDocument/2006/relationships/customXml" Target="../ink/ink542.xml"/><Relationship Id="rId183" Type="http://schemas.openxmlformats.org/officeDocument/2006/relationships/image" Target="../media/image547.png"/><Relationship Id="rId182" Type="http://schemas.openxmlformats.org/officeDocument/2006/relationships/customXml" Target="../ink/ink541.xml"/><Relationship Id="rId181" Type="http://schemas.openxmlformats.org/officeDocument/2006/relationships/image" Target="../media/image546.png"/><Relationship Id="rId180" Type="http://schemas.openxmlformats.org/officeDocument/2006/relationships/customXml" Target="../ink/ink540.xml"/><Relationship Id="rId18" Type="http://schemas.openxmlformats.org/officeDocument/2006/relationships/customXml" Target="../ink/ink459.xml"/><Relationship Id="rId179" Type="http://schemas.openxmlformats.org/officeDocument/2006/relationships/image" Target="../media/image545.png"/><Relationship Id="rId178" Type="http://schemas.openxmlformats.org/officeDocument/2006/relationships/customXml" Target="../ink/ink539.xml"/><Relationship Id="rId177" Type="http://schemas.openxmlformats.org/officeDocument/2006/relationships/image" Target="../media/image544.png"/><Relationship Id="rId176" Type="http://schemas.openxmlformats.org/officeDocument/2006/relationships/customXml" Target="../ink/ink538.xml"/><Relationship Id="rId175" Type="http://schemas.openxmlformats.org/officeDocument/2006/relationships/image" Target="../media/image543.png"/><Relationship Id="rId174" Type="http://schemas.openxmlformats.org/officeDocument/2006/relationships/customXml" Target="../ink/ink537.xml"/><Relationship Id="rId173" Type="http://schemas.openxmlformats.org/officeDocument/2006/relationships/image" Target="../media/image542.png"/><Relationship Id="rId172" Type="http://schemas.openxmlformats.org/officeDocument/2006/relationships/customXml" Target="../ink/ink536.xml"/><Relationship Id="rId171" Type="http://schemas.openxmlformats.org/officeDocument/2006/relationships/image" Target="../media/image541.png"/><Relationship Id="rId170" Type="http://schemas.openxmlformats.org/officeDocument/2006/relationships/customXml" Target="../ink/ink535.xml"/><Relationship Id="rId17" Type="http://schemas.openxmlformats.org/officeDocument/2006/relationships/image" Target="../media/image464.png"/><Relationship Id="rId169" Type="http://schemas.openxmlformats.org/officeDocument/2006/relationships/image" Target="../media/image540.png"/><Relationship Id="rId168" Type="http://schemas.openxmlformats.org/officeDocument/2006/relationships/customXml" Target="../ink/ink534.xml"/><Relationship Id="rId167" Type="http://schemas.openxmlformats.org/officeDocument/2006/relationships/image" Target="../media/image539.png"/><Relationship Id="rId166" Type="http://schemas.openxmlformats.org/officeDocument/2006/relationships/customXml" Target="../ink/ink533.xml"/><Relationship Id="rId165" Type="http://schemas.openxmlformats.org/officeDocument/2006/relationships/image" Target="../media/image538.png"/><Relationship Id="rId164" Type="http://schemas.openxmlformats.org/officeDocument/2006/relationships/customXml" Target="../ink/ink532.xml"/><Relationship Id="rId163" Type="http://schemas.openxmlformats.org/officeDocument/2006/relationships/image" Target="../media/image537.png"/><Relationship Id="rId162" Type="http://schemas.openxmlformats.org/officeDocument/2006/relationships/customXml" Target="../ink/ink531.xml"/><Relationship Id="rId161" Type="http://schemas.openxmlformats.org/officeDocument/2006/relationships/image" Target="../media/image536.png"/><Relationship Id="rId160" Type="http://schemas.openxmlformats.org/officeDocument/2006/relationships/customXml" Target="../ink/ink530.xml"/><Relationship Id="rId16" Type="http://schemas.openxmlformats.org/officeDocument/2006/relationships/customXml" Target="../ink/ink458.xml"/><Relationship Id="rId159" Type="http://schemas.openxmlformats.org/officeDocument/2006/relationships/image" Target="../media/image535.png"/><Relationship Id="rId158" Type="http://schemas.openxmlformats.org/officeDocument/2006/relationships/customXml" Target="../ink/ink529.xml"/><Relationship Id="rId157" Type="http://schemas.openxmlformats.org/officeDocument/2006/relationships/image" Target="../media/image534.png"/><Relationship Id="rId156" Type="http://schemas.openxmlformats.org/officeDocument/2006/relationships/customXml" Target="../ink/ink528.xml"/><Relationship Id="rId155" Type="http://schemas.openxmlformats.org/officeDocument/2006/relationships/image" Target="../media/image533.png"/><Relationship Id="rId154" Type="http://schemas.openxmlformats.org/officeDocument/2006/relationships/customXml" Target="../ink/ink527.xml"/><Relationship Id="rId153" Type="http://schemas.openxmlformats.org/officeDocument/2006/relationships/image" Target="../media/image532.png"/><Relationship Id="rId152" Type="http://schemas.openxmlformats.org/officeDocument/2006/relationships/customXml" Target="../ink/ink526.xml"/><Relationship Id="rId151" Type="http://schemas.openxmlformats.org/officeDocument/2006/relationships/image" Target="../media/image531.png"/><Relationship Id="rId150" Type="http://schemas.openxmlformats.org/officeDocument/2006/relationships/customXml" Target="../ink/ink525.xml"/><Relationship Id="rId15" Type="http://schemas.openxmlformats.org/officeDocument/2006/relationships/image" Target="../media/image463.png"/><Relationship Id="rId149" Type="http://schemas.openxmlformats.org/officeDocument/2006/relationships/image" Target="../media/image530.png"/><Relationship Id="rId148" Type="http://schemas.openxmlformats.org/officeDocument/2006/relationships/customXml" Target="../ink/ink524.xml"/><Relationship Id="rId147" Type="http://schemas.openxmlformats.org/officeDocument/2006/relationships/image" Target="../media/image529.png"/><Relationship Id="rId146" Type="http://schemas.openxmlformats.org/officeDocument/2006/relationships/customXml" Target="../ink/ink523.xml"/><Relationship Id="rId145" Type="http://schemas.openxmlformats.org/officeDocument/2006/relationships/image" Target="../media/image528.png"/><Relationship Id="rId144" Type="http://schemas.openxmlformats.org/officeDocument/2006/relationships/customXml" Target="../ink/ink522.xml"/><Relationship Id="rId143" Type="http://schemas.openxmlformats.org/officeDocument/2006/relationships/image" Target="../media/image527.png"/><Relationship Id="rId142" Type="http://schemas.openxmlformats.org/officeDocument/2006/relationships/customXml" Target="../ink/ink521.xml"/><Relationship Id="rId141" Type="http://schemas.openxmlformats.org/officeDocument/2006/relationships/image" Target="../media/image526.png"/><Relationship Id="rId140" Type="http://schemas.openxmlformats.org/officeDocument/2006/relationships/customXml" Target="../ink/ink520.xml"/><Relationship Id="rId14" Type="http://schemas.openxmlformats.org/officeDocument/2006/relationships/customXml" Target="../ink/ink457.xml"/><Relationship Id="rId139" Type="http://schemas.openxmlformats.org/officeDocument/2006/relationships/image" Target="../media/image525.png"/><Relationship Id="rId138" Type="http://schemas.openxmlformats.org/officeDocument/2006/relationships/customXml" Target="../ink/ink519.xml"/><Relationship Id="rId137" Type="http://schemas.openxmlformats.org/officeDocument/2006/relationships/image" Target="../media/image524.png"/><Relationship Id="rId136" Type="http://schemas.openxmlformats.org/officeDocument/2006/relationships/customXml" Target="../ink/ink518.xml"/><Relationship Id="rId135" Type="http://schemas.openxmlformats.org/officeDocument/2006/relationships/image" Target="../media/image523.png"/><Relationship Id="rId134" Type="http://schemas.openxmlformats.org/officeDocument/2006/relationships/customXml" Target="../ink/ink517.xml"/><Relationship Id="rId133" Type="http://schemas.openxmlformats.org/officeDocument/2006/relationships/image" Target="../media/image522.png"/><Relationship Id="rId132" Type="http://schemas.openxmlformats.org/officeDocument/2006/relationships/customXml" Target="../ink/ink516.xml"/><Relationship Id="rId131" Type="http://schemas.openxmlformats.org/officeDocument/2006/relationships/image" Target="../media/image521.png"/><Relationship Id="rId130" Type="http://schemas.openxmlformats.org/officeDocument/2006/relationships/customXml" Target="../ink/ink515.xml"/><Relationship Id="rId13" Type="http://schemas.openxmlformats.org/officeDocument/2006/relationships/image" Target="../media/image462.png"/><Relationship Id="rId129" Type="http://schemas.openxmlformats.org/officeDocument/2006/relationships/image" Target="../media/image520.png"/><Relationship Id="rId128" Type="http://schemas.openxmlformats.org/officeDocument/2006/relationships/customXml" Target="../ink/ink514.xml"/><Relationship Id="rId127" Type="http://schemas.openxmlformats.org/officeDocument/2006/relationships/image" Target="../media/image519.png"/><Relationship Id="rId126" Type="http://schemas.openxmlformats.org/officeDocument/2006/relationships/customXml" Target="../ink/ink513.xml"/><Relationship Id="rId125" Type="http://schemas.openxmlformats.org/officeDocument/2006/relationships/image" Target="../media/image518.png"/><Relationship Id="rId124" Type="http://schemas.openxmlformats.org/officeDocument/2006/relationships/customXml" Target="../ink/ink512.xml"/><Relationship Id="rId123" Type="http://schemas.openxmlformats.org/officeDocument/2006/relationships/image" Target="../media/image517.png"/><Relationship Id="rId122" Type="http://schemas.openxmlformats.org/officeDocument/2006/relationships/customXml" Target="../ink/ink511.xml"/><Relationship Id="rId121" Type="http://schemas.openxmlformats.org/officeDocument/2006/relationships/image" Target="../media/image516.png"/><Relationship Id="rId120" Type="http://schemas.openxmlformats.org/officeDocument/2006/relationships/customXml" Target="../ink/ink510.xml"/><Relationship Id="rId12" Type="http://schemas.openxmlformats.org/officeDocument/2006/relationships/customXml" Target="../ink/ink456.xml"/><Relationship Id="rId119" Type="http://schemas.openxmlformats.org/officeDocument/2006/relationships/image" Target="../media/image515.png"/><Relationship Id="rId118" Type="http://schemas.openxmlformats.org/officeDocument/2006/relationships/customXml" Target="../ink/ink509.xml"/><Relationship Id="rId117" Type="http://schemas.openxmlformats.org/officeDocument/2006/relationships/image" Target="../media/image514.png"/><Relationship Id="rId116" Type="http://schemas.openxmlformats.org/officeDocument/2006/relationships/customXml" Target="../ink/ink508.xml"/><Relationship Id="rId115" Type="http://schemas.openxmlformats.org/officeDocument/2006/relationships/image" Target="../media/image513.png"/><Relationship Id="rId114" Type="http://schemas.openxmlformats.org/officeDocument/2006/relationships/customXml" Target="../ink/ink507.xml"/><Relationship Id="rId113" Type="http://schemas.openxmlformats.org/officeDocument/2006/relationships/image" Target="../media/image512.png"/><Relationship Id="rId112" Type="http://schemas.openxmlformats.org/officeDocument/2006/relationships/customXml" Target="../ink/ink506.xml"/><Relationship Id="rId111" Type="http://schemas.openxmlformats.org/officeDocument/2006/relationships/image" Target="../media/image511.png"/><Relationship Id="rId110" Type="http://schemas.openxmlformats.org/officeDocument/2006/relationships/customXml" Target="../ink/ink505.xml"/><Relationship Id="rId11" Type="http://schemas.openxmlformats.org/officeDocument/2006/relationships/image" Target="../media/image461.png"/><Relationship Id="rId109" Type="http://schemas.openxmlformats.org/officeDocument/2006/relationships/image" Target="../media/image510.png"/><Relationship Id="rId108" Type="http://schemas.openxmlformats.org/officeDocument/2006/relationships/customXml" Target="../ink/ink504.xml"/><Relationship Id="rId107" Type="http://schemas.openxmlformats.org/officeDocument/2006/relationships/image" Target="../media/image509.png"/><Relationship Id="rId106" Type="http://schemas.openxmlformats.org/officeDocument/2006/relationships/customXml" Target="../ink/ink503.xml"/><Relationship Id="rId105" Type="http://schemas.openxmlformats.org/officeDocument/2006/relationships/image" Target="../media/image508.png"/><Relationship Id="rId104" Type="http://schemas.openxmlformats.org/officeDocument/2006/relationships/customXml" Target="../ink/ink502.xml"/><Relationship Id="rId103" Type="http://schemas.openxmlformats.org/officeDocument/2006/relationships/image" Target="../media/image507.png"/><Relationship Id="rId102" Type="http://schemas.openxmlformats.org/officeDocument/2006/relationships/customXml" Target="../ink/ink501.xml"/><Relationship Id="rId101" Type="http://schemas.openxmlformats.org/officeDocument/2006/relationships/image" Target="../media/image506.png"/><Relationship Id="rId100" Type="http://schemas.openxmlformats.org/officeDocument/2006/relationships/customXml" Target="../ink/ink500.xml"/><Relationship Id="rId10" Type="http://schemas.openxmlformats.org/officeDocument/2006/relationships/customXml" Target="../ink/ink455.xml"/><Relationship Id="rId1" Type="http://schemas.openxmlformats.org/officeDocument/2006/relationships/image" Target="../media/image457.png"/></Relationships>
</file>

<file path=ppt/slides/_rels/slide12.xml.rels><?xml version="1.0" encoding="UTF-8" standalone="yes"?>
<Relationships xmlns="http://schemas.openxmlformats.org/package/2006/relationships"><Relationship Id="rId99" Type="http://schemas.openxmlformats.org/officeDocument/2006/relationships/image" Target="../media/image612.png"/><Relationship Id="rId98" Type="http://schemas.openxmlformats.org/officeDocument/2006/relationships/customXml" Target="../ink/ink605.xml"/><Relationship Id="rId97" Type="http://schemas.openxmlformats.org/officeDocument/2006/relationships/image" Target="../media/image611.png"/><Relationship Id="rId96" Type="http://schemas.openxmlformats.org/officeDocument/2006/relationships/customXml" Target="../ink/ink604.xml"/><Relationship Id="rId95" Type="http://schemas.openxmlformats.org/officeDocument/2006/relationships/image" Target="../media/image610.png"/><Relationship Id="rId94" Type="http://schemas.openxmlformats.org/officeDocument/2006/relationships/customXml" Target="../ink/ink603.xml"/><Relationship Id="rId93" Type="http://schemas.openxmlformats.org/officeDocument/2006/relationships/image" Target="../media/image609.png"/><Relationship Id="rId92" Type="http://schemas.openxmlformats.org/officeDocument/2006/relationships/customXml" Target="../ink/ink602.xml"/><Relationship Id="rId91" Type="http://schemas.openxmlformats.org/officeDocument/2006/relationships/image" Target="../media/image608.png"/><Relationship Id="rId90" Type="http://schemas.openxmlformats.org/officeDocument/2006/relationships/customXml" Target="../ink/ink601.xml"/><Relationship Id="rId9" Type="http://schemas.openxmlformats.org/officeDocument/2006/relationships/image" Target="../media/image567.png"/><Relationship Id="rId89" Type="http://schemas.openxmlformats.org/officeDocument/2006/relationships/image" Target="../media/image607.png"/><Relationship Id="rId88" Type="http://schemas.openxmlformats.org/officeDocument/2006/relationships/customXml" Target="../ink/ink600.xml"/><Relationship Id="rId87" Type="http://schemas.openxmlformats.org/officeDocument/2006/relationships/image" Target="../media/image606.png"/><Relationship Id="rId86" Type="http://schemas.openxmlformats.org/officeDocument/2006/relationships/customXml" Target="../ink/ink599.xml"/><Relationship Id="rId85" Type="http://schemas.openxmlformats.org/officeDocument/2006/relationships/image" Target="../media/image605.png"/><Relationship Id="rId84" Type="http://schemas.openxmlformats.org/officeDocument/2006/relationships/customXml" Target="../ink/ink598.xml"/><Relationship Id="rId83" Type="http://schemas.openxmlformats.org/officeDocument/2006/relationships/image" Target="../media/image604.png"/><Relationship Id="rId82" Type="http://schemas.openxmlformats.org/officeDocument/2006/relationships/customXml" Target="../ink/ink597.xml"/><Relationship Id="rId81" Type="http://schemas.openxmlformats.org/officeDocument/2006/relationships/image" Target="../media/image603.png"/><Relationship Id="rId80" Type="http://schemas.openxmlformats.org/officeDocument/2006/relationships/customXml" Target="../ink/ink596.xml"/><Relationship Id="rId8" Type="http://schemas.openxmlformats.org/officeDocument/2006/relationships/customXml" Target="../ink/ink560.xml"/><Relationship Id="rId79" Type="http://schemas.openxmlformats.org/officeDocument/2006/relationships/image" Target="../media/image602.png"/><Relationship Id="rId78" Type="http://schemas.openxmlformats.org/officeDocument/2006/relationships/customXml" Target="../ink/ink595.xml"/><Relationship Id="rId77" Type="http://schemas.openxmlformats.org/officeDocument/2006/relationships/image" Target="../media/image601.png"/><Relationship Id="rId76" Type="http://schemas.openxmlformats.org/officeDocument/2006/relationships/customXml" Target="../ink/ink594.xml"/><Relationship Id="rId75" Type="http://schemas.openxmlformats.org/officeDocument/2006/relationships/image" Target="../media/image600.png"/><Relationship Id="rId74" Type="http://schemas.openxmlformats.org/officeDocument/2006/relationships/customXml" Target="../ink/ink593.xml"/><Relationship Id="rId73" Type="http://schemas.openxmlformats.org/officeDocument/2006/relationships/image" Target="../media/image599.png"/><Relationship Id="rId72" Type="http://schemas.openxmlformats.org/officeDocument/2006/relationships/customXml" Target="../ink/ink592.xml"/><Relationship Id="rId71" Type="http://schemas.openxmlformats.org/officeDocument/2006/relationships/image" Target="../media/image598.png"/><Relationship Id="rId70" Type="http://schemas.openxmlformats.org/officeDocument/2006/relationships/customXml" Target="../ink/ink591.xml"/><Relationship Id="rId7" Type="http://schemas.openxmlformats.org/officeDocument/2006/relationships/image" Target="../media/image566.png"/><Relationship Id="rId69" Type="http://schemas.openxmlformats.org/officeDocument/2006/relationships/image" Target="../media/image597.png"/><Relationship Id="rId68" Type="http://schemas.openxmlformats.org/officeDocument/2006/relationships/customXml" Target="../ink/ink590.xml"/><Relationship Id="rId67" Type="http://schemas.openxmlformats.org/officeDocument/2006/relationships/image" Target="../media/image596.png"/><Relationship Id="rId66" Type="http://schemas.openxmlformats.org/officeDocument/2006/relationships/customXml" Target="../ink/ink589.xml"/><Relationship Id="rId65" Type="http://schemas.openxmlformats.org/officeDocument/2006/relationships/image" Target="../media/image595.png"/><Relationship Id="rId64" Type="http://schemas.openxmlformats.org/officeDocument/2006/relationships/customXml" Target="../ink/ink588.xml"/><Relationship Id="rId63" Type="http://schemas.openxmlformats.org/officeDocument/2006/relationships/image" Target="../media/image594.png"/><Relationship Id="rId62" Type="http://schemas.openxmlformats.org/officeDocument/2006/relationships/customXml" Target="../ink/ink587.xml"/><Relationship Id="rId61" Type="http://schemas.openxmlformats.org/officeDocument/2006/relationships/image" Target="../media/image593.png"/><Relationship Id="rId60" Type="http://schemas.openxmlformats.org/officeDocument/2006/relationships/customXml" Target="../ink/ink586.xml"/><Relationship Id="rId6" Type="http://schemas.openxmlformats.org/officeDocument/2006/relationships/customXml" Target="../ink/ink559.xml"/><Relationship Id="rId59" Type="http://schemas.openxmlformats.org/officeDocument/2006/relationships/image" Target="../media/image592.png"/><Relationship Id="rId58" Type="http://schemas.openxmlformats.org/officeDocument/2006/relationships/customXml" Target="../ink/ink585.xml"/><Relationship Id="rId57" Type="http://schemas.openxmlformats.org/officeDocument/2006/relationships/image" Target="../media/image591.png"/><Relationship Id="rId56" Type="http://schemas.openxmlformats.org/officeDocument/2006/relationships/customXml" Target="../ink/ink584.xml"/><Relationship Id="rId55" Type="http://schemas.openxmlformats.org/officeDocument/2006/relationships/image" Target="../media/image590.png"/><Relationship Id="rId54" Type="http://schemas.openxmlformats.org/officeDocument/2006/relationships/customXml" Target="../ink/ink583.xml"/><Relationship Id="rId53" Type="http://schemas.openxmlformats.org/officeDocument/2006/relationships/image" Target="../media/image589.png"/><Relationship Id="rId52" Type="http://schemas.openxmlformats.org/officeDocument/2006/relationships/customXml" Target="../ink/ink582.xml"/><Relationship Id="rId51" Type="http://schemas.openxmlformats.org/officeDocument/2006/relationships/image" Target="../media/image588.png"/><Relationship Id="rId50" Type="http://schemas.openxmlformats.org/officeDocument/2006/relationships/customXml" Target="../ink/ink581.xml"/><Relationship Id="rId5" Type="http://schemas.openxmlformats.org/officeDocument/2006/relationships/image" Target="../media/image565.png"/><Relationship Id="rId49" Type="http://schemas.openxmlformats.org/officeDocument/2006/relationships/image" Target="../media/image587.png"/><Relationship Id="rId48" Type="http://schemas.openxmlformats.org/officeDocument/2006/relationships/customXml" Target="../ink/ink580.xml"/><Relationship Id="rId47" Type="http://schemas.openxmlformats.org/officeDocument/2006/relationships/image" Target="../media/image586.png"/><Relationship Id="rId46" Type="http://schemas.openxmlformats.org/officeDocument/2006/relationships/customXml" Target="../ink/ink579.xml"/><Relationship Id="rId45" Type="http://schemas.openxmlformats.org/officeDocument/2006/relationships/image" Target="../media/image585.png"/><Relationship Id="rId44" Type="http://schemas.openxmlformats.org/officeDocument/2006/relationships/customXml" Target="../ink/ink578.xml"/><Relationship Id="rId43" Type="http://schemas.openxmlformats.org/officeDocument/2006/relationships/image" Target="../media/image584.png"/><Relationship Id="rId42" Type="http://schemas.openxmlformats.org/officeDocument/2006/relationships/customXml" Target="../ink/ink577.xml"/><Relationship Id="rId41" Type="http://schemas.openxmlformats.org/officeDocument/2006/relationships/image" Target="../media/image583.png"/><Relationship Id="rId40" Type="http://schemas.openxmlformats.org/officeDocument/2006/relationships/customXml" Target="../ink/ink576.xml"/><Relationship Id="rId4" Type="http://schemas.openxmlformats.org/officeDocument/2006/relationships/customXml" Target="../ink/ink558.xml"/><Relationship Id="rId39" Type="http://schemas.openxmlformats.org/officeDocument/2006/relationships/image" Target="../media/image582.png"/><Relationship Id="rId38" Type="http://schemas.openxmlformats.org/officeDocument/2006/relationships/customXml" Target="../ink/ink575.xml"/><Relationship Id="rId37" Type="http://schemas.openxmlformats.org/officeDocument/2006/relationships/image" Target="../media/image581.png"/><Relationship Id="rId36" Type="http://schemas.openxmlformats.org/officeDocument/2006/relationships/customXml" Target="../ink/ink574.xml"/><Relationship Id="rId35" Type="http://schemas.openxmlformats.org/officeDocument/2006/relationships/image" Target="../media/image580.png"/><Relationship Id="rId34" Type="http://schemas.openxmlformats.org/officeDocument/2006/relationships/customXml" Target="../ink/ink573.xml"/><Relationship Id="rId337" Type="http://schemas.openxmlformats.org/officeDocument/2006/relationships/slideLayout" Target="../slideLayouts/slideLayout1.xml"/><Relationship Id="rId336" Type="http://schemas.openxmlformats.org/officeDocument/2006/relationships/tags" Target="../tags/tag73.xml"/><Relationship Id="rId335" Type="http://schemas.openxmlformats.org/officeDocument/2006/relationships/image" Target="../media/image730.png"/><Relationship Id="rId334" Type="http://schemas.openxmlformats.org/officeDocument/2006/relationships/customXml" Target="../ink/ink723.xml"/><Relationship Id="rId333" Type="http://schemas.openxmlformats.org/officeDocument/2006/relationships/image" Target="../media/image729.png"/><Relationship Id="rId332" Type="http://schemas.openxmlformats.org/officeDocument/2006/relationships/customXml" Target="../ink/ink722.xml"/><Relationship Id="rId331" Type="http://schemas.openxmlformats.org/officeDocument/2006/relationships/image" Target="../media/image728.png"/><Relationship Id="rId330" Type="http://schemas.openxmlformats.org/officeDocument/2006/relationships/customXml" Target="../ink/ink721.xml"/><Relationship Id="rId33" Type="http://schemas.openxmlformats.org/officeDocument/2006/relationships/image" Target="../media/image579.png"/><Relationship Id="rId329" Type="http://schemas.openxmlformats.org/officeDocument/2006/relationships/image" Target="../media/image727.png"/><Relationship Id="rId328" Type="http://schemas.openxmlformats.org/officeDocument/2006/relationships/customXml" Target="../ink/ink720.xml"/><Relationship Id="rId327" Type="http://schemas.openxmlformats.org/officeDocument/2006/relationships/image" Target="../media/image726.png"/><Relationship Id="rId326" Type="http://schemas.openxmlformats.org/officeDocument/2006/relationships/customXml" Target="../ink/ink719.xml"/><Relationship Id="rId325" Type="http://schemas.openxmlformats.org/officeDocument/2006/relationships/image" Target="../media/image725.png"/><Relationship Id="rId324" Type="http://schemas.openxmlformats.org/officeDocument/2006/relationships/customXml" Target="../ink/ink718.xml"/><Relationship Id="rId323" Type="http://schemas.openxmlformats.org/officeDocument/2006/relationships/image" Target="../media/image724.png"/><Relationship Id="rId322" Type="http://schemas.openxmlformats.org/officeDocument/2006/relationships/customXml" Target="../ink/ink717.xml"/><Relationship Id="rId321" Type="http://schemas.openxmlformats.org/officeDocument/2006/relationships/image" Target="../media/image723.png"/><Relationship Id="rId320" Type="http://schemas.openxmlformats.org/officeDocument/2006/relationships/customXml" Target="../ink/ink716.xml"/><Relationship Id="rId32" Type="http://schemas.openxmlformats.org/officeDocument/2006/relationships/customXml" Target="../ink/ink572.xml"/><Relationship Id="rId319" Type="http://schemas.openxmlformats.org/officeDocument/2006/relationships/image" Target="../media/image722.png"/><Relationship Id="rId318" Type="http://schemas.openxmlformats.org/officeDocument/2006/relationships/customXml" Target="../ink/ink715.xml"/><Relationship Id="rId317" Type="http://schemas.openxmlformats.org/officeDocument/2006/relationships/image" Target="../media/image721.png"/><Relationship Id="rId316" Type="http://schemas.openxmlformats.org/officeDocument/2006/relationships/customXml" Target="../ink/ink714.xml"/><Relationship Id="rId315" Type="http://schemas.openxmlformats.org/officeDocument/2006/relationships/image" Target="../media/image720.png"/><Relationship Id="rId314" Type="http://schemas.openxmlformats.org/officeDocument/2006/relationships/customXml" Target="../ink/ink713.xml"/><Relationship Id="rId313" Type="http://schemas.openxmlformats.org/officeDocument/2006/relationships/image" Target="../media/image719.png"/><Relationship Id="rId312" Type="http://schemas.openxmlformats.org/officeDocument/2006/relationships/customXml" Target="../ink/ink712.xml"/><Relationship Id="rId311" Type="http://schemas.openxmlformats.org/officeDocument/2006/relationships/image" Target="../media/image718.png"/><Relationship Id="rId310" Type="http://schemas.openxmlformats.org/officeDocument/2006/relationships/customXml" Target="../ink/ink711.xml"/><Relationship Id="rId31" Type="http://schemas.openxmlformats.org/officeDocument/2006/relationships/image" Target="../media/image578.png"/><Relationship Id="rId309" Type="http://schemas.openxmlformats.org/officeDocument/2006/relationships/image" Target="../media/image717.png"/><Relationship Id="rId308" Type="http://schemas.openxmlformats.org/officeDocument/2006/relationships/customXml" Target="../ink/ink710.xml"/><Relationship Id="rId307" Type="http://schemas.openxmlformats.org/officeDocument/2006/relationships/image" Target="../media/image716.png"/><Relationship Id="rId306" Type="http://schemas.openxmlformats.org/officeDocument/2006/relationships/customXml" Target="../ink/ink709.xml"/><Relationship Id="rId305" Type="http://schemas.openxmlformats.org/officeDocument/2006/relationships/image" Target="../media/image715.png"/><Relationship Id="rId304" Type="http://schemas.openxmlformats.org/officeDocument/2006/relationships/customXml" Target="../ink/ink708.xml"/><Relationship Id="rId303" Type="http://schemas.openxmlformats.org/officeDocument/2006/relationships/image" Target="../media/image714.png"/><Relationship Id="rId302" Type="http://schemas.openxmlformats.org/officeDocument/2006/relationships/customXml" Target="../ink/ink707.xml"/><Relationship Id="rId301" Type="http://schemas.openxmlformats.org/officeDocument/2006/relationships/image" Target="../media/image713.png"/><Relationship Id="rId300" Type="http://schemas.openxmlformats.org/officeDocument/2006/relationships/customXml" Target="../ink/ink706.xml"/><Relationship Id="rId30" Type="http://schemas.openxmlformats.org/officeDocument/2006/relationships/customXml" Target="../ink/ink571.xml"/><Relationship Id="rId3" Type="http://schemas.openxmlformats.org/officeDocument/2006/relationships/image" Target="../media/image564.png"/><Relationship Id="rId299" Type="http://schemas.openxmlformats.org/officeDocument/2006/relationships/image" Target="../media/image712.png"/><Relationship Id="rId298" Type="http://schemas.openxmlformats.org/officeDocument/2006/relationships/customXml" Target="../ink/ink705.xml"/><Relationship Id="rId297" Type="http://schemas.openxmlformats.org/officeDocument/2006/relationships/image" Target="../media/image711.png"/><Relationship Id="rId296" Type="http://schemas.openxmlformats.org/officeDocument/2006/relationships/customXml" Target="../ink/ink704.xml"/><Relationship Id="rId295" Type="http://schemas.openxmlformats.org/officeDocument/2006/relationships/image" Target="../media/image710.png"/><Relationship Id="rId294" Type="http://schemas.openxmlformats.org/officeDocument/2006/relationships/customXml" Target="../ink/ink703.xml"/><Relationship Id="rId293" Type="http://schemas.openxmlformats.org/officeDocument/2006/relationships/image" Target="../media/image709.png"/><Relationship Id="rId292" Type="http://schemas.openxmlformats.org/officeDocument/2006/relationships/customXml" Target="../ink/ink702.xml"/><Relationship Id="rId291" Type="http://schemas.openxmlformats.org/officeDocument/2006/relationships/image" Target="../media/image708.png"/><Relationship Id="rId290" Type="http://schemas.openxmlformats.org/officeDocument/2006/relationships/customXml" Target="../ink/ink701.xml"/><Relationship Id="rId29" Type="http://schemas.openxmlformats.org/officeDocument/2006/relationships/image" Target="../media/image577.png"/><Relationship Id="rId289" Type="http://schemas.openxmlformats.org/officeDocument/2006/relationships/image" Target="../media/image707.png"/><Relationship Id="rId288" Type="http://schemas.openxmlformats.org/officeDocument/2006/relationships/customXml" Target="../ink/ink700.xml"/><Relationship Id="rId287" Type="http://schemas.openxmlformats.org/officeDocument/2006/relationships/image" Target="../media/image706.png"/><Relationship Id="rId286" Type="http://schemas.openxmlformats.org/officeDocument/2006/relationships/customXml" Target="../ink/ink699.xml"/><Relationship Id="rId285" Type="http://schemas.openxmlformats.org/officeDocument/2006/relationships/image" Target="../media/image705.png"/><Relationship Id="rId284" Type="http://schemas.openxmlformats.org/officeDocument/2006/relationships/customXml" Target="../ink/ink698.xml"/><Relationship Id="rId283" Type="http://schemas.openxmlformats.org/officeDocument/2006/relationships/image" Target="../media/image704.png"/><Relationship Id="rId282" Type="http://schemas.openxmlformats.org/officeDocument/2006/relationships/customXml" Target="../ink/ink697.xml"/><Relationship Id="rId281" Type="http://schemas.openxmlformats.org/officeDocument/2006/relationships/image" Target="../media/image703.png"/><Relationship Id="rId280" Type="http://schemas.openxmlformats.org/officeDocument/2006/relationships/customXml" Target="../ink/ink696.xml"/><Relationship Id="rId28" Type="http://schemas.openxmlformats.org/officeDocument/2006/relationships/customXml" Target="../ink/ink570.xml"/><Relationship Id="rId279" Type="http://schemas.openxmlformats.org/officeDocument/2006/relationships/image" Target="../media/image702.png"/><Relationship Id="rId278" Type="http://schemas.openxmlformats.org/officeDocument/2006/relationships/customXml" Target="../ink/ink695.xml"/><Relationship Id="rId277" Type="http://schemas.openxmlformats.org/officeDocument/2006/relationships/image" Target="../media/image701.png"/><Relationship Id="rId276" Type="http://schemas.openxmlformats.org/officeDocument/2006/relationships/customXml" Target="../ink/ink694.xml"/><Relationship Id="rId275" Type="http://schemas.openxmlformats.org/officeDocument/2006/relationships/image" Target="../media/image700.png"/><Relationship Id="rId274" Type="http://schemas.openxmlformats.org/officeDocument/2006/relationships/customXml" Target="../ink/ink693.xml"/><Relationship Id="rId273" Type="http://schemas.openxmlformats.org/officeDocument/2006/relationships/image" Target="../media/image699.png"/><Relationship Id="rId272" Type="http://schemas.openxmlformats.org/officeDocument/2006/relationships/customXml" Target="../ink/ink692.xml"/><Relationship Id="rId271" Type="http://schemas.openxmlformats.org/officeDocument/2006/relationships/image" Target="../media/image698.png"/><Relationship Id="rId270" Type="http://schemas.openxmlformats.org/officeDocument/2006/relationships/customXml" Target="../ink/ink691.xml"/><Relationship Id="rId27" Type="http://schemas.openxmlformats.org/officeDocument/2006/relationships/image" Target="../media/image576.png"/><Relationship Id="rId269" Type="http://schemas.openxmlformats.org/officeDocument/2006/relationships/image" Target="../media/image697.png"/><Relationship Id="rId268" Type="http://schemas.openxmlformats.org/officeDocument/2006/relationships/customXml" Target="../ink/ink690.xml"/><Relationship Id="rId267" Type="http://schemas.openxmlformats.org/officeDocument/2006/relationships/image" Target="../media/image696.png"/><Relationship Id="rId266" Type="http://schemas.openxmlformats.org/officeDocument/2006/relationships/customXml" Target="../ink/ink689.xml"/><Relationship Id="rId265" Type="http://schemas.openxmlformats.org/officeDocument/2006/relationships/image" Target="../media/image695.png"/><Relationship Id="rId264" Type="http://schemas.openxmlformats.org/officeDocument/2006/relationships/customXml" Target="../ink/ink688.xml"/><Relationship Id="rId263" Type="http://schemas.openxmlformats.org/officeDocument/2006/relationships/image" Target="../media/image694.png"/><Relationship Id="rId262" Type="http://schemas.openxmlformats.org/officeDocument/2006/relationships/customXml" Target="../ink/ink687.xml"/><Relationship Id="rId261" Type="http://schemas.openxmlformats.org/officeDocument/2006/relationships/image" Target="../media/image693.png"/><Relationship Id="rId260" Type="http://schemas.openxmlformats.org/officeDocument/2006/relationships/customXml" Target="../ink/ink686.xml"/><Relationship Id="rId26" Type="http://schemas.openxmlformats.org/officeDocument/2006/relationships/customXml" Target="../ink/ink569.xml"/><Relationship Id="rId259" Type="http://schemas.openxmlformats.org/officeDocument/2006/relationships/image" Target="../media/image692.png"/><Relationship Id="rId258" Type="http://schemas.openxmlformats.org/officeDocument/2006/relationships/customXml" Target="../ink/ink685.xml"/><Relationship Id="rId257" Type="http://schemas.openxmlformats.org/officeDocument/2006/relationships/image" Target="../media/image691.png"/><Relationship Id="rId256" Type="http://schemas.openxmlformats.org/officeDocument/2006/relationships/customXml" Target="../ink/ink684.xml"/><Relationship Id="rId255" Type="http://schemas.openxmlformats.org/officeDocument/2006/relationships/image" Target="../media/image690.png"/><Relationship Id="rId254" Type="http://schemas.openxmlformats.org/officeDocument/2006/relationships/customXml" Target="../ink/ink683.xml"/><Relationship Id="rId253" Type="http://schemas.openxmlformats.org/officeDocument/2006/relationships/image" Target="../media/image689.png"/><Relationship Id="rId252" Type="http://schemas.openxmlformats.org/officeDocument/2006/relationships/customXml" Target="../ink/ink682.xml"/><Relationship Id="rId251" Type="http://schemas.openxmlformats.org/officeDocument/2006/relationships/image" Target="../media/image688.png"/><Relationship Id="rId250" Type="http://schemas.openxmlformats.org/officeDocument/2006/relationships/customXml" Target="../ink/ink681.xml"/><Relationship Id="rId25" Type="http://schemas.openxmlformats.org/officeDocument/2006/relationships/image" Target="../media/image575.png"/><Relationship Id="rId249" Type="http://schemas.openxmlformats.org/officeDocument/2006/relationships/image" Target="../media/image687.png"/><Relationship Id="rId248" Type="http://schemas.openxmlformats.org/officeDocument/2006/relationships/customXml" Target="../ink/ink680.xml"/><Relationship Id="rId247" Type="http://schemas.openxmlformats.org/officeDocument/2006/relationships/image" Target="../media/image686.png"/><Relationship Id="rId246" Type="http://schemas.openxmlformats.org/officeDocument/2006/relationships/customXml" Target="../ink/ink679.xml"/><Relationship Id="rId245" Type="http://schemas.openxmlformats.org/officeDocument/2006/relationships/image" Target="../media/image685.png"/><Relationship Id="rId244" Type="http://schemas.openxmlformats.org/officeDocument/2006/relationships/customXml" Target="../ink/ink678.xml"/><Relationship Id="rId243" Type="http://schemas.openxmlformats.org/officeDocument/2006/relationships/image" Target="../media/image684.png"/><Relationship Id="rId242" Type="http://schemas.openxmlformats.org/officeDocument/2006/relationships/customXml" Target="../ink/ink677.xml"/><Relationship Id="rId241" Type="http://schemas.openxmlformats.org/officeDocument/2006/relationships/image" Target="../media/image683.png"/><Relationship Id="rId240" Type="http://schemas.openxmlformats.org/officeDocument/2006/relationships/customXml" Target="../ink/ink676.xml"/><Relationship Id="rId24" Type="http://schemas.openxmlformats.org/officeDocument/2006/relationships/customXml" Target="../ink/ink568.xml"/><Relationship Id="rId239" Type="http://schemas.openxmlformats.org/officeDocument/2006/relationships/image" Target="../media/image682.png"/><Relationship Id="rId238" Type="http://schemas.openxmlformats.org/officeDocument/2006/relationships/customXml" Target="../ink/ink675.xml"/><Relationship Id="rId237" Type="http://schemas.openxmlformats.org/officeDocument/2006/relationships/image" Target="../media/image681.png"/><Relationship Id="rId236" Type="http://schemas.openxmlformats.org/officeDocument/2006/relationships/customXml" Target="../ink/ink674.xml"/><Relationship Id="rId235" Type="http://schemas.openxmlformats.org/officeDocument/2006/relationships/image" Target="../media/image680.png"/><Relationship Id="rId234" Type="http://schemas.openxmlformats.org/officeDocument/2006/relationships/customXml" Target="../ink/ink673.xml"/><Relationship Id="rId233" Type="http://schemas.openxmlformats.org/officeDocument/2006/relationships/image" Target="../media/image679.png"/><Relationship Id="rId232" Type="http://schemas.openxmlformats.org/officeDocument/2006/relationships/customXml" Target="../ink/ink672.xml"/><Relationship Id="rId231" Type="http://schemas.openxmlformats.org/officeDocument/2006/relationships/image" Target="../media/image678.png"/><Relationship Id="rId230" Type="http://schemas.openxmlformats.org/officeDocument/2006/relationships/customXml" Target="../ink/ink671.xml"/><Relationship Id="rId23" Type="http://schemas.openxmlformats.org/officeDocument/2006/relationships/image" Target="../media/image574.png"/><Relationship Id="rId229" Type="http://schemas.openxmlformats.org/officeDocument/2006/relationships/image" Target="../media/image677.png"/><Relationship Id="rId228" Type="http://schemas.openxmlformats.org/officeDocument/2006/relationships/customXml" Target="../ink/ink670.xml"/><Relationship Id="rId227" Type="http://schemas.openxmlformats.org/officeDocument/2006/relationships/image" Target="../media/image676.png"/><Relationship Id="rId226" Type="http://schemas.openxmlformats.org/officeDocument/2006/relationships/customXml" Target="../ink/ink669.xml"/><Relationship Id="rId225" Type="http://schemas.openxmlformats.org/officeDocument/2006/relationships/image" Target="../media/image675.png"/><Relationship Id="rId224" Type="http://schemas.openxmlformats.org/officeDocument/2006/relationships/customXml" Target="../ink/ink668.xml"/><Relationship Id="rId223" Type="http://schemas.openxmlformats.org/officeDocument/2006/relationships/image" Target="../media/image674.png"/><Relationship Id="rId222" Type="http://schemas.openxmlformats.org/officeDocument/2006/relationships/customXml" Target="../ink/ink667.xml"/><Relationship Id="rId221" Type="http://schemas.openxmlformats.org/officeDocument/2006/relationships/image" Target="../media/image673.png"/><Relationship Id="rId220" Type="http://schemas.openxmlformats.org/officeDocument/2006/relationships/customXml" Target="../ink/ink666.xml"/><Relationship Id="rId22" Type="http://schemas.openxmlformats.org/officeDocument/2006/relationships/customXml" Target="../ink/ink567.xml"/><Relationship Id="rId219" Type="http://schemas.openxmlformats.org/officeDocument/2006/relationships/image" Target="../media/image672.png"/><Relationship Id="rId218" Type="http://schemas.openxmlformats.org/officeDocument/2006/relationships/customXml" Target="../ink/ink665.xml"/><Relationship Id="rId217" Type="http://schemas.openxmlformats.org/officeDocument/2006/relationships/image" Target="../media/image671.png"/><Relationship Id="rId216" Type="http://schemas.openxmlformats.org/officeDocument/2006/relationships/customXml" Target="../ink/ink664.xml"/><Relationship Id="rId215" Type="http://schemas.openxmlformats.org/officeDocument/2006/relationships/image" Target="../media/image670.png"/><Relationship Id="rId214" Type="http://schemas.openxmlformats.org/officeDocument/2006/relationships/customXml" Target="../ink/ink663.xml"/><Relationship Id="rId213" Type="http://schemas.openxmlformats.org/officeDocument/2006/relationships/image" Target="../media/image669.png"/><Relationship Id="rId212" Type="http://schemas.openxmlformats.org/officeDocument/2006/relationships/customXml" Target="../ink/ink662.xml"/><Relationship Id="rId211" Type="http://schemas.openxmlformats.org/officeDocument/2006/relationships/image" Target="../media/image668.png"/><Relationship Id="rId210" Type="http://schemas.openxmlformats.org/officeDocument/2006/relationships/customXml" Target="../ink/ink661.xml"/><Relationship Id="rId21" Type="http://schemas.openxmlformats.org/officeDocument/2006/relationships/image" Target="../media/image573.png"/><Relationship Id="rId209" Type="http://schemas.openxmlformats.org/officeDocument/2006/relationships/image" Target="../media/image667.png"/><Relationship Id="rId208" Type="http://schemas.openxmlformats.org/officeDocument/2006/relationships/customXml" Target="../ink/ink660.xml"/><Relationship Id="rId207" Type="http://schemas.openxmlformats.org/officeDocument/2006/relationships/image" Target="../media/image666.png"/><Relationship Id="rId206" Type="http://schemas.openxmlformats.org/officeDocument/2006/relationships/customXml" Target="../ink/ink659.xml"/><Relationship Id="rId205" Type="http://schemas.openxmlformats.org/officeDocument/2006/relationships/image" Target="../media/image665.png"/><Relationship Id="rId204" Type="http://schemas.openxmlformats.org/officeDocument/2006/relationships/customXml" Target="../ink/ink658.xml"/><Relationship Id="rId203" Type="http://schemas.openxmlformats.org/officeDocument/2006/relationships/image" Target="../media/image664.png"/><Relationship Id="rId202" Type="http://schemas.openxmlformats.org/officeDocument/2006/relationships/customXml" Target="../ink/ink657.xml"/><Relationship Id="rId201" Type="http://schemas.openxmlformats.org/officeDocument/2006/relationships/image" Target="../media/image663.png"/><Relationship Id="rId200" Type="http://schemas.openxmlformats.org/officeDocument/2006/relationships/customXml" Target="../ink/ink656.xml"/><Relationship Id="rId20" Type="http://schemas.openxmlformats.org/officeDocument/2006/relationships/customXml" Target="../ink/ink566.xml"/><Relationship Id="rId2" Type="http://schemas.openxmlformats.org/officeDocument/2006/relationships/customXml" Target="../ink/ink557.xml"/><Relationship Id="rId199" Type="http://schemas.openxmlformats.org/officeDocument/2006/relationships/image" Target="../media/image662.png"/><Relationship Id="rId198" Type="http://schemas.openxmlformats.org/officeDocument/2006/relationships/customXml" Target="../ink/ink655.xml"/><Relationship Id="rId197" Type="http://schemas.openxmlformats.org/officeDocument/2006/relationships/image" Target="../media/image661.png"/><Relationship Id="rId196" Type="http://schemas.openxmlformats.org/officeDocument/2006/relationships/customXml" Target="../ink/ink654.xml"/><Relationship Id="rId195" Type="http://schemas.openxmlformats.org/officeDocument/2006/relationships/image" Target="../media/image660.png"/><Relationship Id="rId194" Type="http://schemas.openxmlformats.org/officeDocument/2006/relationships/customXml" Target="../ink/ink653.xml"/><Relationship Id="rId193" Type="http://schemas.openxmlformats.org/officeDocument/2006/relationships/image" Target="../media/image659.png"/><Relationship Id="rId192" Type="http://schemas.openxmlformats.org/officeDocument/2006/relationships/customXml" Target="../ink/ink652.xml"/><Relationship Id="rId191" Type="http://schemas.openxmlformats.org/officeDocument/2006/relationships/image" Target="../media/image658.png"/><Relationship Id="rId190" Type="http://schemas.openxmlformats.org/officeDocument/2006/relationships/customXml" Target="../ink/ink651.xml"/><Relationship Id="rId19" Type="http://schemas.openxmlformats.org/officeDocument/2006/relationships/image" Target="../media/image572.png"/><Relationship Id="rId189" Type="http://schemas.openxmlformats.org/officeDocument/2006/relationships/image" Target="../media/image657.png"/><Relationship Id="rId188" Type="http://schemas.openxmlformats.org/officeDocument/2006/relationships/customXml" Target="../ink/ink650.xml"/><Relationship Id="rId187" Type="http://schemas.openxmlformats.org/officeDocument/2006/relationships/image" Target="../media/image656.png"/><Relationship Id="rId186" Type="http://schemas.openxmlformats.org/officeDocument/2006/relationships/customXml" Target="../ink/ink649.xml"/><Relationship Id="rId185" Type="http://schemas.openxmlformats.org/officeDocument/2006/relationships/image" Target="../media/image655.png"/><Relationship Id="rId184" Type="http://schemas.openxmlformats.org/officeDocument/2006/relationships/customXml" Target="../ink/ink648.xml"/><Relationship Id="rId183" Type="http://schemas.openxmlformats.org/officeDocument/2006/relationships/image" Target="../media/image654.png"/><Relationship Id="rId182" Type="http://schemas.openxmlformats.org/officeDocument/2006/relationships/customXml" Target="../ink/ink647.xml"/><Relationship Id="rId181" Type="http://schemas.openxmlformats.org/officeDocument/2006/relationships/image" Target="../media/image653.png"/><Relationship Id="rId180" Type="http://schemas.openxmlformats.org/officeDocument/2006/relationships/customXml" Target="../ink/ink646.xml"/><Relationship Id="rId18" Type="http://schemas.openxmlformats.org/officeDocument/2006/relationships/customXml" Target="../ink/ink565.xml"/><Relationship Id="rId179" Type="http://schemas.openxmlformats.org/officeDocument/2006/relationships/image" Target="../media/image652.png"/><Relationship Id="rId178" Type="http://schemas.openxmlformats.org/officeDocument/2006/relationships/customXml" Target="../ink/ink645.xml"/><Relationship Id="rId177" Type="http://schemas.openxmlformats.org/officeDocument/2006/relationships/image" Target="../media/image651.png"/><Relationship Id="rId176" Type="http://schemas.openxmlformats.org/officeDocument/2006/relationships/customXml" Target="../ink/ink644.xml"/><Relationship Id="rId175" Type="http://schemas.openxmlformats.org/officeDocument/2006/relationships/image" Target="../media/image650.png"/><Relationship Id="rId174" Type="http://schemas.openxmlformats.org/officeDocument/2006/relationships/customXml" Target="../ink/ink643.xml"/><Relationship Id="rId173" Type="http://schemas.openxmlformats.org/officeDocument/2006/relationships/image" Target="../media/image649.png"/><Relationship Id="rId172" Type="http://schemas.openxmlformats.org/officeDocument/2006/relationships/customXml" Target="../ink/ink642.xml"/><Relationship Id="rId171" Type="http://schemas.openxmlformats.org/officeDocument/2006/relationships/image" Target="../media/image648.png"/><Relationship Id="rId170" Type="http://schemas.openxmlformats.org/officeDocument/2006/relationships/customXml" Target="../ink/ink641.xml"/><Relationship Id="rId17" Type="http://schemas.openxmlformats.org/officeDocument/2006/relationships/image" Target="../media/image571.png"/><Relationship Id="rId169" Type="http://schemas.openxmlformats.org/officeDocument/2006/relationships/image" Target="../media/image647.png"/><Relationship Id="rId168" Type="http://schemas.openxmlformats.org/officeDocument/2006/relationships/customXml" Target="../ink/ink640.xml"/><Relationship Id="rId167" Type="http://schemas.openxmlformats.org/officeDocument/2006/relationships/image" Target="../media/image646.png"/><Relationship Id="rId166" Type="http://schemas.openxmlformats.org/officeDocument/2006/relationships/customXml" Target="../ink/ink639.xml"/><Relationship Id="rId165" Type="http://schemas.openxmlformats.org/officeDocument/2006/relationships/image" Target="../media/image645.png"/><Relationship Id="rId164" Type="http://schemas.openxmlformats.org/officeDocument/2006/relationships/customXml" Target="../ink/ink638.xml"/><Relationship Id="rId163" Type="http://schemas.openxmlformats.org/officeDocument/2006/relationships/image" Target="../media/image644.png"/><Relationship Id="rId162" Type="http://schemas.openxmlformats.org/officeDocument/2006/relationships/customXml" Target="../ink/ink637.xml"/><Relationship Id="rId161" Type="http://schemas.openxmlformats.org/officeDocument/2006/relationships/image" Target="../media/image643.png"/><Relationship Id="rId160" Type="http://schemas.openxmlformats.org/officeDocument/2006/relationships/customXml" Target="../ink/ink636.xml"/><Relationship Id="rId16" Type="http://schemas.openxmlformats.org/officeDocument/2006/relationships/customXml" Target="../ink/ink564.xml"/><Relationship Id="rId159" Type="http://schemas.openxmlformats.org/officeDocument/2006/relationships/image" Target="../media/image642.png"/><Relationship Id="rId158" Type="http://schemas.openxmlformats.org/officeDocument/2006/relationships/customXml" Target="../ink/ink635.xml"/><Relationship Id="rId157" Type="http://schemas.openxmlformats.org/officeDocument/2006/relationships/image" Target="../media/image641.png"/><Relationship Id="rId156" Type="http://schemas.openxmlformats.org/officeDocument/2006/relationships/customXml" Target="../ink/ink634.xml"/><Relationship Id="rId155" Type="http://schemas.openxmlformats.org/officeDocument/2006/relationships/image" Target="../media/image640.png"/><Relationship Id="rId154" Type="http://schemas.openxmlformats.org/officeDocument/2006/relationships/customXml" Target="../ink/ink633.xml"/><Relationship Id="rId153" Type="http://schemas.openxmlformats.org/officeDocument/2006/relationships/image" Target="../media/image639.png"/><Relationship Id="rId152" Type="http://schemas.openxmlformats.org/officeDocument/2006/relationships/customXml" Target="../ink/ink632.xml"/><Relationship Id="rId151" Type="http://schemas.openxmlformats.org/officeDocument/2006/relationships/image" Target="../media/image638.png"/><Relationship Id="rId150" Type="http://schemas.openxmlformats.org/officeDocument/2006/relationships/customXml" Target="../ink/ink631.xml"/><Relationship Id="rId15" Type="http://schemas.openxmlformats.org/officeDocument/2006/relationships/image" Target="../media/image570.png"/><Relationship Id="rId149" Type="http://schemas.openxmlformats.org/officeDocument/2006/relationships/image" Target="../media/image637.png"/><Relationship Id="rId148" Type="http://schemas.openxmlformats.org/officeDocument/2006/relationships/customXml" Target="../ink/ink630.xml"/><Relationship Id="rId147" Type="http://schemas.openxmlformats.org/officeDocument/2006/relationships/image" Target="../media/image636.png"/><Relationship Id="rId146" Type="http://schemas.openxmlformats.org/officeDocument/2006/relationships/customXml" Target="../ink/ink629.xml"/><Relationship Id="rId145" Type="http://schemas.openxmlformats.org/officeDocument/2006/relationships/image" Target="../media/image635.png"/><Relationship Id="rId144" Type="http://schemas.openxmlformats.org/officeDocument/2006/relationships/customXml" Target="../ink/ink628.xml"/><Relationship Id="rId143" Type="http://schemas.openxmlformats.org/officeDocument/2006/relationships/image" Target="../media/image634.png"/><Relationship Id="rId142" Type="http://schemas.openxmlformats.org/officeDocument/2006/relationships/customXml" Target="../ink/ink627.xml"/><Relationship Id="rId141" Type="http://schemas.openxmlformats.org/officeDocument/2006/relationships/image" Target="../media/image633.png"/><Relationship Id="rId140" Type="http://schemas.openxmlformats.org/officeDocument/2006/relationships/customXml" Target="../ink/ink626.xml"/><Relationship Id="rId14" Type="http://schemas.openxmlformats.org/officeDocument/2006/relationships/customXml" Target="../ink/ink563.xml"/><Relationship Id="rId139" Type="http://schemas.openxmlformats.org/officeDocument/2006/relationships/image" Target="../media/image632.png"/><Relationship Id="rId138" Type="http://schemas.openxmlformats.org/officeDocument/2006/relationships/customXml" Target="../ink/ink625.xml"/><Relationship Id="rId137" Type="http://schemas.openxmlformats.org/officeDocument/2006/relationships/image" Target="../media/image631.png"/><Relationship Id="rId136" Type="http://schemas.openxmlformats.org/officeDocument/2006/relationships/customXml" Target="../ink/ink624.xml"/><Relationship Id="rId135" Type="http://schemas.openxmlformats.org/officeDocument/2006/relationships/image" Target="../media/image630.png"/><Relationship Id="rId134" Type="http://schemas.openxmlformats.org/officeDocument/2006/relationships/customXml" Target="../ink/ink623.xml"/><Relationship Id="rId133" Type="http://schemas.openxmlformats.org/officeDocument/2006/relationships/image" Target="../media/image629.png"/><Relationship Id="rId132" Type="http://schemas.openxmlformats.org/officeDocument/2006/relationships/customXml" Target="../ink/ink622.xml"/><Relationship Id="rId131" Type="http://schemas.openxmlformats.org/officeDocument/2006/relationships/image" Target="../media/image628.png"/><Relationship Id="rId130" Type="http://schemas.openxmlformats.org/officeDocument/2006/relationships/customXml" Target="../ink/ink621.xml"/><Relationship Id="rId13" Type="http://schemas.openxmlformats.org/officeDocument/2006/relationships/image" Target="../media/image569.png"/><Relationship Id="rId129" Type="http://schemas.openxmlformats.org/officeDocument/2006/relationships/image" Target="../media/image627.png"/><Relationship Id="rId128" Type="http://schemas.openxmlformats.org/officeDocument/2006/relationships/customXml" Target="../ink/ink620.xml"/><Relationship Id="rId127" Type="http://schemas.openxmlformats.org/officeDocument/2006/relationships/image" Target="../media/image626.png"/><Relationship Id="rId126" Type="http://schemas.openxmlformats.org/officeDocument/2006/relationships/customXml" Target="../ink/ink619.xml"/><Relationship Id="rId125" Type="http://schemas.openxmlformats.org/officeDocument/2006/relationships/image" Target="../media/image625.png"/><Relationship Id="rId124" Type="http://schemas.openxmlformats.org/officeDocument/2006/relationships/customXml" Target="../ink/ink618.xml"/><Relationship Id="rId123" Type="http://schemas.openxmlformats.org/officeDocument/2006/relationships/image" Target="../media/image624.png"/><Relationship Id="rId122" Type="http://schemas.openxmlformats.org/officeDocument/2006/relationships/customXml" Target="../ink/ink617.xml"/><Relationship Id="rId121" Type="http://schemas.openxmlformats.org/officeDocument/2006/relationships/image" Target="../media/image623.png"/><Relationship Id="rId120" Type="http://schemas.openxmlformats.org/officeDocument/2006/relationships/customXml" Target="../ink/ink616.xml"/><Relationship Id="rId12" Type="http://schemas.openxmlformats.org/officeDocument/2006/relationships/customXml" Target="../ink/ink562.xml"/><Relationship Id="rId119" Type="http://schemas.openxmlformats.org/officeDocument/2006/relationships/image" Target="../media/image622.png"/><Relationship Id="rId118" Type="http://schemas.openxmlformats.org/officeDocument/2006/relationships/customXml" Target="../ink/ink615.xml"/><Relationship Id="rId117" Type="http://schemas.openxmlformats.org/officeDocument/2006/relationships/image" Target="../media/image621.png"/><Relationship Id="rId116" Type="http://schemas.openxmlformats.org/officeDocument/2006/relationships/customXml" Target="../ink/ink614.xml"/><Relationship Id="rId115" Type="http://schemas.openxmlformats.org/officeDocument/2006/relationships/image" Target="../media/image620.png"/><Relationship Id="rId114" Type="http://schemas.openxmlformats.org/officeDocument/2006/relationships/customXml" Target="../ink/ink613.xml"/><Relationship Id="rId113" Type="http://schemas.openxmlformats.org/officeDocument/2006/relationships/image" Target="../media/image619.png"/><Relationship Id="rId112" Type="http://schemas.openxmlformats.org/officeDocument/2006/relationships/customXml" Target="../ink/ink612.xml"/><Relationship Id="rId111" Type="http://schemas.openxmlformats.org/officeDocument/2006/relationships/image" Target="../media/image618.png"/><Relationship Id="rId110" Type="http://schemas.openxmlformats.org/officeDocument/2006/relationships/customXml" Target="../ink/ink611.xml"/><Relationship Id="rId11" Type="http://schemas.openxmlformats.org/officeDocument/2006/relationships/image" Target="../media/image568.png"/><Relationship Id="rId109" Type="http://schemas.openxmlformats.org/officeDocument/2006/relationships/image" Target="../media/image617.png"/><Relationship Id="rId108" Type="http://schemas.openxmlformats.org/officeDocument/2006/relationships/customXml" Target="../ink/ink610.xml"/><Relationship Id="rId107" Type="http://schemas.openxmlformats.org/officeDocument/2006/relationships/image" Target="../media/image616.png"/><Relationship Id="rId106" Type="http://schemas.openxmlformats.org/officeDocument/2006/relationships/customXml" Target="../ink/ink609.xml"/><Relationship Id="rId105" Type="http://schemas.openxmlformats.org/officeDocument/2006/relationships/image" Target="../media/image615.png"/><Relationship Id="rId104" Type="http://schemas.openxmlformats.org/officeDocument/2006/relationships/customXml" Target="../ink/ink608.xml"/><Relationship Id="rId103" Type="http://schemas.openxmlformats.org/officeDocument/2006/relationships/image" Target="../media/image614.png"/><Relationship Id="rId102" Type="http://schemas.openxmlformats.org/officeDocument/2006/relationships/customXml" Target="../ink/ink607.xml"/><Relationship Id="rId101" Type="http://schemas.openxmlformats.org/officeDocument/2006/relationships/image" Target="../media/image613.png"/><Relationship Id="rId100" Type="http://schemas.openxmlformats.org/officeDocument/2006/relationships/customXml" Target="../ink/ink606.xml"/><Relationship Id="rId10" Type="http://schemas.openxmlformats.org/officeDocument/2006/relationships/customXml" Target="../ink/ink561.xml"/><Relationship Id="rId1" Type="http://schemas.openxmlformats.org/officeDocument/2006/relationships/image" Target="../media/image563.png"/></Relationships>
</file>

<file path=ppt/slides/_rels/slide13.xml.rels><?xml version="1.0" encoding="UTF-8" standalone="yes"?>
<Relationships xmlns="http://schemas.openxmlformats.org/package/2006/relationships"><Relationship Id="rId99" Type="http://schemas.openxmlformats.org/officeDocument/2006/relationships/image" Target="../media/image780.png"/><Relationship Id="rId98" Type="http://schemas.openxmlformats.org/officeDocument/2006/relationships/customXml" Target="../ink/ink772.xml"/><Relationship Id="rId97" Type="http://schemas.openxmlformats.org/officeDocument/2006/relationships/image" Target="../media/image779.png"/><Relationship Id="rId96" Type="http://schemas.openxmlformats.org/officeDocument/2006/relationships/customXml" Target="../ink/ink771.xml"/><Relationship Id="rId95" Type="http://schemas.openxmlformats.org/officeDocument/2006/relationships/image" Target="../media/image778.png"/><Relationship Id="rId94" Type="http://schemas.openxmlformats.org/officeDocument/2006/relationships/customXml" Target="../ink/ink770.xml"/><Relationship Id="rId93" Type="http://schemas.openxmlformats.org/officeDocument/2006/relationships/image" Target="../media/image777.png"/><Relationship Id="rId92" Type="http://schemas.openxmlformats.org/officeDocument/2006/relationships/customXml" Target="../ink/ink769.xml"/><Relationship Id="rId91" Type="http://schemas.openxmlformats.org/officeDocument/2006/relationships/image" Target="../media/image776.png"/><Relationship Id="rId90" Type="http://schemas.openxmlformats.org/officeDocument/2006/relationships/customXml" Target="../ink/ink768.xml"/><Relationship Id="rId9" Type="http://schemas.openxmlformats.org/officeDocument/2006/relationships/image" Target="../media/image735.png"/><Relationship Id="rId89" Type="http://schemas.openxmlformats.org/officeDocument/2006/relationships/image" Target="../media/image775.png"/><Relationship Id="rId88" Type="http://schemas.openxmlformats.org/officeDocument/2006/relationships/customXml" Target="../ink/ink767.xml"/><Relationship Id="rId87" Type="http://schemas.openxmlformats.org/officeDocument/2006/relationships/image" Target="../media/image774.png"/><Relationship Id="rId86" Type="http://schemas.openxmlformats.org/officeDocument/2006/relationships/customXml" Target="../ink/ink766.xml"/><Relationship Id="rId85" Type="http://schemas.openxmlformats.org/officeDocument/2006/relationships/image" Target="../media/image773.png"/><Relationship Id="rId84" Type="http://schemas.openxmlformats.org/officeDocument/2006/relationships/customXml" Target="../ink/ink765.xml"/><Relationship Id="rId83" Type="http://schemas.openxmlformats.org/officeDocument/2006/relationships/image" Target="../media/image772.png"/><Relationship Id="rId82" Type="http://schemas.openxmlformats.org/officeDocument/2006/relationships/customXml" Target="../ink/ink764.xml"/><Relationship Id="rId81" Type="http://schemas.openxmlformats.org/officeDocument/2006/relationships/image" Target="../media/image771.png"/><Relationship Id="rId80" Type="http://schemas.openxmlformats.org/officeDocument/2006/relationships/customXml" Target="../ink/ink763.xml"/><Relationship Id="rId8" Type="http://schemas.openxmlformats.org/officeDocument/2006/relationships/customXml" Target="../ink/ink727.xml"/><Relationship Id="rId79" Type="http://schemas.openxmlformats.org/officeDocument/2006/relationships/image" Target="../media/image770.png"/><Relationship Id="rId78" Type="http://schemas.openxmlformats.org/officeDocument/2006/relationships/customXml" Target="../ink/ink762.xml"/><Relationship Id="rId77" Type="http://schemas.openxmlformats.org/officeDocument/2006/relationships/image" Target="../media/image769.png"/><Relationship Id="rId76" Type="http://schemas.openxmlformats.org/officeDocument/2006/relationships/customXml" Target="../ink/ink761.xml"/><Relationship Id="rId75" Type="http://schemas.openxmlformats.org/officeDocument/2006/relationships/image" Target="../media/image768.png"/><Relationship Id="rId74" Type="http://schemas.openxmlformats.org/officeDocument/2006/relationships/customXml" Target="../ink/ink760.xml"/><Relationship Id="rId73" Type="http://schemas.openxmlformats.org/officeDocument/2006/relationships/image" Target="../media/image767.png"/><Relationship Id="rId72" Type="http://schemas.openxmlformats.org/officeDocument/2006/relationships/customXml" Target="../ink/ink759.xml"/><Relationship Id="rId71" Type="http://schemas.openxmlformats.org/officeDocument/2006/relationships/image" Target="../media/image766.png"/><Relationship Id="rId70" Type="http://schemas.openxmlformats.org/officeDocument/2006/relationships/customXml" Target="../ink/ink758.xml"/><Relationship Id="rId7" Type="http://schemas.openxmlformats.org/officeDocument/2006/relationships/image" Target="../media/image734.png"/><Relationship Id="rId69" Type="http://schemas.openxmlformats.org/officeDocument/2006/relationships/image" Target="../media/image765.png"/><Relationship Id="rId68" Type="http://schemas.openxmlformats.org/officeDocument/2006/relationships/customXml" Target="../ink/ink757.xml"/><Relationship Id="rId67" Type="http://schemas.openxmlformats.org/officeDocument/2006/relationships/image" Target="../media/image764.png"/><Relationship Id="rId66" Type="http://schemas.openxmlformats.org/officeDocument/2006/relationships/customXml" Target="../ink/ink756.xml"/><Relationship Id="rId65" Type="http://schemas.openxmlformats.org/officeDocument/2006/relationships/image" Target="../media/image763.png"/><Relationship Id="rId64" Type="http://schemas.openxmlformats.org/officeDocument/2006/relationships/customXml" Target="../ink/ink755.xml"/><Relationship Id="rId63" Type="http://schemas.openxmlformats.org/officeDocument/2006/relationships/image" Target="../media/image762.png"/><Relationship Id="rId62" Type="http://schemas.openxmlformats.org/officeDocument/2006/relationships/customXml" Target="../ink/ink754.xml"/><Relationship Id="rId61" Type="http://schemas.openxmlformats.org/officeDocument/2006/relationships/image" Target="../media/image761.png"/><Relationship Id="rId60" Type="http://schemas.openxmlformats.org/officeDocument/2006/relationships/customXml" Target="../ink/ink753.xml"/><Relationship Id="rId6" Type="http://schemas.openxmlformats.org/officeDocument/2006/relationships/customXml" Target="../ink/ink726.xml"/><Relationship Id="rId59" Type="http://schemas.openxmlformats.org/officeDocument/2006/relationships/image" Target="../media/image760.png"/><Relationship Id="rId58" Type="http://schemas.openxmlformats.org/officeDocument/2006/relationships/customXml" Target="../ink/ink752.xml"/><Relationship Id="rId57" Type="http://schemas.openxmlformats.org/officeDocument/2006/relationships/image" Target="../media/image759.png"/><Relationship Id="rId56" Type="http://schemas.openxmlformats.org/officeDocument/2006/relationships/customXml" Target="../ink/ink751.xml"/><Relationship Id="rId55" Type="http://schemas.openxmlformats.org/officeDocument/2006/relationships/image" Target="../media/image758.png"/><Relationship Id="rId54" Type="http://schemas.openxmlformats.org/officeDocument/2006/relationships/customXml" Target="../ink/ink750.xml"/><Relationship Id="rId53" Type="http://schemas.openxmlformats.org/officeDocument/2006/relationships/image" Target="../media/image757.png"/><Relationship Id="rId52" Type="http://schemas.openxmlformats.org/officeDocument/2006/relationships/customXml" Target="../ink/ink749.xml"/><Relationship Id="rId51" Type="http://schemas.openxmlformats.org/officeDocument/2006/relationships/image" Target="../media/image756.png"/><Relationship Id="rId50" Type="http://schemas.openxmlformats.org/officeDocument/2006/relationships/customXml" Target="../ink/ink748.xml"/><Relationship Id="rId5" Type="http://schemas.openxmlformats.org/officeDocument/2006/relationships/image" Target="../media/image733.png"/><Relationship Id="rId49" Type="http://schemas.openxmlformats.org/officeDocument/2006/relationships/image" Target="../media/image755.png"/><Relationship Id="rId48" Type="http://schemas.openxmlformats.org/officeDocument/2006/relationships/customXml" Target="../ink/ink747.xml"/><Relationship Id="rId47" Type="http://schemas.openxmlformats.org/officeDocument/2006/relationships/image" Target="../media/image754.png"/><Relationship Id="rId46" Type="http://schemas.openxmlformats.org/officeDocument/2006/relationships/customXml" Target="../ink/ink746.xml"/><Relationship Id="rId45" Type="http://schemas.openxmlformats.org/officeDocument/2006/relationships/image" Target="../media/image753.png"/><Relationship Id="rId44" Type="http://schemas.openxmlformats.org/officeDocument/2006/relationships/customXml" Target="../ink/ink745.xml"/><Relationship Id="rId43" Type="http://schemas.openxmlformats.org/officeDocument/2006/relationships/image" Target="../media/image752.png"/><Relationship Id="rId42" Type="http://schemas.openxmlformats.org/officeDocument/2006/relationships/customXml" Target="../ink/ink744.xml"/><Relationship Id="rId41" Type="http://schemas.openxmlformats.org/officeDocument/2006/relationships/image" Target="../media/image751.png"/><Relationship Id="rId40" Type="http://schemas.openxmlformats.org/officeDocument/2006/relationships/customXml" Target="../ink/ink743.xml"/><Relationship Id="rId4" Type="http://schemas.openxmlformats.org/officeDocument/2006/relationships/customXml" Target="../ink/ink725.xml"/><Relationship Id="rId39" Type="http://schemas.openxmlformats.org/officeDocument/2006/relationships/image" Target="../media/image750.png"/><Relationship Id="rId385" Type="http://schemas.openxmlformats.org/officeDocument/2006/relationships/slideLayout" Target="../slideLayouts/slideLayout1.xml"/><Relationship Id="rId384" Type="http://schemas.openxmlformats.org/officeDocument/2006/relationships/tags" Target="../tags/tag74.xml"/><Relationship Id="rId383" Type="http://schemas.openxmlformats.org/officeDocument/2006/relationships/image" Target="../media/image922.png"/><Relationship Id="rId382" Type="http://schemas.openxmlformats.org/officeDocument/2006/relationships/customXml" Target="../ink/ink914.xml"/><Relationship Id="rId381" Type="http://schemas.openxmlformats.org/officeDocument/2006/relationships/image" Target="../media/image921.png"/><Relationship Id="rId380" Type="http://schemas.openxmlformats.org/officeDocument/2006/relationships/customXml" Target="../ink/ink913.xml"/><Relationship Id="rId38" Type="http://schemas.openxmlformats.org/officeDocument/2006/relationships/customXml" Target="../ink/ink742.xml"/><Relationship Id="rId379" Type="http://schemas.openxmlformats.org/officeDocument/2006/relationships/image" Target="../media/image920.png"/><Relationship Id="rId378" Type="http://schemas.openxmlformats.org/officeDocument/2006/relationships/customXml" Target="../ink/ink912.xml"/><Relationship Id="rId377" Type="http://schemas.openxmlformats.org/officeDocument/2006/relationships/image" Target="../media/image919.png"/><Relationship Id="rId376" Type="http://schemas.openxmlformats.org/officeDocument/2006/relationships/customXml" Target="../ink/ink911.xml"/><Relationship Id="rId375" Type="http://schemas.openxmlformats.org/officeDocument/2006/relationships/image" Target="../media/image918.png"/><Relationship Id="rId374" Type="http://schemas.openxmlformats.org/officeDocument/2006/relationships/customXml" Target="../ink/ink910.xml"/><Relationship Id="rId373" Type="http://schemas.openxmlformats.org/officeDocument/2006/relationships/image" Target="../media/image917.png"/><Relationship Id="rId372" Type="http://schemas.openxmlformats.org/officeDocument/2006/relationships/customXml" Target="../ink/ink909.xml"/><Relationship Id="rId371" Type="http://schemas.openxmlformats.org/officeDocument/2006/relationships/image" Target="../media/image916.png"/><Relationship Id="rId370" Type="http://schemas.openxmlformats.org/officeDocument/2006/relationships/customXml" Target="../ink/ink908.xml"/><Relationship Id="rId37" Type="http://schemas.openxmlformats.org/officeDocument/2006/relationships/image" Target="../media/image749.png"/><Relationship Id="rId369" Type="http://schemas.openxmlformats.org/officeDocument/2006/relationships/image" Target="../media/image915.png"/><Relationship Id="rId368" Type="http://schemas.openxmlformats.org/officeDocument/2006/relationships/customXml" Target="../ink/ink907.xml"/><Relationship Id="rId367" Type="http://schemas.openxmlformats.org/officeDocument/2006/relationships/image" Target="../media/image914.png"/><Relationship Id="rId366" Type="http://schemas.openxmlformats.org/officeDocument/2006/relationships/customXml" Target="../ink/ink906.xml"/><Relationship Id="rId365" Type="http://schemas.openxmlformats.org/officeDocument/2006/relationships/image" Target="../media/image913.png"/><Relationship Id="rId364" Type="http://schemas.openxmlformats.org/officeDocument/2006/relationships/customXml" Target="../ink/ink905.xml"/><Relationship Id="rId363" Type="http://schemas.openxmlformats.org/officeDocument/2006/relationships/image" Target="../media/image912.png"/><Relationship Id="rId362" Type="http://schemas.openxmlformats.org/officeDocument/2006/relationships/customXml" Target="../ink/ink904.xml"/><Relationship Id="rId361" Type="http://schemas.openxmlformats.org/officeDocument/2006/relationships/image" Target="../media/image911.png"/><Relationship Id="rId360" Type="http://schemas.openxmlformats.org/officeDocument/2006/relationships/customXml" Target="../ink/ink903.xml"/><Relationship Id="rId36" Type="http://schemas.openxmlformats.org/officeDocument/2006/relationships/customXml" Target="../ink/ink741.xml"/><Relationship Id="rId359" Type="http://schemas.openxmlformats.org/officeDocument/2006/relationships/image" Target="../media/image910.png"/><Relationship Id="rId358" Type="http://schemas.openxmlformats.org/officeDocument/2006/relationships/customXml" Target="../ink/ink902.xml"/><Relationship Id="rId357" Type="http://schemas.openxmlformats.org/officeDocument/2006/relationships/image" Target="../media/image909.png"/><Relationship Id="rId356" Type="http://schemas.openxmlformats.org/officeDocument/2006/relationships/customXml" Target="../ink/ink901.xml"/><Relationship Id="rId355" Type="http://schemas.openxmlformats.org/officeDocument/2006/relationships/image" Target="../media/image908.png"/><Relationship Id="rId354" Type="http://schemas.openxmlformats.org/officeDocument/2006/relationships/customXml" Target="../ink/ink900.xml"/><Relationship Id="rId353" Type="http://schemas.openxmlformats.org/officeDocument/2006/relationships/image" Target="../media/image907.png"/><Relationship Id="rId352" Type="http://schemas.openxmlformats.org/officeDocument/2006/relationships/customXml" Target="../ink/ink899.xml"/><Relationship Id="rId351" Type="http://schemas.openxmlformats.org/officeDocument/2006/relationships/image" Target="../media/image906.png"/><Relationship Id="rId350" Type="http://schemas.openxmlformats.org/officeDocument/2006/relationships/customXml" Target="../ink/ink898.xml"/><Relationship Id="rId35" Type="http://schemas.openxmlformats.org/officeDocument/2006/relationships/image" Target="../media/image748.png"/><Relationship Id="rId349" Type="http://schemas.openxmlformats.org/officeDocument/2006/relationships/image" Target="../media/image905.png"/><Relationship Id="rId348" Type="http://schemas.openxmlformats.org/officeDocument/2006/relationships/customXml" Target="../ink/ink897.xml"/><Relationship Id="rId347" Type="http://schemas.openxmlformats.org/officeDocument/2006/relationships/image" Target="../media/image904.png"/><Relationship Id="rId346" Type="http://schemas.openxmlformats.org/officeDocument/2006/relationships/customXml" Target="../ink/ink896.xml"/><Relationship Id="rId345" Type="http://schemas.openxmlformats.org/officeDocument/2006/relationships/image" Target="../media/image903.png"/><Relationship Id="rId344" Type="http://schemas.openxmlformats.org/officeDocument/2006/relationships/customXml" Target="../ink/ink895.xml"/><Relationship Id="rId343" Type="http://schemas.openxmlformats.org/officeDocument/2006/relationships/image" Target="../media/image902.png"/><Relationship Id="rId342" Type="http://schemas.openxmlformats.org/officeDocument/2006/relationships/customXml" Target="../ink/ink894.xml"/><Relationship Id="rId341" Type="http://schemas.openxmlformats.org/officeDocument/2006/relationships/image" Target="../media/image901.png"/><Relationship Id="rId340" Type="http://schemas.openxmlformats.org/officeDocument/2006/relationships/customXml" Target="../ink/ink893.xml"/><Relationship Id="rId34" Type="http://schemas.openxmlformats.org/officeDocument/2006/relationships/customXml" Target="../ink/ink740.xml"/><Relationship Id="rId339" Type="http://schemas.openxmlformats.org/officeDocument/2006/relationships/image" Target="../media/image900.png"/><Relationship Id="rId338" Type="http://schemas.openxmlformats.org/officeDocument/2006/relationships/customXml" Target="../ink/ink892.xml"/><Relationship Id="rId337" Type="http://schemas.openxmlformats.org/officeDocument/2006/relationships/image" Target="../media/image899.png"/><Relationship Id="rId336" Type="http://schemas.openxmlformats.org/officeDocument/2006/relationships/customXml" Target="../ink/ink891.xml"/><Relationship Id="rId335" Type="http://schemas.openxmlformats.org/officeDocument/2006/relationships/image" Target="../media/image898.png"/><Relationship Id="rId334" Type="http://schemas.openxmlformats.org/officeDocument/2006/relationships/customXml" Target="../ink/ink890.xml"/><Relationship Id="rId333" Type="http://schemas.openxmlformats.org/officeDocument/2006/relationships/image" Target="../media/image897.png"/><Relationship Id="rId332" Type="http://schemas.openxmlformats.org/officeDocument/2006/relationships/customXml" Target="../ink/ink889.xml"/><Relationship Id="rId331" Type="http://schemas.openxmlformats.org/officeDocument/2006/relationships/image" Target="../media/image896.png"/><Relationship Id="rId330" Type="http://schemas.openxmlformats.org/officeDocument/2006/relationships/customXml" Target="../ink/ink888.xml"/><Relationship Id="rId33" Type="http://schemas.openxmlformats.org/officeDocument/2006/relationships/image" Target="../media/image747.png"/><Relationship Id="rId329" Type="http://schemas.openxmlformats.org/officeDocument/2006/relationships/image" Target="../media/image895.png"/><Relationship Id="rId328" Type="http://schemas.openxmlformats.org/officeDocument/2006/relationships/customXml" Target="../ink/ink887.xml"/><Relationship Id="rId327" Type="http://schemas.openxmlformats.org/officeDocument/2006/relationships/image" Target="../media/image894.png"/><Relationship Id="rId326" Type="http://schemas.openxmlformats.org/officeDocument/2006/relationships/customXml" Target="../ink/ink886.xml"/><Relationship Id="rId325" Type="http://schemas.openxmlformats.org/officeDocument/2006/relationships/image" Target="../media/image893.png"/><Relationship Id="rId324" Type="http://schemas.openxmlformats.org/officeDocument/2006/relationships/customXml" Target="../ink/ink885.xml"/><Relationship Id="rId323" Type="http://schemas.openxmlformats.org/officeDocument/2006/relationships/image" Target="../media/image892.png"/><Relationship Id="rId322" Type="http://schemas.openxmlformats.org/officeDocument/2006/relationships/customXml" Target="../ink/ink884.xml"/><Relationship Id="rId321" Type="http://schemas.openxmlformats.org/officeDocument/2006/relationships/image" Target="../media/image891.png"/><Relationship Id="rId320" Type="http://schemas.openxmlformats.org/officeDocument/2006/relationships/customXml" Target="../ink/ink883.xml"/><Relationship Id="rId32" Type="http://schemas.openxmlformats.org/officeDocument/2006/relationships/customXml" Target="../ink/ink739.xml"/><Relationship Id="rId319" Type="http://schemas.openxmlformats.org/officeDocument/2006/relationships/image" Target="../media/image890.png"/><Relationship Id="rId318" Type="http://schemas.openxmlformats.org/officeDocument/2006/relationships/customXml" Target="../ink/ink882.xml"/><Relationship Id="rId317" Type="http://schemas.openxmlformats.org/officeDocument/2006/relationships/image" Target="../media/image889.png"/><Relationship Id="rId316" Type="http://schemas.openxmlformats.org/officeDocument/2006/relationships/customXml" Target="../ink/ink881.xml"/><Relationship Id="rId315" Type="http://schemas.openxmlformats.org/officeDocument/2006/relationships/image" Target="../media/image888.png"/><Relationship Id="rId314" Type="http://schemas.openxmlformats.org/officeDocument/2006/relationships/customXml" Target="../ink/ink880.xml"/><Relationship Id="rId313" Type="http://schemas.openxmlformats.org/officeDocument/2006/relationships/image" Target="../media/image887.png"/><Relationship Id="rId312" Type="http://schemas.openxmlformats.org/officeDocument/2006/relationships/customXml" Target="../ink/ink879.xml"/><Relationship Id="rId311" Type="http://schemas.openxmlformats.org/officeDocument/2006/relationships/image" Target="../media/image886.png"/><Relationship Id="rId310" Type="http://schemas.openxmlformats.org/officeDocument/2006/relationships/customXml" Target="../ink/ink878.xml"/><Relationship Id="rId31" Type="http://schemas.openxmlformats.org/officeDocument/2006/relationships/image" Target="../media/image746.png"/><Relationship Id="rId309" Type="http://schemas.openxmlformats.org/officeDocument/2006/relationships/image" Target="../media/image885.png"/><Relationship Id="rId308" Type="http://schemas.openxmlformats.org/officeDocument/2006/relationships/customXml" Target="../ink/ink877.xml"/><Relationship Id="rId307" Type="http://schemas.openxmlformats.org/officeDocument/2006/relationships/image" Target="../media/image884.png"/><Relationship Id="rId306" Type="http://schemas.openxmlformats.org/officeDocument/2006/relationships/customXml" Target="../ink/ink876.xml"/><Relationship Id="rId305" Type="http://schemas.openxmlformats.org/officeDocument/2006/relationships/image" Target="../media/image883.png"/><Relationship Id="rId304" Type="http://schemas.openxmlformats.org/officeDocument/2006/relationships/customXml" Target="../ink/ink875.xml"/><Relationship Id="rId303" Type="http://schemas.openxmlformats.org/officeDocument/2006/relationships/image" Target="../media/image882.png"/><Relationship Id="rId302" Type="http://schemas.openxmlformats.org/officeDocument/2006/relationships/customXml" Target="../ink/ink874.xml"/><Relationship Id="rId301" Type="http://schemas.openxmlformats.org/officeDocument/2006/relationships/image" Target="../media/image881.png"/><Relationship Id="rId300" Type="http://schemas.openxmlformats.org/officeDocument/2006/relationships/customXml" Target="../ink/ink873.xml"/><Relationship Id="rId30" Type="http://schemas.openxmlformats.org/officeDocument/2006/relationships/customXml" Target="../ink/ink738.xml"/><Relationship Id="rId3" Type="http://schemas.openxmlformats.org/officeDocument/2006/relationships/image" Target="../media/image732.png"/><Relationship Id="rId299" Type="http://schemas.openxmlformats.org/officeDocument/2006/relationships/image" Target="../media/image880.png"/><Relationship Id="rId298" Type="http://schemas.openxmlformats.org/officeDocument/2006/relationships/customXml" Target="../ink/ink872.xml"/><Relationship Id="rId297" Type="http://schemas.openxmlformats.org/officeDocument/2006/relationships/image" Target="../media/image879.png"/><Relationship Id="rId296" Type="http://schemas.openxmlformats.org/officeDocument/2006/relationships/customXml" Target="../ink/ink871.xml"/><Relationship Id="rId295" Type="http://schemas.openxmlformats.org/officeDocument/2006/relationships/image" Target="../media/image878.png"/><Relationship Id="rId294" Type="http://schemas.openxmlformats.org/officeDocument/2006/relationships/customXml" Target="../ink/ink870.xml"/><Relationship Id="rId293" Type="http://schemas.openxmlformats.org/officeDocument/2006/relationships/image" Target="../media/image877.png"/><Relationship Id="rId292" Type="http://schemas.openxmlformats.org/officeDocument/2006/relationships/customXml" Target="../ink/ink869.xml"/><Relationship Id="rId291" Type="http://schemas.openxmlformats.org/officeDocument/2006/relationships/image" Target="../media/image876.png"/><Relationship Id="rId290" Type="http://schemas.openxmlformats.org/officeDocument/2006/relationships/customXml" Target="../ink/ink868.xml"/><Relationship Id="rId29" Type="http://schemas.openxmlformats.org/officeDocument/2006/relationships/image" Target="../media/image745.png"/><Relationship Id="rId289" Type="http://schemas.openxmlformats.org/officeDocument/2006/relationships/image" Target="../media/image875.png"/><Relationship Id="rId288" Type="http://schemas.openxmlformats.org/officeDocument/2006/relationships/customXml" Target="../ink/ink867.xml"/><Relationship Id="rId287" Type="http://schemas.openxmlformats.org/officeDocument/2006/relationships/image" Target="../media/image874.png"/><Relationship Id="rId286" Type="http://schemas.openxmlformats.org/officeDocument/2006/relationships/customXml" Target="../ink/ink866.xml"/><Relationship Id="rId285" Type="http://schemas.openxmlformats.org/officeDocument/2006/relationships/image" Target="../media/image873.png"/><Relationship Id="rId284" Type="http://schemas.openxmlformats.org/officeDocument/2006/relationships/customXml" Target="../ink/ink865.xml"/><Relationship Id="rId283" Type="http://schemas.openxmlformats.org/officeDocument/2006/relationships/image" Target="../media/image872.png"/><Relationship Id="rId282" Type="http://schemas.openxmlformats.org/officeDocument/2006/relationships/customXml" Target="../ink/ink864.xml"/><Relationship Id="rId281" Type="http://schemas.openxmlformats.org/officeDocument/2006/relationships/image" Target="../media/image871.png"/><Relationship Id="rId280" Type="http://schemas.openxmlformats.org/officeDocument/2006/relationships/customXml" Target="../ink/ink863.xml"/><Relationship Id="rId28" Type="http://schemas.openxmlformats.org/officeDocument/2006/relationships/customXml" Target="../ink/ink737.xml"/><Relationship Id="rId279" Type="http://schemas.openxmlformats.org/officeDocument/2006/relationships/image" Target="../media/image870.png"/><Relationship Id="rId278" Type="http://schemas.openxmlformats.org/officeDocument/2006/relationships/customXml" Target="../ink/ink862.xml"/><Relationship Id="rId277" Type="http://schemas.openxmlformats.org/officeDocument/2006/relationships/image" Target="../media/image869.png"/><Relationship Id="rId276" Type="http://schemas.openxmlformats.org/officeDocument/2006/relationships/customXml" Target="../ink/ink861.xml"/><Relationship Id="rId275" Type="http://schemas.openxmlformats.org/officeDocument/2006/relationships/image" Target="../media/image868.png"/><Relationship Id="rId274" Type="http://schemas.openxmlformats.org/officeDocument/2006/relationships/customXml" Target="../ink/ink860.xml"/><Relationship Id="rId273" Type="http://schemas.openxmlformats.org/officeDocument/2006/relationships/image" Target="../media/image867.png"/><Relationship Id="rId272" Type="http://schemas.openxmlformats.org/officeDocument/2006/relationships/customXml" Target="../ink/ink859.xml"/><Relationship Id="rId271" Type="http://schemas.openxmlformats.org/officeDocument/2006/relationships/image" Target="../media/image866.png"/><Relationship Id="rId270" Type="http://schemas.openxmlformats.org/officeDocument/2006/relationships/customXml" Target="../ink/ink858.xml"/><Relationship Id="rId27" Type="http://schemas.openxmlformats.org/officeDocument/2006/relationships/image" Target="../media/image744.png"/><Relationship Id="rId269" Type="http://schemas.openxmlformats.org/officeDocument/2006/relationships/image" Target="../media/image865.png"/><Relationship Id="rId268" Type="http://schemas.openxmlformats.org/officeDocument/2006/relationships/customXml" Target="../ink/ink857.xml"/><Relationship Id="rId267" Type="http://schemas.openxmlformats.org/officeDocument/2006/relationships/image" Target="../media/image864.png"/><Relationship Id="rId266" Type="http://schemas.openxmlformats.org/officeDocument/2006/relationships/customXml" Target="../ink/ink856.xml"/><Relationship Id="rId265" Type="http://schemas.openxmlformats.org/officeDocument/2006/relationships/image" Target="../media/image863.png"/><Relationship Id="rId264" Type="http://schemas.openxmlformats.org/officeDocument/2006/relationships/customXml" Target="../ink/ink855.xml"/><Relationship Id="rId263" Type="http://schemas.openxmlformats.org/officeDocument/2006/relationships/image" Target="../media/image862.png"/><Relationship Id="rId262" Type="http://schemas.openxmlformats.org/officeDocument/2006/relationships/customXml" Target="../ink/ink854.xml"/><Relationship Id="rId261" Type="http://schemas.openxmlformats.org/officeDocument/2006/relationships/image" Target="../media/image861.png"/><Relationship Id="rId260" Type="http://schemas.openxmlformats.org/officeDocument/2006/relationships/customXml" Target="../ink/ink853.xml"/><Relationship Id="rId26" Type="http://schemas.openxmlformats.org/officeDocument/2006/relationships/customXml" Target="../ink/ink736.xml"/><Relationship Id="rId259" Type="http://schemas.openxmlformats.org/officeDocument/2006/relationships/image" Target="../media/image860.png"/><Relationship Id="rId258" Type="http://schemas.openxmlformats.org/officeDocument/2006/relationships/customXml" Target="../ink/ink852.xml"/><Relationship Id="rId257" Type="http://schemas.openxmlformats.org/officeDocument/2006/relationships/image" Target="../media/image859.png"/><Relationship Id="rId256" Type="http://schemas.openxmlformats.org/officeDocument/2006/relationships/customXml" Target="../ink/ink851.xml"/><Relationship Id="rId255" Type="http://schemas.openxmlformats.org/officeDocument/2006/relationships/image" Target="../media/image858.png"/><Relationship Id="rId254" Type="http://schemas.openxmlformats.org/officeDocument/2006/relationships/customXml" Target="../ink/ink850.xml"/><Relationship Id="rId253" Type="http://schemas.openxmlformats.org/officeDocument/2006/relationships/image" Target="../media/image857.png"/><Relationship Id="rId252" Type="http://schemas.openxmlformats.org/officeDocument/2006/relationships/customXml" Target="../ink/ink849.xml"/><Relationship Id="rId251" Type="http://schemas.openxmlformats.org/officeDocument/2006/relationships/image" Target="../media/image856.png"/><Relationship Id="rId250" Type="http://schemas.openxmlformats.org/officeDocument/2006/relationships/customXml" Target="../ink/ink848.xml"/><Relationship Id="rId25" Type="http://schemas.openxmlformats.org/officeDocument/2006/relationships/image" Target="../media/image743.png"/><Relationship Id="rId249" Type="http://schemas.openxmlformats.org/officeDocument/2006/relationships/image" Target="../media/image855.png"/><Relationship Id="rId248" Type="http://schemas.openxmlformats.org/officeDocument/2006/relationships/customXml" Target="../ink/ink847.xml"/><Relationship Id="rId247" Type="http://schemas.openxmlformats.org/officeDocument/2006/relationships/image" Target="../media/image854.png"/><Relationship Id="rId246" Type="http://schemas.openxmlformats.org/officeDocument/2006/relationships/customXml" Target="../ink/ink846.xml"/><Relationship Id="rId245" Type="http://schemas.openxmlformats.org/officeDocument/2006/relationships/image" Target="../media/image853.png"/><Relationship Id="rId244" Type="http://schemas.openxmlformats.org/officeDocument/2006/relationships/customXml" Target="../ink/ink845.xml"/><Relationship Id="rId243" Type="http://schemas.openxmlformats.org/officeDocument/2006/relationships/image" Target="../media/image852.png"/><Relationship Id="rId242" Type="http://schemas.openxmlformats.org/officeDocument/2006/relationships/customXml" Target="../ink/ink844.xml"/><Relationship Id="rId241" Type="http://schemas.openxmlformats.org/officeDocument/2006/relationships/image" Target="../media/image851.png"/><Relationship Id="rId240" Type="http://schemas.openxmlformats.org/officeDocument/2006/relationships/customXml" Target="../ink/ink843.xml"/><Relationship Id="rId24" Type="http://schemas.openxmlformats.org/officeDocument/2006/relationships/customXml" Target="../ink/ink735.xml"/><Relationship Id="rId239" Type="http://schemas.openxmlformats.org/officeDocument/2006/relationships/image" Target="../media/image850.png"/><Relationship Id="rId238" Type="http://schemas.openxmlformats.org/officeDocument/2006/relationships/customXml" Target="../ink/ink842.xml"/><Relationship Id="rId237" Type="http://schemas.openxmlformats.org/officeDocument/2006/relationships/image" Target="../media/image849.png"/><Relationship Id="rId236" Type="http://schemas.openxmlformats.org/officeDocument/2006/relationships/customXml" Target="../ink/ink841.xml"/><Relationship Id="rId235" Type="http://schemas.openxmlformats.org/officeDocument/2006/relationships/image" Target="../media/image848.png"/><Relationship Id="rId234" Type="http://schemas.openxmlformats.org/officeDocument/2006/relationships/customXml" Target="../ink/ink840.xml"/><Relationship Id="rId233" Type="http://schemas.openxmlformats.org/officeDocument/2006/relationships/image" Target="../media/image847.png"/><Relationship Id="rId232" Type="http://schemas.openxmlformats.org/officeDocument/2006/relationships/customXml" Target="../ink/ink839.xml"/><Relationship Id="rId231" Type="http://schemas.openxmlformats.org/officeDocument/2006/relationships/image" Target="../media/image846.png"/><Relationship Id="rId230" Type="http://schemas.openxmlformats.org/officeDocument/2006/relationships/customXml" Target="../ink/ink838.xml"/><Relationship Id="rId23" Type="http://schemas.openxmlformats.org/officeDocument/2006/relationships/image" Target="../media/image742.png"/><Relationship Id="rId229" Type="http://schemas.openxmlformats.org/officeDocument/2006/relationships/image" Target="../media/image845.png"/><Relationship Id="rId228" Type="http://schemas.openxmlformats.org/officeDocument/2006/relationships/customXml" Target="../ink/ink837.xml"/><Relationship Id="rId227" Type="http://schemas.openxmlformats.org/officeDocument/2006/relationships/image" Target="../media/image844.png"/><Relationship Id="rId226" Type="http://schemas.openxmlformats.org/officeDocument/2006/relationships/customXml" Target="../ink/ink836.xml"/><Relationship Id="rId225" Type="http://schemas.openxmlformats.org/officeDocument/2006/relationships/image" Target="../media/image843.png"/><Relationship Id="rId224" Type="http://schemas.openxmlformats.org/officeDocument/2006/relationships/customXml" Target="../ink/ink835.xml"/><Relationship Id="rId223" Type="http://schemas.openxmlformats.org/officeDocument/2006/relationships/image" Target="../media/image842.png"/><Relationship Id="rId222" Type="http://schemas.openxmlformats.org/officeDocument/2006/relationships/customXml" Target="../ink/ink834.xml"/><Relationship Id="rId221" Type="http://schemas.openxmlformats.org/officeDocument/2006/relationships/image" Target="../media/image841.png"/><Relationship Id="rId220" Type="http://schemas.openxmlformats.org/officeDocument/2006/relationships/customXml" Target="../ink/ink833.xml"/><Relationship Id="rId22" Type="http://schemas.openxmlformats.org/officeDocument/2006/relationships/customXml" Target="../ink/ink734.xml"/><Relationship Id="rId219" Type="http://schemas.openxmlformats.org/officeDocument/2006/relationships/image" Target="../media/image840.png"/><Relationship Id="rId218" Type="http://schemas.openxmlformats.org/officeDocument/2006/relationships/customXml" Target="../ink/ink832.xml"/><Relationship Id="rId217" Type="http://schemas.openxmlformats.org/officeDocument/2006/relationships/image" Target="../media/image839.png"/><Relationship Id="rId216" Type="http://schemas.openxmlformats.org/officeDocument/2006/relationships/customXml" Target="../ink/ink831.xml"/><Relationship Id="rId215" Type="http://schemas.openxmlformats.org/officeDocument/2006/relationships/image" Target="../media/image838.png"/><Relationship Id="rId214" Type="http://schemas.openxmlformats.org/officeDocument/2006/relationships/customXml" Target="../ink/ink830.xml"/><Relationship Id="rId213" Type="http://schemas.openxmlformats.org/officeDocument/2006/relationships/image" Target="../media/image837.png"/><Relationship Id="rId212" Type="http://schemas.openxmlformats.org/officeDocument/2006/relationships/customXml" Target="../ink/ink829.xml"/><Relationship Id="rId211" Type="http://schemas.openxmlformats.org/officeDocument/2006/relationships/image" Target="../media/image836.png"/><Relationship Id="rId210" Type="http://schemas.openxmlformats.org/officeDocument/2006/relationships/customXml" Target="../ink/ink828.xml"/><Relationship Id="rId21" Type="http://schemas.openxmlformats.org/officeDocument/2006/relationships/image" Target="../media/image741.png"/><Relationship Id="rId209" Type="http://schemas.openxmlformats.org/officeDocument/2006/relationships/image" Target="../media/image835.png"/><Relationship Id="rId208" Type="http://schemas.openxmlformats.org/officeDocument/2006/relationships/customXml" Target="../ink/ink827.xml"/><Relationship Id="rId207" Type="http://schemas.openxmlformats.org/officeDocument/2006/relationships/image" Target="../media/image834.png"/><Relationship Id="rId206" Type="http://schemas.openxmlformats.org/officeDocument/2006/relationships/customXml" Target="../ink/ink826.xml"/><Relationship Id="rId205" Type="http://schemas.openxmlformats.org/officeDocument/2006/relationships/image" Target="../media/image833.png"/><Relationship Id="rId204" Type="http://schemas.openxmlformats.org/officeDocument/2006/relationships/customXml" Target="../ink/ink825.xml"/><Relationship Id="rId203" Type="http://schemas.openxmlformats.org/officeDocument/2006/relationships/image" Target="../media/image832.png"/><Relationship Id="rId202" Type="http://schemas.openxmlformats.org/officeDocument/2006/relationships/customXml" Target="../ink/ink824.xml"/><Relationship Id="rId201" Type="http://schemas.openxmlformats.org/officeDocument/2006/relationships/image" Target="../media/image831.png"/><Relationship Id="rId200" Type="http://schemas.openxmlformats.org/officeDocument/2006/relationships/customXml" Target="../ink/ink823.xml"/><Relationship Id="rId20" Type="http://schemas.openxmlformats.org/officeDocument/2006/relationships/customXml" Target="../ink/ink733.xml"/><Relationship Id="rId2" Type="http://schemas.openxmlformats.org/officeDocument/2006/relationships/customXml" Target="../ink/ink724.xml"/><Relationship Id="rId199" Type="http://schemas.openxmlformats.org/officeDocument/2006/relationships/image" Target="../media/image830.png"/><Relationship Id="rId198" Type="http://schemas.openxmlformats.org/officeDocument/2006/relationships/customXml" Target="../ink/ink822.xml"/><Relationship Id="rId197" Type="http://schemas.openxmlformats.org/officeDocument/2006/relationships/image" Target="../media/image829.png"/><Relationship Id="rId196" Type="http://schemas.openxmlformats.org/officeDocument/2006/relationships/customXml" Target="../ink/ink821.xml"/><Relationship Id="rId195" Type="http://schemas.openxmlformats.org/officeDocument/2006/relationships/image" Target="../media/image828.png"/><Relationship Id="rId194" Type="http://schemas.openxmlformats.org/officeDocument/2006/relationships/customXml" Target="../ink/ink820.xml"/><Relationship Id="rId193" Type="http://schemas.openxmlformats.org/officeDocument/2006/relationships/image" Target="../media/image827.png"/><Relationship Id="rId192" Type="http://schemas.openxmlformats.org/officeDocument/2006/relationships/customXml" Target="../ink/ink819.xml"/><Relationship Id="rId191" Type="http://schemas.openxmlformats.org/officeDocument/2006/relationships/image" Target="../media/image826.png"/><Relationship Id="rId190" Type="http://schemas.openxmlformats.org/officeDocument/2006/relationships/customXml" Target="../ink/ink818.xml"/><Relationship Id="rId19" Type="http://schemas.openxmlformats.org/officeDocument/2006/relationships/image" Target="../media/image740.png"/><Relationship Id="rId189" Type="http://schemas.openxmlformats.org/officeDocument/2006/relationships/image" Target="../media/image825.png"/><Relationship Id="rId188" Type="http://schemas.openxmlformats.org/officeDocument/2006/relationships/customXml" Target="../ink/ink817.xml"/><Relationship Id="rId187" Type="http://schemas.openxmlformats.org/officeDocument/2006/relationships/image" Target="../media/image824.png"/><Relationship Id="rId186" Type="http://schemas.openxmlformats.org/officeDocument/2006/relationships/customXml" Target="../ink/ink816.xml"/><Relationship Id="rId185" Type="http://schemas.openxmlformats.org/officeDocument/2006/relationships/image" Target="../media/image823.png"/><Relationship Id="rId184" Type="http://schemas.openxmlformats.org/officeDocument/2006/relationships/customXml" Target="../ink/ink815.xml"/><Relationship Id="rId183" Type="http://schemas.openxmlformats.org/officeDocument/2006/relationships/image" Target="../media/image822.png"/><Relationship Id="rId182" Type="http://schemas.openxmlformats.org/officeDocument/2006/relationships/customXml" Target="../ink/ink814.xml"/><Relationship Id="rId181" Type="http://schemas.openxmlformats.org/officeDocument/2006/relationships/image" Target="../media/image821.png"/><Relationship Id="rId180" Type="http://schemas.openxmlformats.org/officeDocument/2006/relationships/customXml" Target="../ink/ink813.xml"/><Relationship Id="rId18" Type="http://schemas.openxmlformats.org/officeDocument/2006/relationships/customXml" Target="../ink/ink732.xml"/><Relationship Id="rId179" Type="http://schemas.openxmlformats.org/officeDocument/2006/relationships/image" Target="../media/image820.png"/><Relationship Id="rId178" Type="http://schemas.openxmlformats.org/officeDocument/2006/relationships/customXml" Target="../ink/ink812.xml"/><Relationship Id="rId177" Type="http://schemas.openxmlformats.org/officeDocument/2006/relationships/image" Target="../media/image819.png"/><Relationship Id="rId176" Type="http://schemas.openxmlformats.org/officeDocument/2006/relationships/customXml" Target="../ink/ink811.xml"/><Relationship Id="rId175" Type="http://schemas.openxmlformats.org/officeDocument/2006/relationships/image" Target="../media/image818.png"/><Relationship Id="rId174" Type="http://schemas.openxmlformats.org/officeDocument/2006/relationships/customXml" Target="../ink/ink810.xml"/><Relationship Id="rId173" Type="http://schemas.openxmlformats.org/officeDocument/2006/relationships/image" Target="../media/image817.png"/><Relationship Id="rId172" Type="http://schemas.openxmlformats.org/officeDocument/2006/relationships/customXml" Target="../ink/ink809.xml"/><Relationship Id="rId171" Type="http://schemas.openxmlformats.org/officeDocument/2006/relationships/image" Target="../media/image816.png"/><Relationship Id="rId170" Type="http://schemas.openxmlformats.org/officeDocument/2006/relationships/customXml" Target="../ink/ink808.xml"/><Relationship Id="rId17" Type="http://schemas.openxmlformats.org/officeDocument/2006/relationships/image" Target="../media/image739.png"/><Relationship Id="rId169" Type="http://schemas.openxmlformats.org/officeDocument/2006/relationships/image" Target="../media/image815.png"/><Relationship Id="rId168" Type="http://schemas.openxmlformats.org/officeDocument/2006/relationships/customXml" Target="../ink/ink807.xml"/><Relationship Id="rId167" Type="http://schemas.openxmlformats.org/officeDocument/2006/relationships/image" Target="../media/image814.png"/><Relationship Id="rId166" Type="http://schemas.openxmlformats.org/officeDocument/2006/relationships/customXml" Target="../ink/ink806.xml"/><Relationship Id="rId165" Type="http://schemas.openxmlformats.org/officeDocument/2006/relationships/image" Target="../media/image813.png"/><Relationship Id="rId164" Type="http://schemas.openxmlformats.org/officeDocument/2006/relationships/customXml" Target="../ink/ink805.xml"/><Relationship Id="rId163" Type="http://schemas.openxmlformats.org/officeDocument/2006/relationships/image" Target="../media/image812.png"/><Relationship Id="rId162" Type="http://schemas.openxmlformats.org/officeDocument/2006/relationships/customXml" Target="../ink/ink804.xml"/><Relationship Id="rId161" Type="http://schemas.openxmlformats.org/officeDocument/2006/relationships/image" Target="../media/image811.png"/><Relationship Id="rId160" Type="http://schemas.openxmlformats.org/officeDocument/2006/relationships/customXml" Target="../ink/ink803.xml"/><Relationship Id="rId16" Type="http://schemas.openxmlformats.org/officeDocument/2006/relationships/customXml" Target="../ink/ink731.xml"/><Relationship Id="rId159" Type="http://schemas.openxmlformats.org/officeDocument/2006/relationships/image" Target="../media/image810.png"/><Relationship Id="rId158" Type="http://schemas.openxmlformats.org/officeDocument/2006/relationships/customXml" Target="../ink/ink802.xml"/><Relationship Id="rId157" Type="http://schemas.openxmlformats.org/officeDocument/2006/relationships/image" Target="../media/image809.png"/><Relationship Id="rId156" Type="http://schemas.openxmlformats.org/officeDocument/2006/relationships/customXml" Target="../ink/ink801.xml"/><Relationship Id="rId155" Type="http://schemas.openxmlformats.org/officeDocument/2006/relationships/image" Target="../media/image808.png"/><Relationship Id="rId154" Type="http://schemas.openxmlformats.org/officeDocument/2006/relationships/customXml" Target="../ink/ink800.xml"/><Relationship Id="rId153" Type="http://schemas.openxmlformats.org/officeDocument/2006/relationships/image" Target="../media/image807.png"/><Relationship Id="rId152" Type="http://schemas.openxmlformats.org/officeDocument/2006/relationships/customXml" Target="../ink/ink799.xml"/><Relationship Id="rId151" Type="http://schemas.openxmlformats.org/officeDocument/2006/relationships/image" Target="../media/image806.png"/><Relationship Id="rId150" Type="http://schemas.openxmlformats.org/officeDocument/2006/relationships/customXml" Target="../ink/ink798.xml"/><Relationship Id="rId15" Type="http://schemas.openxmlformats.org/officeDocument/2006/relationships/image" Target="../media/image738.png"/><Relationship Id="rId149" Type="http://schemas.openxmlformats.org/officeDocument/2006/relationships/image" Target="../media/image805.png"/><Relationship Id="rId148" Type="http://schemas.openxmlformats.org/officeDocument/2006/relationships/customXml" Target="../ink/ink797.xml"/><Relationship Id="rId147" Type="http://schemas.openxmlformats.org/officeDocument/2006/relationships/image" Target="../media/image804.png"/><Relationship Id="rId146" Type="http://schemas.openxmlformats.org/officeDocument/2006/relationships/customXml" Target="../ink/ink796.xml"/><Relationship Id="rId145" Type="http://schemas.openxmlformats.org/officeDocument/2006/relationships/image" Target="../media/image803.png"/><Relationship Id="rId144" Type="http://schemas.openxmlformats.org/officeDocument/2006/relationships/customXml" Target="../ink/ink795.xml"/><Relationship Id="rId143" Type="http://schemas.openxmlformats.org/officeDocument/2006/relationships/image" Target="../media/image802.png"/><Relationship Id="rId142" Type="http://schemas.openxmlformats.org/officeDocument/2006/relationships/customXml" Target="../ink/ink794.xml"/><Relationship Id="rId141" Type="http://schemas.openxmlformats.org/officeDocument/2006/relationships/image" Target="../media/image801.png"/><Relationship Id="rId140" Type="http://schemas.openxmlformats.org/officeDocument/2006/relationships/customXml" Target="../ink/ink793.xml"/><Relationship Id="rId14" Type="http://schemas.openxmlformats.org/officeDocument/2006/relationships/customXml" Target="../ink/ink730.xml"/><Relationship Id="rId139" Type="http://schemas.openxmlformats.org/officeDocument/2006/relationships/image" Target="../media/image800.png"/><Relationship Id="rId138" Type="http://schemas.openxmlformats.org/officeDocument/2006/relationships/customXml" Target="../ink/ink792.xml"/><Relationship Id="rId137" Type="http://schemas.openxmlformats.org/officeDocument/2006/relationships/image" Target="../media/image799.png"/><Relationship Id="rId136" Type="http://schemas.openxmlformats.org/officeDocument/2006/relationships/customXml" Target="../ink/ink791.xml"/><Relationship Id="rId135" Type="http://schemas.openxmlformats.org/officeDocument/2006/relationships/image" Target="../media/image798.png"/><Relationship Id="rId134" Type="http://schemas.openxmlformats.org/officeDocument/2006/relationships/customXml" Target="../ink/ink790.xml"/><Relationship Id="rId133" Type="http://schemas.openxmlformats.org/officeDocument/2006/relationships/image" Target="../media/image797.png"/><Relationship Id="rId132" Type="http://schemas.openxmlformats.org/officeDocument/2006/relationships/customXml" Target="../ink/ink789.xml"/><Relationship Id="rId131" Type="http://schemas.openxmlformats.org/officeDocument/2006/relationships/image" Target="../media/image796.png"/><Relationship Id="rId130" Type="http://schemas.openxmlformats.org/officeDocument/2006/relationships/customXml" Target="../ink/ink788.xml"/><Relationship Id="rId13" Type="http://schemas.openxmlformats.org/officeDocument/2006/relationships/image" Target="../media/image737.png"/><Relationship Id="rId129" Type="http://schemas.openxmlformats.org/officeDocument/2006/relationships/image" Target="../media/image795.png"/><Relationship Id="rId128" Type="http://schemas.openxmlformats.org/officeDocument/2006/relationships/customXml" Target="../ink/ink787.xml"/><Relationship Id="rId127" Type="http://schemas.openxmlformats.org/officeDocument/2006/relationships/image" Target="../media/image794.png"/><Relationship Id="rId126" Type="http://schemas.openxmlformats.org/officeDocument/2006/relationships/customXml" Target="../ink/ink786.xml"/><Relationship Id="rId125" Type="http://schemas.openxmlformats.org/officeDocument/2006/relationships/image" Target="../media/image793.png"/><Relationship Id="rId124" Type="http://schemas.openxmlformats.org/officeDocument/2006/relationships/customXml" Target="../ink/ink785.xml"/><Relationship Id="rId123" Type="http://schemas.openxmlformats.org/officeDocument/2006/relationships/image" Target="../media/image792.png"/><Relationship Id="rId122" Type="http://schemas.openxmlformats.org/officeDocument/2006/relationships/customXml" Target="../ink/ink784.xml"/><Relationship Id="rId121" Type="http://schemas.openxmlformats.org/officeDocument/2006/relationships/image" Target="../media/image791.png"/><Relationship Id="rId120" Type="http://schemas.openxmlformats.org/officeDocument/2006/relationships/customXml" Target="../ink/ink783.xml"/><Relationship Id="rId12" Type="http://schemas.openxmlformats.org/officeDocument/2006/relationships/customXml" Target="../ink/ink729.xml"/><Relationship Id="rId119" Type="http://schemas.openxmlformats.org/officeDocument/2006/relationships/image" Target="../media/image790.png"/><Relationship Id="rId118" Type="http://schemas.openxmlformats.org/officeDocument/2006/relationships/customXml" Target="../ink/ink782.xml"/><Relationship Id="rId117" Type="http://schemas.openxmlformats.org/officeDocument/2006/relationships/image" Target="../media/image789.png"/><Relationship Id="rId116" Type="http://schemas.openxmlformats.org/officeDocument/2006/relationships/customXml" Target="../ink/ink781.xml"/><Relationship Id="rId115" Type="http://schemas.openxmlformats.org/officeDocument/2006/relationships/image" Target="../media/image788.png"/><Relationship Id="rId114" Type="http://schemas.openxmlformats.org/officeDocument/2006/relationships/customXml" Target="../ink/ink780.xml"/><Relationship Id="rId113" Type="http://schemas.openxmlformats.org/officeDocument/2006/relationships/image" Target="../media/image787.png"/><Relationship Id="rId112" Type="http://schemas.openxmlformats.org/officeDocument/2006/relationships/customXml" Target="../ink/ink779.xml"/><Relationship Id="rId111" Type="http://schemas.openxmlformats.org/officeDocument/2006/relationships/image" Target="../media/image786.png"/><Relationship Id="rId110" Type="http://schemas.openxmlformats.org/officeDocument/2006/relationships/customXml" Target="../ink/ink778.xml"/><Relationship Id="rId11" Type="http://schemas.openxmlformats.org/officeDocument/2006/relationships/image" Target="../media/image736.png"/><Relationship Id="rId109" Type="http://schemas.openxmlformats.org/officeDocument/2006/relationships/image" Target="../media/image785.png"/><Relationship Id="rId108" Type="http://schemas.openxmlformats.org/officeDocument/2006/relationships/customXml" Target="../ink/ink777.xml"/><Relationship Id="rId107" Type="http://schemas.openxmlformats.org/officeDocument/2006/relationships/image" Target="../media/image784.png"/><Relationship Id="rId106" Type="http://schemas.openxmlformats.org/officeDocument/2006/relationships/customXml" Target="../ink/ink776.xml"/><Relationship Id="rId105" Type="http://schemas.openxmlformats.org/officeDocument/2006/relationships/image" Target="../media/image783.png"/><Relationship Id="rId104" Type="http://schemas.openxmlformats.org/officeDocument/2006/relationships/customXml" Target="../ink/ink775.xml"/><Relationship Id="rId103" Type="http://schemas.openxmlformats.org/officeDocument/2006/relationships/image" Target="../media/image782.png"/><Relationship Id="rId102" Type="http://schemas.openxmlformats.org/officeDocument/2006/relationships/customXml" Target="../ink/ink774.xml"/><Relationship Id="rId101" Type="http://schemas.openxmlformats.org/officeDocument/2006/relationships/image" Target="../media/image781.png"/><Relationship Id="rId100" Type="http://schemas.openxmlformats.org/officeDocument/2006/relationships/customXml" Target="../ink/ink773.xml"/><Relationship Id="rId10" Type="http://schemas.openxmlformats.org/officeDocument/2006/relationships/customXml" Target="../ink/ink728.xml"/><Relationship Id="rId1" Type="http://schemas.openxmlformats.org/officeDocument/2006/relationships/image" Target="../media/image731.png"/></Relationships>
</file>

<file path=ppt/slides/_rels/slide14.xml.rels><?xml version="1.0" encoding="UTF-8" standalone="yes"?>
<Relationships xmlns="http://schemas.openxmlformats.org/package/2006/relationships"><Relationship Id="rId99" Type="http://schemas.openxmlformats.org/officeDocument/2006/relationships/image" Target="../media/image970.png"/><Relationship Id="rId98" Type="http://schemas.openxmlformats.org/officeDocument/2006/relationships/customXml" Target="../ink/ink963.xml"/><Relationship Id="rId97" Type="http://schemas.openxmlformats.org/officeDocument/2006/relationships/image" Target="../media/image969.png"/><Relationship Id="rId96" Type="http://schemas.openxmlformats.org/officeDocument/2006/relationships/customXml" Target="../ink/ink962.xml"/><Relationship Id="rId95" Type="http://schemas.openxmlformats.org/officeDocument/2006/relationships/image" Target="../media/image968.png"/><Relationship Id="rId94" Type="http://schemas.openxmlformats.org/officeDocument/2006/relationships/customXml" Target="../ink/ink961.xml"/><Relationship Id="rId93" Type="http://schemas.openxmlformats.org/officeDocument/2006/relationships/image" Target="../media/image967.png"/><Relationship Id="rId92" Type="http://schemas.openxmlformats.org/officeDocument/2006/relationships/customXml" Target="../ink/ink960.xml"/><Relationship Id="rId91" Type="http://schemas.openxmlformats.org/officeDocument/2006/relationships/image" Target="../media/image966.png"/><Relationship Id="rId90" Type="http://schemas.openxmlformats.org/officeDocument/2006/relationships/customXml" Target="../ink/ink959.xml"/><Relationship Id="rId9" Type="http://schemas.openxmlformats.org/officeDocument/2006/relationships/image" Target="../media/image926.png"/><Relationship Id="rId89" Type="http://schemas.openxmlformats.org/officeDocument/2006/relationships/image" Target="../media/image965.png"/><Relationship Id="rId88" Type="http://schemas.openxmlformats.org/officeDocument/2006/relationships/customXml" Target="../ink/ink958.xml"/><Relationship Id="rId87" Type="http://schemas.openxmlformats.org/officeDocument/2006/relationships/image" Target="../media/image964.png"/><Relationship Id="rId86" Type="http://schemas.openxmlformats.org/officeDocument/2006/relationships/customXml" Target="../ink/ink957.xml"/><Relationship Id="rId85" Type="http://schemas.openxmlformats.org/officeDocument/2006/relationships/image" Target="../media/image963.png"/><Relationship Id="rId84" Type="http://schemas.openxmlformats.org/officeDocument/2006/relationships/customXml" Target="../ink/ink956.xml"/><Relationship Id="rId83" Type="http://schemas.openxmlformats.org/officeDocument/2006/relationships/image" Target="../media/image962.png"/><Relationship Id="rId82" Type="http://schemas.openxmlformats.org/officeDocument/2006/relationships/customXml" Target="../ink/ink955.xml"/><Relationship Id="rId81" Type="http://schemas.openxmlformats.org/officeDocument/2006/relationships/image" Target="../media/image961.png"/><Relationship Id="rId80" Type="http://schemas.openxmlformats.org/officeDocument/2006/relationships/customXml" Target="../ink/ink954.xml"/><Relationship Id="rId8" Type="http://schemas.openxmlformats.org/officeDocument/2006/relationships/customXml" Target="../ink/ink918.xml"/><Relationship Id="rId79" Type="http://schemas.openxmlformats.org/officeDocument/2006/relationships/image" Target="../media/image960.png"/><Relationship Id="rId78" Type="http://schemas.openxmlformats.org/officeDocument/2006/relationships/customXml" Target="../ink/ink953.xml"/><Relationship Id="rId77" Type="http://schemas.openxmlformats.org/officeDocument/2006/relationships/image" Target="../media/image959.png"/><Relationship Id="rId76" Type="http://schemas.openxmlformats.org/officeDocument/2006/relationships/customXml" Target="../ink/ink952.xml"/><Relationship Id="rId75" Type="http://schemas.openxmlformats.org/officeDocument/2006/relationships/image" Target="../media/image958.png"/><Relationship Id="rId74" Type="http://schemas.openxmlformats.org/officeDocument/2006/relationships/customXml" Target="../ink/ink951.xml"/><Relationship Id="rId73" Type="http://schemas.openxmlformats.org/officeDocument/2006/relationships/image" Target="../media/image957.png"/><Relationship Id="rId72" Type="http://schemas.openxmlformats.org/officeDocument/2006/relationships/customXml" Target="../ink/ink950.xml"/><Relationship Id="rId71" Type="http://schemas.openxmlformats.org/officeDocument/2006/relationships/image" Target="../media/image956.png"/><Relationship Id="rId70" Type="http://schemas.openxmlformats.org/officeDocument/2006/relationships/customXml" Target="../ink/ink949.xml"/><Relationship Id="rId7" Type="http://schemas.openxmlformats.org/officeDocument/2006/relationships/image" Target="../media/image925.png"/><Relationship Id="rId69" Type="http://schemas.openxmlformats.org/officeDocument/2006/relationships/image" Target="../media/image955.png"/><Relationship Id="rId68" Type="http://schemas.openxmlformats.org/officeDocument/2006/relationships/customXml" Target="../ink/ink948.xml"/><Relationship Id="rId67" Type="http://schemas.openxmlformats.org/officeDocument/2006/relationships/image" Target="../media/image954.png"/><Relationship Id="rId66" Type="http://schemas.openxmlformats.org/officeDocument/2006/relationships/customXml" Target="../ink/ink947.xml"/><Relationship Id="rId65" Type="http://schemas.openxmlformats.org/officeDocument/2006/relationships/image" Target="../media/image953.png"/><Relationship Id="rId64" Type="http://schemas.openxmlformats.org/officeDocument/2006/relationships/customXml" Target="../ink/ink946.xml"/><Relationship Id="rId63" Type="http://schemas.openxmlformats.org/officeDocument/2006/relationships/image" Target="../media/image952.png"/><Relationship Id="rId62" Type="http://schemas.openxmlformats.org/officeDocument/2006/relationships/customXml" Target="../ink/ink945.xml"/><Relationship Id="rId61" Type="http://schemas.openxmlformats.org/officeDocument/2006/relationships/image" Target="../media/image951.png"/><Relationship Id="rId60" Type="http://schemas.openxmlformats.org/officeDocument/2006/relationships/customXml" Target="../ink/ink944.xml"/><Relationship Id="rId6" Type="http://schemas.openxmlformats.org/officeDocument/2006/relationships/customXml" Target="../ink/ink917.xml"/><Relationship Id="rId59" Type="http://schemas.openxmlformats.org/officeDocument/2006/relationships/image" Target="../media/image950.png"/><Relationship Id="rId58" Type="http://schemas.openxmlformats.org/officeDocument/2006/relationships/customXml" Target="../ink/ink943.xml"/><Relationship Id="rId57" Type="http://schemas.openxmlformats.org/officeDocument/2006/relationships/image" Target="../media/image949.png"/><Relationship Id="rId56" Type="http://schemas.openxmlformats.org/officeDocument/2006/relationships/customXml" Target="../ink/ink942.xml"/><Relationship Id="rId55" Type="http://schemas.openxmlformats.org/officeDocument/2006/relationships/image" Target="../media/image948.png"/><Relationship Id="rId54" Type="http://schemas.openxmlformats.org/officeDocument/2006/relationships/customXml" Target="../ink/ink941.xml"/><Relationship Id="rId53" Type="http://schemas.openxmlformats.org/officeDocument/2006/relationships/image" Target="../media/image947.png"/><Relationship Id="rId52" Type="http://schemas.openxmlformats.org/officeDocument/2006/relationships/customXml" Target="../ink/ink940.xml"/><Relationship Id="rId51" Type="http://schemas.openxmlformats.org/officeDocument/2006/relationships/image" Target="../media/image946.png"/><Relationship Id="rId50" Type="http://schemas.openxmlformats.org/officeDocument/2006/relationships/customXml" Target="../ink/ink939.xml"/><Relationship Id="rId5" Type="http://schemas.openxmlformats.org/officeDocument/2006/relationships/image" Target="../media/image924.png"/><Relationship Id="rId49" Type="http://schemas.openxmlformats.org/officeDocument/2006/relationships/image" Target="../media/image945.png"/><Relationship Id="rId48" Type="http://schemas.openxmlformats.org/officeDocument/2006/relationships/customXml" Target="../ink/ink938.xml"/><Relationship Id="rId47" Type="http://schemas.openxmlformats.org/officeDocument/2006/relationships/image" Target="../media/image944.png"/><Relationship Id="rId46" Type="http://schemas.openxmlformats.org/officeDocument/2006/relationships/customXml" Target="../ink/ink937.xml"/><Relationship Id="rId45" Type="http://schemas.openxmlformats.org/officeDocument/2006/relationships/image" Target="../media/image943.png"/><Relationship Id="rId44" Type="http://schemas.openxmlformats.org/officeDocument/2006/relationships/customXml" Target="../ink/ink936.xml"/><Relationship Id="rId43" Type="http://schemas.openxmlformats.org/officeDocument/2006/relationships/image" Target="../media/image942.png"/><Relationship Id="rId42" Type="http://schemas.openxmlformats.org/officeDocument/2006/relationships/customXml" Target="../ink/ink935.xml"/><Relationship Id="rId41" Type="http://schemas.openxmlformats.org/officeDocument/2006/relationships/image" Target="../media/image941.png"/><Relationship Id="rId40" Type="http://schemas.openxmlformats.org/officeDocument/2006/relationships/customXml" Target="../ink/ink934.xml"/><Relationship Id="rId4" Type="http://schemas.openxmlformats.org/officeDocument/2006/relationships/customXml" Target="../ink/ink916.xml"/><Relationship Id="rId39" Type="http://schemas.openxmlformats.org/officeDocument/2006/relationships/image" Target="../media/image940.png"/><Relationship Id="rId38" Type="http://schemas.openxmlformats.org/officeDocument/2006/relationships/customXml" Target="../ink/ink933.xml"/><Relationship Id="rId37" Type="http://schemas.openxmlformats.org/officeDocument/2006/relationships/image" Target="../media/image939.png"/><Relationship Id="rId36" Type="http://schemas.openxmlformats.org/officeDocument/2006/relationships/customXml" Target="../ink/ink932.xml"/><Relationship Id="rId35" Type="http://schemas.openxmlformats.org/officeDocument/2006/relationships/image" Target="../media/image938.png"/><Relationship Id="rId34" Type="http://schemas.openxmlformats.org/officeDocument/2006/relationships/customXml" Target="../ink/ink931.xml"/><Relationship Id="rId33" Type="http://schemas.openxmlformats.org/officeDocument/2006/relationships/image" Target="../media/image937.png"/><Relationship Id="rId329" Type="http://schemas.openxmlformats.org/officeDocument/2006/relationships/slideLayout" Target="../slideLayouts/slideLayout1.xml"/><Relationship Id="rId328" Type="http://schemas.openxmlformats.org/officeDocument/2006/relationships/tags" Target="../tags/tag75.xml"/><Relationship Id="rId327" Type="http://schemas.openxmlformats.org/officeDocument/2006/relationships/image" Target="../media/image1084.png"/><Relationship Id="rId326" Type="http://schemas.openxmlformats.org/officeDocument/2006/relationships/customXml" Target="../ink/ink1077.xml"/><Relationship Id="rId325" Type="http://schemas.openxmlformats.org/officeDocument/2006/relationships/image" Target="../media/image1083.png"/><Relationship Id="rId324" Type="http://schemas.openxmlformats.org/officeDocument/2006/relationships/customXml" Target="../ink/ink1076.xml"/><Relationship Id="rId323" Type="http://schemas.openxmlformats.org/officeDocument/2006/relationships/image" Target="../media/image1082.png"/><Relationship Id="rId322" Type="http://schemas.openxmlformats.org/officeDocument/2006/relationships/customXml" Target="../ink/ink1075.xml"/><Relationship Id="rId321" Type="http://schemas.openxmlformats.org/officeDocument/2006/relationships/image" Target="../media/image1081.png"/><Relationship Id="rId320" Type="http://schemas.openxmlformats.org/officeDocument/2006/relationships/customXml" Target="../ink/ink1074.xml"/><Relationship Id="rId32" Type="http://schemas.openxmlformats.org/officeDocument/2006/relationships/customXml" Target="../ink/ink930.xml"/><Relationship Id="rId319" Type="http://schemas.openxmlformats.org/officeDocument/2006/relationships/image" Target="../media/image1080.png"/><Relationship Id="rId318" Type="http://schemas.openxmlformats.org/officeDocument/2006/relationships/customXml" Target="../ink/ink1073.xml"/><Relationship Id="rId317" Type="http://schemas.openxmlformats.org/officeDocument/2006/relationships/image" Target="../media/image1079.png"/><Relationship Id="rId316" Type="http://schemas.openxmlformats.org/officeDocument/2006/relationships/customXml" Target="../ink/ink1072.xml"/><Relationship Id="rId315" Type="http://schemas.openxmlformats.org/officeDocument/2006/relationships/image" Target="../media/image1078.png"/><Relationship Id="rId314" Type="http://schemas.openxmlformats.org/officeDocument/2006/relationships/customXml" Target="../ink/ink1071.xml"/><Relationship Id="rId313" Type="http://schemas.openxmlformats.org/officeDocument/2006/relationships/image" Target="../media/image1077.png"/><Relationship Id="rId312" Type="http://schemas.openxmlformats.org/officeDocument/2006/relationships/customXml" Target="../ink/ink1070.xml"/><Relationship Id="rId311" Type="http://schemas.openxmlformats.org/officeDocument/2006/relationships/image" Target="../media/image1076.png"/><Relationship Id="rId310" Type="http://schemas.openxmlformats.org/officeDocument/2006/relationships/customXml" Target="../ink/ink1069.xml"/><Relationship Id="rId31" Type="http://schemas.openxmlformats.org/officeDocument/2006/relationships/image" Target="../media/image613.png"/><Relationship Id="rId309" Type="http://schemas.openxmlformats.org/officeDocument/2006/relationships/image" Target="../media/image1075.png"/><Relationship Id="rId308" Type="http://schemas.openxmlformats.org/officeDocument/2006/relationships/customXml" Target="../ink/ink1068.xml"/><Relationship Id="rId307" Type="http://schemas.openxmlformats.org/officeDocument/2006/relationships/image" Target="../media/image1074.png"/><Relationship Id="rId306" Type="http://schemas.openxmlformats.org/officeDocument/2006/relationships/customXml" Target="../ink/ink1067.xml"/><Relationship Id="rId305" Type="http://schemas.openxmlformats.org/officeDocument/2006/relationships/image" Target="../media/image1073.png"/><Relationship Id="rId304" Type="http://schemas.openxmlformats.org/officeDocument/2006/relationships/customXml" Target="../ink/ink1066.xml"/><Relationship Id="rId303" Type="http://schemas.openxmlformats.org/officeDocument/2006/relationships/image" Target="../media/image1072.png"/><Relationship Id="rId302" Type="http://schemas.openxmlformats.org/officeDocument/2006/relationships/customXml" Target="../ink/ink1065.xml"/><Relationship Id="rId301" Type="http://schemas.openxmlformats.org/officeDocument/2006/relationships/image" Target="../media/image1071.png"/><Relationship Id="rId300" Type="http://schemas.openxmlformats.org/officeDocument/2006/relationships/customXml" Target="../ink/ink1064.xml"/><Relationship Id="rId30" Type="http://schemas.openxmlformats.org/officeDocument/2006/relationships/customXml" Target="../ink/ink929.xml"/><Relationship Id="rId3" Type="http://schemas.openxmlformats.org/officeDocument/2006/relationships/image" Target="../media/image34.png"/><Relationship Id="rId299" Type="http://schemas.openxmlformats.org/officeDocument/2006/relationships/image" Target="../media/image1070.png"/><Relationship Id="rId298" Type="http://schemas.openxmlformats.org/officeDocument/2006/relationships/customXml" Target="../ink/ink1063.xml"/><Relationship Id="rId297" Type="http://schemas.openxmlformats.org/officeDocument/2006/relationships/image" Target="../media/image1069.png"/><Relationship Id="rId296" Type="http://schemas.openxmlformats.org/officeDocument/2006/relationships/customXml" Target="../ink/ink1062.xml"/><Relationship Id="rId295" Type="http://schemas.openxmlformats.org/officeDocument/2006/relationships/image" Target="../media/image1068.png"/><Relationship Id="rId294" Type="http://schemas.openxmlformats.org/officeDocument/2006/relationships/customXml" Target="../ink/ink1061.xml"/><Relationship Id="rId293" Type="http://schemas.openxmlformats.org/officeDocument/2006/relationships/image" Target="../media/image1067.png"/><Relationship Id="rId292" Type="http://schemas.openxmlformats.org/officeDocument/2006/relationships/customXml" Target="../ink/ink1060.xml"/><Relationship Id="rId291" Type="http://schemas.openxmlformats.org/officeDocument/2006/relationships/image" Target="../media/image1066.png"/><Relationship Id="rId290" Type="http://schemas.openxmlformats.org/officeDocument/2006/relationships/customXml" Target="../ink/ink1059.xml"/><Relationship Id="rId29" Type="http://schemas.openxmlformats.org/officeDocument/2006/relationships/image" Target="../media/image936.png"/><Relationship Id="rId289" Type="http://schemas.openxmlformats.org/officeDocument/2006/relationships/image" Target="../media/image1065.png"/><Relationship Id="rId288" Type="http://schemas.openxmlformats.org/officeDocument/2006/relationships/customXml" Target="../ink/ink1058.xml"/><Relationship Id="rId287" Type="http://schemas.openxmlformats.org/officeDocument/2006/relationships/image" Target="../media/image1064.png"/><Relationship Id="rId286" Type="http://schemas.openxmlformats.org/officeDocument/2006/relationships/customXml" Target="../ink/ink1057.xml"/><Relationship Id="rId285" Type="http://schemas.openxmlformats.org/officeDocument/2006/relationships/image" Target="../media/image1063.png"/><Relationship Id="rId284" Type="http://schemas.openxmlformats.org/officeDocument/2006/relationships/customXml" Target="../ink/ink1056.xml"/><Relationship Id="rId283" Type="http://schemas.openxmlformats.org/officeDocument/2006/relationships/image" Target="../media/image1062.png"/><Relationship Id="rId282" Type="http://schemas.openxmlformats.org/officeDocument/2006/relationships/customXml" Target="../ink/ink1055.xml"/><Relationship Id="rId281" Type="http://schemas.openxmlformats.org/officeDocument/2006/relationships/image" Target="../media/image1061.png"/><Relationship Id="rId280" Type="http://schemas.openxmlformats.org/officeDocument/2006/relationships/customXml" Target="../ink/ink1054.xml"/><Relationship Id="rId28" Type="http://schemas.openxmlformats.org/officeDocument/2006/relationships/customXml" Target="../ink/ink928.xml"/><Relationship Id="rId279" Type="http://schemas.openxmlformats.org/officeDocument/2006/relationships/image" Target="../media/image1060.png"/><Relationship Id="rId278" Type="http://schemas.openxmlformats.org/officeDocument/2006/relationships/customXml" Target="../ink/ink1053.xml"/><Relationship Id="rId277" Type="http://schemas.openxmlformats.org/officeDocument/2006/relationships/image" Target="../media/image1059.png"/><Relationship Id="rId276" Type="http://schemas.openxmlformats.org/officeDocument/2006/relationships/customXml" Target="../ink/ink1052.xml"/><Relationship Id="rId275" Type="http://schemas.openxmlformats.org/officeDocument/2006/relationships/image" Target="../media/image1058.png"/><Relationship Id="rId274" Type="http://schemas.openxmlformats.org/officeDocument/2006/relationships/customXml" Target="../ink/ink1051.xml"/><Relationship Id="rId273" Type="http://schemas.openxmlformats.org/officeDocument/2006/relationships/image" Target="../media/image1057.png"/><Relationship Id="rId272" Type="http://schemas.openxmlformats.org/officeDocument/2006/relationships/customXml" Target="../ink/ink1050.xml"/><Relationship Id="rId271" Type="http://schemas.openxmlformats.org/officeDocument/2006/relationships/image" Target="../media/image1056.png"/><Relationship Id="rId270" Type="http://schemas.openxmlformats.org/officeDocument/2006/relationships/customXml" Target="../ink/ink1049.xml"/><Relationship Id="rId27" Type="http://schemas.openxmlformats.org/officeDocument/2006/relationships/image" Target="../media/image935.png"/><Relationship Id="rId269" Type="http://schemas.openxmlformats.org/officeDocument/2006/relationships/image" Target="../media/image1055.png"/><Relationship Id="rId268" Type="http://schemas.openxmlformats.org/officeDocument/2006/relationships/customXml" Target="../ink/ink1048.xml"/><Relationship Id="rId267" Type="http://schemas.openxmlformats.org/officeDocument/2006/relationships/image" Target="../media/image1054.png"/><Relationship Id="rId266" Type="http://schemas.openxmlformats.org/officeDocument/2006/relationships/customXml" Target="../ink/ink1047.xml"/><Relationship Id="rId265" Type="http://schemas.openxmlformats.org/officeDocument/2006/relationships/image" Target="../media/image1053.png"/><Relationship Id="rId264" Type="http://schemas.openxmlformats.org/officeDocument/2006/relationships/customXml" Target="../ink/ink1046.xml"/><Relationship Id="rId263" Type="http://schemas.openxmlformats.org/officeDocument/2006/relationships/image" Target="../media/image1052.png"/><Relationship Id="rId262" Type="http://schemas.openxmlformats.org/officeDocument/2006/relationships/customXml" Target="../ink/ink1045.xml"/><Relationship Id="rId261" Type="http://schemas.openxmlformats.org/officeDocument/2006/relationships/image" Target="../media/image1051.png"/><Relationship Id="rId260" Type="http://schemas.openxmlformats.org/officeDocument/2006/relationships/customXml" Target="../ink/ink1044.xml"/><Relationship Id="rId26" Type="http://schemas.openxmlformats.org/officeDocument/2006/relationships/customXml" Target="../ink/ink927.xml"/><Relationship Id="rId259" Type="http://schemas.openxmlformats.org/officeDocument/2006/relationships/image" Target="../media/image1050.png"/><Relationship Id="rId258" Type="http://schemas.openxmlformats.org/officeDocument/2006/relationships/customXml" Target="../ink/ink1043.xml"/><Relationship Id="rId257" Type="http://schemas.openxmlformats.org/officeDocument/2006/relationships/image" Target="../media/image1049.png"/><Relationship Id="rId256" Type="http://schemas.openxmlformats.org/officeDocument/2006/relationships/customXml" Target="../ink/ink1042.xml"/><Relationship Id="rId255" Type="http://schemas.openxmlformats.org/officeDocument/2006/relationships/image" Target="../media/image1048.png"/><Relationship Id="rId254" Type="http://schemas.openxmlformats.org/officeDocument/2006/relationships/customXml" Target="../ink/ink1041.xml"/><Relationship Id="rId253" Type="http://schemas.openxmlformats.org/officeDocument/2006/relationships/image" Target="../media/image1047.png"/><Relationship Id="rId252" Type="http://schemas.openxmlformats.org/officeDocument/2006/relationships/customXml" Target="../ink/ink1040.xml"/><Relationship Id="rId251" Type="http://schemas.openxmlformats.org/officeDocument/2006/relationships/image" Target="../media/image1046.png"/><Relationship Id="rId250" Type="http://schemas.openxmlformats.org/officeDocument/2006/relationships/customXml" Target="../ink/ink1039.xml"/><Relationship Id="rId25" Type="http://schemas.openxmlformats.org/officeDocument/2006/relationships/image" Target="../media/image934.png"/><Relationship Id="rId249" Type="http://schemas.openxmlformats.org/officeDocument/2006/relationships/image" Target="../media/image1045.png"/><Relationship Id="rId248" Type="http://schemas.openxmlformats.org/officeDocument/2006/relationships/customXml" Target="../ink/ink1038.xml"/><Relationship Id="rId247" Type="http://schemas.openxmlformats.org/officeDocument/2006/relationships/image" Target="../media/image1044.png"/><Relationship Id="rId246" Type="http://schemas.openxmlformats.org/officeDocument/2006/relationships/customXml" Target="../ink/ink1037.xml"/><Relationship Id="rId245" Type="http://schemas.openxmlformats.org/officeDocument/2006/relationships/image" Target="../media/image1043.png"/><Relationship Id="rId244" Type="http://schemas.openxmlformats.org/officeDocument/2006/relationships/customXml" Target="../ink/ink1036.xml"/><Relationship Id="rId243" Type="http://schemas.openxmlformats.org/officeDocument/2006/relationships/image" Target="../media/image1042.png"/><Relationship Id="rId242" Type="http://schemas.openxmlformats.org/officeDocument/2006/relationships/customXml" Target="../ink/ink1035.xml"/><Relationship Id="rId241" Type="http://schemas.openxmlformats.org/officeDocument/2006/relationships/image" Target="../media/image1041.png"/><Relationship Id="rId240" Type="http://schemas.openxmlformats.org/officeDocument/2006/relationships/customXml" Target="../ink/ink1034.xml"/><Relationship Id="rId24" Type="http://schemas.openxmlformats.org/officeDocument/2006/relationships/customXml" Target="../ink/ink926.xml"/><Relationship Id="rId239" Type="http://schemas.openxmlformats.org/officeDocument/2006/relationships/image" Target="../media/image1040.png"/><Relationship Id="rId238" Type="http://schemas.openxmlformats.org/officeDocument/2006/relationships/customXml" Target="../ink/ink1033.xml"/><Relationship Id="rId237" Type="http://schemas.openxmlformats.org/officeDocument/2006/relationships/image" Target="../media/image1039.png"/><Relationship Id="rId236" Type="http://schemas.openxmlformats.org/officeDocument/2006/relationships/customXml" Target="../ink/ink1032.xml"/><Relationship Id="rId235" Type="http://schemas.openxmlformats.org/officeDocument/2006/relationships/image" Target="../media/image1038.png"/><Relationship Id="rId234" Type="http://schemas.openxmlformats.org/officeDocument/2006/relationships/customXml" Target="../ink/ink1031.xml"/><Relationship Id="rId233" Type="http://schemas.openxmlformats.org/officeDocument/2006/relationships/image" Target="../media/image1037.png"/><Relationship Id="rId232" Type="http://schemas.openxmlformats.org/officeDocument/2006/relationships/customXml" Target="../ink/ink1030.xml"/><Relationship Id="rId231" Type="http://schemas.openxmlformats.org/officeDocument/2006/relationships/image" Target="../media/image1036.png"/><Relationship Id="rId230" Type="http://schemas.openxmlformats.org/officeDocument/2006/relationships/customXml" Target="../ink/ink1029.xml"/><Relationship Id="rId23" Type="http://schemas.openxmlformats.org/officeDocument/2006/relationships/image" Target="../media/image933.png"/><Relationship Id="rId229" Type="http://schemas.openxmlformats.org/officeDocument/2006/relationships/image" Target="../media/image1035.png"/><Relationship Id="rId228" Type="http://schemas.openxmlformats.org/officeDocument/2006/relationships/customXml" Target="../ink/ink1028.xml"/><Relationship Id="rId227" Type="http://schemas.openxmlformats.org/officeDocument/2006/relationships/image" Target="../media/image1034.png"/><Relationship Id="rId226" Type="http://schemas.openxmlformats.org/officeDocument/2006/relationships/customXml" Target="../ink/ink1027.xml"/><Relationship Id="rId225" Type="http://schemas.openxmlformats.org/officeDocument/2006/relationships/image" Target="../media/image1033.png"/><Relationship Id="rId224" Type="http://schemas.openxmlformats.org/officeDocument/2006/relationships/customXml" Target="../ink/ink1026.xml"/><Relationship Id="rId223" Type="http://schemas.openxmlformats.org/officeDocument/2006/relationships/image" Target="../media/image1032.png"/><Relationship Id="rId222" Type="http://schemas.openxmlformats.org/officeDocument/2006/relationships/customXml" Target="../ink/ink1025.xml"/><Relationship Id="rId221" Type="http://schemas.openxmlformats.org/officeDocument/2006/relationships/image" Target="../media/image1031.png"/><Relationship Id="rId220" Type="http://schemas.openxmlformats.org/officeDocument/2006/relationships/customXml" Target="../ink/ink1024.xml"/><Relationship Id="rId22" Type="http://schemas.openxmlformats.org/officeDocument/2006/relationships/customXml" Target="../ink/ink925.xml"/><Relationship Id="rId219" Type="http://schemas.openxmlformats.org/officeDocument/2006/relationships/image" Target="../media/image1030.png"/><Relationship Id="rId218" Type="http://schemas.openxmlformats.org/officeDocument/2006/relationships/customXml" Target="../ink/ink1023.xml"/><Relationship Id="rId217" Type="http://schemas.openxmlformats.org/officeDocument/2006/relationships/image" Target="../media/image1029.png"/><Relationship Id="rId216" Type="http://schemas.openxmlformats.org/officeDocument/2006/relationships/customXml" Target="../ink/ink1022.xml"/><Relationship Id="rId215" Type="http://schemas.openxmlformats.org/officeDocument/2006/relationships/image" Target="../media/image1028.png"/><Relationship Id="rId214" Type="http://schemas.openxmlformats.org/officeDocument/2006/relationships/customXml" Target="../ink/ink1021.xml"/><Relationship Id="rId213" Type="http://schemas.openxmlformats.org/officeDocument/2006/relationships/image" Target="../media/image1027.png"/><Relationship Id="rId212" Type="http://schemas.openxmlformats.org/officeDocument/2006/relationships/customXml" Target="../ink/ink1020.xml"/><Relationship Id="rId211" Type="http://schemas.openxmlformats.org/officeDocument/2006/relationships/image" Target="../media/image1026.png"/><Relationship Id="rId210" Type="http://schemas.openxmlformats.org/officeDocument/2006/relationships/customXml" Target="../ink/ink1019.xml"/><Relationship Id="rId21" Type="http://schemas.openxmlformats.org/officeDocument/2006/relationships/image" Target="../media/image932.png"/><Relationship Id="rId209" Type="http://schemas.openxmlformats.org/officeDocument/2006/relationships/image" Target="../media/image1025.png"/><Relationship Id="rId208" Type="http://schemas.openxmlformats.org/officeDocument/2006/relationships/customXml" Target="../ink/ink1018.xml"/><Relationship Id="rId207" Type="http://schemas.openxmlformats.org/officeDocument/2006/relationships/image" Target="../media/image1024.png"/><Relationship Id="rId206" Type="http://schemas.openxmlformats.org/officeDocument/2006/relationships/customXml" Target="../ink/ink1017.xml"/><Relationship Id="rId205" Type="http://schemas.openxmlformats.org/officeDocument/2006/relationships/image" Target="../media/image1023.png"/><Relationship Id="rId204" Type="http://schemas.openxmlformats.org/officeDocument/2006/relationships/customXml" Target="../ink/ink1016.xml"/><Relationship Id="rId203" Type="http://schemas.openxmlformats.org/officeDocument/2006/relationships/image" Target="../media/image1022.png"/><Relationship Id="rId202" Type="http://schemas.openxmlformats.org/officeDocument/2006/relationships/customXml" Target="../ink/ink1015.xml"/><Relationship Id="rId201" Type="http://schemas.openxmlformats.org/officeDocument/2006/relationships/image" Target="../media/image1021.png"/><Relationship Id="rId200" Type="http://schemas.openxmlformats.org/officeDocument/2006/relationships/customXml" Target="../ink/ink1014.xml"/><Relationship Id="rId20" Type="http://schemas.openxmlformats.org/officeDocument/2006/relationships/customXml" Target="../ink/ink924.xml"/><Relationship Id="rId2" Type="http://schemas.openxmlformats.org/officeDocument/2006/relationships/customXml" Target="../ink/ink915.xml"/><Relationship Id="rId199" Type="http://schemas.openxmlformats.org/officeDocument/2006/relationships/image" Target="../media/image1020.png"/><Relationship Id="rId198" Type="http://schemas.openxmlformats.org/officeDocument/2006/relationships/customXml" Target="../ink/ink1013.xml"/><Relationship Id="rId197" Type="http://schemas.openxmlformats.org/officeDocument/2006/relationships/image" Target="../media/image1019.png"/><Relationship Id="rId196" Type="http://schemas.openxmlformats.org/officeDocument/2006/relationships/customXml" Target="../ink/ink1012.xml"/><Relationship Id="rId195" Type="http://schemas.openxmlformats.org/officeDocument/2006/relationships/image" Target="../media/image1018.png"/><Relationship Id="rId194" Type="http://schemas.openxmlformats.org/officeDocument/2006/relationships/customXml" Target="../ink/ink1011.xml"/><Relationship Id="rId193" Type="http://schemas.openxmlformats.org/officeDocument/2006/relationships/image" Target="../media/image1017.png"/><Relationship Id="rId192" Type="http://schemas.openxmlformats.org/officeDocument/2006/relationships/customXml" Target="../ink/ink1010.xml"/><Relationship Id="rId191" Type="http://schemas.openxmlformats.org/officeDocument/2006/relationships/image" Target="../media/image1016.png"/><Relationship Id="rId190" Type="http://schemas.openxmlformats.org/officeDocument/2006/relationships/customXml" Target="../ink/ink1009.xml"/><Relationship Id="rId19" Type="http://schemas.openxmlformats.org/officeDocument/2006/relationships/image" Target="../media/image931.png"/><Relationship Id="rId189" Type="http://schemas.openxmlformats.org/officeDocument/2006/relationships/image" Target="../media/image1015.png"/><Relationship Id="rId188" Type="http://schemas.openxmlformats.org/officeDocument/2006/relationships/customXml" Target="../ink/ink1008.xml"/><Relationship Id="rId187" Type="http://schemas.openxmlformats.org/officeDocument/2006/relationships/image" Target="../media/image1014.png"/><Relationship Id="rId186" Type="http://schemas.openxmlformats.org/officeDocument/2006/relationships/customXml" Target="../ink/ink1007.xml"/><Relationship Id="rId185" Type="http://schemas.openxmlformats.org/officeDocument/2006/relationships/image" Target="../media/image1013.png"/><Relationship Id="rId184" Type="http://schemas.openxmlformats.org/officeDocument/2006/relationships/customXml" Target="../ink/ink1006.xml"/><Relationship Id="rId183" Type="http://schemas.openxmlformats.org/officeDocument/2006/relationships/image" Target="../media/image1012.png"/><Relationship Id="rId182" Type="http://schemas.openxmlformats.org/officeDocument/2006/relationships/customXml" Target="../ink/ink1005.xml"/><Relationship Id="rId181" Type="http://schemas.openxmlformats.org/officeDocument/2006/relationships/image" Target="../media/image1011.png"/><Relationship Id="rId180" Type="http://schemas.openxmlformats.org/officeDocument/2006/relationships/customXml" Target="../ink/ink1004.xml"/><Relationship Id="rId18" Type="http://schemas.openxmlformats.org/officeDocument/2006/relationships/customXml" Target="../ink/ink923.xml"/><Relationship Id="rId179" Type="http://schemas.openxmlformats.org/officeDocument/2006/relationships/image" Target="../media/image1010.png"/><Relationship Id="rId178" Type="http://schemas.openxmlformats.org/officeDocument/2006/relationships/customXml" Target="../ink/ink1003.xml"/><Relationship Id="rId177" Type="http://schemas.openxmlformats.org/officeDocument/2006/relationships/image" Target="../media/image1009.png"/><Relationship Id="rId176" Type="http://schemas.openxmlformats.org/officeDocument/2006/relationships/customXml" Target="../ink/ink1002.xml"/><Relationship Id="rId175" Type="http://schemas.openxmlformats.org/officeDocument/2006/relationships/image" Target="../media/image1008.png"/><Relationship Id="rId174" Type="http://schemas.openxmlformats.org/officeDocument/2006/relationships/customXml" Target="../ink/ink1001.xml"/><Relationship Id="rId173" Type="http://schemas.openxmlformats.org/officeDocument/2006/relationships/image" Target="../media/image1007.png"/><Relationship Id="rId172" Type="http://schemas.openxmlformats.org/officeDocument/2006/relationships/customXml" Target="../ink/ink1000.xml"/><Relationship Id="rId171" Type="http://schemas.openxmlformats.org/officeDocument/2006/relationships/image" Target="../media/image1006.png"/><Relationship Id="rId170" Type="http://schemas.openxmlformats.org/officeDocument/2006/relationships/customXml" Target="../ink/ink999.xml"/><Relationship Id="rId17" Type="http://schemas.openxmlformats.org/officeDocument/2006/relationships/image" Target="../media/image930.png"/><Relationship Id="rId169" Type="http://schemas.openxmlformats.org/officeDocument/2006/relationships/image" Target="../media/image1005.png"/><Relationship Id="rId168" Type="http://schemas.openxmlformats.org/officeDocument/2006/relationships/customXml" Target="../ink/ink998.xml"/><Relationship Id="rId167" Type="http://schemas.openxmlformats.org/officeDocument/2006/relationships/image" Target="../media/image1004.png"/><Relationship Id="rId166" Type="http://schemas.openxmlformats.org/officeDocument/2006/relationships/customXml" Target="../ink/ink997.xml"/><Relationship Id="rId165" Type="http://schemas.openxmlformats.org/officeDocument/2006/relationships/image" Target="../media/image1003.png"/><Relationship Id="rId164" Type="http://schemas.openxmlformats.org/officeDocument/2006/relationships/customXml" Target="../ink/ink996.xml"/><Relationship Id="rId163" Type="http://schemas.openxmlformats.org/officeDocument/2006/relationships/image" Target="../media/image1002.png"/><Relationship Id="rId162" Type="http://schemas.openxmlformats.org/officeDocument/2006/relationships/customXml" Target="../ink/ink995.xml"/><Relationship Id="rId161" Type="http://schemas.openxmlformats.org/officeDocument/2006/relationships/image" Target="../media/image1001.png"/><Relationship Id="rId160" Type="http://schemas.openxmlformats.org/officeDocument/2006/relationships/customXml" Target="../ink/ink994.xml"/><Relationship Id="rId16" Type="http://schemas.openxmlformats.org/officeDocument/2006/relationships/customXml" Target="../ink/ink922.xml"/><Relationship Id="rId159" Type="http://schemas.openxmlformats.org/officeDocument/2006/relationships/image" Target="../media/image1000.png"/><Relationship Id="rId158" Type="http://schemas.openxmlformats.org/officeDocument/2006/relationships/customXml" Target="../ink/ink993.xml"/><Relationship Id="rId157" Type="http://schemas.openxmlformats.org/officeDocument/2006/relationships/image" Target="../media/image999.png"/><Relationship Id="rId156" Type="http://schemas.openxmlformats.org/officeDocument/2006/relationships/customXml" Target="../ink/ink992.xml"/><Relationship Id="rId155" Type="http://schemas.openxmlformats.org/officeDocument/2006/relationships/image" Target="../media/image998.png"/><Relationship Id="rId154" Type="http://schemas.openxmlformats.org/officeDocument/2006/relationships/customXml" Target="../ink/ink991.xml"/><Relationship Id="rId153" Type="http://schemas.openxmlformats.org/officeDocument/2006/relationships/image" Target="../media/image997.png"/><Relationship Id="rId152" Type="http://schemas.openxmlformats.org/officeDocument/2006/relationships/customXml" Target="../ink/ink990.xml"/><Relationship Id="rId151" Type="http://schemas.openxmlformats.org/officeDocument/2006/relationships/image" Target="../media/image996.png"/><Relationship Id="rId150" Type="http://schemas.openxmlformats.org/officeDocument/2006/relationships/customXml" Target="../ink/ink989.xml"/><Relationship Id="rId15" Type="http://schemas.openxmlformats.org/officeDocument/2006/relationships/image" Target="../media/image929.png"/><Relationship Id="rId149" Type="http://schemas.openxmlformats.org/officeDocument/2006/relationships/image" Target="../media/image995.png"/><Relationship Id="rId148" Type="http://schemas.openxmlformats.org/officeDocument/2006/relationships/customXml" Target="../ink/ink988.xml"/><Relationship Id="rId147" Type="http://schemas.openxmlformats.org/officeDocument/2006/relationships/image" Target="../media/image994.png"/><Relationship Id="rId146" Type="http://schemas.openxmlformats.org/officeDocument/2006/relationships/customXml" Target="../ink/ink987.xml"/><Relationship Id="rId145" Type="http://schemas.openxmlformats.org/officeDocument/2006/relationships/image" Target="../media/image993.png"/><Relationship Id="rId144" Type="http://schemas.openxmlformats.org/officeDocument/2006/relationships/customXml" Target="../ink/ink986.xml"/><Relationship Id="rId143" Type="http://schemas.openxmlformats.org/officeDocument/2006/relationships/image" Target="../media/image992.png"/><Relationship Id="rId142" Type="http://schemas.openxmlformats.org/officeDocument/2006/relationships/customXml" Target="../ink/ink985.xml"/><Relationship Id="rId141" Type="http://schemas.openxmlformats.org/officeDocument/2006/relationships/image" Target="../media/image991.png"/><Relationship Id="rId140" Type="http://schemas.openxmlformats.org/officeDocument/2006/relationships/customXml" Target="../ink/ink984.xml"/><Relationship Id="rId14" Type="http://schemas.openxmlformats.org/officeDocument/2006/relationships/customXml" Target="../ink/ink921.xml"/><Relationship Id="rId139" Type="http://schemas.openxmlformats.org/officeDocument/2006/relationships/image" Target="../media/image990.png"/><Relationship Id="rId138" Type="http://schemas.openxmlformats.org/officeDocument/2006/relationships/customXml" Target="../ink/ink983.xml"/><Relationship Id="rId137" Type="http://schemas.openxmlformats.org/officeDocument/2006/relationships/image" Target="../media/image989.png"/><Relationship Id="rId136" Type="http://schemas.openxmlformats.org/officeDocument/2006/relationships/customXml" Target="../ink/ink982.xml"/><Relationship Id="rId135" Type="http://schemas.openxmlformats.org/officeDocument/2006/relationships/image" Target="../media/image988.png"/><Relationship Id="rId134" Type="http://schemas.openxmlformats.org/officeDocument/2006/relationships/customXml" Target="../ink/ink981.xml"/><Relationship Id="rId133" Type="http://schemas.openxmlformats.org/officeDocument/2006/relationships/image" Target="../media/image987.png"/><Relationship Id="rId132" Type="http://schemas.openxmlformats.org/officeDocument/2006/relationships/customXml" Target="../ink/ink980.xml"/><Relationship Id="rId131" Type="http://schemas.openxmlformats.org/officeDocument/2006/relationships/image" Target="../media/image986.png"/><Relationship Id="rId130" Type="http://schemas.openxmlformats.org/officeDocument/2006/relationships/customXml" Target="../ink/ink979.xml"/><Relationship Id="rId13" Type="http://schemas.openxmlformats.org/officeDocument/2006/relationships/image" Target="../media/image928.png"/><Relationship Id="rId129" Type="http://schemas.openxmlformats.org/officeDocument/2006/relationships/image" Target="../media/image985.png"/><Relationship Id="rId128" Type="http://schemas.openxmlformats.org/officeDocument/2006/relationships/customXml" Target="../ink/ink978.xml"/><Relationship Id="rId127" Type="http://schemas.openxmlformats.org/officeDocument/2006/relationships/image" Target="../media/image984.png"/><Relationship Id="rId126" Type="http://schemas.openxmlformats.org/officeDocument/2006/relationships/customXml" Target="../ink/ink977.xml"/><Relationship Id="rId125" Type="http://schemas.openxmlformats.org/officeDocument/2006/relationships/image" Target="../media/image983.png"/><Relationship Id="rId124" Type="http://schemas.openxmlformats.org/officeDocument/2006/relationships/customXml" Target="../ink/ink976.xml"/><Relationship Id="rId123" Type="http://schemas.openxmlformats.org/officeDocument/2006/relationships/image" Target="../media/image982.png"/><Relationship Id="rId122" Type="http://schemas.openxmlformats.org/officeDocument/2006/relationships/customXml" Target="../ink/ink975.xml"/><Relationship Id="rId121" Type="http://schemas.openxmlformats.org/officeDocument/2006/relationships/image" Target="../media/image981.png"/><Relationship Id="rId120" Type="http://schemas.openxmlformats.org/officeDocument/2006/relationships/customXml" Target="../ink/ink974.xml"/><Relationship Id="rId12" Type="http://schemas.openxmlformats.org/officeDocument/2006/relationships/customXml" Target="../ink/ink920.xml"/><Relationship Id="rId119" Type="http://schemas.openxmlformats.org/officeDocument/2006/relationships/image" Target="../media/image980.png"/><Relationship Id="rId118" Type="http://schemas.openxmlformats.org/officeDocument/2006/relationships/customXml" Target="../ink/ink973.xml"/><Relationship Id="rId117" Type="http://schemas.openxmlformats.org/officeDocument/2006/relationships/image" Target="../media/image979.png"/><Relationship Id="rId116" Type="http://schemas.openxmlformats.org/officeDocument/2006/relationships/customXml" Target="../ink/ink972.xml"/><Relationship Id="rId115" Type="http://schemas.openxmlformats.org/officeDocument/2006/relationships/image" Target="../media/image978.png"/><Relationship Id="rId114" Type="http://schemas.openxmlformats.org/officeDocument/2006/relationships/customXml" Target="../ink/ink971.xml"/><Relationship Id="rId113" Type="http://schemas.openxmlformats.org/officeDocument/2006/relationships/image" Target="../media/image977.png"/><Relationship Id="rId112" Type="http://schemas.openxmlformats.org/officeDocument/2006/relationships/customXml" Target="../ink/ink970.xml"/><Relationship Id="rId111" Type="http://schemas.openxmlformats.org/officeDocument/2006/relationships/image" Target="../media/image976.png"/><Relationship Id="rId110" Type="http://schemas.openxmlformats.org/officeDocument/2006/relationships/customXml" Target="../ink/ink969.xml"/><Relationship Id="rId11" Type="http://schemas.openxmlformats.org/officeDocument/2006/relationships/image" Target="../media/image927.png"/><Relationship Id="rId109" Type="http://schemas.openxmlformats.org/officeDocument/2006/relationships/image" Target="../media/image975.png"/><Relationship Id="rId108" Type="http://schemas.openxmlformats.org/officeDocument/2006/relationships/customXml" Target="../ink/ink968.xml"/><Relationship Id="rId107" Type="http://schemas.openxmlformats.org/officeDocument/2006/relationships/image" Target="../media/image974.png"/><Relationship Id="rId106" Type="http://schemas.openxmlformats.org/officeDocument/2006/relationships/customXml" Target="../ink/ink967.xml"/><Relationship Id="rId105" Type="http://schemas.openxmlformats.org/officeDocument/2006/relationships/image" Target="../media/image973.png"/><Relationship Id="rId104" Type="http://schemas.openxmlformats.org/officeDocument/2006/relationships/customXml" Target="../ink/ink966.xml"/><Relationship Id="rId103" Type="http://schemas.openxmlformats.org/officeDocument/2006/relationships/image" Target="../media/image972.png"/><Relationship Id="rId102" Type="http://schemas.openxmlformats.org/officeDocument/2006/relationships/customXml" Target="../ink/ink965.xml"/><Relationship Id="rId101" Type="http://schemas.openxmlformats.org/officeDocument/2006/relationships/image" Target="../media/image971.png"/><Relationship Id="rId100" Type="http://schemas.openxmlformats.org/officeDocument/2006/relationships/customXml" Target="../ink/ink964.xml"/><Relationship Id="rId10" Type="http://schemas.openxmlformats.org/officeDocument/2006/relationships/customXml" Target="../ink/ink919.xml"/><Relationship Id="rId1" Type="http://schemas.openxmlformats.org/officeDocument/2006/relationships/image" Target="../media/image923.png"/></Relationships>
</file>

<file path=ppt/slides/_rels/slide15.xml.rels><?xml version="1.0" encoding="UTF-8" standalone="yes"?>
<Relationships xmlns="http://schemas.openxmlformats.org/package/2006/relationships"><Relationship Id="rId99" Type="http://schemas.openxmlformats.org/officeDocument/2006/relationships/image" Target="../media/image1134.png"/><Relationship Id="rId98" Type="http://schemas.openxmlformats.org/officeDocument/2006/relationships/customXml" Target="../ink/ink1126.xml"/><Relationship Id="rId97" Type="http://schemas.openxmlformats.org/officeDocument/2006/relationships/image" Target="../media/image1133.png"/><Relationship Id="rId96" Type="http://schemas.openxmlformats.org/officeDocument/2006/relationships/customXml" Target="../ink/ink1125.xml"/><Relationship Id="rId95" Type="http://schemas.openxmlformats.org/officeDocument/2006/relationships/image" Target="../media/image1132.png"/><Relationship Id="rId94" Type="http://schemas.openxmlformats.org/officeDocument/2006/relationships/customXml" Target="../ink/ink1124.xml"/><Relationship Id="rId93" Type="http://schemas.openxmlformats.org/officeDocument/2006/relationships/image" Target="../media/image1131.png"/><Relationship Id="rId92" Type="http://schemas.openxmlformats.org/officeDocument/2006/relationships/customXml" Target="../ink/ink1123.xml"/><Relationship Id="rId91" Type="http://schemas.openxmlformats.org/officeDocument/2006/relationships/image" Target="../media/image1130.png"/><Relationship Id="rId90" Type="http://schemas.openxmlformats.org/officeDocument/2006/relationships/customXml" Target="../ink/ink1122.xml"/><Relationship Id="rId9" Type="http://schemas.openxmlformats.org/officeDocument/2006/relationships/image" Target="../media/image1089.png"/><Relationship Id="rId89" Type="http://schemas.openxmlformats.org/officeDocument/2006/relationships/image" Target="../media/image1129.png"/><Relationship Id="rId88" Type="http://schemas.openxmlformats.org/officeDocument/2006/relationships/customXml" Target="../ink/ink1121.xml"/><Relationship Id="rId87" Type="http://schemas.openxmlformats.org/officeDocument/2006/relationships/image" Target="../media/image1128.png"/><Relationship Id="rId86" Type="http://schemas.openxmlformats.org/officeDocument/2006/relationships/customXml" Target="../ink/ink1120.xml"/><Relationship Id="rId85" Type="http://schemas.openxmlformats.org/officeDocument/2006/relationships/image" Target="../media/image1127.png"/><Relationship Id="rId84" Type="http://schemas.openxmlformats.org/officeDocument/2006/relationships/customXml" Target="../ink/ink1119.xml"/><Relationship Id="rId83" Type="http://schemas.openxmlformats.org/officeDocument/2006/relationships/image" Target="../media/image1126.png"/><Relationship Id="rId82" Type="http://schemas.openxmlformats.org/officeDocument/2006/relationships/customXml" Target="../ink/ink1118.xml"/><Relationship Id="rId81" Type="http://schemas.openxmlformats.org/officeDocument/2006/relationships/image" Target="../media/image1125.png"/><Relationship Id="rId80" Type="http://schemas.openxmlformats.org/officeDocument/2006/relationships/customXml" Target="../ink/ink1117.xml"/><Relationship Id="rId8" Type="http://schemas.openxmlformats.org/officeDocument/2006/relationships/customXml" Target="../ink/ink1081.xml"/><Relationship Id="rId79" Type="http://schemas.openxmlformats.org/officeDocument/2006/relationships/image" Target="../media/image1124.png"/><Relationship Id="rId78" Type="http://schemas.openxmlformats.org/officeDocument/2006/relationships/customXml" Target="../ink/ink1116.xml"/><Relationship Id="rId77" Type="http://schemas.openxmlformats.org/officeDocument/2006/relationships/image" Target="../media/image1123.png"/><Relationship Id="rId76" Type="http://schemas.openxmlformats.org/officeDocument/2006/relationships/customXml" Target="../ink/ink1115.xml"/><Relationship Id="rId75" Type="http://schemas.openxmlformats.org/officeDocument/2006/relationships/image" Target="../media/image1122.png"/><Relationship Id="rId74" Type="http://schemas.openxmlformats.org/officeDocument/2006/relationships/customXml" Target="../ink/ink1114.xml"/><Relationship Id="rId73" Type="http://schemas.openxmlformats.org/officeDocument/2006/relationships/image" Target="../media/image1121.png"/><Relationship Id="rId72" Type="http://schemas.openxmlformats.org/officeDocument/2006/relationships/customXml" Target="../ink/ink1113.xml"/><Relationship Id="rId71" Type="http://schemas.openxmlformats.org/officeDocument/2006/relationships/image" Target="../media/image1120.png"/><Relationship Id="rId70" Type="http://schemas.openxmlformats.org/officeDocument/2006/relationships/customXml" Target="../ink/ink1112.xml"/><Relationship Id="rId7" Type="http://schemas.openxmlformats.org/officeDocument/2006/relationships/image" Target="../media/image1088.png"/><Relationship Id="rId69" Type="http://schemas.openxmlformats.org/officeDocument/2006/relationships/image" Target="../media/image1119.png"/><Relationship Id="rId68" Type="http://schemas.openxmlformats.org/officeDocument/2006/relationships/customXml" Target="../ink/ink1111.xml"/><Relationship Id="rId67" Type="http://schemas.openxmlformats.org/officeDocument/2006/relationships/image" Target="../media/image1118.png"/><Relationship Id="rId66" Type="http://schemas.openxmlformats.org/officeDocument/2006/relationships/customXml" Target="../ink/ink1110.xml"/><Relationship Id="rId65" Type="http://schemas.openxmlformats.org/officeDocument/2006/relationships/image" Target="../media/image1117.png"/><Relationship Id="rId64" Type="http://schemas.openxmlformats.org/officeDocument/2006/relationships/customXml" Target="../ink/ink1109.xml"/><Relationship Id="rId63" Type="http://schemas.openxmlformats.org/officeDocument/2006/relationships/image" Target="../media/image1116.png"/><Relationship Id="rId62" Type="http://schemas.openxmlformats.org/officeDocument/2006/relationships/customXml" Target="../ink/ink1108.xml"/><Relationship Id="rId61" Type="http://schemas.openxmlformats.org/officeDocument/2006/relationships/image" Target="../media/image1115.png"/><Relationship Id="rId60" Type="http://schemas.openxmlformats.org/officeDocument/2006/relationships/customXml" Target="../ink/ink1107.xml"/><Relationship Id="rId6" Type="http://schemas.openxmlformats.org/officeDocument/2006/relationships/customXml" Target="../ink/ink1080.xml"/><Relationship Id="rId59" Type="http://schemas.openxmlformats.org/officeDocument/2006/relationships/image" Target="../media/image1114.png"/><Relationship Id="rId58" Type="http://schemas.openxmlformats.org/officeDocument/2006/relationships/customXml" Target="../ink/ink1106.xml"/><Relationship Id="rId57" Type="http://schemas.openxmlformats.org/officeDocument/2006/relationships/image" Target="../media/image1113.png"/><Relationship Id="rId56" Type="http://schemas.openxmlformats.org/officeDocument/2006/relationships/customXml" Target="../ink/ink1105.xml"/><Relationship Id="rId55" Type="http://schemas.openxmlformats.org/officeDocument/2006/relationships/image" Target="../media/image1112.png"/><Relationship Id="rId54" Type="http://schemas.openxmlformats.org/officeDocument/2006/relationships/customXml" Target="../ink/ink1104.xml"/><Relationship Id="rId53" Type="http://schemas.openxmlformats.org/officeDocument/2006/relationships/image" Target="../media/image1111.png"/><Relationship Id="rId52" Type="http://schemas.openxmlformats.org/officeDocument/2006/relationships/customXml" Target="../ink/ink1103.xml"/><Relationship Id="rId51" Type="http://schemas.openxmlformats.org/officeDocument/2006/relationships/image" Target="../media/image1110.png"/><Relationship Id="rId50" Type="http://schemas.openxmlformats.org/officeDocument/2006/relationships/customXml" Target="../ink/ink1102.xml"/><Relationship Id="rId5" Type="http://schemas.openxmlformats.org/officeDocument/2006/relationships/image" Target="../media/image1087.png"/><Relationship Id="rId49" Type="http://schemas.openxmlformats.org/officeDocument/2006/relationships/image" Target="../media/image1109.png"/><Relationship Id="rId48" Type="http://schemas.openxmlformats.org/officeDocument/2006/relationships/customXml" Target="../ink/ink1101.xml"/><Relationship Id="rId47" Type="http://schemas.openxmlformats.org/officeDocument/2006/relationships/image" Target="../media/image1108.png"/><Relationship Id="rId46" Type="http://schemas.openxmlformats.org/officeDocument/2006/relationships/customXml" Target="../ink/ink1100.xml"/><Relationship Id="rId45" Type="http://schemas.openxmlformats.org/officeDocument/2006/relationships/image" Target="../media/image1107.png"/><Relationship Id="rId44" Type="http://schemas.openxmlformats.org/officeDocument/2006/relationships/customXml" Target="../ink/ink1099.xml"/><Relationship Id="rId43" Type="http://schemas.openxmlformats.org/officeDocument/2006/relationships/image" Target="../media/image1106.png"/><Relationship Id="rId42" Type="http://schemas.openxmlformats.org/officeDocument/2006/relationships/customXml" Target="../ink/ink1098.xml"/><Relationship Id="rId41" Type="http://schemas.openxmlformats.org/officeDocument/2006/relationships/image" Target="../media/image1105.png"/><Relationship Id="rId40" Type="http://schemas.openxmlformats.org/officeDocument/2006/relationships/customXml" Target="../ink/ink1097.xml"/><Relationship Id="rId4" Type="http://schemas.openxmlformats.org/officeDocument/2006/relationships/customXml" Target="../ink/ink1079.xml"/><Relationship Id="rId39" Type="http://schemas.openxmlformats.org/officeDocument/2006/relationships/image" Target="../media/image1104.png"/><Relationship Id="rId38" Type="http://schemas.openxmlformats.org/officeDocument/2006/relationships/customXml" Target="../ink/ink1096.xml"/><Relationship Id="rId37" Type="http://schemas.openxmlformats.org/officeDocument/2006/relationships/image" Target="../media/image1103.png"/><Relationship Id="rId36" Type="http://schemas.openxmlformats.org/officeDocument/2006/relationships/customXml" Target="../ink/ink1095.xml"/><Relationship Id="rId35" Type="http://schemas.openxmlformats.org/officeDocument/2006/relationships/image" Target="../media/image1102.png"/><Relationship Id="rId34" Type="http://schemas.openxmlformats.org/officeDocument/2006/relationships/customXml" Target="../ink/ink1094.xml"/><Relationship Id="rId33" Type="http://schemas.openxmlformats.org/officeDocument/2006/relationships/image" Target="../media/image1101.png"/><Relationship Id="rId32" Type="http://schemas.openxmlformats.org/officeDocument/2006/relationships/customXml" Target="../ink/ink1093.xml"/><Relationship Id="rId31" Type="http://schemas.openxmlformats.org/officeDocument/2006/relationships/image" Target="../media/image1100.png"/><Relationship Id="rId30" Type="http://schemas.openxmlformats.org/officeDocument/2006/relationships/customXml" Target="../ink/ink1092.xml"/><Relationship Id="rId3" Type="http://schemas.openxmlformats.org/officeDocument/2006/relationships/image" Target="../media/image1086.png"/><Relationship Id="rId29" Type="http://schemas.openxmlformats.org/officeDocument/2006/relationships/image" Target="../media/image1099.png"/><Relationship Id="rId28" Type="http://schemas.openxmlformats.org/officeDocument/2006/relationships/customXml" Target="../ink/ink1091.xml"/><Relationship Id="rId271" Type="http://schemas.openxmlformats.org/officeDocument/2006/relationships/slideLayout" Target="../slideLayouts/slideLayout1.xml"/><Relationship Id="rId270" Type="http://schemas.openxmlformats.org/officeDocument/2006/relationships/tags" Target="../tags/tag76.xml"/><Relationship Id="rId27" Type="http://schemas.openxmlformats.org/officeDocument/2006/relationships/image" Target="../media/image1098.png"/><Relationship Id="rId269" Type="http://schemas.openxmlformats.org/officeDocument/2006/relationships/image" Target="../media/image1219.png"/><Relationship Id="rId268" Type="http://schemas.openxmlformats.org/officeDocument/2006/relationships/customXml" Target="../ink/ink1211.xml"/><Relationship Id="rId267" Type="http://schemas.openxmlformats.org/officeDocument/2006/relationships/image" Target="../media/image1218.png"/><Relationship Id="rId266" Type="http://schemas.openxmlformats.org/officeDocument/2006/relationships/customXml" Target="../ink/ink1210.xml"/><Relationship Id="rId265" Type="http://schemas.openxmlformats.org/officeDocument/2006/relationships/image" Target="../media/image1217.png"/><Relationship Id="rId264" Type="http://schemas.openxmlformats.org/officeDocument/2006/relationships/customXml" Target="../ink/ink1209.xml"/><Relationship Id="rId263" Type="http://schemas.openxmlformats.org/officeDocument/2006/relationships/image" Target="../media/image1216.png"/><Relationship Id="rId262" Type="http://schemas.openxmlformats.org/officeDocument/2006/relationships/customXml" Target="../ink/ink1208.xml"/><Relationship Id="rId261" Type="http://schemas.openxmlformats.org/officeDocument/2006/relationships/image" Target="../media/image1215.png"/><Relationship Id="rId260" Type="http://schemas.openxmlformats.org/officeDocument/2006/relationships/customXml" Target="../ink/ink1207.xml"/><Relationship Id="rId26" Type="http://schemas.openxmlformats.org/officeDocument/2006/relationships/customXml" Target="../ink/ink1090.xml"/><Relationship Id="rId259" Type="http://schemas.openxmlformats.org/officeDocument/2006/relationships/image" Target="../media/image1214.png"/><Relationship Id="rId258" Type="http://schemas.openxmlformats.org/officeDocument/2006/relationships/customXml" Target="../ink/ink1206.xml"/><Relationship Id="rId257" Type="http://schemas.openxmlformats.org/officeDocument/2006/relationships/image" Target="../media/image1213.png"/><Relationship Id="rId256" Type="http://schemas.openxmlformats.org/officeDocument/2006/relationships/customXml" Target="../ink/ink1205.xml"/><Relationship Id="rId255" Type="http://schemas.openxmlformats.org/officeDocument/2006/relationships/image" Target="../media/image1212.png"/><Relationship Id="rId254" Type="http://schemas.openxmlformats.org/officeDocument/2006/relationships/customXml" Target="../ink/ink1204.xml"/><Relationship Id="rId253" Type="http://schemas.openxmlformats.org/officeDocument/2006/relationships/image" Target="../media/image1211.png"/><Relationship Id="rId252" Type="http://schemas.openxmlformats.org/officeDocument/2006/relationships/customXml" Target="../ink/ink1203.xml"/><Relationship Id="rId251" Type="http://schemas.openxmlformats.org/officeDocument/2006/relationships/image" Target="../media/image1210.png"/><Relationship Id="rId250" Type="http://schemas.openxmlformats.org/officeDocument/2006/relationships/customXml" Target="../ink/ink1202.xml"/><Relationship Id="rId25" Type="http://schemas.openxmlformats.org/officeDocument/2006/relationships/image" Target="../media/image1097.png"/><Relationship Id="rId249" Type="http://schemas.openxmlformats.org/officeDocument/2006/relationships/image" Target="../media/image1209.png"/><Relationship Id="rId248" Type="http://schemas.openxmlformats.org/officeDocument/2006/relationships/customXml" Target="../ink/ink1201.xml"/><Relationship Id="rId247" Type="http://schemas.openxmlformats.org/officeDocument/2006/relationships/image" Target="../media/image1208.png"/><Relationship Id="rId246" Type="http://schemas.openxmlformats.org/officeDocument/2006/relationships/customXml" Target="../ink/ink1200.xml"/><Relationship Id="rId245" Type="http://schemas.openxmlformats.org/officeDocument/2006/relationships/image" Target="../media/image1207.png"/><Relationship Id="rId244" Type="http://schemas.openxmlformats.org/officeDocument/2006/relationships/customXml" Target="../ink/ink1199.xml"/><Relationship Id="rId243" Type="http://schemas.openxmlformats.org/officeDocument/2006/relationships/image" Target="../media/image1206.png"/><Relationship Id="rId242" Type="http://schemas.openxmlformats.org/officeDocument/2006/relationships/customXml" Target="../ink/ink1198.xml"/><Relationship Id="rId241" Type="http://schemas.openxmlformats.org/officeDocument/2006/relationships/image" Target="../media/image1205.png"/><Relationship Id="rId240" Type="http://schemas.openxmlformats.org/officeDocument/2006/relationships/customXml" Target="../ink/ink1197.xml"/><Relationship Id="rId24" Type="http://schemas.openxmlformats.org/officeDocument/2006/relationships/customXml" Target="../ink/ink1089.xml"/><Relationship Id="rId239" Type="http://schemas.openxmlformats.org/officeDocument/2006/relationships/image" Target="../media/image1204.png"/><Relationship Id="rId238" Type="http://schemas.openxmlformats.org/officeDocument/2006/relationships/customXml" Target="../ink/ink1196.xml"/><Relationship Id="rId237" Type="http://schemas.openxmlformats.org/officeDocument/2006/relationships/image" Target="../media/image1203.png"/><Relationship Id="rId236" Type="http://schemas.openxmlformats.org/officeDocument/2006/relationships/customXml" Target="../ink/ink1195.xml"/><Relationship Id="rId235" Type="http://schemas.openxmlformats.org/officeDocument/2006/relationships/image" Target="../media/image1202.png"/><Relationship Id="rId234" Type="http://schemas.openxmlformats.org/officeDocument/2006/relationships/customXml" Target="../ink/ink1194.xml"/><Relationship Id="rId233" Type="http://schemas.openxmlformats.org/officeDocument/2006/relationships/image" Target="../media/image1201.png"/><Relationship Id="rId232" Type="http://schemas.openxmlformats.org/officeDocument/2006/relationships/customXml" Target="../ink/ink1193.xml"/><Relationship Id="rId231" Type="http://schemas.openxmlformats.org/officeDocument/2006/relationships/image" Target="../media/image1200.png"/><Relationship Id="rId230" Type="http://schemas.openxmlformats.org/officeDocument/2006/relationships/customXml" Target="../ink/ink1192.xml"/><Relationship Id="rId23" Type="http://schemas.openxmlformats.org/officeDocument/2006/relationships/image" Target="../media/image1096.png"/><Relationship Id="rId229" Type="http://schemas.openxmlformats.org/officeDocument/2006/relationships/image" Target="../media/image1199.png"/><Relationship Id="rId228" Type="http://schemas.openxmlformats.org/officeDocument/2006/relationships/customXml" Target="../ink/ink1191.xml"/><Relationship Id="rId227" Type="http://schemas.openxmlformats.org/officeDocument/2006/relationships/image" Target="../media/image1198.png"/><Relationship Id="rId226" Type="http://schemas.openxmlformats.org/officeDocument/2006/relationships/customXml" Target="../ink/ink1190.xml"/><Relationship Id="rId225" Type="http://schemas.openxmlformats.org/officeDocument/2006/relationships/image" Target="../media/image1197.png"/><Relationship Id="rId224" Type="http://schemas.openxmlformats.org/officeDocument/2006/relationships/customXml" Target="../ink/ink1189.xml"/><Relationship Id="rId223" Type="http://schemas.openxmlformats.org/officeDocument/2006/relationships/image" Target="../media/image1196.png"/><Relationship Id="rId222" Type="http://schemas.openxmlformats.org/officeDocument/2006/relationships/customXml" Target="../ink/ink1188.xml"/><Relationship Id="rId221" Type="http://schemas.openxmlformats.org/officeDocument/2006/relationships/image" Target="../media/image1195.png"/><Relationship Id="rId220" Type="http://schemas.openxmlformats.org/officeDocument/2006/relationships/customXml" Target="../ink/ink1187.xml"/><Relationship Id="rId22" Type="http://schemas.openxmlformats.org/officeDocument/2006/relationships/customXml" Target="../ink/ink1088.xml"/><Relationship Id="rId219" Type="http://schemas.openxmlformats.org/officeDocument/2006/relationships/image" Target="../media/image1194.png"/><Relationship Id="rId218" Type="http://schemas.openxmlformats.org/officeDocument/2006/relationships/customXml" Target="../ink/ink1186.xml"/><Relationship Id="rId217" Type="http://schemas.openxmlformats.org/officeDocument/2006/relationships/image" Target="../media/image1193.png"/><Relationship Id="rId216" Type="http://schemas.openxmlformats.org/officeDocument/2006/relationships/customXml" Target="../ink/ink1185.xml"/><Relationship Id="rId215" Type="http://schemas.openxmlformats.org/officeDocument/2006/relationships/image" Target="../media/image1192.png"/><Relationship Id="rId214" Type="http://schemas.openxmlformats.org/officeDocument/2006/relationships/customXml" Target="../ink/ink1184.xml"/><Relationship Id="rId213" Type="http://schemas.openxmlformats.org/officeDocument/2006/relationships/image" Target="../media/image1191.png"/><Relationship Id="rId212" Type="http://schemas.openxmlformats.org/officeDocument/2006/relationships/customXml" Target="../ink/ink1183.xml"/><Relationship Id="rId211" Type="http://schemas.openxmlformats.org/officeDocument/2006/relationships/image" Target="../media/image1190.png"/><Relationship Id="rId210" Type="http://schemas.openxmlformats.org/officeDocument/2006/relationships/customXml" Target="../ink/ink1182.xml"/><Relationship Id="rId21" Type="http://schemas.openxmlformats.org/officeDocument/2006/relationships/image" Target="../media/image1095.png"/><Relationship Id="rId209" Type="http://schemas.openxmlformats.org/officeDocument/2006/relationships/image" Target="../media/image1189.png"/><Relationship Id="rId208" Type="http://schemas.openxmlformats.org/officeDocument/2006/relationships/customXml" Target="../ink/ink1181.xml"/><Relationship Id="rId207" Type="http://schemas.openxmlformats.org/officeDocument/2006/relationships/image" Target="../media/image1188.png"/><Relationship Id="rId206" Type="http://schemas.openxmlformats.org/officeDocument/2006/relationships/customXml" Target="../ink/ink1180.xml"/><Relationship Id="rId205" Type="http://schemas.openxmlformats.org/officeDocument/2006/relationships/image" Target="../media/image1187.png"/><Relationship Id="rId204" Type="http://schemas.openxmlformats.org/officeDocument/2006/relationships/customXml" Target="../ink/ink1179.xml"/><Relationship Id="rId203" Type="http://schemas.openxmlformats.org/officeDocument/2006/relationships/image" Target="../media/image1186.png"/><Relationship Id="rId202" Type="http://schemas.openxmlformats.org/officeDocument/2006/relationships/customXml" Target="../ink/ink1178.xml"/><Relationship Id="rId201" Type="http://schemas.openxmlformats.org/officeDocument/2006/relationships/image" Target="../media/image1185.png"/><Relationship Id="rId200" Type="http://schemas.openxmlformats.org/officeDocument/2006/relationships/customXml" Target="../ink/ink1177.xml"/><Relationship Id="rId20" Type="http://schemas.openxmlformats.org/officeDocument/2006/relationships/customXml" Target="../ink/ink1087.xml"/><Relationship Id="rId2" Type="http://schemas.openxmlformats.org/officeDocument/2006/relationships/customXml" Target="../ink/ink1078.xml"/><Relationship Id="rId199" Type="http://schemas.openxmlformats.org/officeDocument/2006/relationships/image" Target="../media/image1184.png"/><Relationship Id="rId198" Type="http://schemas.openxmlformats.org/officeDocument/2006/relationships/customXml" Target="../ink/ink1176.xml"/><Relationship Id="rId197" Type="http://schemas.openxmlformats.org/officeDocument/2006/relationships/image" Target="../media/image1183.png"/><Relationship Id="rId196" Type="http://schemas.openxmlformats.org/officeDocument/2006/relationships/customXml" Target="../ink/ink1175.xml"/><Relationship Id="rId195" Type="http://schemas.openxmlformats.org/officeDocument/2006/relationships/image" Target="../media/image1182.png"/><Relationship Id="rId194" Type="http://schemas.openxmlformats.org/officeDocument/2006/relationships/customXml" Target="../ink/ink1174.xml"/><Relationship Id="rId193" Type="http://schemas.openxmlformats.org/officeDocument/2006/relationships/image" Target="../media/image1181.png"/><Relationship Id="rId192" Type="http://schemas.openxmlformats.org/officeDocument/2006/relationships/customXml" Target="../ink/ink1173.xml"/><Relationship Id="rId191" Type="http://schemas.openxmlformats.org/officeDocument/2006/relationships/image" Target="../media/image1180.png"/><Relationship Id="rId190" Type="http://schemas.openxmlformats.org/officeDocument/2006/relationships/customXml" Target="../ink/ink1172.xml"/><Relationship Id="rId19" Type="http://schemas.openxmlformats.org/officeDocument/2006/relationships/image" Target="../media/image1094.png"/><Relationship Id="rId189" Type="http://schemas.openxmlformats.org/officeDocument/2006/relationships/image" Target="../media/image1179.png"/><Relationship Id="rId188" Type="http://schemas.openxmlformats.org/officeDocument/2006/relationships/customXml" Target="../ink/ink1171.xml"/><Relationship Id="rId187" Type="http://schemas.openxmlformats.org/officeDocument/2006/relationships/image" Target="../media/image1178.png"/><Relationship Id="rId186" Type="http://schemas.openxmlformats.org/officeDocument/2006/relationships/customXml" Target="../ink/ink1170.xml"/><Relationship Id="rId185" Type="http://schemas.openxmlformats.org/officeDocument/2006/relationships/image" Target="../media/image1177.png"/><Relationship Id="rId184" Type="http://schemas.openxmlformats.org/officeDocument/2006/relationships/customXml" Target="../ink/ink1169.xml"/><Relationship Id="rId183" Type="http://schemas.openxmlformats.org/officeDocument/2006/relationships/image" Target="../media/image1176.png"/><Relationship Id="rId182" Type="http://schemas.openxmlformats.org/officeDocument/2006/relationships/customXml" Target="../ink/ink1168.xml"/><Relationship Id="rId181" Type="http://schemas.openxmlformats.org/officeDocument/2006/relationships/image" Target="../media/image1175.png"/><Relationship Id="rId180" Type="http://schemas.openxmlformats.org/officeDocument/2006/relationships/customXml" Target="../ink/ink1167.xml"/><Relationship Id="rId18" Type="http://schemas.openxmlformats.org/officeDocument/2006/relationships/customXml" Target="../ink/ink1086.xml"/><Relationship Id="rId179" Type="http://schemas.openxmlformats.org/officeDocument/2006/relationships/image" Target="../media/image1174.png"/><Relationship Id="rId178" Type="http://schemas.openxmlformats.org/officeDocument/2006/relationships/customXml" Target="../ink/ink1166.xml"/><Relationship Id="rId177" Type="http://schemas.openxmlformats.org/officeDocument/2006/relationships/image" Target="../media/image1173.png"/><Relationship Id="rId176" Type="http://schemas.openxmlformats.org/officeDocument/2006/relationships/customXml" Target="../ink/ink1165.xml"/><Relationship Id="rId175" Type="http://schemas.openxmlformats.org/officeDocument/2006/relationships/image" Target="../media/image1172.png"/><Relationship Id="rId174" Type="http://schemas.openxmlformats.org/officeDocument/2006/relationships/customXml" Target="../ink/ink1164.xml"/><Relationship Id="rId173" Type="http://schemas.openxmlformats.org/officeDocument/2006/relationships/image" Target="../media/image1171.png"/><Relationship Id="rId172" Type="http://schemas.openxmlformats.org/officeDocument/2006/relationships/customXml" Target="../ink/ink1163.xml"/><Relationship Id="rId171" Type="http://schemas.openxmlformats.org/officeDocument/2006/relationships/image" Target="../media/image1170.png"/><Relationship Id="rId170" Type="http://schemas.openxmlformats.org/officeDocument/2006/relationships/customXml" Target="../ink/ink1162.xml"/><Relationship Id="rId17" Type="http://schemas.openxmlformats.org/officeDocument/2006/relationships/image" Target="../media/image1093.png"/><Relationship Id="rId169" Type="http://schemas.openxmlformats.org/officeDocument/2006/relationships/image" Target="../media/image1169.png"/><Relationship Id="rId168" Type="http://schemas.openxmlformats.org/officeDocument/2006/relationships/customXml" Target="../ink/ink1161.xml"/><Relationship Id="rId167" Type="http://schemas.openxmlformats.org/officeDocument/2006/relationships/image" Target="../media/image1168.png"/><Relationship Id="rId166" Type="http://schemas.openxmlformats.org/officeDocument/2006/relationships/customXml" Target="../ink/ink1160.xml"/><Relationship Id="rId165" Type="http://schemas.openxmlformats.org/officeDocument/2006/relationships/image" Target="../media/image1167.png"/><Relationship Id="rId164" Type="http://schemas.openxmlformats.org/officeDocument/2006/relationships/customXml" Target="../ink/ink1159.xml"/><Relationship Id="rId163" Type="http://schemas.openxmlformats.org/officeDocument/2006/relationships/image" Target="../media/image1166.png"/><Relationship Id="rId162" Type="http://schemas.openxmlformats.org/officeDocument/2006/relationships/customXml" Target="../ink/ink1158.xml"/><Relationship Id="rId161" Type="http://schemas.openxmlformats.org/officeDocument/2006/relationships/image" Target="../media/image1165.png"/><Relationship Id="rId160" Type="http://schemas.openxmlformats.org/officeDocument/2006/relationships/customXml" Target="../ink/ink1157.xml"/><Relationship Id="rId16" Type="http://schemas.openxmlformats.org/officeDocument/2006/relationships/customXml" Target="../ink/ink1085.xml"/><Relationship Id="rId159" Type="http://schemas.openxmlformats.org/officeDocument/2006/relationships/image" Target="../media/image1164.png"/><Relationship Id="rId158" Type="http://schemas.openxmlformats.org/officeDocument/2006/relationships/customXml" Target="../ink/ink1156.xml"/><Relationship Id="rId157" Type="http://schemas.openxmlformats.org/officeDocument/2006/relationships/image" Target="../media/image1163.png"/><Relationship Id="rId156" Type="http://schemas.openxmlformats.org/officeDocument/2006/relationships/customXml" Target="../ink/ink1155.xml"/><Relationship Id="rId155" Type="http://schemas.openxmlformats.org/officeDocument/2006/relationships/image" Target="../media/image1162.png"/><Relationship Id="rId154" Type="http://schemas.openxmlformats.org/officeDocument/2006/relationships/customXml" Target="../ink/ink1154.xml"/><Relationship Id="rId153" Type="http://schemas.openxmlformats.org/officeDocument/2006/relationships/image" Target="../media/image1161.png"/><Relationship Id="rId152" Type="http://schemas.openxmlformats.org/officeDocument/2006/relationships/customXml" Target="../ink/ink1153.xml"/><Relationship Id="rId151" Type="http://schemas.openxmlformats.org/officeDocument/2006/relationships/image" Target="../media/image1160.png"/><Relationship Id="rId150" Type="http://schemas.openxmlformats.org/officeDocument/2006/relationships/customXml" Target="../ink/ink1152.xml"/><Relationship Id="rId15" Type="http://schemas.openxmlformats.org/officeDocument/2006/relationships/image" Target="../media/image1092.png"/><Relationship Id="rId149" Type="http://schemas.openxmlformats.org/officeDocument/2006/relationships/image" Target="../media/image1159.png"/><Relationship Id="rId148" Type="http://schemas.openxmlformats.org/officeDocument/2006/relationships/customXml" Target="../ink/ink1151.xml"/><Relationship Id="rId147" Type="http://schemas.openxmlformats.org/officeDocument/2006/relationships/image" Target="../media/image1158.png"/><Relationship Id="rId146" Type="http://schemas.openxmlformats.org/officeDocument/2006/relationships/customXml" Target="../ink/ink1150.xml"/><Relationship Id="rId145" Type="http://schemas.openxmlformats.org/officeDocument/2006/relationships/image" Target="../media/image1157.png"/><Relationship Id="rId144" Type="http://schemas.openxmlformats.org/officeDocument/2006/relationships/customXml" Target="../ink/ink1149.xml"/><Relationship Id="rId143" Type="http://schemas.openxmlformats.org/officeDocument/2006/relationships/image" Target="../media/image1156.png"/><Relationship Id="rId142" Type="http://schemas.openxmlformats.org/officeDocument/2006/relationships/customXml" Target="../ink/ink1148.xml"/><Relationship Id="rId141" Type="http://schemas.openxmlformats.org/officeDocument/2006/relationships/image" Target="../media/image1155.png"/><Relationship Id="rId140" Type="http://schemas.openxmlformats.org/officeDocument/2006/relationships/customXml" Target="../ink/ink1147.xml"/><Relationship Id="rId14" Type="http://schemas.openxmlformats.org/officeDocument/2006/relationships/customXml" Target="../ink/ink1084.xml"/><Relationship Id="rId139" Type="http://schemas.openxmlformats.org/officeDocument/2006/relationships/image" Target="../media/image1154.png"/><Relationship Id="rId138" Type="http://schemas.openxmlformats.org/officeDocument/2006/relationships/customXml" Target="../ink/ink1146.xml"/><Relationship Id="rId137" Type="http://schemas.openxmlformats.org/officeDocument/2006/relationships/image" Target="../media/image1153.png"/><Relationship Id="rId136" Type="http://schemas.openxmlformats.org/officeDocument/2006/relationships/customXml" Target="../ink/ink1145.xml"/><Relationship Id="rId135" Type="http://schemas.openxmlformats.org/officeDocument/2006/relationships/image" Target="../media/image1152.png"/><Relationship Id="rId134" Type="http://schemas.openxmlformats.org/officeDocument/2006/relationships/customXml" Target="../ink/ink1144.xml"/><Relationship Id="rId133" Type="http://schemas.openxmlformats.org/officeDocument/2006/relationships/image" Target="../media/image1151.png"/><Relationship Id="rId132" Type="http://schemas.openxmlformats.org/officeDocument/2006/relationships/customXml" Target="../ink/ink1143.xml"/><Relationship Id="rId131" Type="http://schemas.openxmlformats.org/officeDocument/2006/relationships/image" Target="../media/image1150.png"/><Relationship Id="rId130" Type="http://schemas.openxmlformats.org/officeDocument/2006/relationships/customXml" Target="../ink/ink1142.xml"/><Relationship Id="rId13" Type="http://schemas.openxmlformats.org/officeDocument/2006/relationships/image" Target="../media/image1091.png"/><Relationship Id="rId129" Type="http://schemas.openxmlformats.org/officeDocument/2006/relationships/image" Target="../media/image1149.png"/><Relationship Id="rId128" Type="http://schemas.openxmlformats.org/officeDocument/2006/relationships/customXml" Target="../ink/ink1141.xml"/><Relationship Id="rId127" Type="http://schemas.openxmlformats.org/officeDocument/2006/relationships/image" Target="../media/image1148.png"/><Relationship Id="rId126" Type="http://schemas.openxmlformats.org/officeDocument/2006/relationships/customXml" Target="../ink/ink1140.xml"/><Relationship Id="rId125" Type="http://schemas.openxmlformats.org/officeDocument/2006/relationships/image" Target="../media/image1147.png"/><Relationship Id="rId124" Type="http://schemas.openxmlformats.org/officeDocument/2006/relationships/customXml" Target="../ink/ink1139.xml"/><Relationship Id="rId123" Type="http://schemas.openxmlformats.org/officeDocument/2006/relationships/image" Target="../media/image1146.png"/><Relationship Id="rId122" Type="http://schemas.openxmlformats.org/officeDocument/2006/relationships/customXml" Target="../ink/ink1138.xml"/><Relationship Id="rId121" Type="http://schemas.openxmlformats.org/officeDocument/2006/relationships/image" Target="../media/image1145.png"/><Relationship Id="rId120" Type="http://schemas.openxmlformats.org/officeDocument/2006/relationships/customXml" Target="../ink/ink1137.xml"/><Relationship Id="rId12" Type="http://schemas.openxmlformats.org/officeDocument/2006/relationships/customXml" Target="../ink/ink1083.xml"/><Relationship Id="rId119" Type="http://schemas.openxmlformats.org/officeDocument/2006/relationships/image" Target="../media/image1144.png"/><Relationship Id="rId118" Type="http://schemas.openxmlformats.org/officeDocument/2006/relationships/customXml" Target="../ink/ink1136.xml"/><Relationship Id="rId117" Type="http://schemas.openxmlformats.org/officeDocument/2006/relationships/image" Target="../media/image1143.png"/><Relationship Id="rId116" Type="http://schemas.openxmlformats.org/officeDocument/2006/relationships/customXml" Target="../ink/ink1135.xml"/><Relationship Id="rId115" Type="http://schemas.openxmlformats.org/officeDocument/2006/relationships/image" Target="../media/image1142.png"/><Relationship Id="rId114" Type="http://schemas.openxmlformats.org/officeDocument/2006/relationships/customXml" Target="../ink/ink1134.xml"/><Relationship Id="rId113" Type="http://schemas.openxmlformats.org/officeDocument/2006/relationships/image" Target="../media/image1141.png"/><Relationship Id="rId112" Type="http://schemas.openxmlformats.org/officeDocument/2006/relationships/customXml" Target="../ink/ink1133.xml"/><Relationship Id="rId111" Type="http://schemas.openxmlformats.org/officeDocument/2006/relationships/image" Target="../media/image1140.png"/><Relationship Id="rId110" Type="http://schemas.openxmlformats.org/officeDocument/2006/relationships/customXml" Target="../ink/ink1132.xml"/><Relationship Id="rId11" Type="http://schemas.openxmlformats.org/officeDocument/2006/relationships/image" Target="../media/image1090.png"/><Relationship Id="rId109" Type="http://schemas.openxmlformats.org/officeDocument/2006/relationships/image" Target="../media/image1139.png"/><Relationship Id="rId108" Type="http://schemas.openxmlformats.org/officeDocument/2006/relationships/customXml" Target="../ink/ink1131.xml"/><Relationship Id="rId107" Type="http://schemas.openxmlformats.org/officeDocument/2006/relationships/image" Target="../media/image1138.png"/><Relationship Id="rId106" Type="http://schemas.openxmlformats.org/officeDocument/2006/relationships/customXml" Target="../ink/ink1130.xml"/><Relationship Id="rId105" Type="http://schemas.openxmlformats.org/officeDocument/2006/relationships/image" Target="../media/image1137.png"/><Relationship Id="rId104" Type="http://schemas.openxmlformats.org/officeDocument/2006/relationships/customXml" Target="../ink/ink1129.xml"/><Relationship Id="rId103" Type="http://schemas.openxmlformats.org/officeDocument/2006/relationships/image" Target="../media/image1136.png"/><Relationship Id="rId102" Type="http://schemas.openxmlformats.org/officeDocument/2006/relationships/customXml" Target="../ink/ink1128.xml"/><Relationship Id="rId101" Type="http://schemas.openxmlformats.org/officeDocument/2006/relationships/image" Target="../media/image1135.png"/><Relationship Id="rId100" Type="http://schemas.openxmlformats.org/officeDocument/2006/relationships/customXml" Target="../ink/ink1127.xml"/><Relationship Id="rId10" Type="http://schemas.openxmlformats.org/officeDocument/2006/relationships/customXml" Target="../ink/ink1082.xml"/><Relationship Id="rId1" Type="http://schemas.openxmlformats.org/officeDocument/2006/relationships/image" Target="../media/image1085.png"/></Relationships>
</file>

<file path=ppt/slides/_rels/slide16.xml.rels><?xml version="1.0" encoding="UTF-8" standalone="yes"?>
<Relationships xmlns="http://schemas.openxmlformats.org/package/2006/relationships"><Relationship Id="rId99" Type="http://schemas.openxmlformats.org/officeDocument/2006/relationships/customXml" Target="../ink/ink1261.xml"/><Relationship Id="rId98" Type="http://schemas.openxmlformats.org/officeDocument/2006/relationships/image" Target="../media/image1267.png"/><Relationship Id="rId97" Type="http://schemas.openxmlformats.org/officeDocument/2006/relationships/customXml" Target="../ink/ink1260.xml"/><Relationship Id="rId96" Type="http://schemas.openxmlformats.org/officeDocument/2006/relationships/image" Target="../media/image1266.png"/><Relationship Id="rId95" Type="http://schemas.openxmlformats.org/officeDocument/2006/relationships/customXml" Target="../ink/ink1259.xml"/><Relationship Id="rId94" Type="http://schemas.openxmlformats.org/officeDocument/2006/relationships/image" Target="../media/image1265.png"/><Relationship Id="rId93" Type="http://schemas.openxmlformats.org/officeDocument/2006/relationships/customXml" Target="../ink/ink1258.xml"/><Relationship Id="rId92" Type="http://schemas.openxmlformats.org/officeDocument/2006/relationships/image" Target="../media/image1264.png"/><Relationship Id="rId91" Type="http://schemas.openxmlformats.org/officeDocument/2006/relationships/customXml" Target="../ink/ink1257.xml"/><Relationship Id="rId90" Type="http://schemas.openxmlformats.org/officeDocument/2006/relationships/image" Target="../media/image1263.png"/><Relationship Id="rId9" Type="http://schemas.openxmlformats.org/officeDocument/2006/relationships/customXml" Target="../ink/ink1216.xml"/><Relationship Id="rId89" Type="http://schemas.openxmlformats.org/officeDocument/2006/relationships/customXml" Target="../ink/ink1256.xml"/><Relationship Id="rId88" Type="http://schemas.openxmlformats.org/officeDocument/2006/relationships/image" Target="../media/image1262.png"/><Relationship Id="rId87" Type="http://schemas.openxmlformats.org/officeDocument/2006/relationships/customXml" Target="../ink/ink1255.xml"/><Relationship Id="rId86" Type="http://schemas.openxmlformats.org/officeDocument/2006/relationships/image" Target="../media/image1261.png"/><Relationship Id="rId85" Type="http://schemas.openxmlformats.org/officeDocument/2006/relationships/customXml" Target="../ink/ink1254.xml"/><Relationship Id="rId84" Type="http://schemas.openxmlformats.org/officeDocument/2006/relationships/image" Target="../media/image1260.png"/><Relationship Id="rId83" Type="http://schemas.openxmlformats.org/officeDocument/2006/relationships/customXml" Target="../ink/ink1253.xml"/><Relationship Id="rId82" Type="http://schemas.openxmlformats.org/officeDocument/2006/relationships/image" Target="../media/image1259.png"/><Relationship Id="rId81" Type="http://schemas.openxmlformats.org/officeDocument/2006/relationships/customXml" Target="../ink/ink1252.xml"/><Relationship Id="rId80" Type="http://schemas.openxmlformats.org/officeDocument/2006/relationships/image" Target="../media/image1258.png"/><Relationship Id="rId8" Type="http://schemas.openxmlformats.org/officeDocument/2006/relationships/image" Target="../media/image1222.png"/><Relationship Id="rId79" Type="http://schemas.openxmlformats.org/officeDocument/2006/relationships/customXml" Target="../ink/ink1251.xml"/><Relationship Id="rId78" Type="http://schemas.openxmlformats.org/officeDocument/2006/relationships/image" Target="../media/image1257.png"/><Relationship Id="rId77" Type="http://schemas.openxmlformats.org/officeDocument/2006/relationships/customXml" Target="../ink/ink1250.xml"/><Relationship Id="rId76" Type="http://schemas.openxmlformats.org/officeDocument/2006/relationships/image" Target="../media/image1256.png"/><Relationship Id="rId75" Type="http://schemas.openxmlformats.org/officeDocument/2006/relationships/customXml" Target="../ink/ink1249.xml"/><Relationship Id="rId74" Type="http://schemas.openxmlformats.org/officeDocument/2006/relationships/image" Target="../media/image1255.png"/><Relationship Id="rId73" Type="http://schemas.openxmlformats.org/officeDocument/2006/relationships/customXml" Target="../ink/ink1248.xml"/><Relationship Id="rId72" Type="http://schemas.openxmlformats.org/officeDocument/2006/relationships/image" Target="../media/image1254.png"/><Relationship Id="rId71" Type="http://schemas.openxmlformats.org/officeDocument/2006/relationships/customXml" Target="../ink/ink1247.xml"/><Relationship Id="rId70" Type="http://schemas.openxmlformats.org/officeDocument/2006/relationships/image" Target="../media/image1253.png"/><Relationship Id="rId7" Type="http://schemas.openxmlformats.org/officeDocument/2006/relationships/customXml" Target="../ink/ink1215.xml"/><Relationship Id="rId69" Type="http://schemas.openxmlformats.org/officeDocument/2006/relationships/customXml" Target="../ink/ink1246.xml"/><Relationship Id="rId68" Type="http://schemas.openxmlformats.org/officeDocument/2006/relationships/image" Target="../media/image1252.png"/><Relationship Id="rId67" Type="http://schemas.openxmlformats.org/officeDocument/2006/relationships/customXml" Target="../ink/ink1245.xml"/><Relationship Id="rId66" Type="http://schemas.openxmlformats.org/officeDocument/2006/relationships/image" Target="../media/image1251.png"/><Relationship Id="rId65" Type="http://schemas.openxmlformats.org/officeDocument/2006/relationships/customXml" Target="../ink/ink1244.xml"/><Relationship Id="rId64" Type="http://schemas.openxmlformats.org/officeDocument/2006/relationships/image" Target="../media/image1250.png"/><Relationship Id="rId63" Type="http://schemas.openxmlformats.org/officeDocument/2006/relationships/customXml" Target="../ink/ink1243.xml"/><Relationship Id="rId62" Type="http://schemas.openxmlformats.org/officeDocument/2006/relationships/image" Target="../media/image1249.png"/><Relationship Id="rId61" Type="http://schemas.openxmlformats.org/officeDocument/2006/relationships/customXml" Target="../ink/ink1242.xml"/><Relationship Id="rId60" Type="http://schemas.openxmlformats.org/officeDocument/2006/relationships/image" Target="../media/image1248.png"/><Relationship Id="rId6" Type="http://schemas.openxmlformats.org/officeDocument/2006/relationships/image" Target="../media/image1221.png"/><Relationship Id="rId59" Type="http://schemas.openxmlformats.org/officeDocument/2006/relationships/customXml" Target="../ink/ink1241.xml"/><Relationship Id="rId58" Type="http://schemas.openxmlformats.org/officeDocument/2006/relationships/image" Target="../media/image1247.png"/><Relationship Id="rId57" Type="http://schemas.openxmlformats.org/officeDocument/2006/relationships/customXml" Target="../ink/ink1240.xml"/><Relationship Id="rId56" Type="http://schemas.openxmlformats.org/officeDocument/2006/relationships/image" Target="../media/image1246.png"/><Relationship Id="rId55" Type="http://schemas.openxmlformats.org/officeDocument/2006/relationships/customXml" Target="../ink/ink1239.xml"/><Relationship Id="rId54" Type="http://schemas.openxmlformats.org/officeDocument/2006/relationships/image" Target="../media/image1245.png"/><Relationship Id="rId53" Type="http://schemas.openxmlformats.org/officeDocument/2006/relationships/customXml" Target="../ink/ink1238.xml"/><Relationship Id="rId52" Type="http://schemas.openxmlformats.org/officeDocument/2006/relationships/image" Target="../media/image1244.png"/><Relationship Id="rId51" Type="http://schemas.openxmlformats.org/officeDocument/2006/relationships/customXml" Target="../ink/ink1237.xml"/><Relationship Id="rId50" Type="http://schemas.openxmlformats.org/officeDocument/2006/relationships/image" Target="../media/image1243.png"/><Relationship Id="rId5" Type="http://schemas.openxmlformats.org/officeDocument/2006/relationships/customXml" Target="../ink/ink1214.xml"/><Relationship Id="rId49" Type="http://schemas.openxmlformats.org/officeDocument/2006/relationships/customXml" Target="../ink/ink1236.xml"/><Relationship Id="rId48" Type="http://schemas.openxmlformats.org/officeDocument/2006/relationships/image" Target="../media/image1242.png"/><Relationship Id="rId47" Type="http://schemas.openxmlformats.org/officeDocument/2006/relationships/customXml" Target="../ink/ink1235.xml"/><Relationship Id="rId46" Type="http://schemas.openxmlformats.org/officeDocument/2006/relationships/image" Target="../media/image1241.png"/><Relationship Id="rId45" Type="http://schemas.openxmlformats.org/officeDocument/2006/relationships/customXml" Target="../ink/ink1234.xml"/><Relationship Id="rId44" Type="http://schemas.openxmlformats.org/officeDocument/2006/relationships/image" Target="../media/image1240.png"/><Relationship Id="rId430" Type="http://schemas.openxmlformats.org/officeDocument/2006/relationships/slideLayout" Target="../slideLayouts/slideLayout1.xml"/><Relationship Id="rId43" Type="http://schemas.openxmlformats.org/officeDocument/2006/relationships/customXml" Target="../ink/ink1233.xml"/><Relationship Id="rId429" Type="http://schemas.openxmlformats.org/officeDocument/2006/relationships/tags" Target="../tags/tag77.xml"/><Relationship Id="rId428" Type="http://schemas.openxmlformats.org/officeDocument/2006/relationships/image" Target="../media/image1432.png"/><Relationship Id="rId427" Type="http://schemas.openxmlformats.org/officeDocument/2006/relationships/customXml" Target="../ink/ink1425.xml"/><Relationship Id="rId426" Type="http://schemas.openxmlformats.org/officeDocument/2006/relationships/image" Target="../media/image1431.png"/><Relationship Id="rId425" Type="http://schemas.openxmlformats.org/officeDocument/2006/relationships/customXml" Target="../ink/ink1424.xml"/><Relationship Id="rId424" Type="http://schemas.openxmlformats.org/officeDocument/2006/relationships/image" Target="../media/image1430.png"/><Relationship Id="rId423" Type="http://schemas.openxmlformats.org/officeDocument/2006/relationships/customXml" Target="../ink/ink1423.xml"/><Relationship Id="rId422" Type="http://schemas.openxmlformats.org/officeDocument/2006/relationships/image" Target="../media/image1429.png"/><Relationship Id="rId421" Type="http://schemas.openxmlformats.org/officeDocument/2006/relationships/customXml" Target="../ink/ink1422.xml"/><Relationship Id="rId420" Type="http://schemas.openxmlformats.org/officeDocument/2006/relationships/image" Target="../media/image1428.png"/><Relationship Id="rId42" Type="http://schemas.openxmlformats.org/officeDocument/2006/relationships/image" Target="../media/image1239.png"/><Relationship Id="rId419" Type="http://schemas.openxmlformats.org/officeDocument/2006/relationships/customXml" Target="../ink/ink1421.xml"/><Relationship Id="rId418" Type="http://schemas.openxmlformats.org/officeDocument/2006/relationships/image" Target="../media/image1427.png"/><Relationship Id="rId417" Type="http://schemas.openxmlformats.org/officeDocument/2006/relationships/customXml" Target="../ink/ink1420.xml"/><Relationship Id="rId416" Type="http://schemas.openxmlformats.org/officeDocument/2006/relationships/image" Target="../media/image1426.png"/><Relationship Id="rId415" Type="http://schemas.openxmlformats.org/officeDocument/2006/relationships/customXml" Target="../ink/ink1419.xml"/><Relationship Id="rId414" Type="http://schemas.openxmlformats.org/officeDocument/2006/relationships/image" Target="../media/image1425.png"/><Relationship Id="rId413" Type="http://schemas.openxmlformats.org/officeDocument/2006/relationships/customXml" Target="../ink/ink1418.xml"/><Relationship Id="rId412" Type="http://schemas.openxmlformats.org/officeDocument/2006/relationships/image" Target="../media/image1424.png"/><Relationship Id="rId411" Type="http://schemas.openxmlformats.org/officeDocument/2006/relationships/customXml" Target="../ink/ink1417.xml"/><Relationship Id="rId410" Type="http://schemas.openxmlformats.org/officeDocument/2006/relationships/image" Target="../media/image1423.png"/><Relationship Id="rId41" Type="http://schemas.openxmlformats.org/officeDocument/2006/relationships/customXml" Target="../ink/ink1232.xml"/><Relationship Id="rId409" Type="http://schemas.openxmlformats.org/officeDocument/2006/relationships/customXml" Target="../ink/ink1416.xml"/><Relationship Id="rId408" Type="http://schemas.openxmlformats.org/officeDocument/2006/relationships/image" Target="../media/image1422.png"/><Relationship Id="rId407" Type="http://schemas.openxmlformats.org/officeDocument/2006/relationships/customXml" Target="../ink/ink1415.xml"/><Relationship Id="rId406" Type="http://schemas.openxmlformats.org/officeDocument/2006/relationships/image" Target="../media/image1421.png"/><Relationship Id="rId405" Type="http://schemas.openxmlformats.org/officeDocument/2006/relationships/customXml" Target="../ink/ink1414.xml"/><Relationship Id="rId404" Type="http://schemas.openxmlformats.org/officeDocument/2006/relationships/image" Target="../media/image1420.png"/><Relationship Id="rId403" Type="http://schemas.openxmlformats.org/officeDocument/2006/relationships/customXml" Target="../ink/ink1413.xml"/><Relationship Id="rId402" Type="http://schemas.openxmlformats.org/officeDocument/2006/relationships/image" Target="../media/image1419.png"/><Relationship Id="rId401" Type="http://schemas.openxmlformats.org/officeDocument/2006/relationships/customXml" Target="../ink/ink1412.xml"/><Relationship Id="rId400" Type="http://schemas.openxmlformats.org/officeDocument/2006/relationships/image" Target="../media/image1418.png"/><Relationship Id="rId40" Type="http://schemas.openxmlformats.org/officeDocument/2006/relationships/image" Target="../media/image1238.png"/><Relationship Id="rId4" Type="http://schemas.openxmlformats.org/officeDocument/2006/relationships/image" Target="../media/image1220.png"/><Relationship Id="rId399" Type="http://schemas.openxmlformats.org/officeDocument/2006/relationships/customXml" Target="../ink/ink1411.xml"/><Relationship Id="rId398" Type="http://schemas.openxmlformats.org/officeDocument/2006/relationships/image" Target="../media/image1417.png"/><Relationship Id="rId397" Type="http://schemas.openxmlformats.org/officeDocument/2006/relationships/customXml" Target="../ink/ink1410.xml"/><Relationship Id="rId396" Type="http://schemas.openxmlformats.org/officeDocument/2006/relationships/image" Target="../media/image1416.png"/><Relationship Id="rId395" Type="http://schemas.openxmlformats.org/officeDocument/2006/relationships/customXml" Target="../ink/ink1409.xml"/><Relationship Id="rId394" Type="http://schemas.openxmlformats.org/officeDocument/2006/relationships/image" Target="../media/image1415.png"/><Relationship Id="rId393" Type="http://schemas.openxmlformats.org/officeDocument/2006/relationships/customXml" Target="../ink/ink1408.xml"/><Relationship Id="rId392" Type="http://schemas.openxmlformats.org/officeDocument/2006/relationships/image" Target="../media/image1414.png"/><Relationship Id="rId391" Type="http://schemas.openxmlformats.org/officeDocument/2006/relationships/customXml" Target="../ink/ink1407.xml"/><Relationship Id="rId390" Type="http://schemas.openxmlformats.org/officeDocument/2006/relationships/image" Target="../media/image1413.png"/><Relationship Id="rId39" Type="http://schemas.openxmlformats.org/officeDocument/2006/relationships/customXml" Target="../ink/ink1231.xml"/><Relationship Id="rId389" Type="http://schemas.openxmlformats.org/officeDocument/2006/relationships/customXml" Target="../ink/ink1406.xml"/><Relationship Id="rId388" Type="http://schemas.openxmlformats.org/officeDocument/2006/relationships/image" Target="../media/image1412.png"/><Relationship Id="rId387" Type="http://schemas.openxmlformats.org/officeDocument/2006/relationships/customXml" Target="../ink/ink1405.xml"/><Relationship Id="rId386" Type="http://schemas.openxmlformats.org/officeDocument/2006/relationships/image" Target="../media/image1411.png"/><Relationship Id="rId385" Type="http://schemas.openxmlformats.org/officeDocument/2006/relationships/customXml" Target="../ink/ink1404.xml"/><Relationship Id="rId384" Type="http://schemas.openxmlformats.org/officeDocument/2006/relationships/image" Target="../media/image1410.png"/><Relationship Id="rId383" Type="http://schemas.openxmlformats.org/officeDocument/2006/relationships/customXml" Target="../ink/ink1403.xml"/><Relationship Id="rId382" Type="http://schemas.openxmlformats.org/officeDocument/2006/relationships/image" Target="../media/image1409.png"/><Relationship Id="rId381" Type="http://schemas.openxmlformats.org/officeDocument/2006/relationships/customXml" Target="../ink/ink1402.xml"/><Relationship Id="rId380" Type="http://schemas.openxmlformats.org/officeDocument/2006/relationships/image" Target="../media/image1408.png"/><Relationship Id="rId38" Type="http://schemas.openxmlformats.org/officeDocument/2006/relationships/image" Target="../media/image1237.png"/><Relationship Id="rId379" Type="http://schemas.openxmlformats.org/officeDocument/2006/relationships/customXml" Target="../ink/ink1401.xml"/><Relationship Id="rId378" Type="http://schemas.openxmlformats.org/officeDocument/2006/relationships/image" Target="../media/image1407.png"/><Relationship Id="rId377" Type="http://schemas.openxmlformats.org/officeDocument/2006/relationships/customXml" Target="../ink/ink1400.xml"/><Relationship Id="rId376" Type="http://schemas.openxmlformats.org/officeDocument/2006/relationships/image" Target="../media/image1406.png"/><Relationship Id="rId375" Type="http://schemas.openxmlformats.org/officeDocument/2006/relationships/customXml" Target="../ink/ink1399.xml"/><Relationship Id="rId374" Type="http://schemas.openxmlformats.org/officeDocument/2006/relationships/image" Target="../media/image1405.png"/><Relationship Id="rId373" Type="http://schemas.openxmlformats.org/officeDocument/2006/relationships/customXml" Target="../ink/ink1398.xml"/><Relationship Id="rId372" Type="http://schemas.openxmlformats.org/officeDocument/2006/relationships/image" Target="../media/image1404.png"/><Relationship Id="rId371" Type="http://schemas.openxmlformats.org/officeDocument/2006/relationships/customXml" Target="../ink/ink1397.xml"/><Relationship Id="rId370" Type="http://schemas.openxmlformats.org/officeDocument/2006/relationships/image" Target="../media/image1403.png"/><Relationship Id="rId37" Type="http://schemas.openxmlformats.org/officeDocument/2006/relationships/customXml" Target="../ink/ink1230.xml"/><Relationship Id="rId369" Type="http://schemas.openxmlformats.org/officeDocument/2006/relationships/customXml" Target="../ink/ink1396.xml"/><Relationship Id="rId368" Type="http://schemas.openxmlformats.org/officeDocument/2006/relationships/image" Target="../media/image1402.png"/><Relationship Id="rId367" Type="http://schemas.openxmlformats.org/officeDocument/2006/relationships/customXml" Target="../ink/ink1395.xml"/><Relationship Id="rId366" Type="http://schemas.openxmlformats.org/officeDocument/2006/relationships/image" Target="../media/image1401.png"/><Relationship Id="rId365" Type="http://schemas.openxmlformats.org/officeDocument/2006/relationships/customXml" Target="../ink/ink1394.xml"/><Relationship Id="rId364" Type="http://schemas.openxmlformats.org/officeDocument/2006/relationships/image" Target="../media/image1400.png"/><Relationship Id="rId363" Type="http://schemas.openxmlformats.org/officeDocument/2006/relationships/customXml" Target="../ink/ink1393.xml"/><Relationship Id="rId362" Type="http://schemas.openxmlformats.org/officeDocument/2006/relationships/image" Target="../media/image1399.png"/><Relationship Id="rId361" Type="http://schemas.openxmlformats.org/officeDocument/2006/relationships/customXml" Target="../ink/ink1392.xml"/><Relationship Id="rId360" Type="http://schemas.openxmlformats.org/officeDocument/2006/relationships/image" Target="../media/image1398.png"/><Relationship Id="rId36" Type="http://schemas.openxmlformats.org/officeDocument/2006/relationships/image" Target="../media/image1236.png"/><Relationship Id="rId359" Type="http://schemas.openxmlformats.org/officeDocument/2006/relationships/customXml" Target="../ink/ink1391.xml"/><Relationship Id="rId358" Type="http://schemas.openxmlformats.org/officeDocument/2006/relationships/image" Target="../media/image1397.png"/><Relationship Id="rId357" Type="http://schemas.openxmlformats.org/officeDocument/2006/relationships/customXml" Target="../ink/ink1390.xml"/><Relationship Id="rId356" Type="http://schemas.openxmlformats.org/officeDocument/2006/relationships/image" Target="../media/image1396.png"/><Relationship Id="rId355" Type="http://schemas.openxmlformats.org/officeDocument/2006/relationships/customXml" Target="../ink/ink1389.xml"/><Relationship Id="rId354" Type="http://schemas.openxmlformats.org/officeDocument/2006/relationships/image" Target="../media/image1395.png"/><Relationship Id="rId353" Type="http://schemas.openxmlformats.org/officeDocument/2006/relationships/customXml" Target="../ink/ink1388.xml"/><Relationship Id="rId352" Type="http://schemas.openxmlformats.org/officeDocument/2006/relationships/image" Target="../media/image1394.png"/><Relationship Id="rId351" Type="http://schemas.openxmlformats.org/officeDocument/2006/relationships/customXml" Target="../ink/ink1387.xml"/><Relationship Id="rId350" Type="http://schemas.openxmlformats.org/officeDocument/2006/relationships/image" Target="../media/image1393.png"/><Relationship Id="rId35" Type="http://schemas.openxmlformats.org/officeDocument/2006/relationships/customXml" Target="../ink/ink1229.xml"/><Relationship Id="rId349" Type="http://schemas.openxmlformats.org/officeDocument/2006/relationships/customXml" Target="../ink/ink1386.xml"/><Relationship Id="rId348" Type="http://schemas.openxmlformats.org/officeDocument/2006/relationships/image" Target="../media/image1392.png"/><Relationship Id="rId347" Type="http://schemas.openxmlformats.org/officeDocument/2006/relationships/customXml" Target="../ink/ink1385.xml"/><Relationship Id="rId346" Type="http://schemas.openxmlformats.org/officeDocument/2006/relationships/image" Target="../media/image1391.png"/><Relationship Id="rId345" Type="http://schemas.openxmlformats.org/officeDocument/2006/relationships/customXml" Target="../ink/ink1384.xml"/><Relationship Id="rId344" Type="http://schemas.openxmlformats.org/officeDocument/2006/relationships/image" Target="../media/image1390.png"/><Relationship Id="rId343" Type="http://schemas.openxmlformats.org/officeDocument/2006/relationships/customXml" Target="../ink/ink1383.xml"/><Relationship Id="rId342" Type="http://schemas.openxmlformats.org/officeDocument/2006/relationships/image" Target="../media/image1389.png"/><Relationship Id="rId341" Type="http://schemas.openxmlformats.org/officeDocument/2006/relationships/customXml" Target="../ink/ink1382.xml"/><Relationship Id="rId340" Type="http://schemas.openxmlformats.org/officeDocument/2006/relationships/image" Target="../media/image1388.png"/><Relationship Id="rId34" Type="http://schemas.openxmlformats.org/officeDocument/2006/relationships/image" Target="../media/image1235.png"/><Relationship Id="rId339" Type="http://schemas.openxmlformats.org/officeDocument/2006/relationships/customXml" Target="../ink/ink1381.xml"/><Relationship Id="rId338" Type="http://schemas.openxmlformats.org/officeDocument/2006/relationships/image" Target="../media/image1387.png"/><Relationship Id="rId337" Type="http://schemas.openxmlformats.org/officeDocument/2006/relationships/customXml" Target="../ink/ink1380.xml"/><Relationship Id="rId336" Type="http://schemas.openxmlformats.org/officeDocument/2006/relationships/image" Target="../media/image1386.png"/><Relationship Id="rId335" Type="http://schemas.openxmlformats.org/officeDocument/2006/relationships/customXml" Target="../ink/ink1379.xml"/><Relationship Id="rId334" Type="http://schemas.openxmlformats.org/officeDocument/2006/relationships/image" Target="../media/image1385.png"/><Relationship Id="rId333" Type="http://schemas.openxmlformats.org/officeDocument/2006/relationships/customXml" Target="../ink/ink1378.xml"/><Relationship Id="rId332" Type="http://schemas.openxmlformats.org/officeDocument/2006/relationships/image" Target="../media/image1384.png"/><Relationship Id="rId331" Type="http://schemas.openxmlformats.org/officeDocument/2006/relationships/customXml" Target="../ink/ink1377.xml"/><Relationship Id="rId330" Type="http://schemas.openxmlformats.org/officeDocument/2006/relationships/image" Target="../media/image1383.png"/><Relationship Id="rId33" Type="http://schemas.openxmlformats.org/officeDocument/2006/relationships/customXml" Target="../ink/ink1228.xml"/><Relationship Id="rId329" Type="http://schemas.openxmlformats.org/officeDocument/2006/relationships/customXml" Target="../ink/ink1376.xml"/><Relationship Id="rId328" Type="http://schemas.openxmlformats.org/officeDocument/2006/relationships/image" Target="../media/image1382.png"/><Relationship Id="rId327" Type="http://schemas.openxmlformats.org/officeDocument/2006/relationships/customXml" Target="../ink/ink1375.xml"/><Relationship Id="rId326" Type="http://schemas.openxmlformats.org/officeDocument/2006/relationships/image" Target="../media/image1381.png"/><Relationship Id="rId325" Type="http://schemas.openxmlformats.org/officeDocument/2006/relationships/customXml" Target="../ink/ink1374.xml"/><Relationship Id="rId324" Type="http://schemas.openxmlformats.org/officeDocument/2006/relationships/image" Target="../media/image1380.png"/><Relationship Id="rId323" Type="http://schemas.openxmlformats.org/officeDocument/2006/relationships/customXml" Target="../ink/ink1373.xml"/><Relationship Id="rId322" Type="http://schemas.openxmlformats.org/officeDocument/2006/relationships/image" Target="../media/image1379.png"/><Relationship Id="rId321" Type="http://schemas.openxmlformats.org/officeDocument/2006/relationships/customXml" Target="../ink/ink1372.xml"/><Relationship Id="rId320" Type="http://schemas.openxmlformats.org/officeDocument/2006/relationships/image" Target="../media/image1378.png"/><Relationship Id="rId32" Type="http://schemas.openxmlformats.org/officeDocument/2006/relationships/image" Target="../media/image1234.png"/><Relationship Id="rId319" Type="http://schemas.openxmlformats.org/officeDocument/2006/relationships/customXml" Target="../ink/ink1371.xml"/><Relationship Id="rId318" Type="http://schemas.openxmlformats.org/officeDocument/2006/relationships/image" Target="../media/image1377.png"/><Relationship Id="rId317" Type="http://schemas.openxmlformats.org/officeDocument/2006/relationships/customXml" Target="../ink/ink1370.xml"/><Relationship Id="rId316" Type="http://schemas.openxmlformats.org/officeDocument/2006/relationships/image" Target="../media/image1376.png"/><Relationship Id="rId315" Type="http://schemas.openxmlformats.org/officeDocument/2006/relationships/customXml" Target="../ink/ink1369.xml"/><Relationship Id="rId314" Type="http://schemas.openxmlformats.org/officeDocument/2006/relationships/image" Target="../media/image1375.png"/><Relationship Id="rId313" Type="http://schemas.openxmlformats.org/officeDocument/2006/relationships/customXml" Target="../ink/ink1368.xml"/><Relationship Id="rId312" Type="http://schemas.openxmlformats.org/officeDocument/2006/relationships/image" Target="../media/image1374.png"/><Relationship Id="rId311" Type="http://schemas.openxmlformats.org/officeDocument/2006/relationships/customXml" Target="../ink/ink1367.xml"/><Relationship Id="rId310" Type="http://schemas.openxmlformats.org/officeDocument/2006/relationships/image" Target="../media/image1373.png"/><Relationship Id="rId31" Type="http://schemas.openxmlformats.org/officeDocument/2006/relationships/customXml" Target="../ink/ink1227.xml"/><Relationship Id="rId309" Type="http://schemas.openxmlformats.org/officeDocument/2006/relationships/customXml" Target="../ink/ink1366.xml"/><Relationship Id="rId308" Type="http://schemas.openxmlformats.org/officeDocument/2006/relationships/image" Target="../media/image1372.png"/><Relationship Id="rId307" Type="http://schemas.openxmlformats.org/officeDocument/2006/relationships/customXml" Target="../ink/ink1365.xml"/><Relationship Id="rId306" Type="http://schemas.openxmlformats.org/officeDocument/2006/relationships/image" Target="../media/image1371.png"/><Relationship Id="rId305" Type="http://schemas.openxmlformats.org/officeDocument/2006/relationships/customXml" Target="../ink/ink1364.xml"/><Relationship Id="rId304" Type="http://schemas.openxmlformats.org/officeDocument/2006/relationships/image" Target="../media/image1370.png"/><Relationship Id="rId303" Type="http://schemas.openxmlformats.org/officeDocument/2006/relationships/customXml" Target="../ink/ink1363.xml"/><Relationship Id="rId302" Type="http://schemas.openxmlformats.org/officeDocument/2006/relationships/image" Target="../media/image1369.png"/><Relationship Id="rId301" Type="http://schemas.openxmlformats.org/officeDocument/2006/relationships/customXml" Target="../ink/ink1362.xml"/><Relationship Id="rId300" Type="http://schemas.openxmlformats.org/officeDocument/2006/relationships/image" Target="../media/image1368.png"/><Relationship Id="rId30" Type="http://schemas.openxmlformats.org/officeDocument/2006/relationships/image" Target="../media/image1233.png"/><Relationship Id="rId3" Type="http://schemas.openxmlformats.org/officeDocument/2006/relationships/customXml" Target="../ink/ink1213.xml"/><Relationship Id="rId299" Type="http://schemas.openxmlformats.org/officeDocument/2006/relationships/customXml" Target="../ink/ink1361.xml"/><Relationship Id="rId298" Type="http://schemas.openxmlformats.org/officeDocument/2006/relationships/image" Target="../media/image1367.png"/><Relationship Id="rId297" Type="http://schemas.openxmlformats.org/officeDocument/2006/relationships/customXml" Target="../ink/ink1360.xml"/><Relationship Id="rId296" Type="http://schemas.openxmlformats.org/officeDocument/2006/relationships/image" Target="../media/image1366.png"/><Relationship Id="rId295" Type="http://schemas.openxmlformats.org/officeDocument/2006/relationships/customXml" Target="../ink/ink1359.xml"/><Relationship Id="rId294" Type="http://schemas.openxmlformats.org/officeDocument/2006/relationships/image" Target="../media/image1365.png"/><Relationship Id="rId293" Type="http://schemas.openxmlformats.org/officeDocument/2006/relationships/customXml" Target="../ink/ink1358.xml"/><Relationship Id="rId292" Type="http://schemas.openxmlformats.org/officeDocument/2006/relationships/image" Target="../media/image1364.png"/><Relationship Id="rId291" Type="http://schemas.openxmlformats.org/officeDocument/2006/relationships/customXml" Target="../ink/ink1357.xml"/><Relationship Id="rId290" Type="http://schemas.openxmlformats.org/officeDocument/2006/relationships/image" Target="../media/image1363.png"/><Relationship Id="rId29" Type="http://schemas.openxmlformats.org/officeDocument/2006/relationships/customXml" Target="../ink/ink1226.xml"/><Relationship Id="rId289" Type="http://schemas.openxmlformats.org/officeDocument/2006/relationships/customXml" Target="../ink/ink1356.xml"/><Relationship Id="rId288" Type="http://schemas.openxmlformats.org/officeDocument/2006/relationships/image" Target="../media/image1362.png"/><Relationship Id="rId287" Type="http://schemas.openxmlformats.org/officeDocument/2006/relationships/customXml" Target="../ink/ink1355.xml"/><Relationship Id="rId286" Type="http://schemas.openxmlformats.org/officeDocument/2006/relationships/image" Target="../media/image1361.png"/><Relationship Id="rId285" Type="http://schemas.openxmlformats.org/officeDocument/2006/relationships/customXml" Target="../ink/ink1354.xml"/><Relationship Id="rId284" Type="http://schemas.openxmlformats.org/officeDocument/2006/relationships/image" Target="../media/image1360.png"/><Relationship Id="rId283" Type="http://schemas.openxmlformats.org/officeDocument/2006/relationships/customXml" Target="../ink/ink1353.xml"/><Relationship Id="rId282" Type="http://schemas.openxmlformats.org/officeDocument/2006/relationships/image" Target="../media/image1359.png"/><Relationship Id="rId281" Type="http://schemas.openxmlformats.org/officeDocument/2006/relationships/customXml" Target="../ink/ink1352.xml"/><Relationship Id="rId280" Type="http://schemas.openxmlformats.org/officeDocument/2006/relationships/image" Target="../media/image1358.png"/><Relationship Id="rId28" Type="http://schemas.openxmlformats.org/officeDocument/2006/relationships/image" Target="../media/image1232.png"/><Relationship Id="rId279" Type="http://schemas.openxmlformats.org/officeDocument/2006/relationships/customXml" Target="../ink/ink1351.xml"/><Relationship Id="rId278" Type="http://schemas.openxmlformats.org/officeDocument/2006/relationships/image" Target="../media/image1357.png"/><Relationship Id="rId277" Type="http://schemas.openxmlformats.org/officeDocument/2006/relationships/customXml" Target="../ink/ink1350.xml"/><Relationship Id="rId276" Type="http://schemas.openxmlformats.org/officeDocument/2006/relationships/image" Target="../media/image1356.png"/><Relationship Id="rId275" Type="http://schemas.openxmlformats.org/officeDocument/2006/relationships/customXml" Target="../ink/ink1349.xml"/><Relationship Id="rId274" Type="http://schemas.openxmlformats.org/officeDocument/2006/relationships/image" Target="../media/image1355.png"/><Relationship Id="rId273" Type="http://schemas.openxmlformats.org/officeDocument/2006/relationships/customXml" Target="../ink/ink1348.xml"/><Relationship Id="rId272" Type="http://schemas.openxmlformats.org/officeDocument/2006/relationships/image" Target="../media/image1354.png"/><Relationship Id="rId271" Type="http://schemas.openxmlformats.org/officeDocument/2006/relationships/customXml" Target="../ink/ink1347.xml"/><Relationship Id="rId270" Type="http://schemas.openxmlformats.org/officeDocument/2006/relationships/image" Target="../media/image1353.png"/><Relationship Id="rId27" Type="http://schemas.openxmlformats.org/officeDocument/2006/relationships/customXml" Target="../ink/ink1225.xml"/><Relationship Id="rId269" Type="http://schemas.openxmlformats.org/officeDocument/2006/relationships/customXml" Target="../ink/ink1346.xml"/><Relationship Id="rId268" Type="http://schemas.openxmlformats.org/officeDocument/2006/relationships/image" Target="../media/image1352.png"/><Relationship Id="rId267" Type="http://schemas.openxmlformats.org/officeDocument/2006/relationships/customXml" Target="../ink/ink1345.xml"/><Relationship Id="rId266" Type="http://schemas.openxmlformats.org/officeDocument/2006/relationships/image" Target="../media/image1351.png"/><Relationship Id="rId265" Type="http://schemas.openxmlformats.org/officeDocument/2006/relationships/customXml" Target="../ink/ink1344.xml"/><Relationship Id="rId264" Type="http://schemas.openxmlformats.org/officeDocument/2006/relationships/image" Target="../media/image1350.png"/><Relationship Id="rId263" Type="http://schemas.openxmlformats.org/officeDocument/2006/relationships/customXml" Target="../ink/ink1343.xml"/><Relationship Id="rId262" Type="http://schemas.openxmlformats.org/officeDocument/2006/relationships/image" Target="../media/image1349.png"/><Relationship Id="rId261" Type="http://schemas.openxmlformats.org/officeDocument/2006/relationships/customXml" Target="../ink/ink1342.xml"/><Relationship Id="rId260" Type="http://schemas.openxmlformats.org/officeDocument/2006/relationships/image" Target="../media/image1348.png"/><Relationship Id="rId26" Type="http://schemas.openxmlformats.org/officeDocument/2006/relationships/image" Target="../media/image1231.png"/><Relationship Id="rId259" Type="http://schemas.openxmlformats.org/officeDocument/2006/relationships/customXml" Target="../ink/ink1341.xml"/><Relationship Id="rId258" Type="http://schemas.openxmlformats.org/officeDocument/2006/relationships/image" Target="../media/image1347.png"/><Relationship Id="rId257" Type="http://schemas.openxmlformats.org/officeDocument/2006/relationships/customXml" Target="../ink/ink1340.xml"/><Relationship Id="rId256" Type="http://schemas.openxmlformats.org/officeDocument/2006/relationships/image" Target="../media/image1346.png"/><Relationship Id="rId255" Type="http://schemas.openxmlformats.org/officeDocument/2006/relationships/customXml" Target="../ink/ink1339.xml"/><Relationship Id="rId254" Type="http://schemas.openxmlformats.org/officeDocument/2006/relationships/image" Target="../media/image1345.png"/><Relationship Id="rId253" Type="http://schemas.openxmlformats.org/officeDocument/2006/relationships/customXml" Target="../ink/ink1338.xml"/><Relationship Id="rId252" Type="http://schemas.openxmlformats.org/officeDocument/2006/relationships/image" Target="../media/image1344.png"/><Relationship Id="rId251" Type="http://schemas.openxmlformats.org/officeDocument/2006/relationships/customXml" Target="../ink/ink1337.xml"/><Relationship Id="rId250" Type="http://schemas.openxmlformats.org/officeDocument/2006/relationships/image" Target="../media/image1343.png"/><Relationship Id="rId25" Type="http://schemas.openxmlformats.org/officeDocument/2006/relationships/customXml" Target="../ink/ink1224.xml"/><Relationship Id="rId249" Type="http://schemas.openxmlformats.org/officeDocument/2006/relationships/customXml" Target="../ink/ink1336.xml"/><Relationship Id="rId248" Type="http://schemas.openxmlformats.org/officeDocument/2006/relationships/image" Target="../media/image1342.png"/><Relationship Id="rId247" Type="http://schemas.openxmlformats.org/officeDocument/2006/relationships/customXml" Target="../ink/ink1335.xml"/><Relationship Id="rId246" Type="http://schemas.openxmlformats.org/officeDocument/2006/relationships/image" Target="../media/image1341.png"/><Relationship Id="rId245" Type="http://schemas.openxmlformats.org/officeDocument/2006/relationships/customXml" Target="../ink/ink1334.xml"/><Relationship Id="rId244" Type="http://schemas.openxmlformats.org/officeDocument/2006/relationships/image" Target="../media/image1340.png"/><Relationship Id="rId243" Type="http://schemas.openxmlformats.org/officeDocument/2006/relationships/customXml" Target="../ink/ink1333.xml"/><Relationship Id="rId242" Type="http://schemas.openxmlformats.org/officeDocument/2006/relationships/image" Target="../media/image1339.png"/><Relationship Id="rId241" Type="http://schemas.openxmlformats.org/officeDocument/2006/relationships/customXml" Target="../ink/ink1332.xml"/><Relationship Id="rId240" Type="http://schemas.openxmlformats.org/officeDocument/2006/relationships/image" Target="../media/image1338.png"/><Relationship Id="rId24" Type="http://schemas.openxmlformats.org/officeDocument/2006/relationships/image" Target="../media/image1230.png"/><Relationship Id="rId239" Type="http://schemas.openxmlformats.org/officeDocument/2006/relationships/customXml" Target="../ink/ink1331.xml"/><Relationship Id="rId238" Type="http://schemas.openxmlformats.org/officeDocument/2006/relationships/image" Target="../media/image1337.png"/><Relationship Id="rId237" Type="http://schemas.openxmlformats.org/officeDocument/2006/relationships/customXml" Target="../ink/ink1330.xml"/><Relationship Id="rId236" Type="http://schemas.openxmlformats.org/officeDocument/2006/relationships/image" Target="../media/image1336.png"/><Relationship Id="rId235" Type="http://schemas.openxmlformats.org/officeDocument/2006/relationships/customXml" Target="../ink/ink1329.xml"/><Relationship Id="rId234" Type="http://schemas.openxmlformats.org/officeDocument/2006/relationships/image" Target="../media/image1335.png"/><Relationship Id="rId233" Type="http://schemas.openxmlformats.org/officeDocument/2006/relationships/customXml" Target="../ink/ink1328.xml"/><Relationship Id="rId232" Type="http://schemas.openxmlformats.org/officeDocument/2006/relationships/image" Target="../media/image1334.png"/><Relationship Id="rId231" Type="http://schemas.openxmlformats.org/officeDocument/2006/relationships/customXml" Target="../ink/ink1327.xml"/><Relationship Id="rId230" Type="http://schemas.openxmlformats.org/officeDocument/2006/relationships/image" Target="../media/image1333.png"/><Relationship Id="rId23" Type="http://schemas.openxmlformats.org/officeDocument/2006/relationships/customXml" Target="../ink/ink1223.xml"/><Relationship Id="rId229" Type="http://schemas.openxmlformats.org/officeDocument/2006/relationships/customXml" Target="../ink/ink1326.xml"/><Relationship Id="rId228" Type="http://schemas.openxmlformats.org/officeDocument/2006/relationships/image" Target="../media/image1332.png"/><Relationship Id="rId227" Type="http://schemas.openxmlformats.org/officeDocument/2006/relationships/customXml" Target="../ink/ink1325.xml"/><Relationship Id="rId226" Type="http://schemas.openxmlformats.org/officeDocument/2006/relationships/image" Target="../media/image1331.png"/><Relationship Id="rId225" Type="http://schemas.openxmlformats.org/officeDocument/2006/relationships/customXml" Target="../ink/ink1324.xml"/><Relationship Id="rId224" Type="http://schemas.openxmlformats.org/officeDocument/2006/relationships/image" Target="../media/image1330.png"/><Relationship Id="rId223" Type="http://schemas.openxmlformats.org/officeDocument/2006/relationships/customXml" Target="../ink/ink1323.xml"/><Relationship Id="rId222" Type="http://schemas.openxmlformats.org/officeDocument/2006/relationships/image" Target="../media/image1329.png"/><Relationship Id="rId221" Type="http://schemas.openxmlformats.org/officeDocument/2006/relationships/customXml" Target="../ink/ink1322.xml"/><Relationship Id="rId220" Type="http://schemas.openxmlformats.org/officeDocument/2006/relationships/image" Target="../media/image1328.png"/><Relationship Id="rId22" Type="http://schemas.openxmlformats.org/officeDocument/2006/relationships/image" Target="../media/image1229.png"/><Relationship Id="rId219" Type="http://schemas.openxmlformats.org/officeDocument/2006/relationships/customXml" Target="../ink/ink1321.xml"/><Relationship Id="rId218" Type="http://schemas.openxmlformats.org/officeDocument/2006/relationships/image" Target="../media/image1327.png"/><Relationship Id="rId217" Type="http://schemas.openxmlformats.org/officeDocument/2006/relationships/customXml" Target="../ink/ink1320.xml"/><Relationship Id="rId216" Type="http://schemas.openxmlformats.org/officeDocument/2006/relationships/image" Target="../media/image1326.png"/><Relationship Id="rId215" Type="http://schemas.openxmlformats.org/officeDocument/2006/relationships/customXml" Target="../ink/ink1319.xml"/><Relationship Id="rId214" Type="http://schemas.openxmlformats.org/officeDocument/2006/relationships/image" Target="../media/image1325.png"/><Relationship Id="rId213" Type="http://schemas.openxmlformats.org/officeDocument/2006/relationships/customXml" Target="../ink/ink1318.xml"/><Relationship Id="rId212" Type="http://schemas.openxmlformats.org/officeDocument/2006/relationships/image" Target="../media/image1324.png"/><Relationship Id="rId211" Type="http://schemas.openxmlformats.org/officeDocument/2006/relationships/customXml" Target="../ink/ink1317.xml"/><Relationship Id="rId210" Type="http://schemas.openxmlformats.org/officeDocument/2006/relationships/image" Target="../media/image1323.png"/><Relationship Id="rId21" Type="http://schemas.openxmlformats.org/officeDocument/2006/relationships/customXml" Target="../ink/ink1222.xml"/><Relationship Id="rId209" Type="http://schemas.openxmlformats.org/officeDocument/2006/relationships/customXml" Target="../ink/ink1316.xml"/><Relationship Id="rId208" Type="http://schemas.openxmlformats.org/officeDocument/2006/relationships/image" Target="../media/image1322.png"/><Relationship Id="rId207" Type="http://schemas.openxmlformats.org/officeDocument/2006/relationships/customXml" Target="../ink/ink1315.xml"/><Relationship Id="rId206" Type="http://schemas.openxmlformats.org/officeDocument/2006/relationships/image" Target="../media/image1321.png"/><Relationship Id="rId205" Type="http://schemas.openxmlformats.org/officeDocument/2006/relationships/customXml" Target="../ink/ink1314.xml"/><Relationship Id="rId204" Type="http://schemas.openxmlformats.org/officeDocument/2006/relationships/image" Target="../media/image1320.png"/><Relationship Id="rId203" Type="http://schemas.openxmlformats.org/officeDocument/2006/relationships/customXml" Target="../ink/ink1313.xml"/><Relationship Id="rId202" Type="http://schemas.openxmlformats.org/officeDocument/2006/relationships/image" Target="../media/image1319.png"/><Relationship Id="rId201" Type="http://schemas.openxmlformats.org/officeDocument/2006/relationships/customXml" Target="../ink/ink1312.xml"/><Relationship Id="rId200" Type="http://schemas.openxmlformats.org/officeDocument/2006/relationships/image" Target="../media/image1318.png"/><Relationship Id="rId20" Type="http://schemas.openxmlformats.org/officeDocument/2006/relationships/image" Target="../media/image1228.png"/><Relationship Id="rId2" Type="http://schemas.openxmlformats.org/officeDocument/2006/relationships/image" Target="../media/image1209.png"/><Relationship Id="rId199" Type="http://schemas.openxmlformats.org/officeDocument/2006/relationships/customXml" Target="../ink/ink1311.xml"/><Relationship Id="rId198" Type="http://schemas.openxmlformats.org/officeDocument/2006/relationships/image" Target="../media/image1317.png"/><Relationship Id="rId197" Type="http://schemas.openxmlformats.org/officeDocument/2006/relationships/customXml" Target="../ink/ink1310.xml"/><Relationship Id="rId196" Type="http://schemas.openxmlformats.org/officeDocument/2006/relationships/image" Target="../media/image1316.png"/><Relationship Id="rId195" Type="http://schemas.openxmlformats.org/officeDocument/2006/relationships/customXml" Target="../ink/ink1309.xml"/><Relationship Id="rId194" Type="http://schemas.openxmlformats.org/officeDocument/2006/relationships/image" Target="../media/image1315.png"/><Relationship Id="rId193" Type="http://schemas.openxmlformats.org/officeDocument/2006/relationships/customXml" Target="../ink/ink1308.xml"/><Relationship Id="rId192" Type="http://schemas.openxmlformats.org/officeDocument/2006/relationships/image" Target="../media/image1314.png"/><Relationship Id="rId191" Type="http://schemas.openxmlformats.org/officeDocument/2006/relationships/customXml" Target="../ink/ink1307.xml"/><Relationship Id="rId190" Type="http://schemas.openxmlformats.org/officeDocument/2006/relationships/image" Target="../media/image1313.png"/><Relationship Id="rId19" Type="http://schemas.openxmlformats.org/officeDocument/2006/relationships/customXml" Target="../ink/ink1221.xml"/><Relationship Id="rId189" Type="http://schemas.openxmlformats.org/officeDocument/2006/relationships/customXml" Target="../ink/ink1306.xml"/><Relationship Id="rId188" Type="http://schemas.openxmlformats.org/officeDocument/2006/relationships/image" Target="../media/image1312.png"/><Relationship Id="rId187" Type="http://schemas.openxmlformats.org/officeDocument/2006/relationships/customXml" Target="../ink/ink1305.xml"/><Relationship Id="rId186" Type="http://schemas.openxmlformats.org/officeDocument/2006/relationships/image" Target="../media/image1311.png"/><Relationship Id="rId185" Type="http://schemas.openxmlformats.org/officeDocument/2006/relationships/customXml" Target="../ink/ink1304.xml"/><Relationship Id="rId184" Type="http://schemas.openxmlformats.org/officeDocument/2006/relationships/image" Target="../media/image1310.png"/><Relationship Id="rId183" Type="http://schemas.openxmlformats.org/officeDocument/2006/relationships/customXml" Target="../ink/ink1303.xml"/><Relationship Id="rId182" Type="http://schemas.openxmlformats.org/officeDocument/2006/relationships/image" Target="../media/image1309.png"/><Relationship Id="rId181" Type="http://schemas.openxmlformats.org/officeDocument/2006/relationships/customXml" Target="../ink/ink1302.xml"/><Relationship Id="rId180" Type="http://schemas.openxmlformats.org/officeDocument/2006/relationships/image" Target="../media/image1308.png"/><Relationship Id="rId18" Type="http://schemas.openxmlformats.org/officeDocument/2006/relationships/image" Target="../media/image1227.png"/><Relationship Id="rId179" Type="http://schemas.openxmlformats.org/officeDocument/2006/relationships/customXml" Target="../ink/ink1301.xml"/><Relationship Id="rId178" Type="http://schemas.openxmlformats.org/officeDocument/2006/relationships/image" Target="../media/image1307.png"/><Relationship Id="rId177" Type="http://schemas.openxmlformats.org/officeDocument/2006/relationships/customXml" Target="../ink/ink1300.xml"/><Relationship Id="rId176" Type="http://schemas.openxmlformats.org/officeDocument/2006/relationships/image" Target="../media/image1306.png"/><Relationship Id="rId175" Type="http://schemas.openxmlformats.org/officeDocument/2006/relationships/customXml" Target="../ink/ink1299.xml"/><Relationship Id="rId174" Type="http://schemas.openxmlformats.org/officeDocument/2006/relationships/image" Target="../media/image1305.png"/><Relationship Id="rId173" Type="http://schemas.openxmlformats.org/officeDocument/2006/relationships/customXml" Target="../ink/ink1298.xml"/><Relationship Id="rId172" Type="http://schemas.openxmlformats.org/officeDocument/2006/relationships/image" Target="../media/image1304.png"/><Relationship Id="rId171" Type="http://schemas.openxmlformats.org/officeDocument/2006/relationships/customXml" Target="../ink/ink1297.xml"/><Relationship Id="rId170" Type="http://schemas.openxmlformats.org/officeDocument/2006/relationships/image" Target="../media/image1303.png"/><Relationship Id="rId17" Type="http://schemas.openxmlformats.org/officeDocument/2006/relationships/customXml" Target="../ink/ink1220.xml"/><Relationship Id="rId169" Type="http://schemas.openxmlformats.org/officeDocument/2006/relationships/customXml" Target="../ink/ink1296.xml"/><Relationship Id="rId168" Type="http://schemas.openxmlformats.org/officeDocument/2006/relationships/image" Target="../media/image1302.png"/><Relationship Id="rId167" Type="http://schemas.openxmlformats.org/officeDocument/2006/relationships/customXml" Target="../ink/ink1295.xml"/><Relationship Id="rId166" Type="http://schemas.openxmlformats.org/officeDocument/2006/relationships/image" Target="../media/image1301.png"/><Relationship Id="rId165" Type="http://schemas.openxmlformats.org/officeDocument/2006/relationships/customXml" Target="../ink/ink1294.xml"/><Relationship Id="rId164" Type="http://schemas.openxmlformats.org/officeDocument/2006/relationships/image" Target="../media/image1300.png"/><Relationship Id="rId163" Type="http://schemas.openxmlformats.org/officeDocument/2006/relationships/customXml" Target="../ink/ink1293.xml"/><Relationship Id="rId162" Type="http://schemas.openxmlformats.org/officeDocument/2006/relationships/image" Target="../media/image1299.png"/><Relationship Id="rId161" Type="http://schemas.openxmlformats.org/officeDocument/2006/relationships/customXml" Target="../ink/ink1292.xml"/><Relationship Id="rId160" Type="http://schemas.openxmlformats.org/officeDocument/2006/relationships/image" Target="../media/image1298.png"/><Relationship Id="rId16" Type="http://schemas.openxmlformats.org/officeDocument/2006/relationships/image" Target="../media/image1226.png"/><Relationship Id="rId159" Type="http://schemas.openxmlformats.org/officeDocument/2006/relationships/customXml" Target="../ink/ink1291.xml"/><Relationship Id="rId158" Type="http://schemas.openxmlformats.org/officeDocument/2006/relationships/image" Target="../media/image1297.png"/><Relationship Id="rId157" Type="http://schemas.openxmlformats.org/officeDocument/2006/relationships/customXml" Target="../ink/ink1290.xml"/><Relationship Id="rId156" Type="http://schemas.openxmlformats.org/officeDocument/2006/relationships/image" Target="../media/image1296.png"/><Relationship Id="rId155" Type="http://schemas.openxmlformats.org/officeDocument/2006/relationships/customXml" Target="../ink/ink1289.xml"/><Relationship Id="rId154" Type="http://schemas.openxmlformats.org/officeDocument/2006/relationships/image" Target="../media/image1295.png"/><Relationship Id="rId153" Type="http://schemas.openxmlformats.org/officeDocument/2006/relationships/customXml" Target="../ink/ink1288.xml"/><Relationship Id="rId152" Type="http://schemas.openxmlformats.org/officeDocument/2006/relationships/image" Target="../media/image1294.png"/><Relationship Id="rId151" Type="http://schemas.openxmlformats.org/officeDocument/2006/relationships/customXml" Target="../ink/ink1287.xml"/><Relationship Id="rId150" Type="http://schemas.openxmlformats.org/officeDocument/2006/relationships/image" Target="../media/image1293.png"/><Relationship Id="rId15" Type="http://schemas.openxmlformats.org/officeDocument/2006/relationships/customXml" Target="../ink/ink1219.xml"/><Relationship Id="rId149" Type="http://schemas.openxmlformats.org/officeDocument/2006/relationships/customXml" Target="../ink/ink1286.xml"/><Relationship Id="rId148" Type="http://schemas.openxmlformats.org/officeDocument/2006/relationships/image" Target="../media/image1292.png"/><Relationship Id="rId147" Type="http://schemas.openxmlformats.org/officeDocument/2006/relationships/customXml" Target="../ink/ink1285.xml"/><Relationship Id="rId146" Type="http://schemas.openxmlformats.org/officeDocument/2006/relationships/image" Target="../media/image1291.png"/><Relationship Id="rId145" Type="http://schemas.openxmlformats.org/officeDocument/2006/relationships/customXml" Target="../ink/ink1284.xml"/><Relationship Id="rId144" Type="http://schemas.openxmlformats.org/officeDocument/2006/relationships/image" Target="../media/image1290.png"/><Relationship Id="rId143" Type="http://schemas.openxmlformats.org/officeDocument/2006/relationships/customXml" Target="../ink/ink1283.xml"/><Relationship Id="rId142" Type="http://schemas.openxmlformats.org/officeDocument/2006/relationships/image" Target="../media/image1289.png"/><Relationship Id="rId141" Type="http://schemas.openxmlformats.org/officeDocument/2006/relationships/customXml" Target="../ink/ink1282.xml"/><Relationship Id="rId140" Type="http://schemas.openxmlformats.org/officeDocument/2006/relationships/image" Target="../media/image1288.png"/><Relationship Id="rId14" Type="http://schemas.openxmlformats.org/officeDocument/2006/relationships/image" Target="../media/image1225.png"/><Relationship Id="rId139" Type="http://schemas.openxmlformats.org/officeDocument/2006/relationships/customXml" Target="../ink/ink1281.xml"/><Relationship Id="rId138" Type="http://schemas.openxmlformats.org/officeDocument/2006/relationships/image" Target="../media/image1287.png"/><Relationship Id="rId137" Type="http://schemas.openxmlformats.org/officeDocument/2006/relationships/customXml" Target="../ink/ink1280.xml"/><Relationship Id="rId136" Type="http://schemas.openxmlformats.org/officeDocument/2006/relationships/image" Target="../media/image1286.png"/><Relationship Id="rId135" Type="http://schemas.openxmlformats.org/officeDocument/2006/relationships/customXml" Target="../ink/ink1279.xml"/><Relationship Id="rId134" Type="http://schemas.openxmlformats.org/officeDocument/2006/relationships/image" Target="../media/image1285.png"/><Relationship Id="rId133" Type="http://schemas.openxmlformats.org/officeDocument/2006/relationships/customXml" Target="../ink/ink1278.xml"/><Relationship Id="rId132" Type="http://schemas.openxmlformats.org/officeDocument/2006/relationships/image" Target="../media/image1284.png"/><Relationship Id="rId131" Type="http://schemas.openxmlformats.org/officeDocument/2006/relationships/customXml" Target="../ink/ink1277.xml"/><Relationship Id="rId130" Type="http://schemas.openxmlformats.org/officeDocument/2006/relationships/image" Target="../media/image1283.png"/><Relationship Id="rId13" Type="http://schemas.openxmlformats.org/officeDocument/2006/relationships/customXml" Target="../ink/ink1218.xml"/><Relationship Id="rId129" Type="http://schemas.openxmlformats.org/officeDocument/2006/relationships/customXml" Target="../ink/ink1276.xml"/><Relationship Id="rId128" Type="http://schemas.openxmlformats.org/officeDocument/2006/relationships/image" Target="../media/image1282.png"/><Relationship Id="rId127" Type="http://schemas.openxmlformats.org/officeDocument/2006/relationships/customXml" Target="../ink/ink1275.xml"/><Relationship Id="rId126" Type="http://schemas.openxmlformats.org/officeDocument/2006/relationships/image" Target="../media/image1281.png"/><Relationship Id="rId125" Type="http://schemas.openxmlformats.org/officeDocument/2006/relationships/customXml" Target="../ink/ink1274.xml"/><Relationship Id="rId124" Type="http://schemas.openxmlformats.org/officeDocument/2006/relationships/image" Target="../media/image1280.png"/><Relationship Id="rId123" Type="http://schemas.openxmlformats.org/officeDocument/2006/relationships/customXml" Target="../ink/ink1273.xml"/><Relationship Id="rId122" Type="http://schemas.openxmlformats.org/officeDocument/2006/relationships/image" Target="../media/image1279.png"/><Relationship Id="rId121" Type="http://schemas.openxmlformats.org/officeDocument/2006/relationships/customXml" Target="../ink/ink1272.xml"/><Relationship Id="rId120" Type="http://schemas.openxmlformats.org/officeDocument/2006/relationships/image" Target="../media/image1278.png"/><Relationship Id="rId12" Type="http://schemas.openxmlformats.org/officeDocument/2006/relationships/image" Target="../media/image1224.png"/><Relationship Id="rId119" Type="http://schemas.openxmlformats.org/officeDocument/2006/relationships/customXml" Target="../ink/ink1271.xml"/><Relationship Id="rId118" Type="http://schemas.openxmlformats.org/officeDocument/2006/relationships/image" Target="../media/image1277.png"/><Relationship Id="rId117" Type="http://schemas.openxmlformats.org/officeDocument/2006/relationships/customXml" Target="../ink/ink1270.xml"/><Relationship Id="rId116" Type="http://schemas.openxmlformats.org/officeDocument/2006/relationships/image" Target="../media/image1276.png"/><Relationship Id="rId115" Type="http://schemas.openxmlformats.org/officeDocument/2006/relationships/customXml" Target="../ink/ink1269.xml"/><Relationship Id="rId114" Type="http://schemas.openxmlformats.org/officeDocument/2006/relationships/image" Target="../media/image1275.png"/><Relationship Id="rId113" Type="http://schemas.openxmlformats.org/officeDocument/2006/relationships/customXml" Target="../ink/ink1268.xml"/><Relationship Id="rId112" Type="http://schemas.openxmlformats.org/officeDocument/2006/relationships/image" Target="../media/image1274.png"/><Relationship Id="rId111" Type="http://schemas.openxmlformats.org/officeDocument/2006/relationships/customXml" Target="../ink/ink1267.xml"/><Relationship Id="rId110" Type="http://schemas.openxmlformats.org/officeDocument/2006/relationships/image" Target="../media/image1273.png"/><Relationship Id="rId11" Type="http://schemas.openxmlformats.org/officeDocument/2006/relationships/customXml" Target="../ink/ink1217.xml"/><Relationship Id="rId109" Type="http://schemas.openxmlformats.org/officeDocument/2006/relationships/customXml" Target="../ink/ink1266.xml"/><Relationship Id="rId108" Type="http://schemas.openxmlformats.org/officeDocument/2006/relationships/image" Target="../media/image1272.png"/><Relationship Id="rId107" Type="http://schemas.openxmlformats.org/officeDocument/2006/relationships/customXml" Target="../ink/ink1265.xml"/><Relationship Id="rId106" Type="http://schemas.openxmlformats.org/officeDocument/2006/relationships/image" Target="../media/image1271.png"/><Relationship Id="rId105" Type="http://schemas.openxmlformats.org/officeDocument/2006/relationships/customXml" Target="../ink/ink1264.xml"/><Relationship Id="rId104" Type="http://schemas.openxmlformats.org/officeDocument/2006/relationships/image" Target="../media/image1270.png"/><Relationship Id="rId103" Type="http://schemas.openxmlformats.org/officeDocument/2006/relationships/customXml" Target="../ink/ink1263.xml"/><Relationship Id="rId102" Type="http://schemas.openxmlformats.org/officeDocument/2006/relationships/image" Target="../media/image1269.png"/><Relationship Id="rId101" Type="http://schemas.openxmlformats.org/officeDocument/2006/relationships/customXml" Target="../ink/ink1262.xml"/><Relationship Id="rId100" Type="http://schemas.openxmlformats.org/officeDocument/2006/relationships/image" Target="../media/image1268.png"/><Relationship Id="rId10" Type="http://schemas.openxmlformats.org/officeDocument/2006/relationships/image" Target="../media/image1223.png"/><Relationship Id="rId1" Type="http://schemas.openxmlformats.org/officeDocument/2006/relationships/customXml" Target="../ink/ink1212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customXml" Target="../ink/ink1429.xml"/><Relationship Id="rId8" Type="http://schemas.openxmlformats.org/officeDocument/2006/relationships/image" Target="../media/image1436.png"/><Relationship Id="rId7" Type="http://schemas.openxmlformats.org/officeDocument/2006/relationships/customXml" Target="../ink/ink1428.xml"/><Relationship Id="rId6" Type="http://schemas.openxmlformats.org/officeDocument/2006/relationships/image" Target="../media/image1435.png"/><Relationship Id="rId5" Type="http://schemas.openxmlformats.org/officeDocument/2006/relationships/customXml" Target="../ink/ink1427.xml"/><Relationship Id="rId4" Type="http://schemas.openxmlformats.org/officeDocument/2006/relationships/image" Target="../media/image34.png"/><Relationship Id="rId3" Type="http://schemas.openxmlformats.org/officeDocument/2006/relationships/customXml" Target="../ink/ink1426.xml"/><Relationship Id="rId26" Type="http://schemas.openxmlformats.org/officeDocument/2006/relationships/slideLayout" Target="../slideLayouts/slideLayout1.xml"/><Relationship Id="rId25" Type="http://schemas.openxmlformats.org/officeDocument/2006/relationships/tags" Target="../tags/tag78.xml"/><Relationship Id="rId24" Type="http://schemas.openxmlformats.org/officeDocument/2006/relationships/image" Target="../media/image1444.png"/><Relationship Id="rId23" Type="http://schemas.openxmlformats.org/officeDocument/2006/relationships/customXml" Target="../ink/ink1436.xml"/><Relationship Id="rId22" Type="http://schemas.openxmlformats.org/officeDocument/2006/relationships/image" Target="../media/image1443.png"/><Relationship Id="rId21" Type="http://schemas.openxmlformats.org/officeDocument/2006/relationships/customXml" Target="../ink/ink1435.xml"/><Relationship Id="rId20" Type="http://schemas.openxmlformats.org/officeDocument/2006/relationships/image" Target="../media/image1442.png"/><Relationship Id="rId2" Type="http://schemas.openxmlformats.org/officeDocument/2006/relationships/image" Target="../media/image1434.png"/><Relationship Id="rId19" Type="http://schemas.openxmlformats.org/officeDocument/2006/relationships/customXml" Target="../ink/ink1434.xml"/><Relationship Id="rId18" Type="http://schemas.openxmlformats.org/officeDocument/2006/relationships/image" Target="../media/image1441.png"/><Relationship Id="rId17" Type="http://schemas.openxmlformats.org/officeDocument/2006/relationships/customXml" Target="../ink/ink1433.xml"/><Relationship Id="rId16" Type="http://schemas.openxmlformats.org/officeDocument/2006/relationships/image" Target="../media/image1440.png"/><Relationship Id="rId15" Type="http://schemas.openxmlformats.org/officeDocument/2006/relationships/customXml" Target="../ink/ink1432.xml"/><Relationship Id="rId14" Type="http://schemas.openxmlformats.org/officeDocument/2006/relationships/image" Target="../media/image1439.png"/><Relationship Id="rId13" Type="http://schemas.openxmlformats.org/officeDocument/2006/relationships/customXml" Target="../ink/ink1431.xml"/><Relationship Id="rId12" Type="http://schemas.openxmlformats.org/officeDocument/2006/relationships/image" Target="../media/image1438.png"/><Relationship Id="rId11" Type="http://schemas.openxmlformats.org/officeDocument/2006/relationships/customXml" Target="../ink/ink1430.xml"/><Relationship Id="rId10" Type="http://schemas.openxmlformats.org/officeDocument/2006/relationships/image" Target="../media/image1437.png"/><Relationship Id="rId1" Type="http://schemas.openxmlformats.org/officeDocument/2006/relationships/image" Target="../media/image1433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customXml" Target="../ink/ink1439.xml"/><Relationship Id="rId88" Type="http://schemas.openxmlformats.org/officeDocument/2006/relationships/slideLayout" Target="../slideLayouts/slideLayout1.xml"/><Relationship Id="rId87" Type="http://schemas.openxmlformats.org/officeDocument/2006/relationships/tags" Target="../tags/tag79.xml"/><Relationship Id="rId86" Type="http://schemas.openxmlformats.org/officeDocument/2006/relationships/image" Target="../media/image1489.png"/><Relationship Id="rId85" Type="http://schemas.openxmlformats.org/officeDocument/2006/relationships/customXml" Target="../ink/ink1477.xml"/><Relationship Id="rId84" Type="http://schemas.openxmlformats.org/officeDocument/2006/relationships/image" Target="../media/image1488.png"/><Relationship Id="rId83" Type="http://schemas.openxmlformats.org/officeDocument/2006/relationships/customXml" Target="../ink/ink1476.xml"/><Relationship Id="rId82" Type="http://schemas.openxmlformats.org/officeDocument/2006/relationships/image" Target="../media/image1487.png"/><Relationship Id="rId81" Type="http://schemas.openxmlformats.org/officeDocument/2006/relationships/customXml" Target="../ink/ink1475.xml"/><Relationship Id="rId80" Type="http://schemas.openxmlformats.org/officeDocument/2006/relationships/image" Target="../media/image1486.png"/><Relationship Id="rId8" Type="http://schemas.openxmlformats.org/officeDocument/2006/relationships/image" Target="../media/image1450.png"/><Relationship Id="rId79" Type="http://schemas.openxmlformats.org/officeDocument/2006/relationships/customXml" Target="../ink/ink1474.xml"/><Relationship Id="rId78" Type="http://schemas.openxmlformats.org/officeDocument/2006/relationships/image" Target="../media/image1485.png"/><Relationship Id="rId77" Type="http://schemas.openxmlformats.org/officeDocument/2006/relationships/customXml" Target="../ink/ink1473.xml"/><Relationship Id="rId76" Type="http://schemas.openxmlformats.org/officeDocument/2006/relationships/image" Target="../media/image1484.png"/><Relationship Id="rId75" Type="http://schemas.openxmlformats.org/officeDocument/2006/relationships/customXml" Target="../ink/ink1472.xml"/><Relationship Id="rId74" Type="http://schemas.openxmlformats.org/officeDocument/2006/relationships/image" Target="../media/image1483.png"/><Relationship Id="rId73" Type="http://schemas.openxmlformats.org/officeDocument/2006/relationships/customXml" Target="../ink/ink1471.xml"/><Relationship Id="rId72" Type="http://schemas.openxmlformats.org/officeDocument/2006/relationships/image" Target="../media/image1482.png"/><Relationship Id="rId71" Type="http://schemas.openxmlformats.org/officeDocument/2006/relationships/customXml" Target="../ink/ink1470.xml"/><Relationship Id="rId70" Type="http://schemas.openxmlformats.org/officeDocument/2006/relationships/image" Target="../media/image1481.png"/><Relationship Id="rId7" Type="http://schemas.openxmlformats.org/officeDocument/2006/relationships/customXml" Target="../ink/ink1438.xml"/><Relationship Id="rId69" Type="http://schemas.openxmlformats.org/officeDocument/2006/relationships/customXml" Target="../ink/ink1469.xml"/><Relationship Id="rId68" Type="http://schemas.openxmlformats.org/officeDocument/2006/relationships/image" Target="../media/image1480.png"/><Relationship Id="rId67" Type="http://schemas.openxmlformats.org/officeDocument/2006/relationships/customXml" Target="../ink/ink1468.xml"/><Relationship Id="rId66" Type="http://schemas.openxmlformats.org/officeDocument/2006/relationships/image" Target="../media/image1479.png"/><Relationship Id="rId65" Type="http://schemas.openxmlformats.org/officeDocument/2006/relationships/customXml" Target="../ink/ink1467.xml"/><Relationship Id="rId64" Type="http://schemas.openxmlformats.org/officeDocument/2006/relationships/image" Target="../media/image1478.png"/><Relationship Id="rId63" Type="http://schemas.openxmlformats.org/officeDocument/2006/relationships/customXml" Target="../ink/ink1466.xml"/><Relationship Id="rId62" Type="http://schemas.openxmlformats.org/officeDocument/2006/relationships/image" Target="../media/image1477.png"/><Relationship Id="rId61" Type="http://schemas.openxmlformats.org/officeDocument/2006/relationships/customXml" Target="../ink/ink1465.xml"/><Relationship Id="rId60" Type="http://schemas.openxmlformats.org/officeDocument/2006/relationships/image" Target="../media/image1476.png"/><Relationship Id="rId6" Type="http://schemas.openxmlformats.org/officeDocument/2006/relationships/image" Target="../media/image1449.png"/><Relationship Id="rId59" Type="http://schemas.openxmlformats.org/officeDocument/2006/relationships/customXml" Target="../ink/ink1464.xml"/><Relationship Id="rId58" Type="http://schemas.openxmlformats.org/officeDocument/2006/relationships/image" Target="../media/image1475.png"/><Relationship Id="rId57" Type="http://schemas.openxmlformats.org/officeDocument/2006/relationships/customXml" Target="../ink/ink1463.xml"/><Relationship Id="rId56" Type="http://schemas.openxmlformats.org/officeDocument/2006/relationships/image" Target="../media/image1474.png"/><Relationship Id="rId55" Type="http://schemas.openxmlformats.org/officeDocument/2006/relationships/customXml" Target="../ink/ink1462.xml"/><Relationship Id="rId54" Type="http://schemas.openxmlformats.org/officeDocument/2006/relationships/image" Target="../media/image1473.png"/><Relationship Id="rId53" Type="http://schemas.openxmlformats.org/officeDocument/2006/relationships/customXml" Target="../ink/ink1461.xml"/><Relationship Id="rId52" Type="http://schemas.openxmlformats.org/officeDocument/2006/relationships/image" Target="../media/image1472.png"/><Relationship Id="rId51" Type="http://schemas.openxmlformats.org/officeDocument/2006/relationships/customXml" Target="../ink/ink1460.xml"/><Relationship Id="rId50" Type="http://schemas.openxmlformats.org/officeDocument/2006/relationships/image" Target="../media/image1471.png"/><Relationship Id="rId5" Type="http://schemas.openxmlformats.org/officeDocument/2006/relationships/customXml" Target="../ink/ink1437.xml"/><Relationship Id="rId49" Type="http://schemas.openxmlformats.org/officeDocument/2006/relationships/customXml" Target="../ink/ink1459.xml"/><Relationship Id="rId48" Type="http://schemas.openxmlformats.org/officeDocument/2006/relationships/image" Target="../media/image1470.png"/><Relationship Id="rId47" Type="http://schemas.openxmlformats.org/officeDocument/2006/relationships/customXml" Target="../ink/ink1458.xml"/><Relationship Id="rId46" Type="http://schemas.openxmlformats.org/officeDocument/2006/relationships/image" Target="../media/image1469.png"/><Relationship Id="rId45" Type="http://schemas.openxmlformats.org/officeDocument/2006/relationships/customXml" Target="../ink/ink1457.xml"/><Relationship Id="rId44" Type="http://schemas.openxmlformats.org/officeDocument/2006/relationships/image" Target="../media/image1468.png"/><Relationship Id="rId43" Type="http://schemas.openxmlformats.org/officeDocument/2006/relationships/customXml" Target="../ink/ink1456.xml"/><Relationship Id="rId42" Type="http://schemas.openxmlformats.org/officeDocument/2006/relationships/image" Target="../media/image1467.png"/><Relationship Id="rId41" Type="http://schemas.openxmlformats.org/officeDocument/2006/relationships/customXml" Target="../ink/ink1455.xml"/><Relationship Id="rId40" Type="http://schemas.openxmlformats.org/officeDocument/2006/relationships/image" Target="../media/image1466.png"/><Relationship Id="rId4" Type="http://schemas.openxmlformats.org/officeDocument/2006/relationships/image" Target="../media/image1448.png"/><Relationship Id="rId39" Type="http://schemas.openxmlformats.org/officeDocument/2006/relationships/customXml" Target="../ink/ink1454.xml"/><Relationship Id="rId38" Type="http://schemas.openxmlformats.org/officeDocument/2006/relationships/image" Target="../media/image1465.png"/><Relationship Id="rId37" Type="http://schemas.openxmlformats.org/officeDocument/2006/relationships/customXml" Target="../ink/ink1453.xml"/><Relationship Id="rId36" Type="http://schemas.openxmlformats.org/officeDocument/2006/relationships/image" Target="../media/image1464.png"/><Relationship Id="rId35" Type="http://schemas.openxmlformats.org/officeDocument/2006/relationships/customXml" Target="../ink/ink1452.xml"/><Relationship Id="rId34" Type="http://schemas.openxmlformats.org/officeDocument/2006/relationships/image" Target="../media/image1463.png"/><Relationship Id="rId33" Type="http://schemas.openxmlformats.org/officeDocument/2006/relationships/customXml" Target="../ink/ink1451.xml"/><Relationship Id="rId32" Type="http://schemas.openxmlformats.org/officeDocument/2006/relationships/image" Target="../media/image1462.png"/><Relationship Id="rId31" Type="http://schemas.openxmlformats.org/officeDocument/2006/relationships/customXml" Target="../ink/ink1450.xml"/><Relationship Id="rId30" Type="http://schemas.openxmlformats.org/officeDocument/2006/relationships/image" Target="../media/image1461.png"/><Relationship Id="rId3" Type="http://schemas.openxmlformats.org/officeDocument/2006/relationships/image" Target="../media/image1447.png"/><Relationship Id="rId29" Type="http://schemas.openxmlformats.org/officeDocument/2006/relationships/customXml" Target="../ink/ink1449.xml"/><Relationship Id="rId28" Type="http://schemas.openxmlformats.org/officeDocument/2006/relationships/image" Target="../media/image1460.png"/><Relationship Id="rId27" Type="http://schemas.openxmlformats.org/officeDocument/2006/relationships/customXml" Target="../ink/ink1448.xml"/><Relationship Id="rId26" Type="http://schemas.openxmlformats.org/officeDocument/2006/relationships/image" Target="../media/image1459.png"/><Relationship Id="rId25" Type="http://schemas.openxmlformats.org/officeDocument/2006/relationships/customXml" Target="../ink/ink1447.xml"/><Relationship Id="rId24" Type="http://schemas.openxmlformats.org/officeDocument/2006/relationships/image" Target="../media/image1458.png"/><Relationship Id="rId23" Type="http://schemas.openxmlformats.org/officeDocument/2006/relationships/customXml" Target="../ink/ink1446.xml"/><Relationship Id="rId22" Type="http://schemas.openxmlformats.org/officeDocument/2006/relationships/image" Target="../media/image1457.png"/><Relationship Id="rId21" Type="http://schemas.openxmlformats.org/officeDocument/2006/relationships/customXml" Target="../ink/ink1445.xml"/><Relationship Id="rId20" Type="http://schemas.openxmlformats.org/officeDocument/2006/relationships/image" Target="../media/image1456.png"/><Relationship Id="rId2" Type="http://schemas.openxmlformats.org/officeDocument/2006/relationships/image" Target="../media/image1446.png"/><Relationship Id="rId19" Type="http://schemas.openxmlformats.org/officeDocument/2006/relationships/customXml" Target="../ink/ink1444.xml"/><Relationship Id="rId18" Type="http://schemas.openxmlformats.org/officeDocument/2006/relationships/image" Target="../media/image1455.png"/><Relationship Id="rId17" Type="http://schemas.openxmlformats.org/officeDocument/2006/relationships/customXml" Target="../ink/ink1443.xml"/><Relationship Id="rId16" Type="http://schemas.openxmlformats.org/officeDocument/2006/relationships/image" Target="../media/image1454.png"/><Relationship Id="rId15" Type="http://schemas.openxmlformats.org/officeDocument/2006/relationships/customXml" Target="../ink/ink1442.xml"/><Relationship Id="rId14" Type="http://schemas.openxmlformats.org/officeDocument/2006/relationships/image" Target="../media/image1453.png"/><Relationship Id="rId13" Type="http://schemas.openxmlformats.org/officeDocument/2006/relationships/customXml" Target="../ink/ink1441.xml"/><Relationship Id="rId12" Type="http://schemas.openxmlformats.org/officeDocument/2006/relationships/image" Target="../media/image1452.png"/><Relationship Id="rId11" Type="http://schemas.openxmlformats.org/officeDocument/2006/relationships/customXml" Target="../ink/ink1440.xml"/><Relationship Id="rId10" Type="http://schemas.openxmlformats.org/officeDocument/2006/relationships/image" Target="../media/image1451.png"/><Relationship Id="rId1" Type="http://schemas.openxmlformats.org/officeDocument/2006/relationships/image" Target="../media/image1445.png"/></Relationships>
</file>

<file path=ppt/slides/_rels/slide19.xml.rels><?xml version="1.0" encoding="UTF-8" standalone="yes"?>
<Relationships xmlns="http://schemas.openxmlformats.org/package/2006/relationships"><Relationship Id="rId99" Type="http://schemas.openxmlformats.org/officeDocument/2006/relationships/customXml" Target="../ink/ink1526.xml"/><Relationship Id="rId98" Type="http://schemas.openxmlformats.org/officeDocument/2006/relationships/image" Target="../media/image1539.png"/><Relationship Id="rId97" Type="http://schemas.openxmlformats.org/officeDocument/2006/relationships/customXml" Target="../ink/ink1525.xml"/><Relationship Id="rId96" Type="http://schemas.openxmlformats.org/officeDocument/2006/relationships/image" Target="../media/image1538.png"/><Relationship Id="rId95" Type="http://schemas.openxmlformats.org/officeDocument/2006/relationships/customXml" Target="../ink/ink1524.xml"/><Relationship Id="rId94" Type="http://schemas.openxmlformats.org/officeDocument/2006/relationships/image" Target="../media/image1537.png"/><Relationship Id="rId93" Type="http://schemas.openxmlformats.org/officeDocument/2006/relationships/customXml" Target="../ink/ink1523.xml"/><Relationship Id="rId92" Type="http://schemas.openxmlformats.org/officeDocument/2006/relationships/image" Target="../media/image1536.png"/><Relationship Id="rId91" Type="http://schemas.openxmlformats.org/officeDocument/2006/relationships/customXml" Target="../ink/ink1522.xml"/><Relationship Id="rId90" Type="http://schemas.openxmlformats.org/officeDocument/2006/relationships/image" Target="../media/image1535.png"/><Relationship Id="rId9" Type="http://schemas.openxmlformats.org/officeDocument/2006/relationships/customXml" Target="../ink/ink1481.xml"/><Relationship Id="rId89" Type="http://schemas.openxmlformats.org/officeDocument/2006/relationships/customXml" Target="../ink/ink1521.xml"/><Relationship Id="rId88" Type="http://schemas.openxmlformats.org/officeDocument/2006/relationships/image" Target="../media/image1534.png"/><Relationship Id="rId87" Type="http://schemas.openxmlformats.org/officeDocument/2006/relationships/customXml" Target="../ink/ink1520.xml"/><Relationship Id="rId86" Type="http://schemas.openxmlformats.org/officeDocument/2006/relationships/image" Target="../media/image1533.png"/><Relationship Id="rId85" Type="http://schemas.openxmlformats.org/officeDocument/2006/relationships/customXml" Target="../ink/ink1519.xml"/><Relationship Id="rId84" Type="http://schemas.openxmlformats.org/officeDocument/2006/relationships/image" Target="../media/image1532.png"/><Relationship Id="rId83" Type="http://schemas.openxmlformats.org/officeDocument/2006/relationships/customXml" Target="../ink/ink1518.xml"/><Relationship Id="rId82" Type="http://schemas.openxmlformats.org/officeDocument/2006/relationships/image" Target="../media/image1531.png"/><Relationship Id="rId81" Type="http://schemas.openxmlformats.org/officeDocument/2006/relationships/customXml" Target="../ink/ink1517.xml"/><Relationship Id="rId80" Type="http://schemas.openxmlformats.org/officeDocument/2006/relationships/image" Target="../media/image1530.png"/><Relationship Id="rId8" Type="http://schemas.openxmlformats.org/officeDocument/2006/relationships/image" Target="../media/image1494.png"/><Relationship Id="rId79" Type="http://schemas.openxmlformats.org/officeDocument/2006/relationships/customXml" Target="../ink/ink1516.xml"/><Relationship Id="rId78" Type="http://schemas.openxmlformats.org/officeDocument/2006/relationships/image" Target="../media/image1529.png"/><Relationship Id="rId77" Type="http://schemas.openxmlformats.org/officeDocument/2006/relationships/customXml" Target="../ink/ink1515.xml"/><Relationship Id="rId76" Type="http://schemas.openxmlformats.org/officeDocument/2006/relationships/image" Target="../media/image1528.png"/><Relationship Id="rId75" Type="http://schemas.openxmlformats.org/officeDocument/2006/relationships/customXml" Target="../ink/ink1514.xml"/><Relationship Id="rId74" Type="http://schemas.openxmlformats.org/officeDocument/2006/relationships/image" Target="../media/image1527.png"/><Relationship Id="rId73" Type="http://schemas.openxmlformats.org/officeDocument/2006/relationships/customXml" Target="../ink/ink1513.xml"/><Relationship Id="rId72" Type="http://schemas.openxmlformats.org/officeDocument/2006/relationships/image" Target="../media/image1526.png"/><Relationship Id="rId71" Type="http://schemas.openxmlformats.org/officeDocument/2006/relationships/customXml" Target="../ink/ink1512.xml"/><Relationship Id="rId70" Type="http://schemas.openxmlformats.org/officeDocument/2006/relationships/image" Target="../media/image1525.png"/><Relationship Id="rId7" Type="http://schemas.openxmlformats.org/officeDocument/2006/relationships/customXml" Target="../ink/ink1480.xml"/><Relationship Id="rId69" Type="http://schemas.openxmlformats.org/officeDocument/2006/relationships/customXml" Target="../ink/ink1511.xml"/><Relationship Id="rId68" Type="http://schemas.openxmlformats.org/officeDocument/2006/relationships/image" Target="../media/image1524.png"/><Relationship Id="rId67" Type="http://schemas.openxmlformats.org/officeDocument/2006/relationships/customXml" Target="../ink/ink1510.xml"/><Relationship Id="rId66" Type="http://schemas.openxmlformats.org/officeDocument/2006/relationships/image" Target="../media/image1523.png"/><Relationship Id="rId65" Type="http://schemas.openxmlformats.org/officeDocument/2006/relationships/customXml" Target="../ink/ink1509.xml"/><Relationship Id="rId64" Type="http://schemas.openxmlformats.org/officeDocument/2006/relationships/image" Target="../media/image1522.png"/><Relationship Id="rId63" Type="http://schemas.openxmlformats.org/officeDocument/2006/relationships/customXml" Target="../ink/ink1508.xml"/><Relationship Id="rId62" Type="http://schemas.openxmlformats.org/officeDocument/2006/relationships/image" Target="../media/image1521.png"/><Relationship Id="rId61" Type="http://schemas.openxmlformats.org/officeDocument/2006/relationships/customXml" Target="../ink/ink1507.xml"/><Relationship Id="rId60" Type="http://schemas.openxmlformats.org/officeDocument/2006/relationships/image" Target="../media/image1520.png"/><Relationship Id="rId6" Type="http://schemas.openxmlformats.org/officeDocument/2006/relationships/image" Target="../media/image1493.png"/><Relationship Id="rId59" Type="http://schemas.openxmlformats.org/officeDocument/2006/relationships/customXml" Target="../ink/ink1506.xml"/><Relationship Id="rId58" Type="http://schemas.openxmlformats.org/officeDocument/2006/relationships/image" Target="../media/image1519.png"/><Relationship Id="rId57" Type="http://schemas.openxmlformats.org/officeDocument/2006/relationships/customXml" Target="../ink/ink1505.xml"/><Relationship Id="rId56" Type="http://schemas.openxmlformats.org/officeDocument/2006/relationships/image" Target="../media/image1518.png"/><Relationship Id="rId55" Type="http://schemas.openxmlformats.org/officeDocument/2006/relationships/customXml" Target="../ink/ink1504.xml"/><Relationship Id="rId54" Type="http://schemas.openxmlformats.org/officeDocument/2006/relationships/image" Target="../media/image1517.png"/><Relationship Id="rId53" Type="http://schemas.openxmlformats.org/officeDocument/2006/relationships/customXml" Target="../ink/ink1503.xml"/><Relationship Id="rId52" Type="http://schemas.openxmlformats.org/officeDocument/2006/relationships/image" Target="../media/image1516.png"/><Relationship Id="rId51" Type="http://schemas.openxmlformats.org/officeDocument/2006/relationships/customXml" Target="../ink/ink1502.xml"/><Relationship Id="rId50" Type="http://schemas.openxmlformats.org/officeDocument/2006/relationships/image" Target="../media/image1515.png"/><Relationship Id="rId5" Type="http://schemas.openxmlformats.org/officeDocument/2006/relationships/customXml" Target="../ink/ink1479.xml"/><Relationship Id="rId49" Type="http://schemas.openxmlformats.org/officeDocument/2006/relationships/customXml" Target="../ink/ink1501.xml"/><Relationship Id="rId48" Type="http://schemas.openxmlformats.org/officeDocument/2006/relationships/image" Target="../media/image1514.png"/><Relationship Id="rId47" Type="http://schemas.openxmlformats.org/officeDocument/2006/relationships/customXml" Target="../ink/ink1500.xml"/><Relationship Id="rId46" Type="http://schemas.openxmlformats.org/officeDocument/2006/relationships/image" Target="../media/image1513.png"/><Relationship Id="rId45" Type="http://schemas.openxmlformats.org/officeDocument/2006/relationships/customXml" Target="../ink/ink1499.xml"/><Relationship Id="rId44" Type="http://schemas.openxmlformats.org/officeDocument/2006/relationships/image" Target="../media/image1512.png"/><Relationship Id="rId43" Type="http://schemas.openxmlformats.org/officeDocument/2006/relationships/customXml" Target="../ink/ink1498.xml"/><Relationship Id="rId42" Type="http://schemas.openxmlformats.org/officeDocument/2006/relationships/image" Target="../media/image1511.png"/><Relationship Id="rId41" Type="http://schemas.openxmlformats.org/officeDocument/2006/relationships/customXml" Target="../ink/ink1497.xml"/><Relationship Id="rId40" Type="http://schemas.openxmlformats.org/officeDocument/2006/relationships/image" Target="../media/image1510.png"/><Relationship Id="rId4" Type="http://schemas.openxmlformats.org/officeDocument/2006/relationships/image" Target="../media/image1492.png"/><Relationship Id="rId39" Type="http://schemas.openxmlformats.org/officeDocument/2006/relationships/customXml" Target="../ink/ink1496.xml"/><Relationship Id="rId38" Type="http://schemas.openxmlformats.org/officeDocument/2006/relationships/image" Target="../media/image1509.png"/><Relationship Id="rId37" Type="http://schemas.openxmlformats.org/officeDocument/2006/relationships/customXml" Target="../ink/ink1495.xml"/><Relationship Id="rId36" Type="http://schemas.openxmlformats.org/officeDocument/2006/relationships/image" Target="../media/image1508.png"/><Relationship Id="rId35" Type="http://schemas.openxmlformats.org/officeDocument/2006/relationships/customXml" Target="../ink/ink1494.xml"/><Relationship Id="rId34" Type="http://schemas.openxmlformats.org/officeDocument/2006/relationships/image" Target="../media/image1507.png"/><Relationship Id="rId33" Type="http://schemas.openxmlformats.org/officeDocument/2006/relationships/customXml" Target="../ink/ink1493.xml"/><Relationship Id="rId32" Type="http://schemas.openxmlformats.org/officeDocument/2006/relationships/image" Target="../media/image1506.png"/><Relationship Id="rId31" Type="http://schemas.openxmlformats.org/officeDocument/2006/relationships/customXml" Target="../ink/ink1492.xml"/><Relationship Id="rId30" Type="http://schemas.openxmlformats.org/officeDocument/2006/relationships/image" Target="../media/image1505.png"/><Relationship Id="rId3" Type="http://schemas.openxmlformats.org/officeDocument/2006/relationships/customXml" Target="../ink/ink1478.xml"/><Relationship Id="rId29" Type="http://schemas.openxmlformats.org/officeDocument/2006/relationships/customXml" Target="../ink/ink1491.xml"/><Relationship Id="rId28" Type="http://schemas.openxmlformats.org/officeDocument/2006/relationships/image" Target="../media/image1504.png"/><Relationship Id="rId27" Type="http://schemas.openxmlformats.org/officeDocument/2006/relationships/customXml" Target="../ink/ink1490.xml"/><Relationship Id="rId26" Type="http://schemas.openxmlformats.org/officeDocument/2006/relationships/image" Target="../media/image1503.png"/><Relationship Id="rId25" Type="http://schemas.openxmlformats.org/officeDocument/2006/relationships/customXml" Target="../ink/ink1489.xml"/><Relationship Id="rId24" Type="http://schemas.openxmlformats.org/officeDocument/2006/relationships/image" Target="../media/image1502.png"/><Relationship Id="rId23" Type="http://schemas.openxmlformats.org/officeDocument/2006/relationships/customXml" Target="../ink/ink1488.xml"/><Relationship Id="rId22" Type="http://schemas.openxmlformats.org/officeDocument/2006/relationships/image" Target="../media/image1501.png"/><Relationship Id="rId21" Type="http://schemas.openxmlformats.org/officeDocument/2006/relationships/customXml" Target="../ink/ink1487.xml"/><Relationship Id="rId20" Type="http://schemas.openxmlformats.org/officeDocument/2006/relationships/image" Target="../media/image1500.png"/><Relationship Id="rId2" Type="http://schemas.openxmlformats.org/officeDocument/2006/relationships/image" Target="../media/image1491.png"/><Relationship Id="rId19" Type="http://schemas.openxmlformats.org/officeDocument/2006/relationships/customXml" Target="../ink/ink1486.xml"/><Relationship Id="rId18" Type="http://schemas.openxmlformats.org/officeDocument/2006/relationships/image" Target="../media/image1499.png"/><Relationship Id="rId17" Type="http://schemas.openxmlformats.org/officeDocument/2006/relationships/customXml" Target="../ink/ink1485.xml"/><Relationship Id="rId16" Type="http://schemas.openxmlformats.org/officeDocument/2006/relationships/image" Target="../media/image1498.png"/><Relationship Id="rId154" Type="http://schemas.openxmlformats.org/officeDocument/2006/relationships/slideLayout" Target="../slideLayouts/slideLayout1.xml"/><Relationship Id="rId153" Type="http://schemas.openxmlformats.org/officeDocument/2006/relationships/tags" Target="../tags/tag80.xml"/><Relationship Id="rId152" Type="http://schemas.openxmlformats.org/officeDocument/2006/relationships/image" Target="../media/image1565.png"/><Relationship Id="rId151" Type="http://schemas.openxmlformats.org/officeDocument/2006/relationships/customXml" Target="../ink/ink1552.xml"/><Relationship Id="rId150" Type="http://schemas.openxmlformats.org/officeDocument/2006/relationships/image" Target="../media/image1564.png"/><Relationship Id="rId15" Type="http://schemas.openxmlformats.org/officeDocument/2006/relationships/customXml" Target="../ink/ink1484.xml"/><Relationship Id="rId149" Type="http://schemas.openxmlformats.org/officeDocument/2006/relationships/customXml" Target="../ink/ink1551.xml"/><Relationship Id="rId148" Type="http://schemas.openxmlformats.org/officeDocument/2006/relationships/image" Target="../media/image1563.png"/><Relationship Id="rId147" Type="http://schemas.openxmlformats.org/officeDocument/2006/relationships/customXml" Target="../ink/ink1550.xml"/><Relationship Id="rId146" Type="http://schemas.openxmlformats.org/officeDocument/2006/relationships/image" Target="../media/image1562.png"/><Relationship Id="rId145" Type="http://schemas.openxmlformats.org/officeDocument/2006/relationships/customXml" Target="../ink/ink1549.xml"/><Relationship Id="rId144" Type="http://schemas.openxmlformats.org/officeDocument/2006/relationships/image" Target="../media/image1561.png"/><Relationship Id="rId143" Type="http://schemas.openxmlformats.org/officeDocument/2006/relationships/customXml" Target="../ink/ink1548.xml"/><Relationship Id="rId142" Type="http://schemas.openxmlformats.org/officeDocument/2006/relationships/image" Target="../media/image1560.png"/><Relationship Id="rId141" Type="http://schemas.openxmlformats.org/officeDocument/2006/relationships/customXml" Target="../ink/ink1547.xml"/><Relationship Id="rId140" Type="http://schemas.openxmlformats.org/officeDocument/2006/relationships/image" Target="../media/image1559.png"/><Relationship Id="rId14" Type="http://schemas.openxmlformats.org/officeDocument/2006/relationships/image" Target="../media/image1497.png"/><Relationship Id="rId139" Type="http://schemas.openxmlformats.org/officeDocument/2006/relationships/customXml" Target="../ink/ink1546.xml"/><Relationship Id="rId138" Type="http://schemas.openxmlformats.org/officeDocument/2006/relationships/image" Target="../media/image1558.png"/><Relationship Id="rId137" Type="http://schemas.openxmlformats.org/officeDocument/2006/relationships/customXml" Target="../ink/ink1545.xml"/><Relationship Id="rId136" Type="http://schemas.openxmlformats.org/officeDocument/2006/relationships/image" Target="../media/image1557.png"/><Relationship Id="rId135" Type="http://schemas.openxmlformats.org/officeDocument/2006/relationships/customXml" Target="../ink/ink1544.xml"/><Relationship Id="rId134" Type="http://schemas.openxmlformats.org/officeDocument/2006/relationships/image" Target="../media/image1556.png"/><Relationship Id="rId133" Type="http://schemas.openxmlformats.org/officeDocument/2006/relationships/customXml" Target="../ink/ink1543.xml"/><Relationship Id="rId132" Type="http://schemas.openxmlformats.org/officeDocument/2006/relationships/image" Target="../media/image1555.png"/><Relationship Id="rId131" Type="http://schemas.openxmlformats.org/officeDocument/2006/relationships/customXml" Target="../ink/ink1542.xml"/><Relationship Id="rId130" Type="http://schemas.openxmlformats.org/officeDocument/2006/relationships/image" Target="../media/image1554.png"/><Relationship Id="rId13" Type="http://schemas.openxmlformats.org/officeDocument/2006/relationships/customXml" Target="../ink/ink1483.xml"/><Relationship Id="rId129" Type="http://schemas.openxmlformats.org/officeDocument/2006/relationships/customXml" Target="../ink/ink1541.xml"/><Relationship Id="rId128" Type="http://schemas.openxmlformats.org/officeDocument/2006/relationships/image" Target="../media/image1553.png"/><Relationship Id="rId127" Type="http://schemas.openxmlformats.org/officeDocument/2006/relationships/customXml" Target="../ink/ink1540.xml"/><Relationship Id="rId126" Type="http://schemas.openxmlformats.org/officeDocument/2006/relationships/image" Target="../media/image1552.png"/><Relationship Id="rId125" Type="http://schemas.openxmlformats.org/officeDocument/2006/relationships/customXml" Target="../ink/ink1539.xml"/><Relationship Id="rId124" Type="http://schemas.openxmlformats.org/officeDocument/2006/relationships/image" Target="../media/image1551.png"/><Relationship Id="rId123" Type="http://schemas.openxmlformats.org/officeDocument/2006/relationships/customXml" Target="../ink/ink1538.xml"/><Relationship Id="rId122" Type="http://schemas.openxmlformats.org/officeDocument/2006/relationships/image" Target="../media/image1550.png"/><Relationship Id="rId121" Type="http://schemas.openxmlformats.org/officeDocument/2006/relationships/customXml" Target="../ink/ink1537.xml"/><Relationship Id="rId120" Type="http://schemas.openxmlformats.org/officeDocument/2006/relationships/image" Target="../media/image1549.png"/><Relationship Id="rId12" Type="http://schemas.openxmlformats.org/officeDocument/2006/relationships/image" Target="../media/image1496.png"/><Relationship Id="rId119" Type="http://schemas.openxmlformats.org/officeDocument/2006/relationships/customXml" Target="../ink/ink1536.xml"/><Relationship Id="rId118" Type="http://schemas.openxmlformats.org/officeDocument/2006/relationships/image" Target="../media/image1548.png"/><Relationship Id="rId117" Type="http://schemas.openxmlformats.org/officeDocument/2006/relationships/customXml" Target="../ink/ink1535.xml"/><Relationship Id="rId116" Type="http://schemas.openxmlformats.org/officeDocument/2006/relationships/image" Target="../media/image1547.png"/><Relationship Id="rId115" Type="http://schemas.openxmlformats.org/officeDocument/2006/relationships/customXml" Target="../ink/ink1534.xml"/><Relationship Id="rId114" Type="http://schemas.openxmlformats.org/officeDocument/2006/relationships/image" Target="../media/image1546.png"/><Relationship Id="rId113" Type="http://schemas.openxmlformats.org/officeDocument/2006/relationships/customXml" Target="../ink/ink1533.xml"/><Relationship Id="rId112" Type="http://schemas.openxmlformats.org/officeDocument/2006/relationships/image" Target="../media/image1545.png"/><Relationship Id="rId111" Type="http://schemas.openxmlformats.org/officeDocument/2006/relationships/customXml" Target="../ink/ink1532.xml"/><Relationship Id="rId110" Type="http://schemas.openxmlformats.org/officeDocument/2006/relationships/image" Target="../media/image1544.png"/><Relationship Id="rId11" Type="http://schemas.openxmlformats.org/officeDocument/2006/relationships/customXml" Target="../ink/ink1482.xml"/><Relationship Id="rId109" Type="http://schemas.openxmlformats.org/officeDocument/2006/relationships/customXml" Target="../ink/ink1531.xml"/><Relationship Id="rId108" Type="http://schemas.openxmlformats.org/officeDocument/2006/relationships/image" Target="../media/image1543.png"/><Relationship Id="rId107" Type="http://schemas.openxmlformats.org/officeDocument/2006/relationships/customXml" Target="../ink/ink1530.xml"/><Relationship Id="rId106" Type="http://schemas.openxmlformats.org/officeDocument/2006/relationships/image" Target="../media/image968.png"/><Relationship Id="rId105" Type="http://schemas.openxmlformats.org/officeDocument/2006/relationships/customXml" Target="../ink/ink1529.xml"/><Relationship Id="rId104" Type="http://schemas.openxmlformats.org/officeDocument/2006/relationships/image" Target="../media/image1542.png"/><Relationship Id="rId103" Type="http://schemas.openxmlformats.org/officeDocument/2006/relationships/customXml" Target="../ink/ink1528.xml"/><Relationship Id="rId102" Type="http://schemas.openxmlformats.org/officeDocument/2006/relationships/image" Target="../media/image1541.png"/><Relationship Id="rId101" Type="http://schemas.openxmlformats.org/officeDocument/2006/relationships/customXml" Target="../ink/ink1527.xml"/><Relationship Id="rId100" Type="http://schemas.openxmlformats.org/officeDocument/2006/relationships/image" Target="../media/image1540.png"/><Relationship Id="rId10" Type="http://schemas.openxmlformats.org/officeDocument/2006/relationships/image" Target="../media/image1495.png"/><Relationship Id="rId1" Type="http://schemas.openxmlformats.org/officeDocument/2006/relationships/image" Target="../media/image1490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png"/><Relationship Id="rId8" Type="http://schemas.openxmlformats.org/officeDocument/2006/relationships/customXml" Target="../ink/ink10.xml"/><Relationship Id="rId7" Type="http://schemas.openxmlformats.org/officeDocument/2006/relationships/image" Target="../media/image11.png"/><Relationship Id="rId6" Type="http://schemas.openxmlformats.org/officeDocument/2006/relationships/customXml" Target="../ink/ink9.xml"/><Relationship Id="rId5" Type="http://schemas.openxmlformats.org/officeDocument/2006/relationships/image" Target="../media/image10.png"/><Relationship Id="rId45" Type="http://schemas.openxmlformats.org/officeDocument/2006/relationships/slideLayout" Target="../slideLayouts/slideLayout1.xml"/><Relationship Id="rId44" Type="http://schemas.openxmlformats.org/officeDocument/2006/relationships/tags" Target="../tags/tag63.xml"/><Relationship Id="rId43" Type="http://schemas.openxmlformats.org/officeDocument/2006/relationships/image" Target="../media/image29.png"/><Relationship Id="rId42" Type="http://schemas.openxmlformats.org/officeDocument/2006/relationships/customXml" Target="../ink/ink27.xml"/><Relationship Id="rId41" Type="http://schemas.openxmlformats.org/officeDocument/2006/relationships/image" Target="../media/image28.png"/><Relationship Id="rId40" Type="http://schemas.openxmlformats.org/officeDocument/2006/relationships/customXml" Target="../ink/ink26.xml"/><Relationship Id="rId4" Type="http://schemas.openxmlformats.org/officeDocument/2006/relationships/customXml" Target="../ink/ink8.xml"/><Relationship Id="rId39" Type="http://schemas.openxmlformats.org/officeDocument/2006/relationships/image" Target="../media/image27.png"/><Relationship Id="rId38" Type="http://schemas.openxmlformats.org/officeDocument/2006/relationships/customXml" Target="../ink/ink25.xml"/><Relationship Id="rId37" Type="http://schemas.openxmlformats.org/officeDocument/2006/relationships/image" Target="../media/image26.png"/><Relationship Id="rId36" Type="http://schemas.openxmlformats.org/officeDocument/2006/relationships/customXml" Target="../ink/ink24.xml"/><Relationship Id="rId35" Type="http://schemas.openxmlformats.org/officeDocument/2006/relationships/image" Target="../media/image25.png"/><Relationship Id="rId34" Type="http://schemas.openxmlformats.org/officeDocument/2006/relationships/customXml" Target="../ink/ink23.xml"/><Relationship Id="rId33" Type="http://schemas.openxmlformats.org/officeDocument/2006/relationships/image" Target="../media/image24.png"/><Relationship Id="rId32" Type="http://schemas.openxmlformats.org/officeDocument/2006/relationships/customXml" Target="../ink/ink22.xml"/><Relationship Id="rId31" Type="http://schemas.openxmlformats.org/officeDocument/2006/relationships/image" Target="../media/image23.png"/><Relationship Id="rId30" Type="http://schemas.openxmlformats.org/officeDocument/2006/relationships/customXml" Target="../ink/ink21.xml"/><Relationship Id="rId3" Type="http://schemas.openxmlformats.org/officeDocument/2006/relationships/image" Target="../media/image9.png"/><Relationship Id="rId29" Type="http://schemas.openxmlformats.org/officeDocument/2006/relationships/image" Target="../media/image22.png"/><Relationship Id="rId28" Type="http://schemas.openxmlformats.org/officeDocument/2006/relationships/customXml" Target="../ink/ink20.xml"/><Relationship Id="rId27" Type="http://schemas.openxmlformats.org/officeDocument/2006/relationships/image" Target="../media/image21.png"/><Relationship Id="rId26" Type="http://schemas.openxmlformats.org/officeDocument/2006/relationships/customXml" Target="../ink/ink19.xml"/><Relationship Id="rId25" Type="http://schemas.openxmlformats.org/officeDocument/2006/relationships/image" Target="../media/image20.png"/><Relationship Id="rId24" Type="http://schemas.openxmlformats.org/officeDocument/2006/relationships/customXml" Target="../ink/ink18.xml"/><Relationship Id="rId23" Type="http://schemas.openxmlformats.org/officeDocument/2006/relationships/image" Target="../media/image19.png"/><Relationship Id="rId22" Type="http://schemas.openxmlformats.org/officeDocument/2006/relationships/customXml" Target="../ink/ink17.xml"/><Relationship Id="rId21" Type="http://schemas.openxmlformats.org/officeDocument/2006/relationships/image" Target="../media/image18.png"/><Relationship Id="rId20" Type="http://schemas.openxmlformats.org/officeDocument/2006/relationships/customXml" Target="../ink/ink16.xml"/><Relationship Id="rId2" Type="http://schemas.openxmlformats.org/officeDocument/2006/relationships/customXml" Target="../ink/ink7.xml"/><Relationship Id="rId19" Type="http://schemas.openxmlformats.org/officeDocument/2006/relationships/image" Target="../media/image17.png"/><Relationship Id="rId18" Type="http://schemas.openxmlformats.org/officeDocument/2006/relationships/customXml" Target="../ink/ink15.xml"/><Relationship Id="rId17" Type="http://schemas.openxmlformats.org/officeDocument/2006/relationships/image" Target="../media/image16.png"/><Relationship Id="rId16" Type="http://schemas.openxmlformats.org/officeDocument/2006/relationships/customXml" Target="../ink/ink14.xml"/><Relationship Id="rId15" Type="http://schemas.openxmlformats.org/officeDocument/2006/relationships/image" Target="../media/image15.png"/><Relationship Id="rId14" Type="http://schemas.openxmlformats.org/officeDocument/2006/relationships/customXml" Target="../ink/ink13.xml"/><Relationship Id="rId13" Type="http://schemas.openxmlformats.org/officeDocument/2006/relationships/image" Target="../media/image14.png"/><Relationship Id="rId12" Type="http://schemas.openxmlformats.org/officeDocument/2006/relationships/customXml" Target="../ink/ink12.xml"/><Relationship Id="rId11" Type="http://schemas.openxmlformats.org/officeDocument/2006/relationships/image" Target="../media/image13.png"/><Relationship Id="rId10" Type="http://schemas.openxmlformats.org/officeDocument/2006/relationships/customXml" Target="../ink/ink11.xml"/><Relationship Id="rId1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99" Type="http://schemas.openxmlformats.org/officeDocument/2006/relationships/image" Target="../media/image1612.png"/><Relationship Id="rId98" Type="http://schemas.openxmlformats.org/officeDocument/2006/relationships/customXml" Target="../ink/ink1602.xml"/><Relationship Id="rId97" Type="http://schemas.openxmlformats.org/officeDocument/2006/relationships/customXml" Target="../ink/ink1601.xml"/><Relationship Id="rId96" Type="http://schemas.openxmlformats.org/officeDocument/2006/relationships/image" Target="../media/image1611.png"/><Relationship Id="rId95" Type="http://schemas.openxmlformats.org/officeDocument/2006/relationships/customXml" Target="../ink/ink1600.xml"/><Relationship Id="rId94" Type="http://schemas.openxmlformats.org/officeDocument/2006/relationships/image" Target="../media/image1610.png"/><Relationship Id="rId93" Type="http://schemas.openxmlformats.org/officeDocument/2006/relationships/customXml" Target="../ink/ink1599.xml"/><Relationship Id="rId92" Type="http://schemas.openxmlformats.org/officeDocument/2006/relationships/image" Target="../media/image1609.png"/><Relationship Id="rId91" Type="http://schemas.openxmlformats.org/officeDocument/2006/relationships/customXml" Target="../ink/ink1598.xml"/><Relationship Id="rId90" Type="http://schemas.openxmlformats.org/officeDocument/2006/relationships/image" Target="../media/image1608.png"/><Relationship Id="rId9" Type="http://schemas.openxmlformats.org/officeDocument/2006/relationships/customXml" Target="../ink/ink1556.xml"/><Relationship Id="rId89" Type="http://schemas.openxmlformats.org/officeDocument/2006/relationships/customXml" Target="../ink/ink1597.xml"/><Relationship Id="rId88" Type="http://schemas.openxmlformats.org/officeDocument/2006/relationships/image" Target="../media/image1607.png"/><Relationship Id="rId87" Type="http://schemas.openxmlformats.org/officeDocument/2006/relationships/customXml" Target="../ink/ink1596.xml"/><Relationship Id="rId86" Type="http://schemas.openxmlformats.org/officeDocument/2006/relationships/image" Target="../media/image1606.png"/><Relationship Id="rId85" Type="http://schemas.openxmlformats.org/officeDocument/2006/relationships/customXml" Target="../ink/ink1595.xml"/><Relationship Id="rId84" Type="http://schemas.openxmlformats.org/officeDocument/2006/relationships/image" Target="../media/image1605.png"/><Relationship Id="rId83" Type="http://schemas.openxmlformats.org/officeDocument/2006/relationships/customXml" Target="../ink/ink1594.xml"/><Relationship Id="rId82" Type="http://schemas.openxmlformats.org/officeDocument/2006/relationships/image" Target="../media/image1604.png"/><Relationship Id="rId81" Type="http://schemas.openxmlformats.org/officeDocument/2006/relationships/customXml" Target="../ink/ink1593.xml"/><Relationship Id="rId80" Type="http://schemas.openxmlformats.org/officeDocument/2006/relationships/image" Target="../media/image1603.png"/><Relationship Id="rId8" Type="http://schemas.openxmlformats.org/officeDocument/2006/relationships/image" Target="../media/image1570.png"/><Relationship Id="rId79" Type="http://schemas.openxmlformats.org/officeDocument/2006/relationships/customXml" Target="../ink/ink1592.xml"/><Relationship Id="rId78" Type="http://schemas.openxmlformats.org/officeDocument/2006/relationships/customXml" Target="../ink/ink1591.xml"/><Relationship Id="rId77" Type="http://schemas.openxmlformats.org/officeDocument/2006/relationships/image" Target="../media/image1087.png"/><Relationship Id="rId76" Type="http://schemas.openxmlformats.org/officeDocument/2006/relationships/customXml" Target="../ink/ink1590.xml"/><Relationship Id="rId75" Type="http://schemas.openxmlformats.org/officeDocument/2006/relationships/image" Target="../media/image1602.png"/><Relationship Id="rId74" Type="http://schemas.openxmlformats.org/officeDocument/2006/relationships/customXml" Target="../ink/ink1589.xml"/><Relationship Id="rId73" Type="http://schemas.openxmlformats.org/officeDocument/2006/relationships/image" Target="../media/image1601.png"/><Relationship Id="rId72" Type="http://schemas.openxmlformats.org/officeDocument/2006/relationships/customXml" Target="../ink/ink1588.xml"/><Relationship Id="rId71" Type="http://schemas.openxmlformats.org/officeDocument/2006/relationships/image" Target="../media/image1600.png"/><Relationship Id="rId70" Type="http://schemas.openxmlformats.org/officeDocument/2006/relationships/customXml" Target="../ink/ink1587.xml"/><Relationship Id="rId7" Type="http://schemas.openxmlformats.org/officeDocument/2006/relationships/customXml" Target="../ink/ink1555.xml"/><Relationship Id="rId69" Type="http://schemas.openxmlformats.org/officeDocument/2006/relationships/image" Target="../media/image1599.png"/><Relationship Id="rId68" Type="http://schemas.openxmlformats.org/officeDocument/2006/relationships/customXml" Target="../ink/ink1586.xml"/><Relationship Id="rId67" Type="http://schemas.openxmlformats.org/officeDocument/2006/relationships/image" Target="../media/image1598.png"/><Relationship Id="rId66" Type="http://schemas.openxmlformats.org/officeDocument/2006/relationships/customXml" Target="../ink/ink1585.xml"/><Relationship Id="rId65" Type="http://schemas.openxmlformats.org/officeDocument/2006/relationships/image" Target="../media/image1597.png"/><Relationship Id="rId64" Type="http://schemas.openxmlformats.org/officeDocument/2006/relationships/customXml" Target="../ink/ink1584.xml"/><Relationship Id="rId63" Type="http://schemas.openxmlformats.org/officeDocument/2006/relationships/image" Target="../media/image1596.png"/><Relationship Id="rId62" Type="http://schemas.openxmlformats.org/officeDocument/2006/relationships/customXml" Target="../ink/ink1583.xml"/><Relationship Id="rId61" Type="http://schemas.openxmlformats.org/officeDocument/2006/relationships/image" Target="../media/image1595.png"/><Relationship Id="rId60" Type="http://schemas.openxmlformats.org/officeDocument/2006/relationships/customXml" Target="../ink/ink1582.xml"/><Relationship Id="rId6" Type="http://schemas.openxmlformats.org/officeDocument/2006/relationships/image" Target="../media/image1569.png"/><Relationship Id="rId59" Type="http://schemas.openxmlformats.org/officeDocument/2006/relationships/image" Target="../media/image1594.png"/><Relationship Id="rId58" Type="http://schemas.openxmlformats.org/officeDocument/2006/relationships/customXml" Target="../ink/ink1581.xml"/><Relationship Id="rId57" Type="http://schemas.openxmlformats.org/officeDocument/2006/relationships/image" Target="../media/image1593.png"/><Relationship Id="rId56" Type="http://schemas.openxmlformats.org/officeDocument/2006/relationships/customXml" Target="../ink/ink1580.xml"/><Relationship Id="rId55" Type="http://schemas.openxmlformats.org/officeDocument/2006/relationships/image" Target="../media/image1592.png"/><Relationship Id="rId54" Type="http://schemas.openxmlformats.org/officeDocument/2006/relationships/customXml" Target="../ink/ink1579.xml"/><Relationship Id="rId53" Type="http://schemas.openxmlformats.org/officeDocument/2006/relationships/image" Target="../media/image1591.png"/><Relationship Id="rId52" Type="http://schemas.openxmlformats.org/officeDocument/2006/relationships/customXml" Target="../ink/ink1578.xml"/><Relationship Id="rId51" Type="http://schemas.openxmlformats.org/officeDocument/2006/relationships/image" Target="../media/image1590.png"/><Relationship Id="rId50" Type="http://schemas.openxmlformats.org/officeDocument/2006/relationships/customXml" Target="../ink/ink1577.xml"/><Relationship Id="rId5" Type="http://schemas.openxmlformats.org/officeDocument/2006/relationships/customXml" Target="../ink/ink1554.xml"/><Relationship Id="rId49" Type="http://schemas.openxmlformats.org/officeDocument/2006/relationships/image" Target="../media/image1589.png"/><Relationship Id="rId48" Type="http://schemas.openxmlformats.org/officeDocument/2006/relationships/customXml" Target="../ink/ink1576.xml"/><Relationship Id="rId47" Type="http://schemas.openxmlformats.org/officeDocument/2006/relationships/image" Target="../media/image1588.png"/><Relationship Id="rId46" Type="http://schemas.openxmlformats.org/officeDocument/2006/relationships/customXml" Target="../ink/ink1575.xml"/><Relationship Id="rId45" Type="http://schemas.openxmlformats.org/officeDocument/2006/relationships/image" Target="../media/image1587.png"/><Relationship Id="rId44" Type="http://schemas.openxmlformats.org/officeDocument/2006/relationships/customXml" Target="../ink/ink1574.xml"/><Relationship Id="rId43" Type="http://schemas.openxmlformats.org/officeDocument/2006/relationships/image" Target="../media/image1586.png"/><Relationship Id="rId42" Type="http://schemas.openxmlformats.org/officeDocument/2006/relationships/customXml" Target="../ink/ink1573.xml"/><Relationship Id="rId41" Type="http://schemas.openxmlformats.org/officeDocument/2006/relationships/image" Target="../media/image1585.png"/><Relationship Id="rId40" Type="http://schemas.openxmlformats.org/officeDocument/2006/relationships/customXml" Target="../ink/ink1572.xml"/><Relationship Id="rId4" Type="http://schemas.openxmlformats.org/officeDocument/2006/relationships/image" Target="../media/image1568.png"/><Relationship Id="rId39" Type="http://schemas.openxmlformats.org/officeDocument/2006/relationships/image" Target="../media/image1584.png"/><Relationship Id="rId38" Type="http://schemas.openxmlformats.org/officeDocument/2006/relationships/customXml" Target="../ink/ink1571.xml"/><Relationship Id="rId37" Type="http://schemas.openxmlformats.org/officeDocument/2006/relationships/image" Target="../media/image1583.png"/><Relationship Id="rId36" Type="http://schemas.openxmlformats.org/officeDocument/2006/relationships/customXml" Target="../ink/ink1570.xml"/><Relationship Id="rId35" Type="http://schemas.openxmlformats.org/officeDocument/2006/relationships/image" Target="../media/image1582.png"/><Relationship Id="rId34" Type="http://schemas.openxmlformats.org/officeDocument/2006/relationships/customXml" Target="../ink/ink1569.xml"/><Relationship Id="rId33" Type="http://schemas.openxmlformats.org/officeDocument/2006/relationships/image" Target="../media/image1581.png"/><Relationship Id="rId32" Type="http://schemas.openxmlformats.org/officeDocument/2006/relationships/customXml" Target="../ink/ink1568.xml"/><Relationship Id="rId31" Type="http://schemas.openxmlformats.org/officeDocument/2006/relationships/image" Target="../media/image1580.png"/><Relationship Id="rId30" Type="http://schemas.openxmlformats.org/officeDocument/2006/relationships/customXml" Target="../ink/ink1567.xml"/><Relationship Id="rId3" Type="http://schemas.openxmlformats.org/officeDocument/2006/relationships/customXml" Target="../ink/ink1553.xml"/><Relationship Id="rId29" Type="http://schemas.openxmlformats.org/officeDocument/2006/relationships/image" Target="../media/image1579.png"/><Relationship Id="rId28" Type="http://schemas.openxmlformats.org/officeDocument/2006/relationships/customXml" Target="../ink/ink1566.xml"/><Relationship Id="rId27" Type="http://schemas.openxmlformats.org/officeDocument/2006/relationships/image" Target="../media/image1578.png"/><Relationship Id="rId267" Type="http://schemas.openxmlformats.org/officeDocument/2006/relationships/slideLayout" Target="../slideLayouts/slideLayout1.xml"/><Relationship Id="rId266" Type="http://schemas.openxmlformats.org/officeDocument/2006/relationships/tags" Target="../tags/tag81.xml"/><Relationship Id="rId265" Type="http://schemas.openxmlformats.org/officeDocument/2006/relationships/image" Target="../media/image1695.png"/><Relationship Id="rId264" Type="http://schemas.openxmlformats.org/officeDocument/2006/relationships/customXml" Target="../ink/ink1685.xml"/><Relationship Id="rId263" Type="http://schemas.openxmlformats.org/officeDocument/2006/relationships/image" Target="../media/image1694.png"/><Relationship Id="rId262" Type="http://schemas.openxmlformats.org/officeDocument/2006/relationships/customXml" Target="../ink/ink1684.xml"/><Relationship Id="rId261" Type="http://schemas.openxmlformats.org/officeDocument/2006/relationships/image" Target="../media/image1693.png"/><Relationship Id="rId260" Type="http://schemas.openxmlformats.org/officeDocument/2006/relationships/customXml" Target="../ink/ink1683.xml"/><Relationship Id="rId26" Type="http://schemas.openxmlformats.org/officeDocument/2006/relationships/customXml" Target="../ink/ink1565.xml"/><Relationship Id="rId259" Type="http://schemas.openxmlformats.org/officeDocument/2006/relationships/image" Target="../media/image1692.png"/><Relationship Id="rId258" Type="http://schemas.openxmlformats.org/officeDocument/2006/relationships/customXml" Target="../ink/ink1682.xml"/><Relationship Id="rId257" Type="http://schemas.openxmlformats.org/officeDocument/2006/relationships/image" Target="../media/image1691.png"/><Relationship Id="rId256" Type="http://schemas.openxmlformats.org/officeDocument/2006/relationships/customXml" Target="../ink/ink1681.xml"/><Relationship Id="rId255" Type="http://schemas.openxmlformats.org/officeDocument/2006/relationships/image" Target="../media/image1690.png"/><Relationship Id="rId254" Type="http://schemas.openxmlformats.org/officeDocument/2006/relationships/customXml" Target="../ink/ink1680.xml"/><Relationship Id="rId253" Type="http://schemas.openxmlformats.org/officeDocument/2006/relationships/image" Target="../media/image1689.png"/><Relationship Id="rId252" Type="http://schemas.openxmlformats.org/officeDocument/2006/relationships/customXml" Target="../ink/ink1679.xml"/><Relationship Id="rId251" Type="http://schemas.openxmlformats.org/officeDocument/2006/relationships/image" Target="../media/image1688.png"/><Relationship Id="rId250" Type="http://schemas.openxmlformats.org/officeDocument/2006/relationships/customXml" Target="../ink/ink1678.xml"/><Relationship Id="rId25" Type="http://schemas.openxmlformats.org/officeDocument/2006/relationships/image" Target="../media/image1577.png"/><Relationship Id="rId249" Type="http://schemas.openxmlformats.org/officeDocument/2006/relationships/image" Target="../media/image1687.png"/><Relationship Id="rId248" Type="http://schemas.openxmlformats.org/officeDocument/2006/relationships/customXml" Target="../ink/ink1677.xml"/><Relationship Id="rId247" Type="http://schemas.openxmlformats.org/officeDocument/2006/relationships/image" Target="../media/image1686.png"/><Relationship Id="rId246" Type="http://schemas.openxmlformats.org/officeDocument/2006/relationships/customXml" Target="../ink/ink1676.xml"/><Relationship Id="rId245" Type="http://schemas.openxmlformats.org/officeDocument/2006/relationships/image" Target="../media/image1685.png"/><Relationship Id="rId244" Type="http://schemas.openxmlformats.org/officeDocument/2006/relationships/customXml" Target="../ink/ink1675.xml"/><Relationship Id="rId243" Type="http://schemas.openxmlformats.org/officeDocument/2006/relationships/image" Target="../media/image1684.png"/><Relationship Id="rId242" Type="http://schemas.openxmlformats.org/officeDocument/2006/relationships/customXml" Target="../ink/ink1674.xml"/><Relationship Id="rId241" Type="http://schemas.openxmlformats.org/officeDocument/2006/relationships/image" Target="../media/image1683.png"/><Relationship Id="rId240" Type="http://schemas.openxmlformats.org/officeDocument/2006/relationships/customXml" Target="../ink/ink1673.xml"/><Relationship Id="rId24" Type="http://schemas.openxmlformats.org/officeDocument/2006/relationships/customXml" Target="../ink/ink1564.xml"/><Relationship Id="rId239" Type="http://schemas.openxmlformats.org/officeDocument/2006/relationships/image" Target="../media/image1682.png"/><Relationship Id="rId238" Type="http://schemas.openxmlformats.org/officeDocument/2006/relationships/customXml" Target="../ink/ink1672.xml"/><Relationship Id="rId237" Type="http://schemas.openxmlformats.org/officeDocument/2006/relationships/image" Target="../media/image1681.png"/><Relationship Id="rId236" Type="http://schemas.openxmlformats.org/officeDocument/2006/relationships/customXml" Target="../ink/ink1671.xml"/><Relationship Id="rId235" Type="http://schemas.openxmlformats.org/officeDocument/2006/relationships/image" Target="../media/image1680.png"/><Relationship Id="rId234" Type="http://schemas.openxmlformats.org/officeDocument/2006/relationships/customXml" Target="../ink/ink1670.xml"/><Relationship Id="rId233" Type="http://schemas.openxmlformats.org/officeDocument/2006/relationships/image" Target="../media/image1679.png"/><Relationship Id="rId232" Type="http://schemas.openxmlformats.org/officeDocument/2006/relationships/customXml" Target="../ink/ink1669.xml"/><Relationship Id="rId231" Type="http://schemas.openxmlformats.org/officeDocument/2006/relationships/image" Target="../media/image1678.png"/><Relationship Id="rId230" Type="http://schemas.openxmlformats.org/officeDocument/2006/relationships/customXml" Target="../ink/ink1668.xml"/><Relationship Id="rId23" Type="http://schemas.openxmlformats.org/officeDocument/2006/relationships/image" Target="../media/image1576.png"/><Relationship Id="rId229" Type="http://schemas.openxmlformats.org/officeDocument/2006/relationships/image" Target="../media/image1677.png"/><Relationship Id="rId228" Type="http://schemas.openxmlformats.org/officeDocument/2006/relationships/customXml" Target="../ink/ink1667.xml"/><Relationship Id="rId227" Type="http://schemas.openxmlformats.org/officeDocument/2006/relationships/image" Target="../media/image1676.png"/><Relationship Id="rId226" Type="http://schemas.openxmlformats.org/officeDocument/2006/relationships/customXml" Target="../ink/ink1666.xml"/><Relationship Id="rId225" Type="http://schemas.openxmlformats.org/officeDocument/2006/relationships/image" Target="../media/image1675.png"/><Relationship Id="rId224" Type="http://schemas.openxmlformats.org/officeDocument/2006/relationships/customXml" Target="../ink/ink1665.xml"/><Relationship Id="rId223" Type="http://schemas.openxmlformats.org/officeDocument/2006/relationships/image" Target="../media/image1674.png"/><Relationship Id="rId222" Type="http://schemas.openxmlformats.org/officeDocument/2006/relationships/customXml" Target="../ink/ink1664.xml"/><Relationship Id="rId221" Type="http://schemas.openxmlformats.org/officeDocument/2006/relationships/image" Target="../media/image1673.png"/><Relationship Id="rId220" Type="http://schemas.openxmlformats.org/officeDocument/2006/relationships/customXml" Target="../ink/ink1663.xml"/><Relationship Id="rId22" Type="http://schemas.openxmlformats.org/officeDocument/2006/relationships/customXml" Target="../ink/ink1563.xml"/><Relationship Id="rId219" Type="http://schemas.openxmlformats.org/officeDocument/2006/relationships/image" Target="../media/image1672.png"/><Relationship Id="rId218" Type="http://schemas.openxmlformats.org/officeDocument/2006/relationships/customXml" Target="../ink/ink1662.xml"/><Relationship Id="rId217" Type="http://schemas.openxmlformats.org/officeDocument/2006/relationships/image" Target="../media/image1671.png"/><Relationship Id="rId216" Type="http://schemas.openxmlformats.org/officeDocument/2006/relationships/customXml" Target="../ink/ink1661.xml"/><Relationship Id="rId215" Type="http://schemas.openxmlformats.org/officeDocument/2006/relationships/image" Target="../media/image1670.png"/><Relationship Id="rId214" Type="http://schemas.openxmlformats.org/officeDocument/2006/relationships/customXml" Target="../ink/ink1660.xml"/><Relationship Id="rId213" Type="http://schemas.openxmlformats.org/officeDocument/2006/relationships/image" Target="../media/image1669.png"/><Relationship Id="rId212" Type="http://schemas.openxmlformats.org/officeDocument/2006/relationships/customXml" Target="../ink/ink1659.xml"/><Relationship Id="rId211" Type="http://schemas.openxmlformats.org/officeDocument/2006/relationships/image" Target="../media/image1668.png"/><Relationship Id="rId210" Type="http://schemas.openxmlformats.org/officeDocument/2006/relationships/customXml" Target="../ink/ink1658.xml"/><Relationship Id="rId21" Type="http://schemas.openxmlformats.org/officeDocument/2006/relationships/image" Target="../media/image1575.png"/><Relationship Id="rId209" Type="http://schemas.openxmlformats.org/officeDocument/2006/relationships/image" Target="../media/image1667.png"/><Relationship Id="rId208" Type="http://schemas.openxmlformats.org/officeDocument/2006/relationships/customXml" Target="../ink/ink1657.xml"/><Relationship Id="rId207" Type="http://schemas.openxmlformats.org/officeDocument/2006/relationships/image" Target="../media/image1666.png"/><Relationship Id="rId206" Type="http://schemas.openxmlformats.org/officeDocument/2006/relationships/customXml" Target="../ink/ink1656.xml"/><Relationship Id="rId205" Type="http://schemas.openxmlformats.org/officeDocument/2006/relationships/image" Target="../media/image1665.png"/><Relationship Id="rId204" Type="http://schemas.openxmlformats.org/officeDocument/2006/relationships/customXml" Target="../ink/ink1655.xml"/><Relationship Id="rId203" Type="http://schemas.openxmlformats.org/officeDocument/2006/relationships/image" Target="../media/image1664.png"/><Relationship Id="rId202" Type="http://schemas.openxmlformats.org/officeDocument/2006/relationships/customXml" Target="../ink/ink1654.xml"/><Relationship Id="rId201" Type="http://schemas.openxmlformats.org/officeDocument/2006/relationships/image" Target="../media/image1663.png"/><Relationship Id="rId200" Type="http://schemas.openxmlformats.org/officeDocument/2006/relationships/customXml" Target="../ink/ink1653.xml"/><Relationship Id="rId20" Type="http://schemas.openxmlformats.org/officeDocument/2006/relationships/customXml" Target="../ink/ink1562.xml"/><Relationship Id="rId2" Type="http://schemas.openxmlformats.org/officeDocument/2006/relationships/image" Target="../media/image1567.png"/><Relationship Id="rId199" Type="http://schemas.openxmlformats.org/officeDocument/2006/relationships/image" Target="../media/image1662.png"/><Relationship Id="rId198" Type="http://schemas.openxmlformats.org/officeDocument/2006/relationships/customXml" Target="../ink/ink1652.xml"/><Relationship Id="rId197" Type="http://schemas.openxmlformats.org/officeDocument/2006/relationships/image" Target="../media/image1661.png"/><Relationship Id="rId196" Type="http://schemas.openxmlformats.org/officeDocument/2006/relationships/customXml" Target="../ink/ink1651.xml"/><Relationship Id="rId195" Type="http://schemas.openxmlformats.org/officeDocument/2006/relationships/image" Target="../media/image1660.png"/><Relationship Id="rId194" Type="http://schemas.openxmlformats.org/officeDocument/2006/relationships/customXml" Target="../ink/ink1650.xml"/><Relationship Id="rId193" Type="http://schemas.openxmlformats.org/officeDocument/2006/relationships/image" Target="../media/image1659.png"/><Relationship Id="rId192" Type="http://schemas.openxmlformats.org/officeDocument/2006/relationships/customXml" Target="../ink/ink1649.xml"/><Relationship Id="rId191" Type="http://schemas.openxmlformats.org/officeDocument/2006/relationships/image" Target="../media/image1658.png"/><Relationship Id="rId190" Type="http://schemas.openxmlformats.org/officeDocument/2006/relationships/customXml" Target="../ink/ink1648.xml"/><Relationship Id="rId19" Type="http://schemas.openxmlformats.org/officeDocument/2006/relationships/customXml" Target="../ink/ink1561.xml"/><Relationship Id="rId189" Type="http://schemas.openxmlformats.org/officeDocument/2006/relationships/image" Target="../media/image1657.png"/><Relationship Id="rId188" Type="http://schemas.openxmlformats.org/officeDocument/2006/relationships/customXml" Target="../ink/ink1647.xml"/><Relationship Id="rId187" Type="http://schemas.openxmlformats.org/officeDocument/2006/relationships/image" Target="../media/image1656.png"/><Relationship Id="rId186" Type="http://schemas.openxmlformats.org/officeDocument/2006/relationships/customXml" Target="../ink/ink1646.xml"/><Relationship Id="rId185" Type="http://schemas.openxmlformats.org/officeDocument/2006/relationships/image" Target="../media/image1655.png"/><Relationship Id="rId184" Type="http://schemas.openxmlformats.org/officeDocument/2006/relationships/customXml" Target="../ink/ink1645.xml"/><Relationship Id="rId183" Type="http://schemas.openxmlformats.org/officeDocument/2006/relationships/image" Target="../media/image1654.png"/><Relationship Id="rId182" Type="http://schemas.openxmlformats.org/officeDocument/2006/relationships/customXml" Target="../ink/ink1644.xml"/><Relationship Id="rId181" Type="http://schemas.openxmlformats.org/officeDocument/2006/relationships/image" Target="../media/image1653.png"/><Relationship Id="rId180" Type="http://schemas.openxmlformats.org/officeDocument/2006/relationships/customXml" Target="../ink/ink1643.xml"/><Relationship Id="rId18" Type="http://schemas.openxmlformats.org/officeDocument/2006/relationships/image" Target="../media/image34.png"/><Relationship Id="rId179" Type="http://schemas.openxmlformats.org/officeDocument/2006/relationships/image" Target="../media/image1652.png"/><Relationship Id="rId178" Type="http://schemas.openxmlformats.org/officeDocument/2006/relationships/customXml" Target="../ink/ink1642.xml"/><Relationship Id="rId177" Type="http://schemas.openxmlformats.org/officeDocument/2006/relationships/image" Target="../media/image1651.png"/><Relationship Id="rId176" Type="http://schemas.openxmlformats.org/officeDocument/2006/relationships/customXml" Target="../ink/ink1641.xml"/><Relationship Id="rId175" Type="http://schemas.openxmlformats.org/officeDocument/2006/relationships/image" Target="../media/image1650.png"/><Relationship Id="rId174" Type="http://schemas.openxmlformats.org/officeDocument/2006/relationships/customXml" Target="../ink/ink1640.xml"/><Relationship Id="rId173" Type="http://schemas.openxmlformats.org/officeDocument/2006/relationships/image" Target="../media/image1649.png"/><Relationship Id="rId172" Type="http://schemas.openxmlformats.org/officeDocument/2006/relationships/customXml" Target="../ink/ink1639.xml"/><Relationship Id="rId171" Type="http://schemas.openxmlformats.org/officeDocument/2006/relationships/image" Target="../media/image1648.png"/><Relationship Id="rId170" Type="http://schemas.openxmlformats.org/officeDocument/2006/relationships/customXml" Target="../ink/ink1638.xml"/><Relationship Id="rId17" Type="http://schemas.openxmlformats.org/officeDocument/2006/relationships/customXml" Target="../ink/ink1560.xml"/><Relationship Id="rId169" Type="http://schemas.openxmlformats.org/officeDocument/2006/relationships/image" Target="../media/image1647.png"/><Relationship Id="rId168" Type="http://schemas.openxmlformats.org/officeDocument/2006/relationships/customXml" Target="../ink/ink1637.xml"/><Relationship Id="rId167" Type="http://schemas.openxmlformats.org/officeDocument/2006/relationships/image" Target="../media/image1646.png"/><Relationship Id="rId166" Type="http://schemas.openxmlformats.org/officeDocument/2006/relationships/customXml" Target="../ink/ink1636.xml"/><Relationship Id="rId165" Type="http://schemas.openxmlformats.org/officeDocument/2006/relationships/image" Target="../media/image1645.png"/><Relationship Id="rId164" Type="http://schemas.openxmlformats.org/officeDocument/2006/relationships/customXml" Target="../ink/ink1635.xml"/><Relationship Id="rId163" Type="http://schemas.openxmlformats.org/officeDocument/2006/relationships/image" Target="../media/image1644.png"/><Relationship Id="rId162" Type="http://schemas.openxmlformats.org/officeDocument/2006/relationships/customXml" Target="../ink/ink1634.xml"/><Relationship Id="rId161" Type="http://schemas.openxmlformats.org/officeDocument/2006/relationships/image" Target="../media/image1643.png"/><Relationship Id="rId160" Type="http://schemas.openxmlformats.org/officeDocument/2006/relationships/customXml" Target="../ink/ink1633.xml"/><Relationship Id="rId16" Type="http://schemas.openxmlformats.org/officeDocument/2006/relationships/image" Target="../media/image1574.png"/><Relationship Id="rId159" Type="http://schemas.openxmlformats.org/officeDocument/2006/relationships/image" Target="../media/image1642.png"/><Relationship Id="rId158" Type="http://schemas.openxmlformats.org/officeDocument/2006/relationships/customXml" Target="../ink/ink1632.xml"/><Relationship Id="rId157" Type="http://schemas.openxmlformats.org/officeDocument/2006/relationships/image" Target="../media/image1641.png"/><Relationship Id="rId156" Type="http://schemas.openxmlformats.org/officeDocument/2006/relationships/customXml" Target="../ink/ink1631.xml"/><Relationship Id="rId155" Type="http://schemas.openxmlformats.org/officeDocument/2006/relationships/image" Target="../media/image1640.png"/><Relationship Id="rId154" Type="http://schemas.openxmlformats.org/officeDocument/2006/relationships/customXml" Target="../ink/ink1630.xml"/><Relationship Id="rId153" Type="http://schemas.openxmlformats.org/officeDocument/2006/relationships/image" Target="../media/image1639.png"/><Relationship Id="rId152" Type="http://schemas.openxmlformats.org/officeDocument/2006/relationships/customXml" Target="../ink/ink1629.xml"/><Relationship Id="rId151" Type="http://schemas.openxmlformats.org/officeDocument/2006/relationships/image" Target="../media/image1638.png"/><Relationship Id="rId150" Type="http://schemas.openxmlformats.org/officeDocument/2006/relationships/customXml" Target="../ink/ink1628.xml"/><Relationship Id="rId15" Type="http://schemas.openxmlformats.org/officeDocument/2006/relationships/customXml" Target="../ink/ink1559.xml"/><Relationship Id="rId149" Type="http://schemas.openxmlformats.org/officeDocument/2006/relationships/image" Target="../media/image1637.png"/><Relationship Id="rId148" Type="http://schemas.openxmlformats.org/officeDocument/2006/relationships/customXml" Target="../ink/ink1627.xml"/><Relationship Id="rId147" Type="http://schemas.openxmlformats.org/officeDocument/2006/relationships/image" Target="../media/image1636.png"/><Relationship Id="rId146" Type="http://schemas.openxmlformats.org/officeDocument/2006/relationships/customXml" Target="../ink/ink1626.xml"/><Relationship Id="rId145" Type="http://schemas.openxmlformats.org/officeDocument/2006/relationships/image" Target="../media/image1635.png"/><Relationship Id="rId144" Type="http://schemas.openxmlformats.org/officeDocument/2006/relationships/customXml" Target="../ink/ink1625.xml"/><Relationship Id="rId143" Type="http://schemas.openxmlformats.org/officeDocument/2006/relationships/image" Target="../media/image1634.png"/><Relationship Id="rId142" Type="http://schemas.openxmlformats.org/officeDocument/2006/relationships/customXml" Target="../ink/ink1624.xml"/><Relationship Id="rId141" Type="http://schemas.openxmlformats.org/officeDocument/2006/relationships/image" Target="../media/image1633.png"/><Relationship Id="rId140" Type="http://schemas.openxmlformats.org/officeDocument/2006/relationships/customXml" Target="../ink/ink1623.xml"/><Relationship Id="rId14" Type="http://schemas.openxmlformats.org/officeDocument/2006/relationships/image" Target="../media/image1573.png"/><Relationship Id="rId139" Type="http://schemas.openxmlformats.org/officeDocument/2006/relationships/image" Target="../media/image1632.png"/><Relationship Id="rId138" Type="http://schemas.openxmlformats.org/officeDocument/2006/relationships/customXml" Target="../ink/ink1622.xml"/><Relationship Id="rId137" Type="http://schemas.openxmlformats.org/officeDocument/2006/relationships/image" Target="../media/image1631.png"/><Relationship Id="rId136" Type="http://schemas.openxmlformats.org/officeDocument/2006/relationships/customXml" Target="../ink/ink1621.xml"/><Relationship Id="rId135" Type="http://schemas.openxmlformats.org/officeDocument/2006/relationships/image" Target="../media/image1630.png"/><Relationship Id="rId134" Type="http://schemas.openxmlformats.org/officeDocument/2006/relationships/customXml" Target="../ink/ink1620.xml"/><Relationship Id="rId133" Type="http://schemas.openxmlformats.org/officeDocument/2006/relationships/image" Target="../media/image1629.png"/><Relationship Id="rId132" Type="http://schemas.openxmlformats.org/officeDocument/2006/relationships/customXml" Target="../ink/ink1619.xml"/><Relationship Id="rId131" Type="http://schemas.openxmlformats.org/officeDocument/2006/relationships/image" Target="../media/image1628.png"/><Relationship Id="rId130" Type="http://schemas.openxmlformats.org/officeDocument/2006/relationships/customXml" Target="../ink/ink1618.xml"/><Relationship Id="rId13" Type="http://schemas.openxmlformats.org/officeDocument/2006/relationships/customXml" Target="../ink/ink1558.xml"/><Relationship Id="rId129" Type="http://schemas.openxmlformats.org/officeDocument/2006/relationships/image" Target="../media/image1627.png"/><Relationship Id="rId128" Type="http://schemas.openxmlformats.org/officeDocument/2006/relationships/customXml" Target="../ink/ink1617.xml"/><Relationship Id="rId127" Type="http://schemas.openxmlformats.org/officeDocument/2006/relationships/image" Target="../media/image1626.png"/><Relationship Id="rId126" Type="http://schemas.openxmlformats.org/officeDocument/2006/relationships/customXml" Target="../ink/ink1616.xml"/><Relationship Id="rId125" Type="http://schemas.openxmlformats.org/officeDocument/2006/relationships/image" Target="../media/image1625.png"/><Relationship Id="rId124" Type="http://schemas.openxmlformats.org/officeDocument/2006/relationships/customXml" Target="../ink/ink1615.xml"/><Relationship Id="rId123" Type="http://schemas.openxmlformats.org/officeDocument/2006/relationships/image" Target="../media/image1624.png"/><Relationship Id="rId122" Type="http://schemas.openxmlformats.org/officeDocument/2006/relationships/customXml" Target="../ink/ink1614.xml"/><Relationship Id="rId121" Type="http://schemas.openxmlformats.org/officeDocument/2006/relationships/image" Target="../media/image1623.png"/><Relationship Id="rId120" Type="http://schemas.openxmlformats.org/officeDocument/2006/relationships/customXml" Target="../ink/ink1613.xml"/><Relationship Id="rId12" Type="http://schemas.openxmlformats.org/officeDocument/2006/relationships/image" Target="../media/image1572.png"/><Relationship Id="rId119" Type="http://schemas.openxmlformats.org/officeDocument/2006/relationships/image" Target="../media/image1622.png"/><Relationship Id="rId118" Type="http://schemas.openxmlformats.org/officeDocument/2006/relationships/customXml" Target="../ink/ink1612.xml"/><Relationship Id="rId117" Type="http://schemas.openxmlformats.org/officeDocument/2006/relationships/image" Target="../media/image1621.png"/><Relationship Id="rId116" Type="http://schemas.openxmlformats.org/officeDocument/2006/relationships/customXml" Target="../ink/ink1611.xml"/><Relationship Id="rId115" Type="http://schemas.openxmlformats.org/officeDocument/2006/relationships/image" Target="../media/image1620.png"/><Relationship Id="rId114" Type="http://schemas.openxmlformats.org/officeDocument/2006/relationships/customXml" Target="../ink/ink1610.xml"/><Relationship Id="rId113" Type="http://schemas.openxmlformats.org/officeDocument/2006/relationships/image" Target="../media/image1619.png"/><Relationship Id="rId112" Type="http://schemas.openxmlformats.org/officeDocument/2006/relationships/customXml" Target="../ink/ink1609.xml"/><Relationship Id="rId111" Type="http://schemas.openxmlformats.org/officeDocument/2006/relationships/image" Target="../media/image1618.png"/><Relationship Id="rId110" Type="http://schemas.openxmlformats.org/officeDocument/2006/relationships/customXml" Target="../ink/ink1608.xml"/><Relationship Id="rId11" Type="http://schemas.openxmlformats.org/officeDocument/2006/relationships/customXml" Target="../ink/ink1557.xml"/><Relationship Id="rId109" Type="http://schemas.openxmlformats.org/officeDocument/2006/relationships/image" Target="../media/image1617.png"/><Relationship Id="rId108" Type="http://schemas.openxmlformats.org/officeDocument/2006/relationships/customXml" Target="../ink/ink1607.xml"/><Relationship Id="rId107" Type="http://schemas.openxmlformats.org/officeDocument/2006/relationships/image" Target="../media/image1616.png"/><Relationship Id="rId106" Type="http://schemas.openxmlformats.org/officeDocument/2006/relationships/customXml" Target="../ink/ink1606.xml"/><Relationship Id="rId105" Type="http://schemas.openxmlformats.org/officeDocument/2006/relationships/image" Target="../media/image1615.png"/><Relationship Id="rId104" Type="http://schemas.openxmlformats.org/officeDocument/2006/relationships/customXml" Target="../ink/ink1605.xml"/><Relationship Id="rId103" Type="http://schemas.openxmlformats.org/officeDocument/2006/relationships/image" Target="../media/image1614.png"/><Relationship Id="rId102" Type="http://schemas.openxmlformats.org/officeDocument/2006/relationships/customXml" Target="../ink/ink1604.xml"/><Relationship Id="rId101" Type="http://schemas.openxmlformats.org/officeDocument/2006/relationships/image" Target="../media/image1613.png"/><Relationship Id="rId100" Type="http://schemas.openxmlformats.org/officeDocument/2006/relationships/customXml" Target="../ink/ink1603.xml"/><Relationship Id="rId10" Type="http://schemas.openxmlformats.org/officeDocument/2006/relationships/image" Target="../media/image1571.png"/><Relationship Id="rId1" Type="http://schemas.openxmlformats.org/officeDocument/2006/relationships/image" Target="../media/image1566.png"/></Relationships>
</file>

<file path=ppt/slides/_rels/slide21.xml.rels><?xml version="1.0" encoding="UTF-8" standalone="yes"?>
<Relationships xmlns="http://schemas.openxmlformats.org/package/2006/relationships"><Relationship Id="rId99" Type="http://schemas.openxmlformats.org/officeDocument/2006/relationships/image" Target="../media/image1746.png"/><Relationship Id="rId98" Type="http://schemas.openxmlformats.org/officeDocument/2006/relationships/customXml" Target="../ink/ink1733.xml"/><Relationship Id="rId97" Type="http://schemas.openxmlformats.org/officeDocument/2006/relationships/image" Target="../media/image1745.png"/><Relationship Id="rId96" Type="http://schemas.openxmlformats.org/officeDocument/2006/relationships/customXml" Target="../ink/ink1732.xml"/><Relationship Id="rId95" Type="http://schemas.openxmlformats.org/officeDocument/2006/relationships/image" Target="../media/image1744.png"/><Relationship Id="rId94" Type="http://schemas.openxmlformats.org/officeDocument/2006/relationships/customXml" Target="../ink/ink1731.xml"/><Relationship Id="rId93" Type="http://schemas.openxmlformats.org/officeDocument/2006/relationships/image" Target="../media/image1743.png"/><Relationship Id="rId92" Type="http://schemas.openxmlformats.org/officeDocument/2006/relationships/customXml" Target="../ink/ink1730.xml"/><Relationship Id="rId91" Type="http://schemas.openxmlformats.org/officeDocument/2006/relationships/image" Target="../media/image1742.png"/><Relationship Id="rId90" Type="http://schemas.openxmlformats.org/officeDocument/2006/relationships/customXml" Target="../ink/ink1729.xml"/><Relationship Id="rId9" Type="http://schemas.openxmlformats.org/officeDocument/2006/relationships/image" Target="../media/image1701.png"/><Relationship Id="rId89" Type="http://schemas.openxmlformats.org/officeDocument/2006/relationships/image" Target="../media/image1741.png"/><Relationship Id="rId88" Type="http://schemas.openxmlformats.org/officeDocument/2006/relationships/customXml" Target="../ink/ink1728.xml"/><Relationship Id="rId87" Type="http://schemas.openxmlformats.org/officeDocument/2006/relationships/image" Target="../media/image1740.png"/><Relationship Id="rId86" Type="http://schemas.openxmlformats.org/officeDocument/2006/relationships/customXml" Target="../ink/ink1727.xml"/><Relationship Id="rId85" Type="http://schemas.openxmlformats.org/officeDocument/2006/relationships/image" Target="../media/image1739.png"/><Relationship Id="rId84" Type="http://schemas.openxmlformats.org/officeDocument/2006/relationships/customXml" Target="../ink/ink1726.xml"/><Relationship Id="rId83" Type="http://schemas.openxmlformats.org/officeDocument/2006/relationships/image" Target="../media/image1738.png"/><Relationship Id="rId82" Type="http://schemas.openxmlformats.org/officeDocument/2006/relationships/customXml" Target="../ink/ink1725.xml"/><Relationship Id="rId81" Type="http://schemas.openxmlformats.org/officeDocument/2006/relationships/image" Target="../media/image1737.png"/><Relationship Id="rId80" Type="http://schemas.openxmlformats.org/officeDocument/2006/relationships/customXml" Target="../ink/ink1724.xml"/><Relationship Id="rId8" Type="http://schemas.openxmlformats.org/officeDocument/2006/relationships/customXml" Target="../ink/ink1688.xml"/><Relationship Id="rId79" Type="http://schemas.openxmlformats.org/officeDocument/2006/relationships/image" Target="../media/image1736.png"/><Relationship Id="rId78" Type="http://schemas.openxmlformats.org/officeDocument/2006/relationships/customXml" Target="../ink/ink1723.xml"/><Relationship Id="rId77" Type="http://schemas.openxmlformats.org/officeDocument/2006/relationships/image" Target="../media/image1735.png"/><Relationship Id="rId76" Type="http://schemas.openxmlformats.org/officeDocument/2006/relationships/customXml" Target="../ink/ink1722.xml"/><Relationship Id="rId75" Type="http://schemas.openxmlformats.org/officeDocument/2006/relationships/image" Target="../media/image1734.png"/><Relationship Id="rId74" Type="http://schemas.openxmlformats.org/officeDocument/2006/relationships/customXml" Target="../ink/ink1721.xml"/><Relationship Id="rId73" Type="http://schemas.openxmlformats.org/officeDocument/2006/relationships/image" Target="../media/image1733.png"/><Relationship Id="rId72" Type="http://schemas.openxmlformats.org/officeDocument/2006/relationships/customXml" Target="../ink/ink1720.xml"/><Relationship Id="rId71" Type="http://schemas.openxmlformats.org/officeDocument/2006/relationships/image" Target="../media/image1732.png"/><Relationship Id="rId70" Type="http://schemas.openxmlformats.org/officeDocument/2006/relationships/customXml" Target="../ink/ink1719.xml"/><Relationship Id="rId7" Type="http://schemas.openxmlformats.org/officeDocument/2006/relationships/image" Target="../media/image1700.png"/><Relationship Id="rId69" Type="http://schemas.openxmlformats.org/officeDocument/2006/relationships/image" Target="../media/image1731.png"/><Relationship Id="rId68" Type="http://schemas.openxmlformats.org/officeDocument/2006/relationships/customXml" Target="../ink/ink1718.xml"/><Relationship Id="rId67" Type="http://schemas.openxmlformats.org/officeDocument/2006/relationships/image" Target="../media/image1730.png"/><Relationship Id="rId66" Type="http://schemas.openxmlformats.org/officeDocument/2006/relationships/customXml" Target="../ink/ink1717.xml"/><Relationship Id="rId65" Type="http://schemas.openxmlformats.org/officeDocument/2006/relationships/image" Target="../media/image1729.png"/><Relationship Id="rId64" Type="http://schemas.openxmlformats.org/officeDocument/2006/relationships/customXml" Target="../ink/ink1716.xml"/><Relationship Id="rId63" Type="http://schemas.openxmlformats.org/officeDocument/2006/relationships/image" Target="../media/image1728.png"/><Relationship Id="rId62" Type="http://schemas.openxmlformats.org/officeDocument/2006/relationships/customXml" Target="../ink/ink1715.xml"/><Relationship Id="rId61" Type="http://schemas.openxmlformats.org/officeDocument/2006/relationships/image" Target="../media/image1727.png"/><Relationship Id="rId60" Type="http://schemas.openxmlformats.org/officeDocument/2006/relationships/customXml" Target="../ink/ink1714.xml"/><Relationship Id="rId6" Type="http://schemas.openxmlformats.org/officeDocument/2006/relationships/customXml" Target="../ink/ink1687.xml"/><Relationship Id="rId59" Type="http://schemas.openxmlformats.org/officeDocument/2006/relationships/image" Target="../media/image1726.png"/><Relationship Id="rId58" Type="http://schemas.openxmlformats.org/officeDocument/2006/relationships/customXml" Target="../ink/ink1713.xml"/><Relationship Id="rId57" Type="http://schemas.openxmlformats.org/officeDocument/2006/relationships/image" Target="../media/image1725.png"/><Relationship Id="rId56" Type="http://schemas.openxmlformats.org/officeDocument/2006/relationships/customXml" Target="../ink/ink1712.xml"/><Relationship Id="rId55" Type="http://schemas.openxmlformats.org/officeDocument/2006/relationships/image" Target="../media/image1724.png"/><Relationship Id="rId54" Type="http://schemas.openxmlformats.org/officeDocument/2006/relationships/customXml" Target="../ink/ink1711.xml"/><Relationship Id="rId53" Type="http://schemas.openxmlformats.org/officeDocument/2006/relationships/image" Target="../media/image1723.png"/><Relationship Id="rId52" Type="http://schemas.openxmlformats.org/officeDocument/2006/relationships/customXml" Target="../ink/ink1710.xml"/><Relationship Id="rId51" Type="http://schemas.openxmlformats.org/officeDocument/2006/relationships/image" Target="../media/image1722.png"/><Relationship Id="rId50" Type="http://schemas.openxmlformats.org/officeDocument/2006/relationships/customXml" Target="../ink/ink1709.xml"/><Relationship Id="rId5" Type="http://schemas.openxmlformats.org/officeDocument/2006/relationships/image" Target="../media/image1699.png"/><Relationship Id="rId49" Type="http://schemas.openxmlformats.org/officeDocument/2006/relationships/image" Target="../media/image1721.png"/><Relationship Id="rId48" Type="http://schemas.openxmlformats.org/officeDocument/2006/relationships/customXml" Target="../ink/ink1708.xml"/><Relationship Id="rId47" Type="http://schemas.openxmlformats.org/officeDocument/2006/relationships/image" Target="../media/image1720.png"/><Relationship Id="rId46" Type="http://schemas.openxmlformats.org/officeDocument/2006/relationships/customXml" Target="../ink/ink1707.xml"/><Relationship Id="rId45" Type="http://schemas.openxmlformats.org/officeDocument/2006/relationships/image" Target="../media/image1719.png"/><Relationship Id="rId44" Type="http://schemas.openxmlformats.org/officeDocument/2006/relationships/customXml" Target="../ink/ink1706.xml"/><Relationship Id="rId43" Type="http://schemas.openxmlformats.org/officeDocument/2006/relationships/image" Target="../media/image1718.png"/><Relationship Id="rId42" Type="http://schemas.openxmlformats.org/officeDocument/2006/relationships/customXml" Target="../ink/ink1705.xml"/><Relationship Id="rId41" Type="http://schemas.openxmlformats.org/officeDocument/2006/relationships/image" Target="../media/image1717.png"/><Relationship Id="rId40" Type="http://schemas.openxmlformats.org/officeDocument/2006/relationships/customXml" Target="../ink/ink1704.xml"/><Relationship Id="rId4" Type="http://schemas.openxmlformats.org/officeDocument/2006/relationships/customXml" Target="../ink/ink1686.xml"/><Relationship Id="rId39" Type="http://schemas.openxmlformats.org/officeDocument/2006/relationships/image" Target="../media/image1716.png"/><Relationship Id="rId38" Type="http://schemas.openxmlformats.org/officeDocument/2006/relationships/customXml" Target="../ink/ink1703.xml"/><Relationship Id="rId37" Type="http://schemas.openxmlformats.org/officeDocument/2006/relationships/image" Target="../media/image1715.png"/><Relationship Id="rId36" Type="http://schemas.openxmlformats.org/officeDocument/2006/relationships/customXml" Target="../ink/ink1702.xml"/><Relationship Id="rId35" Type="http://schemas.openxmlformats.org/officeDocument/2006/relationships/image" Target="../media/image1714.png"/><Relationship Id="rId34" Type="http://schemas.openxmlformats.org/officeDocument/2006/relationships/customXml" Target="../ink/ink1701.xml"/><Relationship Id="rId33" Type="http://schemas.openxmlformats.org/officeDocument/2006/relationships/image" Target="../media/image1713.png"/><Relationship Id="rId32" Type="http://schemas.openxmlformats.org/officeDocument/2006/relationships/customXml" Target="../ink/ink1700.xml"/><Relationship Id="rId31" Type="http://schemas.openxmlformats.org/officeDocument/2006/relationships/image" Target="../media/image1712.png"/><Relationship Id="rId30" Type="http://schemas.openxmlformats.org/officeDocument/2006/relationships/customXml" Target="../ink/ink1699.xml"/><Relationship Id="rId3" Type="http://schemas.openxmlformats.org/officeDocument/2006/relationships/image" Target="../media/image1698.png"/><Relationship Id="rId29" Type="http://schemas.openxmlformats.org/officeDocument/2006/relationships/image" Target="../media/image1711.png"/><Relationship Id="rId28" Type="http://schemas.openxmlformats.org/officeDocument/2006/relationships/customXml" Target="../ink/ink1698.xml"/><Relationship Id="rId27" Type="http://schemas.openxmlformats.org/officeDocument/2006/relationships/image" Target="../media/image1710.png"/><Relationship Id="rId26" Type="http://schemas.openxmlformats.org/officeDocument/2006/relationships/customXml" Target="../ink/ink1697.xml"/><Relationship Id="rId25" Type="http://schemas.openxmlformats.org/officeDocument/2006/relationships/image" Target="../media/image1709.png"/><Relationship Id="rId241" Type="http://schemas.openxmlformats.org/officeDocument/2006/relationships/slideLayout" Target="../slideLayouts/slideLayout2.xml"/><Relationship Id="rId240" Type="http://schemas.openxmlformats.org/officeDocument/2006/relationships/tags" Target="../tags/tag82.xml"/><Relationship Id="rId24" Type="http://schemas.openxmlformats.org/officeDocument/2006/relationships/customXml" Target="../ink/ink1696.xml"/><Relationship Id="rId239" Type="http://schemas.openxmlformats.org/officeDocument/2006/relationships/image" Target="../media/image1816.png"/><Relationship Id="rId238" Type="http://schemas.openxmlformats.org/officeDocument/2006/relationships/customXml" Target="../ink/ink1803.xml"/><Relationship Id="rId237" Type="http://schemas.openxmlformats.org/officeDocument/2006/relationships/image" Target="../media/image1815.png"/><Relationship Id="rId236" Type="http://schemas.openxmlformats.org/officeDocument/2006/relationships/customXml" Target="../ink/ink1802.xml"/><Relationship Id="rId235" Type="http://schemas.openxmlformats.org/officeDocument/2006/relationships/image" Target="../media/image1814.png"/><Relationship Id="rId234" Type="http://schemas.openxmlformats.org/officeDocument/2006/relationships/customXml" Target="../ink/ink1801.xml"/><Relationship Id="rId233" Type="http://schemas.openxmlformats.org/officeDocument/2006/relationships/image" Target="../media/image1813.png"/><Relationship Id="rId232" Type="http://schemas.openxmlformats.org/officeDocument/2006/relationships/customXml" Target="../ink/ink1800.xml"/><Relationship Id="rId231" Type="http://schemas.openxmlformats.org/officeDocument/2006/relationships/image" Target="../media/image1812.png"/><Relationship Id="rId230" Type="http://schemas.openxmlformats.org/officeDocument/2006/relationships/customXml" Target="../ink/ink1799.xml"/><Relationship Id="rId23" Type="http://schemas.openxmlformats.org/officeDocument/2006/relationships/image" Target="../media/image1708.png"/><Relationship Id="rId229" Type="http://schemas.openxmlformats.org/officeDocument/2006/relationships/image" Target="../media/image1811.png"/><Relationship Id="rId228" Type="http://schemas.openxmlformats.org/officeDocument/2006/relationships/customXml" Target="../ink/ink1798.xml"/><Relationship Id="rId227" Type="http://schemas.openxmlformats.org/officeDocument/2006/relationships/image" Target="../media/image1810.png"/><Relationship Id="rId226" Type="http://schemas.openxmlformats.org/officeDocument/2006/relationships/customXml" Target="../ink/ink1797.xml"/><Relationship Id="rId225" Type="http://schemas.openxmlformats.org/officeDocument/2006/relationships/image" Target="../media/image1809.png"/><Relationship Id="rId224" Type="http://schemas.openxmlformats.org/officeDocument/2006/relationships/customXml" Target="../ink/ink1796.xml"/><Relationship Id="rId223" Type="http://schemas.openxmlformats.org/officeDocument/2006/relationships/image" Target="../media/image1808.png"/><Relationship Id="rId222" Type="http://schemas.openxmlformats.org/officeDocument/2006/relationships/customXml" Target="../ink/ink1795.xml"/><Relationship Id="rId221" Type="http://schemas.openxmlformats.org/officeDocument/2006/relationships/image" Target="../media/image1807.png"/><Relationship Id="rId220" Type="http://schemas.openxmlformats.org/officeDocument/2006/relationships/customXml" Target="../ink/ink1794.xml"/><Relationship Id="rId22" Type="http://schemas.openxmlformats.org/officeDocument/2006/relationships/customXml" Target="../ink/ink1695.xml"/><Relationship Id="rId219" Type="http://schemas.openxmlformats.org/officeDocument/2006/relationships/image" Target="../media/image1806.png"/><Relationship Id="rId218" Type="http://schemas.openxmlformats.org/officeDocument/2006/relationships/customXml" Target="../ink/ink1793.xml"/><Relationship Id="rId217" Type="http://schemas.openxmlformats.org/officeDocument/2006/relationships/image" Target="../media/image1805.png"/><Relationship Id="rId216" Type="http://schemas.openxmlformats.org/officeDocument/2006/relationships/customXml" Target="../ink/ink1792.xml"/><Relationship Id="rId215" Type="http://schemas.openxmlformats.org/officeDocument/2006/relationships/image" Target="../media/image1804.png"/><Relationship Id="rId214" Type="http://schemas.openxmlformats.org/officeDocument/2006/relationships/customXml" Target="../ink/ink1791.xml"/><Relationship Id="rId213" Type="http://schemas.openxmlformats.org/officeDocument/2006/relationships/image" Target="../media/image1803.png"/><Relationship Id="rId212" Type="http://schemas.openxmlformats.org/officeDocument/2006/relationships/customXml" Target="../ink/ink1790.xml"/><Relationship Id="rId211" Type="http://schemas.openxmlformats.org/officeDocument/2006/relationships/image" Target="../media/image1802.png"/><Relationship Id="rId210" Type="http://schemas.openxmlformats.org/officeDocument/2006/relationships/customXml" Target="../ink/ink1789.xml"/><Relationship Id="rId21" Type="http://schemas.openxmlformats.org/officeDocument/2006/relationships/image" Target="../media/image1707.png"/><Relationship Id="rId209" Type="http://schemas.openxmlformats.org/officeDocument/2006/relationships/image" Target="../media/image1801.png"/><Relationship Id="rId208" Type="http://schemas.openxmlformats.org/officeDocument/2006/relationships/customXml" Target="../ink/ink1788.xml"/><Relationship Id="rId207" Type="http://schemas.openxmlformats.org/officeDocument/2006/relationships/image" Target="../media/image1800.png"/><Relationship Id="rId206" Type="http://schemas.openxmlformats.org/officeDocument/2006/relationships/customXml" Target="../ink/ink1787.xml"/><Relationship Id="rId205" Type="http://schemas.openxmlformats.org/officeDocument/2006/relationships/image" Target="../media/image1799.png"/><Relationship Id="rId204" Type="http://schemas.openxmlformats.org/officeDocument/2006/relationships/customXml" Target="../ink/ink1786.xml"/><Relationship Id="rId203" Type="http://schemas.openxmlformats.org/officeDocument/2006/relationships/image" Target="../media/image1798.png"/><Relationship Id="rId202" Type="http://schemas.openxmlformats.org/officeDocument/2006/relationships/customXml" Target="../ink/ink1785.xml"/><Relationship Id="rId201" Type="http://schemas.openxmlformats.org/officeDocument/2006/relationships/image" Target="../media/image1797.png"/><Relationship Id="rId200" Type="http://schemas.openxmlformats.org/officeDocument/2006/relationships/customXml" Target="../ink/ink1784.xml"/><Relationship Id="rId20" Type="http://schemas.openxmlformats.org/officeDocument/2006/relationships/customXml" Target="../ink/ink1694.xml"/><Relationship Id="rId2" Type="http://schemas.openxmlformats.org/officeDocument/2006/relationships/image" Target="../media/image1697.png"/><Relationship Id="rId199" Type="http://schemas.openxmlformats.org/officeDocument/2006/relationships/image" Target="../media/image1796.png"/><Relationship Id="rId198" Type="http://schemas.openxmlformats.org/officeDocument/2006/relationships/customXml" Target="../ink/ink1783.xml"/><Relationship Id="rId197" Type="http://schemas.openxmlformats.org/officeDocument/2006/relationships/image" Target="../media/image1795.png"/><Relationship Id="rId196" Type="http://schemas.openxmlformats.org/officeDocument/2006/relationships/customXml" Target="../ink/ink1782.xml"/><Relationship Id="rId195" Type="http://schemas.openxmlformats.org/officeDocument/2006/relationships/image" Target="../media/image1794.png"/><Relationship Id="rId194" Type="http://schemas.openxmlformats.org/officeDocument/2006/relationships/customXml" Target="../ink/ink1781.xml"/><Relationship Id="rId193" Type="http://schemas.openxmlformats.org/officeDocument/2006/relationships/image" Target="../media/image1793.png"/><Relationship Id="rId192" Type="http://schemas.openxmlformats.org/officeDocument/2006/relationships/customXml" Target="../ink/ink1780.xml"/><Relationship Id="rId191" Type="http://schemas.openxmlformats.org/officeDocument/2006/relationships/image" Target="../media/image1792.png"/><Relationship Id="rId190" Type="http://schemas.openxmlformats.org/officeDocument/2006/relationships/customXml" Target="../ink/ink1779.xml"/><Relationship Id="rId19" Type="http://schemas.openxmlformats.org/officeDocument/2006/relationships/image" Target="../media/image1706.png"/><Relationship Id="rId189" Type="http://schemas.openxmlformats.org/officeDocument/2006/relationships/image" Target="../media/image1791.png"/><Relationship Id="rId188" Type="http://schemas.openxmlformats.org/officeDocument/2006/relationships/customXml" Target="../ink/ink1778.xml"/><Relationship Id="rId187" Type="http://schemas.openxmlformats.org/officeDocument/2006/relationships/image" Target="../media/image1790.png"/><Relationship Id="rId186" Type="http://schemas.openxmlformats.org/officeDocument/2006/relationships/customXml" Target="../ink/ink1777.xml"/><Relationship Id="rId185" Type="http://schemas.openxmlformats.org/officeDocument/2006/relationships/image" Target="../media/image1789.png"/><Relationship Id="rId184" Type="http://schemas.openxmlformats.org/officeDocument/2006/relationships/customXml" Target="../ink/ink1776.xml"/><Relationship Id="rId183" Type="http://schemas.openxmlformats.org/officeDocument/2006/relationships/image" Target="../media/image1788.png"/><Relationship Id="rId182" Type="http://schemas.openxmlformats.org/officeDocument/2006/relationships/customXml" Target="../ink/ink1775.xml"/><Relationship Id="rId181" Type="http://schemas.openxmlformats.org/officeDocument/2006/relationships/image" Target="../media/image1787.png"/><Relationship Id="rId180" Type="http://schemas.openxmlformats.org/officeDocument/2006/relationships/customXml" Target="../ink/ink1774.xml"/><Relationship Id="rId18" Type="http://schemas.openxmlformats.org/officeDocument/2006/relationships/customXml" Target="../ink/ink1693.xml"/><Relationship Id="rId179" Type="http://schemas.openxmlformats.org/officeDocument/2006/relationships/image" Target="../media/image1786.png"/><Relationship Id="rId178" Type="http://schemas.openxmlformats.org/officeDocument/2006/relationships/customXml" Target="../ink/ink1773.xml"/><Relationship Id="rId177" Type="http://schemas.openxmlformats.org/officeDocument/2006/relationships/image" Target="../media/image1785.png"/><Relationship Id="rId176" Type="http://schemas.openxmlformats.org/officeDocument/2006/relationships/customXml" Target="../ink/ink1772.xml"/><Relationship Id="rId175" Type="http://schemas.openxmlformats.org/officeDocument/2006/relationships/image" Target="../media/image1784.png"/><Relationship Id="rId174" Type="http://schemas.openxmlformats.org/officeDocument/2006/relationships/customXml" Target="../ink/ink1771.xml"/><Relationship Id="rId173" Type="http://schemas.openxmlformats.org/officeDocument/2006/relationships/image" Target="../media/image1783.png"/><Relationship Id="rId172" Type="http://schemas.openxmlformats.org/officeDocument/2006/relationships/customXml" Target="../ink/ink1770.xml"/><Relationship Id="rId171" Type="http://schemas.openxmlformats.org/officeDocument/2006/relationships/image" Target="../media/image1782.png"/><Relationship Id="rId170" Type="http://schemas.openxmlformats.org/officeDocument/2006/relationships/customXml" Target="../ink/ink1769.xml"/><Relationship Id="rId17" Type="http://schemas.openxmlformats.org/officeDocument/2006/relationships/image" Target="../media/image1705.png"/><Relationship Id="rId169" Type="http://schemas.openxmlformats.org/officeDocument/2006/relationships/image" Target="../media/image1781.png"/><Relationship Id="rId168" Type="http://schemas.openxmlformats.org/officeDocument/2006/relationships/customXml" Target="../ink/ink1768.xml"/><Relationship Id="rId167" Type="http://schemas.openxmlformats.org/officeDocument/2006/relationships/image" Target="../media/image1780.png"/><Relationship Id="rId166" Type="http://schemas.openxmlformats.org/officeDocument/2006/relationships/customXml" Target="../ink/ink1767.xml"/><Relationship Id="rId165" Type="http://schemas.openxmlformats.org/officeDocument/2006/relationships/image" Target="../media/image1779.png"/><Relationship Id="rId164" Type="http://schemas.openxmlformats.org/officeDocument/2006/relationships/customXml" Target="../ink/ink1766.xml"/><Relationship Id="rId163" Type="http://schemas.openxmlformats.org/officeDocument/2006/relationships/image" Target="../media/image1778.png"/><Relationship Id="rId162" Type="http://schemas.openxmlformats.org/officeDocument/2006/relationships/customXml" Target="../ink/ink1765.xml"/><Relationship Id="rId161" Type="http://schemas.openxmlformats.org/officeDocument/2006/relationships/image" Target="../media/image1777.png"/><Relationship Id="rId160" Type="http://schemas.openxmlformats.org/officeDocument/2006/relationships/customXml" Target="../ink/ink1764.xml"/><Relationship Id="rId16" Type="http://schemas.openxmlformats.org/officeDocument/2006/relationships/customXml" Target="../ink/ink1692.xml"/><Relationship Id="rId159" Type="http://schemas.openxmlformats.org/officeDocument/2006/relationships/image" Target="../media/image1776.png"/><Relationship Id="rId158" Type="http://schemas.openxmlformats.org/officeDocument/2006/relationships/customXml" Target="../ink/ink1763.xml"/><Relationship Id="rId157" Type="http://schemas.openxmlformats.org/officeDocument/2006/relationships/image" Target="../media/image1775.png"/><Relationship Id="rId156" Type="http://schemas.openxmlformats.org/officeDocument/2006/relationships/customXml" Target="../ink/ink1762.xml"/><Relationship Id="rId155" Type="http://schemas.openxmlformats.org/officeDocument/2006/relationships/image" Target="../media/image1774.png"/><Relationship Id="rId154" Type="http://schemas.openxmlformats.org/officeDocument/2006/relationships/customXml" Target="../ink/ink1761.xml"/><Relationship Id="rId153" Type="http://schemas.openxmlformats.org/officeDocument/2006/relationships/image" Target="../media/image1773.png"/><Relationship Id="rId152" Type="http://schemas.openxmlformats.org/officeDocument/2006/relationships/customXml" Target="../ink/ink1760.xml"/><Relationship Id="rId151" Type="http://schemas.openxmlformats.org/officeDocument/2006/relationships/image" Target="../media/image1772.png"/><Relationship Id="rId150" Type="http://schemas.openxmlformats.org/officeDocument/2006/relationships/customXml" Target="../ink/ink1759.xml"/><Relationship Id="rId15" Type="http://schemas.openxmlformats.org/officeDocument/2006/relationships/image" Target="../media/image1704.png"/><Relationship Id="rId149" Type="http://schemas.openxmlformats.org/officeDocument/2006/relationships/image" Target="../media/image1771.png"/><Relationship Id="rId148" Type="http://schemas.openxmlformats.org/officeDocument/2006/relationships/customXml" Target="../ink/ink1758.xml"/><Relationship Id="rId147" Type="http://schemas.openxmlformats.org/officeDocument/2006/relationships/image" Target="../media/image1770.png"/><Relationship Id="rId146" Type="http://schemas.openxmlformats.org/officeDocument/2006/relationships/customXml" Target="../ink/ink1757.xml"/><Relationship Id="rId145" Type="http://schemas.openxmlformats.org/officeDocument/2006/relationships/image" Target="../media/image1769.png"/><Relationship Id="rId144" Type="http://schemas.openxmlformats.org/officeDocument/2006/relationships/customXml" Target="../ink/ink1756.xml"/><Relationship Id="rId143" Type="http://schemas.openxmlformats.org/officeDocument/2006/relationships/image" Target="../media/image1768.png"/><Relationship Id="rId142" Type="http://schemas.openxmlformats.org/officeDocument/2006/relationships/customXml" Target="../ink/ink1755.xml"/><Relationship Id="rId141" Type="http://schemas.openxmlformats.org/officeDocument/2006/relationships/image" Target="../media/image1767.png"/><Relationship Id="rId140" Type="http://schemas.openxmlformats.org/officeDocument/2006/relationships/customXml" Target="../ink/ink1754.xml"/><Relationship Id="rId14" Type="http://schemas.openxmlformats.org/officeDocument/2006/relationships/customXml" Target="../ink/ink1691.xml"/><Relationship Id="rId139" Type="http://schemas.openxmlformats.org/officeDocument/2006/relationships/image" Target="../media/image1766.png"/><Relationship Id="rId138" Type="http://schemas.openxmlformats.org/officeDocument/2006/relationships/customXml" Target="../ink/ink1753.xml"/><Relationship Id="rId137" Type="http://schemas.openxmlformats.org/officeDocument/2006/relationships/image" Target="../media/image1765.png"/><Relationship Id="rId136" Type="http://schemas.openxmlformats.org/officeDocument/2006/relationships/customXml" Target="../ink/ink1752.xml"/><Relationship Id="rId135" Type="http://schemas.openxmlformats.org/officeDocument/2006/relationships/image" Target="../media/image1764.png"/><Relationship Id="rId134" Type="http://schemas.openxmlformats.org/officeDocument/2006/relationships/customXml" Target="../ink/ink1751.xml"/><Relationship Id="rId133" Type="http://schemas.openxmlformats.org/officeDocument/2006/relationships/image" Target="../media/image1763.png"/><Relationship Id="rId132" Type="http://schemas.openxmlformats.org/officeDocument/2006/relationships/customXml" Target="../ink/ink1750.xml"/><Relationship Id="rId131" Type="http://schemas.openxmlformats.org/officeDocument/2006/relationships/image" Target="../media/image1762.png"/><Relationship Id="rId130" Type="http://schemas.openxmlformats.org/officeDocument/2006/relationships/customXml" Target="../ink/ink1749.xml"/><Relationship Id="rId13" Type="http://schemas.openxmlformats.org/officeDocument/2006/relationships/image" Target="../media/image1703.png"/><Relationship Id="rId129" Type="http://schemas.openxmlformats.org/officeDocument/2006/relationships/image" Target="../media/image1761.png"/><Relationship Id="rId128" Type="http://schemas.openxmlformats.org/officeDocument/2006/relationships/customXml" Target="../ink/ink1748.xml"/><Relationship Id="rId127" Type="http://schemas.openxmlformats.org/officeDocument/2006/relationships/image" Target="../media/image1760.png"/><Relationship Id="rId126" Type="http://schemas.openxmlformats.org/officeDocument/2006/relationships/customXml" Target="../ink/ink1747.xml"/><Relationship Id="rId125" Type="http://schemas.openxmlformats.org/officeDocument/2006/relationships/image" Target="../media/image1759.png"/><Relationship Id="rId124" Type="http://schemas.openxmlformats.org/officeDocument/2006/relationships/customXml" Target="../ink/ink1746.xml"/><Relationship Id="rId123" Type="http://schemas.openxmlformats.org/officeDocument/2006/relationships/image" Target="../media/image1758.png"/><Relationship Id="rId122" Type="http://schemas.openxmlformats.org/officeDocument/2006/relationships/customXml" Target="../ink/ink1745.xml"/><Relationship Id="rId121" Type="http://schemas.openxmlformats.org/officeDocument/2006/relationships/image" Target="../media/image1757.png"/><Relationship Id="rId120" Type="http://schemas.openxmlformats.org/officeDocument/2006/relationships/customXml" Target="../ink/ink1744.xml"/><Relationship Id="rId12" Type="http://schemas.openxmlformats.org/officeDocument/2006/relationships/customXml" Target="../ink/ink1690.xml"/><Relationship Id="rId119" Type="http://schemas.openxmlformats.org/officeDocument/2006/relationships/image" Target="../media/image1756.png"/><Relationship Id="rId118" Type="http://schemas.openxmlformats.org/officeDocument/2006/relationships/customXml" Target="../ink/ink1743.xml"/><Relationship Id="rId117" Type="http://schemas.openxmlformats.org/officeDocument/2006/relationships/image" Target="../media/image1755.png"/><Relationship Id="rId116" Type="http://schemas.openxmlformats.org/officeDocument/2006/relationships/customXml" Target="../ink/ink1742.xml"/><Relationship Id="rId115" Type="http://schemas.openxmlformats.org/officeDocument/2006/relationships/image" Target="../media/image1754.png"/><Relationship Id="rId114" Type="http://schemas.openxmlformats.org/officeDocument/2006/relationships/customXml" Target="../ink/ink1741.xml"/><Relationship Id="rId113" Type="http://schemas.openxmlformats.org/officeDocument/2006/relationships/image" Target="../media/image1753.png"/><Relationship Id="rId112" Type="http://schemas.openxmlformats.org/officeDocument/2006/relationships/customXml" Target="../ink/ink1740.xml"/><Relationship Id="rId111" Type="http://schemas.openxmlformats.org/officeDocument/2006/relationships/image" Target="../media/image1752.png"/><Relationship Id="rId110" Type="http://schemas.openxmlformats.org/officeDocument/2006/relationships/customXml" Target="../ink/ink1739.xml"/><Relationship Id="rId11" Type="http://schemas.openxmlformats.org/officeDocument/2006/relationships/image" Target="../media/image1702.png"/><Relationship Id="rId109" Type="http://schemas.openxmlformats.org/officeDocument/2006/relationships/image" Target="../media/image1751.png"/><Relationship Id="rId108" Type="http://schemas.openxmlformats.org/officeDocument/2006/relationships/customXml" Target="../ink/ink1738.xml"/><Relationship Id="rId107" Type="http://schemas.openxmlformats.org/officeDocument/2006/relationships/image" Target="../media/image1750.png"/><Relationship Id="rId106" Type="http://schemas.openxmlformats.org/officeDocument/2006/relationships/customXml" Target="../ink/ink1737.xml"/><Relationship Id="rId105" Type="http://schemas.openxmlformats.org/officeDocument/2006/relationships/image" Target="../media/image1749.png"/><Relationship Id="rId104" Type="http://schemas.openxmlformats.org/officeDocument/2006/relationships/customXml" Target="../ink/ink1736.xml"/><Relationship Id="rId103" Type="http://schemas.openxmlformats.org/officeDocument/2006/relationships/image" Target="../media/image1748.png"/><Relationship Id="rId102" Type="http://schemas.openxmlformats.org/officeDocument/2006/relationships/customXml" Target="../ink/ink1735.xml"/><Relationship Id="rId101" Type="http://schemas.openxmlformats.org/officeDocument/2006/relationships/image" Target="../media/image1747.png"/><Relationship Id="rId100" Type="http://schemas.openxmlformats.org/officeDocument/2006/relationships/customXml" Target="../ink/ink1734.xml"/><Relationship Id="rId10" Type="http://schemas.openxmlformats.org/officeDocument/2006/relationships/customXml" Target="../ink/ink1689.xml"/><Relationship Id="rId1" Type="http://schemas.openxmlformats.org/officeDocument/2006/relationships/image" Target="../media/image1696.png"/></Relationships>
</file>

<file path=ppt/slides/_rels/slide22.xml.rels><?xml version="1.0" encoding="UTF-8" standalone="yes"?>
<Relationships xmlns="http://schemas.openxmlformats.org/package/2006/relationships"><Relationship Id="rId99" Type="http://schemas.openxmlformats.org/officeDocument/2006/relationships/image" Target="../media/image1866.png"/><Relationship Id="rId98" Type="http://schemas.openxmlformats.org/officeDocument/2006/relationships/customXml" Target="../ink/ink1852.xml"/><Relationship Id="rId97" Type="http://schemas.openxmlformats.org/officeDocument/2006/relationships/image" Target="../media/image1865.png"/><Relationship Id="rId96" Type="http://schemas.openxmlformats.org/officeDocument/2006/relationships/customXml" Target="../ink/ink1851.xml"/><Relationship Id="rId95" Type="http://schemas.openxmlformats.org/officeDocument/2006/relationships/image" Target="../media/image1864.png"/><Relationship Id="rId94" Type="http://schemas.openxmlformats.org/officeDocument/2006/relationships/customXml" Target="../ink/ink1850.xml"/><Relationship Id="rId93" Type="http://schemas.openxmlformats.org/officeDocument/2006/relationships/image" Target="../media/image1863.png"/><Relationship Id="rId92" Type="http://schemas.openxmlformats.org/officeDocument/2006/relationships/customXml" Target="../ink/ink1849.xml"/><Relationship Id="rId91" Type="http://schemas.openxmlformats.org/officeDocument/2006/relationships/image" Target="../media/image1862.png"/><Relationship Id="rId90" Type="http://schemas.openxmlformats.org/officeDocument/2006/relationships/customXml" Target="../ink/ink1848.xml"/><Relationship Id="rId9" Type="http://schemas.openxmlformats.org/officeDocument/2006/relationships/image" Target="../media/image1821.png"/><Relationship Id="rId89" Type="http://schemas.openxmlformats.org/officeDocument/2006/relationships/image" Target="../media/image1861.png"/><Relationship Id="rId88" Type="http://schemas.openxmlformats.org/officeDocument/2006/relationships/customXml" Target="../ink/ink1847.xml"/><Relationship Id="rId87" Type="http://schemas.openxmlformats.org/officeDocument/2006/relationships/image" Target="../media/image1860.png"/><Relationship Id="rId86" Type="http://schemas.openxmlformats.org/officeDocument/2006/relationships/customXml" Target="../ink/ink1846.xml"/><Relationship Id="rId85" Type="http://schemas.openxmlformats.org/officeDocument/2006/relationships/image" Target="../media/image1859.png"/><Relationship Id="rId84" Type="http://schemas.openxmlformats.org/officeDocument/2006/relationships/customXml" Target="../ink/ink1845.xml"/><Relationship Id="rId83" Type="http://schemas.openxmlformats.org/officeDocument/2006/relationships/image" Target="../media/image1858.png"/><Relationship Id="rId82" Type="http://schemas.openxmlformats.org/officeDocument/2006/relationships/customXml" Target="../ink/ink1844.xml"/><Relationship Id="rId81" Type="http://schemas.openxmlformats.org/officeDocument/2006/relationships/image" Target="../media/image1857.png"/><Relationship Id="rId80" Type="http://schemas.openxmlformats.org/officeDocument/2006/relationships/customXml" Target="../ink/ink1843.xml"/><Relationship Id="rId8" Type="http://schemas.openxmlformats.org/officeDocument/2006/relationships/customXml" Target="../ink/ink1807.xml"/><Relationship Id="rId79" Type="http://schemas.openxmlformats.org/officeDocument/2006/relationships/image" Target="../media/image1856.png"/><Relationship Id="rId78" Type="http://schemas.openxmlformats.org/officeDocument/2006/relationships/customXml" Target="../ink/ink1842.xml"/><Relationship Id="rId77" Type="http://schemas.openxmlformats.org/officeDocument/2006/relationships/image" Target="../media/image1855.png"/><Relationship Id="rId76" Type="http://schemas.openxmlformats.org/officeDocument/2006/relationships/customXml" Target="../ink/ink1841.xml"/><Relationship Id="rId75" Type="http://schemas.openxmlformats.org/officeDocument/2006/relationships/image" Target="../media/image1854.png"/><Relationship Id="rId74" Type="http://schemas.openxmlformats.org/officeDocument/2006/relationships/customXml" Target="../ink/ink1840.xml"/><Relationship Id="rId73" Type="http://schemas.openxmlformats.org/officeDocument/2006/relationships/image" Target="../media/image1853.png"/><Relationship Id="rId72" Type="http://schemas.openxmlformats.org/officeDocument/2006/relationships/customXml" Target="../ink/ink1839.xml"/><Relationship Id="rId71" Type="http://schemas.openxmlformats.org/officeDocument/2006/relationships/image" Target="../media/image1852.png"/><Relationship Id="rId70" Type="http://schemas.openxmlformats.org/officeDocument/2006/relationships/customXml" Target="../ink/ink1838.xml"/><Relationship Id="rId7" Type="http://schemas.openxmlformats.org/officeDocument/2006/relationships/image" Target="../media/image1820.png"/><Relationship Id="rId69" Type="http://schemas.openxmlformats.org/officeDocument/2006/relationships/image" Target="../media/image1851.png"/><Relationship Id="rId68" Type="http://schemas.openxmlformats.org/officeDocument/2006/relationships/customXml" Target="../ink/ink1837.xml"/><Relationship Id="rId67" Type="http://schemas.openxmlformats.org/officeDocument/2006/relationships/image" Target="../media/image1850.png"/><Relationship Id="rId66" Type="http://schemas.openxmlformats.org/officeDocument/2006/relationships/customXml" Target="../ink/ink1836.xml"/><Relationship Id="rId65" Type="http://schemas.openxmlformats.org/officeDocument/2006/relationships/image" Target="../media/image1849.png"/><Relationship Id="rId64" Type="http://schemas.openxmlformats.org/officeDocument/2006/relationships/customXml" Target="../ink/ink1835.xml"/><Relationship Id="rId63" Type="http://schemas.openxmlformats.org/officeDocument/2006/relationships/image" Target="../media/image1848.png"/><Relationship Id="rId62" Type="http://schemas.openxmlformats.org/officeDocument/2006/relationships/customXml" Target="../ink/ink1834.xml"/><Relationship Id="rId61" Type="http://schemas.openxmlformats.org/officeDocument/2006/relationships/image" Target="../media/image1847.png"/><Relationship Id="rId60" Type="http://schemas.openxmlformats.org/officeDocument/2006/relationships/customXml" Target="../ink/ink1833.xml"/><Relationship Id="rId6" Type="http://schemas.openxmlformats.org/officeDocument/2006/relationships/customXml" Target="../ink/ink1806.xml"/><Relationship Id="rId59" Type="http://schemas.openxmlformats.org/officeDocument/2006/relationships/image" Target="../media/image1846.png"/><Relationship Id="rId58" Type="http://schemas.openxmlformats.org/officeDocument/2006/relationships/customXml" Target="../ink/ink1832.xml"/><Relationship Id="rId57" Type="http://schemas.openxmlformats.org/officeDocument/2006/relationships/image" Target="../media/image1845.png"/><Relationship Id="rId56" Type="http://schemas.openxmlformats.org/officeDocument/2006/relationships/customXml" Target="../ink/ink1831.xml"/><Relationship Id="rId55" Type="http://schemas.openxmlformats.org/officeDocument/2006/relationships/image" Target="../media/image1844.png"/><Relationship Id="rId54" Type="http://schemas.openxmlformats.org/officeDocument/2006/relationships/customXml" Target="../ink/ink1830.xml"/><Relationship Id="rId53" Type="http://schemas.openxmlformats.org/officeDocument/2006/relationships/image" Target="../media/image1843.png"/><Relationship Id="rId52" Type="http://schemas.openxmlformats.org/officeDocument/2006/relationships/customXml" Target="../ink/ink1829.xml"/><Relationship Id="rId51" Type="http://schemas.openxmlformats.org/officeDocument/2006/relationships/image" Target="../media/image1842.png"/><Relationship Id="rId50" Type="http://schemas.openxmlformats.org/officeDocument/2006/relationships/customXml" Target="../ink/ink1828.xml"/><Relationship Id="rId5" Type="http://schemas.openxmlformats.org/officeDocument/2006/relationships/image" Target="../media/image1819.png"/><Relationship Id="rId49" Type="http://schemas.openxmlformats.org/officeDocument/2006/relationships/image" Target="../media/image1841.png"/><Relationship Id="rId48" Type="http://schemas.openxmlformats.org/officeDocument/2006/relationships/customXml" Target="../ink/ink1827.xml"/><Relationship Id="rId47" Type="http://schemas.openxmlformats.org/officeDocument/2006/relationships/image" Target="../media/image1840.png"/><Relationship Id="rId46" Type="http://schemas.openxmlformats.org/officeDocument/2006/relationships/customXml" Target="../ink/ink1826.xml"/><Relationship Id="rId45" Type="http://schemas.openxmlformats.org/officeDocument/2006/relationships/image" Target="../media/image1839.png"/><Relationship Id="rId44" Type="http://schemas.openxmlformats.org/officeDocument/2006/relationships/customXml" Target="../ink/ink1825.xml"/><Relationship Id="rId43" Type="http://schemas.openxmlformats.org/officeDocument/2006/relationships/image" Target="../media/image1838.png"/><Relationship Id="rId42" Type="http://schemas.openxmlformats.org/officeDocument/2006/relationships/customXml" Target="../ink/ink1824.xml"/><Relationship Id="rId41" Type="http://schemas.openxmlformats.org/officeDocument/2006/relationships/image" Target="../media/image1837.png"/><Relationship Id="rId40" Type="http://schemas.openxmlformats.org/officeDocument/2006/relationships/customXml" Target="../ink/ink1823.xml"/><Relationship Id="rId4" Type="http://schemas.openxmlformats.org/officeDocument/2006/relationships/customXml" Target="../ink/ink1805.xml"/><Relationship Id="rId39" Type="http://schemas.openxmlformats.org/officeDocument/2006/relationships/image" Target="../media/image1836.png"/><Relationship Id="rId38" Type="http://schemas.openxmlformats.org/officeDocument/2006/relationships/customXml" Target="../ink/ink1822.xml"/><Relationship Id="rId37" Type="http://schemas.openxmlformats.org/officeDocument/2006/relationships/image" Target="../media/image1835.png"/><Relationship Id="rId36" Type="http://schemas.openxmlformats.org/officeDocument/2006/relationships/customXml" Target="../ink/ink1821.xml"/><Relationship Id="rId35" Type="http://schemas.openxmlformats.org/officeDocument/2006/relationships/image" Target="../media/image1834.png"/><Relationship Id="rId34" Type="http://schemas.openxmlformats.org/officeDocument/2006/relationships/customXml" Target="../ink/ink1820.xml"/><Relationship Id="rId337" Type="http://schemas.openxmlformats.org/officeDocument/2006/relationships/slideLayout" Target="../slideLayouts/slideLayout2.xml"/><Relationship Id="rId336" Type="http://schemas.openxmlformats.org/officeDocument/2006/relationships/tags" Target="../tags/tag83.xml"/><Relationship Id="rId335" Type="http://schemas.openxmlformats.org/officeDocument/2006/relationships/image" Target="../media/image1983.png"/><Relationship Id="rId334" Type="http://schemas.openxmlformats.org/officeDocument/2006/relationships/customXml" Target="../ink/ink1970.xml"/><Relationship Id="rId333" Type="http://schemas.openxmlformats.org/officeDocument/2006/relationships/image" Target="../media/image1982.png"/><Relationship Id="rId332" Type="http://schemas.openxmlformats.org/officeDocument/2006/relationships/customXml" Target="../ink/ink1969.xml"/><Relationship Id="rId331" Type="http://schemas.openxmlformats.org/officeDocument/2006/relationships/image" Target="../media/image1981.png"/><Relationship Id="rId330" Type="http://schemas.openxmlformats.org/officeDocument/2006/relationships/customXml" Target="../ink/ink1968.xml"/><Relationship Id="rId33" Type="http://schemas.openxmlformats.org/officeDocument/2006/relationships/image" Target="../media/image1833.png"/><Relationship Id="rId329" Type="http://schemas.openxmlformats.org/officeDocument/2006/relationships/image" Target="../media/image1980.png"/><Relationship Id="rId328" Type="http://schemas.openxmlformats.org/officeDocument/2006/relationships/customXml" Target="../ink/ink1967.xml"/><Relationship Id="rId327" Type="http://schemas.openxmlformats.org/officeDocument/2006/relationships/image" Target="../media/image1979.png"/><Relationship Id="rId326" Type="http://schemas.openxmlformats.org/officeDocument/2006/relationships/customXml" Target="../ink/ink1966.xml"/><Relationship Id="rId325" Type="http://schemas.openxmlformats.org/officeDocument/2006/relationships/image" Target="../media/image1978.png"/><Relationship Id="rId324" Type="http://schemas.openxmlformats.org/officeDocument/2006/relationships/customXml" Target="../ink/ink1965.xml"/><Relationship Id="rId323" Type="http://schemas.openxmlformats.org/officeDocument/2006/relationships/image" Target="../media/image1977.png"/><Relationship Id="rId322" Type="http://schemas.openxmlformats.org/officeDocument/2006/relationships/customXml" Target="../ink/ink1964.xml"/><Relationship Id="rId321" Type="http://schemas.openxmlformats.org/officeDocument/2006/relationships/image" Target="../media/image1976.png"/><Relationship Id="rId320" Type="http://schemas.openxmlformats.org/officeDocument/2006/relationships/customXml" Target="../ink/ink1963.xml"/><Relationship Id="rId32" Type="http://schemas.openxmlformats.org/officeDocument/2006/relationships/customXml" Target="../ink/ink1819.xml"/><Relationship Id="rId319" Type="http://schemas.openxmlformats.org/officeDocument/2006/relationships/image" Target="../media/image1975.png"/><Relationship Id="rId318" Type="http://schemas.openxmlformats.org/officeDocument/2006/relationships/customXml" Target="../ink/ink1962.xml"/><Relationship Id="rId317" Type="http://schemas.openxmlformats.org/officeDocument/2006/relationships/image" Target="../media/image1974.png"/><Relationship Id="rId316" Type="http://schemas.openxmlformats.org/officeDocument/2006/relationships/customXml" Target="../ink/ink1961.xml"/><Relationship Id="rId315" Type="http://schemas.openxmlformats.org/officeDocument/2006/relationships/image" Target="../media/image1973.png"/><Relationship Id="rId314" Type="http://schemas.openxmlformats.org/officeDocument/2006/relationships/customXml" Target="../ink/ink1960.xml"/><Relationship Id="rId313" Type="http://schemas.openxmlformats.org/officeDocument/2006/relationships/image" Target="../media/image1972.png"/><Relationship Id="rId312" Type="http://schemas.openxmlformats.org/officeDocument/2006/relationships/customXml" Target="../ink/ink1959.xml"/><Relationship Id="rId311" Type="http://schemas.openxmlformats.org/officeDocument/2006/relationships/image" Target="../media/image1971.png"/><Relationship Id="rId310" Type="http://schemas.openxmlformats.org/officeDocument/2006/relationships/customXml" Target="../ink/ink1958.xml"/><Relationship Id="rId31" Type="http://schemas.openxmlformats.org/officeDocument/2006/relationships/image" Target="../media/image1832.png"/><Relationship Id="rId309" Type="http://schemas.openxmlformats.org/officeDocument/2006/relationships/image" Target="../media/image1970.png"/><Relationship Id="rId308" Type="http://schemas.openxmlformats.org/officeDocument/2006/relationships/customXml" Target="../ink/ink1957.xml"/><Relationship Id="rId307" Type="http://schemas.openxmlformats.org/officeDocument/2006/relationships/image" Target="../media/image1969.png"/><Relationship Id="rId306" Type="http://schemas.openxmlformats.org/officeDocument/2006/relationships/customXml" Target="../ink/ink1956.xml"/><Relationship Id="rId305" Type="http://schemas.openxmlformats.org/officeDocument/2006/relationships/image" Target="../media/image1968.png"/><Relationship Id="rId304" Type="http://schemas.openxmlformats.org/officeDocument/2006/relationships/customXml" Target="../ink/ink1955.xml"/><Relationship Id="rId303" Type="http://schemas.openxmlformats.org/officeDocument/2006/relationships/image" Target="../media/image1967.png"/><Relationship Id="rId302" Type="http://schemas.openxmlformats.org/officeDocument/2006/relationships/customXml" Target="../ink/ink1954.xml"/><Relationship Id="rId301" Type="http://schemas.openxmlformats.org/officeDocument/2006/relationships/image" Target="../media/image1966.png"/><Relationship Id="rId300" Type="http://schemas.openxmlformats.org/officeDocument/2006/relationships/customXml" Target="../ink/ink1953.xml"/><Relationship Id="rId30" Type="http://schemas.openxmlformats.org/officeDocument/2006/relationships/customXml" Target="../ink/ink1818.xml"/><Relationship Id="rId3" Type="http://schemas.openxmlformats.org/officeDocument/2006/relationships/image" Target="../media/image1818.png"/><Relationship Id="rId299" Type="http://schemas.openxmlformats.org/officeDocument/2006/relationships/image" Target="../media/image1965.png"/><Relationship Id="rId298" Type="http://schemas.openxmlformats.org/officeDocument/2006/relationships/customXml" Target="../ink/ink1952.xml"/><Relationship Id="rId297" Type="http://schemas.openxmlformats.org/officeDocument/2006/relationships/image" Target="../media/image1964.png"/><Relationship Id="rId296" Type="http://schemas.openxmlformats.org/officeDocument/2006/relationships/customXml" Target="../ink/ink1951.xml"/><Relationship Id="rId295" Type="http://schemas.openxmlformats.org/officeDocument/2006/relationships/image" Target="../media/image1963.png"/><Relationship Id="rId294" Type="http://schemas.openxmlformats.org/officeDocument/2006/relationships/customXml" Target="../ink/ink1950.xml"/><Relationship Id="rId293" Type="http://schemas.openxmlformats.org/officeDocument/2006/relationships/image" Target="../media/image1962.png"/><Relationship Id="rId292" Type="http://schemas.openxmlformats.org/officeDocument/2006/relationships/customXml" Target="../ink/ink1949.xml"/><Relationship Id="rId291" Type="http://schemas.openxmlformats.org/officeDocument/2006/relationships/image" Target="../media/image1961.png"/><Relationship Id="rId290" Type="http://schemas.openxmlformats.org/officeDocument/2006/relationships/customXml" Target="../ink/ink1948.xml"/><Relationship Id="rId29" Type="http://schemas.openxmlformats.org/officeDocument/2006/relationships/image" Target="../media/image1831.png"/><Relationship Id="rId289" Type="http://schemas.openxmlformats.org/officeDocument/2006/relationships/image" Target="../media/image1960.png"/><Relationship Id="rId288" Type="http://schemas.openxmlformats.org/officeDocument/2006/relationships/customXml" Target="../ink/ink1947.xml"/><Relationship Id="rId287" Type="http://schemas.openxmlformats.org/officeDocument/2006/relationships/image" Target="../media/image1959.png"/><Relationship Id="rId286" Type="http://schemas.openxmlformats.org/officeDocument/2006/relationships/customXml" Target="../ink/ink1946.xml"/><Relationship Id="rId285" Type="http://schemas.openxmlformats.org/officeDocument/2006/relationships/image" Target="../media/image1958.png"/><Relationship Id="rId284" Type="http://schemas.openxmlformats.org/officeDocument/2006/relationships/customXml" Target="../ink/ink1945.xml"/><Relationship Id="rId283" Type="http://schemas.openxmlformats.org/officeDocument/2006/relationships/image" Target="../media/image1957.png"/><Relationship Id="rId282" Type="http://schemas.openxmlformats.org/officeDocument/2006/relationships/customXml" Target="../ink/ink1944.xml"/><Relationship Id="rId281" Type="http://schemas.openxmlformats.org/officeDocument/2006/relationships/image" Target="../media/image1956.png"/><Relationship Id="rId280" Type="http://schemas.openxmlformats.org/officeDocument/2006/relationships/customXml" Target="../ink/ink1943.xml"/><Relationship Id="rId28" Type="http://schemas.openxmlformats.org/officeDocument/2006/relationships/customXml" Target="../ink/ink1817.xml"/><Relationship Id="rId279" Type="http://schemas.openxmlformats.org/officeDocument/2006/relationships/image" Target="../media/image1955.png"/><Relationship Id="rId278" Type="http://schemas.openxmlformats.org/officeDocument/2006/relationships/customXml" Target="../ink/ink1942.xml"/><Relationship Id="rId277" Type="http://schemas.openxmlformats.org/officeDocument/2006/relationships/image" Target="../media/image1954.png"/><Relationship Id="rId276" Type="http://schemas.openxmlformats.org/officeDocument/2006/relationships/customXml" Target="../ink/ink1941.xml"/><Relationship Id="rId275" Type="http://schemas.openxmlformats.org/officeDocument/2006/relationships/image" Target="../media/image1953.png"/><Relationship Id="rId274" Type="http://schemas.openxmlformats.org/officeDocument/2006/relationships/customXml" Target="../ink/ink1940.xml"/><Relationship Id="rId273" Type="http://schemas.openxmlformats.org/officeDocument/2006/relationships/image" Target="../media/image1952.png"/><Relationship Id="rId272" Type="http://schemas.openxmlformats.org/officeDocument/2006/relationships/customXml" Target="../ink/ink1939.xml"/><Relationship Id="rId271" Type="http://schemas.openxmlformats.org/officeDocument/2006/relationships/image" Target="../media/image1951.png"/><Relationship Id="rId270" Type="http://schemas.openxmlformats.org/officeDocument/2006/relationships/customXml" Target="../ink/ink1938.xml"/><Relationship Id="rId27" Type="http://schemas.openxmlformats.org/officeDocument/2006/relationships/image" Target="../media/image1830.png"/><Relationship Id="rId269" Type="http://schemas.openxmlformats.org/officeDocument/2006/relationships/image" Target="../media/image1950.png"/><Relationship Id="rId268" Type="http://schemas.openxmlformats.org/officeDocument/2006/relationships/customXml" Target="../ink/ink1937.xml"/><Relationship Id="rId267" Type="http://schemas.openxmlformats.org/officeDocument/2006/relationships/image" Target="../media/image1949.png"/><Relationship Id="rId266" Type="http://schemas.openxmlformats.org/officeDocument/2006/relationships/customXml" Target="../ink/ink1936.xml"/><Relationship Id="rId265" Type="http://schemas.openxmlformats.org/officeDocument/2006/relationships/image" Target="../media/image1948.png"/><Relationship Id="rId264" Type="http://schemas.openxmlformats.org/officeDocument/2006/relationships/customXml" Target="../ink/ink1935.xml"/><Relationship Id="rId263" Type="http://schemas.openxmlformats.org/officeDocument/2006/relationships/image" Target="../media/image1947.png"/><Relationship Id="rId262" Type="http://schemas.openxmlformats.org/officeDocument/2006/relationships/customXml" Target="../ink/ink1934.xml"/><Relationship Id="rId261" Type="http://schemas.openxmlformats.org/officeDocument/2006/relationships/image" Target="../media/image1946.png"/><Relationship Id="rId260" Type="http://schemas.openxmlformats.org/officeDocument/2006/relationships/customXml" Target="../ink/ink1933.xml"/><Relationship Id="rId26" Type="http://schemas.openxmlformats.org/officeDocument/2006/relationships/customXml" Target="../ink/ink1816.xml"/><Relationship Id="rId259" Type="http://schemas.openxmlformats.org/officeDocument/2006/relationships/image" Target="../media/image1945.png"/><Relationship Id="rId258" Type="http://schemas.openxmlformats.org/officeDocument/2006/relationships/customXml" Target="../ink/ink1932.xml"/><Relationship Id="rId257" Type="http://schemas.openxmlformats.org/officeDocument/2006/relationships/image" Target="../media/image1944.png"/><Relationship Id="rId256" Type="http://schemas.openxmlformats.org/officeDocument/2006/relationships/customXml" Target="../ink/ink1931.xml"/><Relationship Id="rId255" Type="http://schemas.openxmlformats.org/officeDocument/2006/relationships/image" Target="../media/image1943.png"/><Relationship Id="rId254" Type="http://schemas.openxmlformats.org/officeDocument/2006/relationships/customXml" Target="../ink/ink1930.xml"/><Relationship Id="rId253" Type="http://schemas.openxmlformats.org/officeDocument/2006/relationships/image" Target="../media/image1942.png"/><Relationship Id="rId252" Type="http://schemas.openxmlformats.org/officeDocument/2006/relationships/customXml" Target="../ink/ink1929.xml"/><Relationship Id="rId251" Type="http://schemas.openxmlformats.org/officeDocument/2006/relationships/image" Target="../media/image1941.png"/><Relationship Id="rId250" Type="http://schemas.openxmlformats.org/officeDocument/2006/relationships/customXml" Target="../ink/ink1928.xml"/><Relationship Id="rId25" Type="http://schemas.openxmlformats.org/officeDocument/2006/relationships/image" Target="../media/image1829.png"/><Relationship Id="rId249" Type="http://schemas.openxmlformats.org/officeDocument/2006/relationships/image" Target="../media/image1940.png"/><Relationship Id="rId248" Type="http://schemas.openxmlformats.org/officeDocument/2006/relationships/customXml" Target="../ink/ink1927.xml"/><Relationship Id="rId247" Type="http://schemas.openxmlformats.org/officeDocument/2006/relationships/image" Target="../media/image1939.png"/><Relationship Id="rId246" Type="http://schemas.openxmlformats.org/officeDocument/2006/relationships/customXml" Target="../ink/ink1926.xml"/><Relationship Id="rId245" Type="http://schemas.openxmlformats.org/officeDocument/2006/relationships/image" Target="../media/image1938.png"/><Relationship Id="rId244" Type="http://schemas.openxmlformats.org/officeDocument/2006/relationships/customXml" Target="../ink/ink1925.xml"/><Relationship Id="rId243" Type="http://schemas.openxmlformats.org/officeDocument/2006/relationships/image" Target="../media/image1937.png"/><Relationship Id="rId242" Type="http://schemas.openxmlformats.org/officeDocument/2006/relationships/customXml" Target="../ink/ink1924.xml"/><Relationship Id="rId241" Type="http://schemas.openxmlformats.org/officeDocument/2006/relationships/image" Target="../media/image1936.png"/><Relationship Id="rId240" Type="http://schemas.openxmlformats.org/officeDocument/2006/relationships/customXml" Target="../ink/ink1923.xml"/><Relationship Id="rId24" Type="http://schemas.openxmlformats.org/officeDocument/2006/relationships/customXml" Target="../ink/ink1815.xml"/><Relationship Id="rId239" Type="http://schemas.openxmlformats.org/officeDocument/2006/relationships/image" Target="../media/image1935.png"/><Relationship Id="rId238" Type="http://schemas.openxmlformats.org/officeDocument/2006/relationships/customXml" Target="../ink/ink1922.xml"/><Relationship Id="rId237" Type="http://schemas.openxmlformats.org/officeDocument/2006/relationships/image" Target="../media/image1934.png"/><Relationship Id="rId236" Type="http://schemas.openxmlformats.org/officeDocument/2006/relationships/customXml" Target="../ink/ink1921.xml"/><Relationship Id="rId235" Type="http://schemas.openxmlformats.org/officeDocument/2006/relationships/image" Target="../media/image1933.png"/><Relationship Id="rId234" Type="http://schemas.openxmlformats.org/officeDocument/2006/relationships/customXml" Target="../ink/ink1920.xml"/><Relationship Id="rId233" Type="http://schemas.openxmlformats.org/officeDocument/2006/relationships/image" Target="../media/image1932.png"/><Relationship Id="rId232" Type="http://schemas.openxmlformats.org/officeDocument/2006/relationships/customXml" Target="../ink/ink1919.xml"/><Relationship Id="rId231" Type="http://schemas.openxmlformats.org/officeDocument/2006/relationships/image" Target="../media/image1931.png"/><Relationship Id="rId230" Type="http://schemas.openxmlformats.org/officeDocument/2006/relationships/customXml" Target="../ink/ink1918.xml"/><Relationship Id="rId23" Type="http://schemas.openxmlformats.org/officeDocument/2006/relationships/image" Target="../media/image1828.png"/><Relationship Id="rId229" Type="http://schemas.openxmlformats.org/officeDocument/2006/relationships/image" Target="../media/image1930.png"/><Relationship Id="rId228" Type="http://schemas.openxmlformats.org/officeDocument/2006/relationships/customXml" Target="../ink/ink1917.xml"/><Relationship Id="rId227" Type="http://schemas.openxmlformats.org/officeDocument/2006/relationships/image" Target="../media/image1929.png"/><Relationship Id="rId226" Type="http://schemas.openxmlformats.org/officeDocument/2006/relationships/customXml" Target="../ink/ink1916.xml"/><Relationship Id="rId225" Type="http://schemas.openxmlformats.org/officeDocument/2006/relationships/image" Target="../media/image1928.png"/><Relationship Id="rId224" Type="http://schemas.openxmlformats.org/officeDocument/2006/relationships/customXml" Target="../ink/ink1915.xml"/><Relationship Id="rId223" Type="http://schemas.openxmlformats.org/officeDocument/2006/relationships/image" Target="../media/image1927.png"/><Relationship Id="rId222" Type="http://schemas.openxmlformats.org/officeDocument/2006/relationships/customXml" Target="../ink/ink1914.xml"/><Relationship Id="rId221" Type="http://schemas.openxmlformats.org/officeDocument/2006/relationships/image" Target="../media/image1926.png"/><Relationship Id="rId220" Type="http://schemas.openxmlformats.org/officeDocument/2006/relationships/customXml" Target="../ink/ink1913.xml"/><Relationship Id="rId22" Type="http://schemas.openxmlformats.org/officeDocument/2006/relationships/customXml" Target="../ink/ink1814.xml"/><Relationship Id="rId219" Type="http://schemas.openxmlformats.org/officeDocument/2006/relationships/image" Target="../media/image1925.png"/><Relationship Id="rId218" Type="http://schemas.openxmlformats.org/officeDocument/2006/relationships/customXml" Target="../ink/ink1912.xml"/><Relationship Id="rId217" Type="http://schemas.openxmlformats.org/officeDocument/2006/relationships/image" Target="../media/image1924.png"/><Relationship Id="rId216" Type="http://schemas.openxmlformats.org/officeDocument/2006/relationships/customXml" Target="../ink/ink1911.xml"/><Relationship Id="rId215" Type="http://schemas.openxmlformats.org/officeDocument/2006/relationships/image" Target="../media/image1923.png"/><Relationship Id="rId214" Type="http://schemas.openxmlformats.org/officeDocument/2006/relationships/customXml" Target="../ink/ink1910.xml"/><Relationship Id="rId213" Type="http://schemas.openxmlformats.org/officeDocument/2006/relationships/image" Target="../media/image1922.png"/><Relationship Id="rId212" Type="http://schemas.openxmlformats.org/officeDocument/2006/relationships/customXml" Target="../ink/ink1909.xml"/><Relationship Id="rId211" Type="http://schemas.openxmlformats.org/officeDocument/2006/relationships/image" Target="../media/image1921.png"/><Relationship Id="rId210" Type="http://schemas.openxmlformats.org/officeDocument/2006/relationships/customXml" Target="../ink/ink1908.xml"/><Relationship Id="rId21" Type="http://schemas.openxmlformats.org/officeDocument/2006/relationships/image" Target="../media/image1827.png"/><Relationship Id="rId209" Type="http://schemas.openxmlformats.org/officeDocument/2006/relationships/image" Target="../media/image1920.png"/><Relationship Id="rId208" Type="http://schemas.openxmlformats.org/officeDocument/2006/relationships/customXml" Target="../ink/ink1907.xml"/><Relationship Id="rId207" Type="http://schemas.openxmlformats.org/officeDocument/2006/relationships/image" Target="../media/image1919.png"/><Relationship Id="rId206" Type="http://schemas.openxmlformats.org/officeDocument/2006/relationships/customXml" Target="../ink/ink1906.xml"/><Relationship Id="rId205" Type="http://schemas.openxmlformats.org/officeDocument/2006/relationships/image" Target="../media/image1918.png"/><Relationship Id="rId204" Type="http://schemas.openxmlformats.org/officeDocument/2006/relationships/customXml" Target="../ink/ink1905.xml"/><Relationship Id="rId203" Type="http://schemas.openxmlformats.org/officeDocument/2006/relationships/image" Target="../media/image1917.png"/><Relationship Id="rId202" Type="http://schemas.openxmlformats.org/officeDocument/2006/relationships/customXml" Target="../ink/ink1904.xml"/><Relationship Id="rId201" Type="http://schemas.openxmlformats.org/officeDocument/2006/relationships/image" Target="../media/image1916.png"/><Relationship Id="rId200" Type="http://schemas.openxmlformats.org/officeDocument/2006/relationships/customXml" Target="../ink/ink1903.xml"/><Relationship Id="rId20" Type="http://schemas.openxmlformats.org/officeDocument/2006/relationships/customXml" Target="../ink/ink1813.xml"/><Relationship Id="rId2" Type="http://schemas.openxmlformats.org/officeDocument/2006/relationships/customXml" Target="../ink/ink1804.xml"/><Relationship Id="rId199" Type="http://schemas.openxmlformats.org/officeDocument/2006/relationships/image" Target="../media/image1915.png"/><Relationship Id="rId198" Type="http://schemas.openxmlformats.org/officeDocument/2006/relationships/customXml" Target="../ink/ink1902.xml"/><Relationship Id="rId197" Type="http://schemas.openxmlformats.org/officeDocument/2006/relationships/image" Target="../media/image1914.png"/><Relationship Id="rId196" Type="http://schemas.openxmlformats.org/officeDocument/2006/relationships/customXml" Target="../ink/ink1901.xml"/><Relationship Id="rId195" Type="http://schemas.openxmlformats.org/officeDocument/2006/relationships/image" Target="../media/image1913.png"/><Relationship Id="rId194" Type="http://schemas.openxmlformats.org/officeDocument/2006/relationships/customXml" Target="../ink/ink1900.xml"/><Relationship Id="rId193" Type="http://schemas.openxmlformats.org/officeDocument/2006/relationships/image" Target="../media/image1912.png"/><Relationship Id="rId192" Type="http://schemas.openxmlformats.org/officeDocument/2006/relationships/customXml" Target="../ink/ink1899.xml"/><Relationship Id="rId191" Type="http://schemas.openxmlformats.org/officeDocument/2006/relationships/image" Target="../media/image1911.png"/><Relationship Id="rId190" Type="http://schemas.openxmlformats.org/officeDocument/2006/relationships/customXml" Target="../ink/ink1898.xml"/><Relationship Id="rId19" Type="http://schemas.openxmlformats.org/officeDocument/2006/relationships/image" Target="../media/image1826.png"/><Relationship Id="rId189" Type="http://schemas.openxmlformats.org/officeDocument/2006/relationships/image" Target="../media/image1910.png"/><Relationship Id="rId188" Type="http://schemas.openxmlformats.org/officeDocument/2006/relationships/customXml" Target="../ink/ink1897.xml"/><Relationship Id="rId187" Type="http://schemas.openxmlformats.org/officeDocument/2006/relationships/image" Target="../media/image1909.png"/><Relationship Id="rId186" Type="http://schemas.openxmlformats.org/officeDocument/2006/relationships/customXml" Target="../ink/ink1896.xml"/><Relationship Id="rId185" Type="http://schemas.openxmlformats.org/officeDocument/2006/relationships/image" Target="../media/image1908.png"/><Relationship Id="rId184" Type="http://schemas.openxmlformats.org/officeDocument/2006/relationships/customXml" Target="../ink/ink1895.xml"/><Relationship Id="rId183" Type="http://schemas.openxmlformats.org/officeDocument/2006/relationships/image" Target="../media/image1907.png"/><Relationship Id="rId182" Type="http://schemas.openxmlformats.org/officeDocument/2006/relationships/customXml" Target="../ink/ink1894.xml"/><Relationship Id="rId181" Type="http://schemas.openxmlformats.org/officeDocument/2006/relationships/image" Target="../media/image1906.png"/><Relationship Id="rId180" Type="http://schemas.openxmlformats.org/officeDocument/2006/relationships/customXml" Target="../ink/ink1893.xml"/><Relationship Id="rId18" Type="http://schemas.openxmlformats.org/officeDocument/2006/relationships/customXml" Target="../ink/ink1812.xml"/><Relationship Id="rId179" Type="http://schemas.openxmlformats.org/officeDocument/2006/relationships/image" Target="../media/image1905.png"/><Relationship Id="rId178" Type="http://schemas.openxmlformats.org/officeDocument/2006/relationships/customXml" Target="../ink/ink1892.xml"/><Relationship Id="rId177" Type="http://schemas.openxmlformats.org/officeDocument/2006/relationships/image" Target="../media/image1904.png"/><Relationship Id="rId176" Type="http://schemas.openxmlformats.org/officeDocument/2006/relationships/customXml" Target="../ink/ink1891.xml"/><Relationship Id="rId175" Type="http://schemas.openxmlformats.org/officeDocument/2006/relationships/image" Target="../media/image1903.png"/><Relationship Id="rId174" Type="http://schemas.openxmlformats.org/officeDocument/2006/relationships/customXml" Target="../ink/ink1890.xml"/><Relationship Id="rId173" Type="http://schemas.openxmlformats.org/officeDocument/2006/relationships/image" Target="../media/image1902.png"/><Relationship Id="rId172" Type="http://schemas.openxmlformats.org/officeDocument/2006/relationships/customXml" Target="../ink/ink1889.xml"/><Relationship Id="rId171" Type="http://schemas.openxmlformats.org/officeDocument/2006/relationships/image" Target="../media/image1901.png"/><Relationship Id="rId170" Type="http://schemas.openxmlformats.org/officeDocument/2006/relationships/customXml" Target="../ink/ink1888.xml"/><Relationship Id="rId17" Type="http://schemas.openxmlformats.org/officeDocument/2006/relationships/image" Target="../media/image1825.png"/><Relationship Id="rId169" Type="http://schemas.openxmlformats.org/officeDocument/2006/relationships/image" Target="../media/image1900.png"/><Relationship Id="rId168" Type="http://schemas.openxmlformats.org/officeDocument/2006/relationships/customXml" Target="../ink/ink1887.xml"/><Relationship Id="rId167" Type="http://schemas.openxmlformats.org/officeDocument/2006/relationships/image" Target="../media/image1899.png"/><Relationship Id="rId166" Type="http://schemas.openxmlformats.org/officeDocument/2006/relationships/customXml" Target="../ink/ink1886.xml"/><Relationship Id="rId165" Type="http://schemas.openxmlformats.org/officeDocument/2006/relationships/image" Target="../media/image1898.png"/><Relationship Id="rId164" Type="http://schemas.openxmlformats.org/officeDocument/2006/relationships/customXml" Target="../ink/ink1885.xml"/><Relationship Id="rId163" Type="http://schemas.openxmlformats.org/officeDocument/2006/relationships/image" Target="../media/image1897.png"/><Relationship Id="rId162" Type="http://schemas.openxmlformats.org/officeDocument/2006/relationships/customXml" Target="../ink/ink1884.xml"/><Relationship Id="rId161" Type="http://schemas.openxmlformats.org/officeDocument/2006/relationships/image" Target="../media/image1896.png"/><Relationship Id="rId160" Type="http://schemas.openxmlformats.org/officeDocument/2006/relationships/customXml" Target="../ink/ink1883.xml"/><Relationship Id="rId16" Type="http://schemas.openxmlformats.org/officeDocument/2006/relationships/customXml" Target="../ink/ink1811.xml"/><Relationship Id="rId159" Type="http://schemas.openxmlformats.org/officeDocument/2006/relationships/image" Target="../media/image1895.png"/><Relationship Id="rId158" Type="http://schemas.openxmlformats.org/officeDocument/2006/relationships/customXml" Target="../ink/ink1882.xml"/><Relationship Id="rId157" Type="http://schemas.openxmlformats.org/officeDocument/2006/relationships/image" Target="../media/image1894.png"/><Relationship Id="rId156" Type="http://schemas.openxmlformats.org/officeDocument/2006/relationships/customXml" Target="../ink/ink1881.xml"/><Relationship Id="rId155" Type="http://schemas.openxmlformats.org/officeDocument/2006/relationships/image" Target="../media/image34.png"/><Relationship Id="rId154" Type="http://schemas.openxmlformats.org/officeDocument/2006/relationships/customXml" Target="../ink/ink1880.xml"/><Relationship Id="rId153" Type="http://schemas.openxmlformats.org/officeDocument/2006/relationships/image" Target="../media/image1893.png"/><Relationship Id="rId152" Type="http://schemas.openxmlformats.org/officeDocument/2006/relationships/customXml" Target="../ink/ink1879.xml"/><Relationship Id="rId151" Type="http://schemas.openxmlformats.org/officeDocument/2006/relationships/image" Target="../media/image1892.png"/><Relationship Id="rId150" Type="http://schemas.openxmlformats.org/officeDocument/2006/relationships/customXml" Target="../ink/ink1878.xml"/><Relationship Id="rId15" Type="http://schemas.openxmlformats.org/officeDocument/2006/relationships/image" Target="../media/image1824.png"/><Relationship Id="rId149" Type="http://schemas.openxmlformats.org/officeDocument/2006/relationships/image" Target="../media/image1891.png"/><Relationship Id="rId148" Type="http://schemas.openxmlformats.org/officeDocument/2006/relationships/customXml" Target="../ink/ink1877.xml"/><Relationship Id="rId147" Type="http://schemas.openxmlformats.org/officeDocument/2006/relationships/image" Target="../media/image1890.png"/><Relationship Id="rId146" Type="http://schemas.openxmlformats.org/officeDocument/2006/relationships/customXml" Target="../ink/ink1876.xml"/><Relationship Id="rId145" Type="http://schemas.openxmlformats.org/officeDocument/2006/relationships/image" Target="../media/image1889.png"/><Relationship Id="rId144" Type="http://schemas.openxmlformats.org/officeDocument/2006/relationships/customXml" Target="../ink/ink1875.xml"/><Relationship Id="rId143" Type="http://schemas.openxmlformats.org/officeDocument/2006/relationships/image" Target="../media/image1888.png"/><Relationship Id="rId142" Type="http://schemas.openxmlformats.org/officeDocument/2006/relationships/customXml" Target="../ink/ink1874.xml"/><Relationship Id="rId141" Type="http://schemas.openxmlformats.org/officeDocument/2006/relationships/image" Target="../media/image1887.png"/><Relationship Id="rId140" Type="http://schemas.openxmlformats.org/officeDocument/2006/relationships/customXml" Target="../ink/ink1873.xml"/><Relationship Id="rId14" Type="http://schemas.openxmlformats.org/officeDocument/2006/relationships/customXml" Target="../ink/ink1810.xml"/><Relationship Id="rId139" Type="http://schemas.openxmlformats.org/officeDocument/2006/relationships/image" Target="../media/image1886.png"/><Relationship Id="rId138" Type="http://schemas.openxmlformats.org/officeDocument/2006/relationships/customXml" Target="../ink/ink1872.xml"/><Relationship Id="rId137" Type="http://schemas.openxmlformats.org/officeDocument/2006/relationships/image" Target="../media/image1885.png"/><Relationship Id="rId136" Type="http://schemas.openxmlformats.org/officeDocument/2006/relationships/customXml" Target="../ink/ink1871.xml"/><Relationship Id="rId135" Type="http://schemas.openxmlformats.org/officeDocument/2006/relationships/image" Target="../media/image1884.png"/><Relationship Id="rId134" Type="http://schemas.openxmlformats.org/officeDocument/2006/relationships/customXml" Target="../ink/ink1870.xml"/><Relationship Id="rId133" Type="http://schemas.openxmlformats.org/officeDocument/2006/relationships/image" Target="../media/image1883.png"/><Relationship Id="rId132" Type="http://schemas.openxmlformats.org/officeDocument/2006/relationships/customXml" Target="../ink/ink1869.xml"/><Relationship Id="rId131" Type="http://schemas.openxmlformats.org/officeDocument/2006/relationships/image" Target="../media/image1882.png"/><Relationship Id="rId130" Type="http://schemas.openxmlformats.org/officeDocument/2006/relationships/customXml" Target="../ink/ink1868.xml"/><Relationship Id="rId13" Type="http://schemas.openxmlformats.org/officeDocument/2006/relationships/image" Target="../media/image1823.png"/><Relationship Id="rId129" Type="http://schemas.openxmlformats.org/officeDocument/2006/relationships/image" Target="../media/image1881.png"/><Relationship Id="rId128" Type="http://schemas.openxmlformats.org/officeDocument/2006/relationships/customXml" Target="../ink/ink1867.xml"/><Relationship Id="rId127" Type="http://schemas.openxmlformats.org/officeDocument/2006/relationships/image" Target="../media/image1880.png"/><Relationship Id="rId126" Type="http://schemas.openxmlformats.org/officeDocument/2006/relationships/customXml" Target="../ink/ink1866.xml"/><Relationship Id="rId125" Type="http://schemas.openxmlformats.org/officeDocument/2006/relationships/image" Target="../media/image1879.png"/><Relationship Id="rId124" Type="http://schemas.openxmlformats.org/officeDocument/2006/relationships/customXml" Target="../ink/ink1865.xml"/><Relationship Id="rId123" Type="http://schemas.openxmlformats.org/officeDocument/2006/relationships/image" Target="../media/image1878.png"/><Relationship Id="rId122" Type="http://schemas.openxmlformats.org/officeDocument/2006/relationships/customXml" Target="../ink/ink1864.xml"/><Relationship Id="rId121" Type="http://schemas.openxmlformats.org/officeDocument/2006/relationships/image" Target="../media/image1877.png"/><Relationship Id="rId120" Type="http://schemas.openxmlformats.org/officeDocument/2006/relationships/customXml" Target="../ink/ink1863.xml"/><Relationship Id="rId12" Type="http://schemas.openxmlformats.org/officeDocument/2006/relationships/customXml" Target="../ink/ink1809.xml"/><Relationship Id="rId119" Type="http://schemas.openxmlformats.org/officeDocument/2006/relationships/image" Target="../media/image1876.png"/><Relationship Id="rId118" Type="http://schemas.openxmlformats.org/officeDocument/2006/relationships/customXml" Target="../ink/ink1862.xml"/><Relationship Id="rId117" Type="http://schemas.openxmlformats.org/officeDocument/2006/relationships/image" Target="../media/image1875.png"/><Relationship Id="rId116" Type="http://schemas.openxmlformats.org/officeDocument/2006/relationships/customXml" Target="../ink/ink1861.xml"/><Relationship Id="rId115" Type="http://schemas.openxmlformats.org/officeDocument/2006/relationships/image" Target="../media/image1874.png"/><Relationship Id="rId114" Type="http://schemas.openxmlformats.org/officeDocument/2006/relationships/customXml" Target="../ink/ink1860.xml"/><Relationship Id="rId113" Type="http://schemas.openxmlformats.org/officeDocument/2006/relationships/image" Target="../media/image1873.png"/><Relationship Id="rId112" Type="http://schemas.openxmlformats.org/officeDocument/2006/relationships/customXml" Target="../ink/ink1859.xml"/><Relationship Id="rId111" Type="http://schemas.openxmlformats.org/officeDocument/2006/relationships/image" Target="../media/image1872.png"/><Relationship Id="rId110" Type="http://schemas.openxmlformats.org/officeDocument/2006/relationships/customXml" Target="../ink/ink1858.xml"/><Relationship Id="rId11" Type="http://schemas.openxmlformats.org/officeDocument/2006/relationships/image" Target="../media/image1822.png"/><Relationship Id="rId109" Type="http://schemas.openxmlformats.org/officeDocument/2006/relationships/image" Target="../media/image1871.png"/><Relationship Id="rId108" Type="http://schemas.openxmlformats.org/officeDocument/2006/relationships/customXml" Target="../ink/ink1857.xml"/><Relationship Id="rId107" Type="http://schemas.openxmlformats.org/officeDocument/2006/relationships/image" Target="../media/image1870.png"/><Relationship Id="rId106" Type="http://schemas.openxmlformats.org/officeDocument/2006/relationships/customXml" Target="../ink/ink1856.xml"/><Relationship Id="rId105" Type="http://schemas.openxmlformats.org/officeDocument/2006/relationships/image" Target="../media/image1869.png"/><Relationship Id="rId104" Type="http://schemas.openxmlformats.org/officeDocument/2006/relationships/customXml" Target="../ink/ink1855.xml"/><Relationship Id="rId103" Type="http://schemas.openxmlformats.org/officeDocument/2006/relationships/image" Target="../media/image1868.png"/><Relationship Id="rId102" Type="http://schemas.openxmlformats.org/officeDocument/2006/relationships/customXml" Target="../ink/ink1854.xml"/><Relationship Id="rId101" Type="http://schemas.openxmlformats.org/officeDocument/2006/relationships/image" Target="../media/image1867.png"/><Relationship Id="rId100" Type="http://schemas.openxmlformats.org/officeDocument/2006/relationships/customXml" Target="../ink/ink1853.xml"/><Relationship Id="rId10" Type="http://schemas.openxmlformats.org/officeDocument/2006/relationships/customXml" Target="../ink/ink1808.xml"/><Relationship Id="rId1" Type="http://schemas.openxmlformats.org/officeDocument/2006/relationships/image" Target="../media/image1817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87.png"/><Relationship Id="rId8" Type="http://schemas.openxmlformats.org/officeDocument/2006/relationships/customXml" Target="../ink/ink1974.xml"/><Relationship Id="rId7" Type="http://schemas.openxmlformats.org/officeDocument/2006/relationships/image" Target="../media/image1986.png"/><Relationship Id="rId6" Type="http://schemas.openxmlformats.org/officeDocument/2006/relationships/customXml" Target="../ink/ink1973.xml"/><Relationship Id="rId5" Type="http://schemas.openxmlformats.org/officeDocument/2006/relationships/customXml" Target="../ink/ink1972.xml"/><Relationship Id="rId4" Type="http://schemas.openxmlformats.org/officeDocument/2006/relationships/image" Target="../media/image1985.png"/><Relationship Id="rId37" Type="http://schemas.openxmlformats.org/officeDocument/2006/relationships/slideLayout" Target="../slideLayouts/slideLayout2.xml"/><Relationship Id="rId36" Type="http://schemas.openxmlformats.org/officeDocument/2006/relationships/tags" Target="../tags/tag84.xml"/><Relationship Id="rId35" Type="http://schemas.openxmlformats.org/officeDocument/2006/relationships/image" Target="../media/image2000.png"/><Relationship Id="rId34" Type="http://schemas.openxmlformats.org/officeDocument/2006/relationships/customXml" Target="../ink/ink1987.xml"/><Relationship Id="rId33" Type="http://schemas.openxmlformats.org/officeDocument/2006/relationships/image" Target="../media/image1999.png"/><Relationship Id="rId32" Type="http://schemas.openxmlformats.org/officeDocument/2006/relationships/customXml" Target="../ink/ink1986.xml"/><Relationship Id="rId31" Type="http://schemas.openxmlformats.org/officeDocument/2006/relationships/image" Target="../media/image1998.png"/><Relationship Id="rId30" Type="http://schemas.openxmlformats.org/officeDocument/2006/relationships/customXml" Target="../ink/ink1985.xml"/><Relationship Id="rId3" Type="http://schemas.openxmlformats.org/officeDocument/2006/relationships/customXml" Target="../ink/ink1971.xml"/><Relationship Id="rId29" Type="http://schemas.openxmlformats.org/officeDocument/2006/relationships/image" Target="../media/image1997.png"/><Relationship Id="rId28" Type="http://schemas.openxmlformats.org/officeDocument/2006/relationships/customXml" Target="../ink/ink1984.xml"/><Relationship Id="rId27" Type="http://schemas.openxmlformats.org/officeDocument/2006/relationships/image" Target="../media/image1996.png"/><Relationship Id="rId26" Type="http://schemas.openxmlformats.org/officeDocument/2006/relationships/customXml" Target="../ink/ink1983.xml"/><Relationship Id="rId25" Type="http://schemas.openxmlformats.org/officeDocument/2006/relationships/image" Target="../media/image1995.png"/><Relationship Id="rId24" Type="http://schemas.openxmlformats.org/officeDocument/2006/relationships/customXml" Target="../ink/ink1982.xml"/><Relationship Id="rId23" Type="http://schemas.openxmlformats.org/officeDocument/2006/relationships/image" Target="../media/image1994.png"/><Relationship Id="rId22" Type="http://schemas.openxmlformats.org/officeDocument/2006/relationships/customXml" Target="../ink/ink1981.xml"/><Relationship Id="rId21" Type="http://schemas.openxmlformats.org/officeDocument/2006/relationships/image" Target="../media/image1993.png"/><Relationship Id="rId20" Type="http://schemas.openxmlformats.org/officeDocument/2006/relationships/customXml" Target="../ink/ink1980.xml"/><Relationship Id="rId2" Type="http://schemas.openxmlformats.org/officeDocument/2006/relationships/image" Target="../media/image1984.png"/><Relationship Id="rId19" Type="http://schemas.openxmlformats.org/officeDocument/2006/relationships/image" Target="../media/image1992.png"/><Relationship Id="rId18" Type="http://schemas.openxmlformats.org/officeDocument/2006/relationships/customXml" Target="../ink/ink1979.xml"/><Relationship Id="rId17" Type="http://schemas.openxmlformats.org/officeDocument/2006/relationships/image" Target="../media/image1991.png"/><Relationship Id="rId16" Type="http://schemas.openxmlformats.org/officeDocument/2006/relationships/customXml" Target="../ink/ink1978.xml"/><Relationship Id="rId15" Type="http://schemas.openxmlformats.org/officeDocument/2006/relationships/image" Target="../media/image1990.png"/><Relationship Id="rId14" Type="http://schemas.openxmlformats.org/officeDocument/2006/relationships/customXml" Target="../ink/ink1977.xml"/><Relationship Id="rId13" Type="http://schemas.openxmlformats.org/officeDocument/2006/relationships/image" Target="../media/image1989.png"/><Relationship Id="rId12" Type="http://schemas.openxmlformats.org/officeDocument/2006/relationships/customXml" Target="../ink/ink1976.xml"/><Relationship Id="rId11" Type="http://schemas.openxmlformats.org/officeDocument/2006/relationships/image" Target="../media/image1988.png"/><Relationship Id="rId10" Type="http://schemas.openxmlformats.org/officeDocument/2006/relationships/customXml" Target="../ink/ink1975.xml"/><Relationship Id="rId1" Type="http://schemas.openxmlformats.org/officeDocument/2006/relationships/image" Target="../media/image1817.png"/></Relationships>
</file>

<file path=ppt/slides/_rels/slide24.xml.rels><?xml version="1.0" encoding="UTF-8" standalone="yes"?>
<Relationships xmlns="http://schemas.openxmlformats.org/package/2006/relationships"><Relationship Id="rId99" Type="http://schemas.openxmlformats.org/officeDocument/2006/relationships/customXml" Target="../ink/ink2037.xml"/><Relationship Id="rId98" Type="http://schemas.openxmlformats.org/officeDocument/2006/relationships/image" Target="../media/image2048.png"/><Relationship Id="rId97" Type="http://schemas.openxmlformats.org/officeDocument/2006/relationships/customXml" Target="../ink/ink2036.xml"/><Relationship Id="rId96" Type="http://schemas.openxmlformats.org/officeDocument/2006/relationships/image" Target="../media/image2047.png"/><Relationship Id="rId95" Type="http://schemas.openxmlformats.org/officeDocument/2006/relationships/customXml" Target="../ink/ink2035.xml"/><Relationship Id="rId94" Type="http://schemas.openxmlformats.org/officeDocument/2006/relationships/image" Target="../media/image2046.png"/><Relationship Id="rId93" Type="http://schemas.openxmlformats.org/officeDocument/2006/relationships/customXml" Target="../ink/ink2034.xml"/><Relationship Id="rId92" Type="http://schemas.openxmlformats.org/officeDocument/2006/relationships/image" Target="../media/image2045.png"/><Relationship Id="rId91" Type="http://schemas.openxmlformats.org/officeDocument/2006/relationships/customXml" Target="../ink/ink2033.xml"/><Relationship Id="rId90" Type="http://schemas.openxmlformats.org/officeDocument/2006/relationships/image" Target="../media/image2044.png"/><Relationship Id="rId9" Type="http://schemas.openxmlformats.org/officeDocument/2006/relationships/image" Target="../media/image2004.png"/><Relationship Id="rId89" Type="http://schemas.openxmlformats.org/officeDocument/2006/relationships/customXml" Target="../ink/ink2032.xml"/><Relationship Id="rId88" Type="http://schemas.openxmlformats.org/officeDocument/2006/relationships/image" Target="../media/image2043.png"/><Relationship Id="rId87" Type="http://schemas.openxmlformats.org/officeDocument/2006/relationships/customXml" Target="../ink/ink2031.xml"/><Relationship Id="rId86" Type="http://schemas.openxmlformats.org/officeDocument/2006/relationships/image" Target="../media/image2042.png"/><Relationship Id="rId85" Type="http://schemas.openxmlformats.org/officeDocument/2006/relationships/customXml" Target="../ink/ink2030.xml"/><Relationship Id="rId84" Type="http://schemas.openxmlformats.org/officeDocument/2006/relationships/image" Target="../media/image2041.png"/><Relationship Id="rId83" Type="http://schemas.openxmlformats.org/officeDocument/2006/relationships/customXml" Target="../ink/ink2029.xml"/><Relationship Id="rId82" Type="http://schemas.openxmlformats.org/officeDocument/2006/relationships/image" Target="../media/image2040.png"/><Relationship Id="rId81" Type="http://schemas.openxmlformats.org/officeDocument/2006/relationships/customXml" Target="../ink/ink2028.xml"/><Relationship Id="rId80" Type="http://schemas.openxmlformats.org/officeDocument/2006/relationships/image" Target="../media/image2039.png"/><Relationship Id="rId8" Type="http://schemas.openxmlformats.org/officeDocument/2006/relationships/customXml" Target="../ink/ink1991.xml"/><Relationship Id="rId79" Type="http://schemas.openxmlformats.org/officeDocument/2006/relationships/customXml" Target="../ink/ink2027.xml"/><Relationship Id="rId78" Type="http://schemas.openxmlformats.org/officeDocument/2006/relationships/image" Target="../media/image2038.png"/><Relationship Id="rId77" Type="http://schemas.openxmlformats.org/officeDocument/2006/relationships/customXml" Target="../ink/ink2026.xml"/><Relationship Id="rId76" Type="http://schemas.openxmlformats.org/officeDocument/2006/relationships/image" Target="../media/image2037.png"/><Relationship Id="rId75" Type="http://schemas.openxmlformats.org/officeDocument/2006/relationships/customXml" Target="../ink/ink2025.xml"/><Relationship Id="rId74" Type="http://schemas.openxmlformats.org/officeDocument/2006/relationships/image" Target="../media/image2036.png"/><Relationship Id="rId73" Type="http://schemas.openxmlformats.org/officeDocument/2006/relationships/customXml" Target="../ink/ink2024.xml"/><Relationship Id="rId72" Type="http://schemas.openxmlformats.org/officeDocument/2006/relationships/image" Target="../media/image2035.png"/><Relationship Id="rId71" Type="http://schemas.openxmlformats.org/officeDocument/2006/relationships/customXml" Target="../ink/ink2023.xml"/><Relationship Id="rId70" Type="http://schemas.openxmlformats.org/officeDocument/2006/relationships/image" Target="../media/image2034.png"/><Relationship Id="rId7" Type="http://schemas.openxmlformats.org/officeDocument/2006/relationships/image" Target="../media/image2003.png"/><Relationship Id="rId69" Type="http://schemas.openxmlformats.org/officeDocument/2006/relationships/customXml" Target="../ink/ink2022.xml"/><Relationship Id="rId68" Type="http://schemas.openxmlformats.org/officeDocument/2006/relationships/image" Target="../media/image2033.png"/><Relationship Id="rId67" Type="http://schemas.openxmlformats.org/officeDocument/2006/relationships/customXml" Target="../ink/ink2021.xml"/><Relationship Id="rId66" Type="http://schemas.openxmlformats.org/officeDocument/2006/relationships/image" Target="../media/image2032.png"/><Relationship Id="rId65" Type="http://schemas.openxmlformats.org/officeDocument/2006/relationships/customXml" Target="../ink/ink2020.xml"/><Relationship Id="rId64" Type="http://schemas.openxmlformats.org/officeDocument/2006/relationships/image" Target="../media/image2031.png"/><Relationship Id="rId63" Type="http://schemas.openxmlformats.org/officeDocument/2006/relationships/customXml" Target="../ink/ink2019.xml"/><Relationship Id="rId62" Type="http://schemas.openxmlformats.org/officeDocument/2006/relationships/image" Target="../media/image2030.png"/><Relationship Id="rId61" Type="http://schemas.openxmlformats.org/officeDocument/2006/relationships/customXml" Target="../ink/ink2018.xml"/><Relationship Id="rId60" Type="http://schemas.openxmlformats.org/officeDocument/2006/relationships/image" Target="../media/image2029.png"/><Relationship Id="rId6" Type="http://schemas.openxmlformats.org/officeDocument/2006/relationships/customXml" Target="../ink/ink1990.xml"/><Relationship Id="rId59" Type="http://schemas.openxmlformats.org/officeDocument/2006/relationships/customXml" Target="../ink/ink2017.xml"/><Relationship Id="rId58" Type="http://schemas.openxmlformats.org/officeDocument/2006/relationships/image" Target="../media/image2028.png"/><Relationship Id="rId57" Type="http://schemas.openxmlformats.org/officeDocument/2006/relationships/customXml" Target="../ink/ink2016.xml"/><Relationship Id="rId56" Type="http://schemas.openxmlformats.org/officeDocument/2006/relationships/image" Target="../media/image2027.png"/><Relationship Id="rId55" Type="http://schemas.openxmlformats.org/officeDocument/2006/relationships/customXml" Target="../ink/ink2015.xml"/><Relationship Id="rId54" Type="http://schemas.openxmlformats.org/officeDocument/2006/relationships/image" Target="../media/image2026.png"/><Relationship Id="rId53" Type="http://schemas.openxmlformats.org/officeDocument/2006/relationships/customXml" Target="../ink/ink2014.xml"/><Relationship Id="rId52" Type="http://schemas.openxmlformats.org/officeDocument/2006/relationships/image" Target="../media/image2025.png"/><Relationship Id="rId51" Type="http://schemas.openxmlformats.org/officeDocument/2006/relationships/customXml" Target="../ink/ink2013.xml"/><Relationship Id="rId50" Type="http://schemas.openxmlformats.org/officeDocument/2006/relationships/image" Target="../media/image2024.png"/><Relationship Id="rId5" Type="http://schemas.openxmlformats.org/officeDocument/2006/relationships/image" Target="../media/image2002.png"/><Relationship Id="rId49" Type="http://schemas.openxmlformats.org/officeDocument/2006/relationships/customXml" Target="../ink/ink2012.xml"/><Relationship Id="rId48" Type="http://schemas.openxmlformats.org/officeDocument/2006/relationships/image" Target="../media/image2023.png"/><Relationship Id="rId47" Type="http://schemas.openxmlformats.org/officeDocument/2006/relationships/customXml" Target="../ink/ink2011.xml"/><Relationship Id="rId46" Type="http://schemas.openxmlformats.org/officeDocument/2006/relationships/image" Target="../media/image2022.png"/><Relationship Id="rId45" Type="http://schemas.openxmlformats.org/officeDocument/2006/relationships/customXml" Target="../ink/ink2010.xml"/><Relationship Id="rId44" Type="http://schemas.openxmlformats.org/officeDocument/2006/relationships/image" Target="../media/image2021.png"/><Relationship Id="rId43" Type="http://schemas.openxmlformats.org/officeDocument/2006/relationships/customXml" Target="../ink/ink2009.xml"/><Relationship Id="rId42" Type="http://schemas.openxmlformats.org/officeDocument/2006/relationships/image" Target="../media/image2020.png"/><Relationship Id="rId41" Type="http://schemas.openxmlformats.org/officeDocument/2006/relationships/customXml" Target="../ink/ink2008.xml"/><Relationship Id="rId40" Type="http://schemas.openxmlformats.org/officeDocument/2006/relationships/image" Target="../media/image2019.png"/><Relationship Id="rId4" Type="http://schemas.openxmlformats.org/officeDocument/2006/relationships/customXml" Target="../ink/ink1989.xml"/><Relationship Id="rId39" Type="http://schemas.openxmlformats.org/officeDocument/2006/relationships/customXml" Target="../ink/ink2007.xml"/><Relationship Id="rId38" Type="http://schemas.openxmlformats.org/officeDocument/2006/relationships/image" Target="../media/image2018.png"/><Relationship Id="rId37" Type="http://schemas.openxmlformats.org/officeDocument/2006/relationships/customXml" Target="../ink/ink2006.xml"/><Relationship Id="rId36" Type="http://schemas.openxmlformats.org/officeDocument/2006/relationships/image" Target="../media/image2017.png"/><Relationship Id="rId35" Type="http://schemas.openxmlformats.org/officeDocument/2006/relationships/customXml" Target="../ink/ink2005.xml"/><Relationship Id="rId34" Type="http://schemas.openxmlformats.org/officeDocument/2006/relationships/image" Target="../media/image2016.png"/><Relationship Id="rId33" Type="http://schemas.openxmlformats.org/officeDocument/2006/relationships/customXml" Target="../ink/ink2004.xml"/><Relationship Id="rId32" Type="http://schemas.openxmlformats.org/officeDocument/2006/relationships/image" Target="../media/image2015.png"/><Relationship Id="rId31" Type="http://schemas.openxmlformats.org/officeDocument/2006/relationships/customXml" Target="../ink/ink2003.xml"/><Relationship Id="rId30" Type="http://schemas.openxmlformats.org/officeDocument/2006/relationships/image" Target="../media/image2014.png"/><Relationship Id="rId3" Type="http://schemas.openxmlformats.org/officeDocument/2006/relationships/image" Target="../media/image34.png"/><Relationship Id="rId29" Type="http://schemas.openxmlformats.org/officeDocument/2006/relationships/customXml" Target="../ink/ink2002.xml"/><Relationship Id="rId28" Type="http://schemas.openxmlformats.org/officeDocument/2006/relationships/image" Target="../media/image2013.png"/><Relationship Id="rId27" Type="http://schemas.openxmlformats.org/officeDocument/2006/relationships/customXml" Target="../ink/ink2001.xml"/><Relationship Id="rId26" Type="http://schemas.openxmlformats.org/officeDocument/2006/relationships/image" Target="../media/image2012.png"/><Relationship Id="rId25" Type="http://schemas.openxmlformats.org/officeDocument/2006/relationships/customXml" Target="../ink/ink2000.xml"/><Relationship Id="rId24" Type="http://schemas.openxmlformats.org/officeDocument/2006/relationships/image" Target="../media/image2011.png"/><Relationship Id="rId23" Type="http://schemas.openxmlformats.org/officeDocument/2006/relationships/customXml" Target="../ink/ink1999.xml"/><Relationship Id="rId22" Type="http://schemas.openxmlformats.org/officeDocument/2006/relationships/image" Target="../media/image2010.png"/><Relationship Id="rId21" Type="http://schemas.openxmlformats.org/officeDocument/2006/relationships/customXml" Target="../ink/ink1998.xml"/><Relationship Id="rId20" Type="http://schemas.openxmlformats.org/officeDocument/2006/relationships/customXml" Target="../ink/ink1997.xml"/><Relationship Id="rId2" Type="http://schemas.openxmlformats.org/officeDocument/2006/relationships/customXml" Target="../ink/ink1988.xml"/><Relationship Id="rId19" Type="http://schemas.openxmlformats.org/officeDocument/2006/relationships/image" Target="../media/image2009.png"/><Relationship Id="rId18" Type="http://schemas.openxmlformats.org/officeDocument/2006/relationships/customXml" Target="../ink/ink1996.xml"/><Relationship Id="rId178" Type="http://schemas.openxmlformats.org/officeDocument/2006/relationships/slideLayout" Target="../slideLayouts/slideLayout2.xml"/><Relationship Id="rId177" Type="http://schemas.openxmlformats.org/officeDocument/2006/relationships/tags" Target="../tags/tag85.xml"/><Relationship Id="rId176" Type="http://schemas.openxmlformats.org/officeDocument/2006/relationships/image" Target="../media/image2087.png"/><Relationship Id="rId175" Type="http://schemas.openxmlformats.org/officeDocument/2006/relationships/customXml" Target="../ink/ink2075.xml"/><Relationship Id="rId174" Type="http://schemas.openxmlformats.org/officeDocument/2006/relationships/image" Target="../media/image2086.png"/><Relationship Id="rId173" Type="http://schemas.openxmlformats.org/officeDocument/2006/relationships/customXml" Target="../ink/ink2074.xml"/><Relationship Id="rId172" Type="http://schemas.openxmlformats.org/officeDocument/2006/relationships/image" Target="../media/image2085.png"/><Relationship Id="rId171" Type="http://schemas.openxmlformats.org/officeDocument/2006/relationships/customXml" Target="../ink/ink2073.xml"/><Relationship Id="rId170" Type="http://schemas.openxmlformats.org/officeDocument/2006/relationships/image" Target="../media/image2084.png"/><Relationship Id="rId17" Type="http://schemas.openxmlformats.org/officeDocument/2006/relationships/image" Target="../media/image2008.png"/><Relationship Id="rId169" Type="http://schemas.openxmlformats.org/officeDocument/2006/relationships/customXml" Target="../ink/ink2072.xml"/><Relationship Id="rId168" Type="http://schemas.openxmlformats.org/officeDocument/2006/relationships/image" Target="../media/image2083.png"/><Relationship Id="rId167" Type="http://schemas.openxmlformats.org/officeDocument/2006/relationships/customXml" Target="../ink/ink2071.xml"/><Relationship Id="rId166" Type="http://schemas.openxmlformats.org/officeDocument/2006/relationships/image" Target="../media/image2082.png"/><Relationship Id="rId165" Type="http://schemas.openxmlformats.org/officeDocument/2006/relationships/customXml" Target="../ink/ink2070.xml"/><Relationship Id="rId164" Type="http://schemas.openxmlformats.org/officeDocument/2006/relationships/image" Target="../media/image2081.png"/><Relationship Id="rId163" Type="http://schemas.openxmlformats.org/officeDocument/2006/relationships/customXml" Target="../ink/ink2069.xml"/><Relationship Id="rId162" Type="http://schemas.openxmlformats.org/officeDocument/2006/relationships/image" Target="../media/image2080.png"/><Relationship Id="rId161" Type="http://schemas.openxmlformats.org/officeDocument/2006/relationships/customXml" Target="../ink/ink2068.xml"/><Relationship Id="rId160" Type="http://schemas.openxmlformats.org/officeDocument/2006/relationships/image" Target="../media/image2079.png"/><Relationship Id="rId16" Type="http://schemas.openxmlformats.org/officeDocument/2006/relationships/customXml" Target="../ink/ink1995.xml"/><Relationship Id="rId159" Type="http://schemas.openxmlformats.org/officeDocument/2006/relationships/customXml" Target="../ink/ink2067.xml"/><Relationship Id="rId158" Type="http://schemas.openxmlformats.org/officeDocument/2006/relationships/image" Target="../media/image2078.png"/><Relationship Id="rId157" Type="http://schemas.openxmlformats.org/officeDocument/2006/relationships/customXml" Target="../ink/ink2066.xml"/><Relationship Id="rId156" Type="http://schemas.openxmlformats.org/officeDocument/2006/relationships/image" Target="../media/image2077.png"/><Relationship Id="rId155" Type="http://schemas.openxmlformats.org/officeDocument/2006/relationships/customXml" Target="../ink/ink2065.xml"/><Relationship Id="rId154" Type="http://schemas.openxmlformats.org/officeDocument/2006/relationships/image" Target="../media/image2076.png"/><Relationship Id="rId153" Type="http://schemas.openxmlformats.org/officeDocument/2006/relationships/customXml" Target="../ink/ink2064.xml"/><Relationship Id="rId152" Type="http://schemas.openxmlformats.org/officeDocument/2006/relationships/image" Target="../media/image2075.png"/><Relationship Id="rId151" Type="http://schemas.openxmlformats.org/officeDocument/2006/relationships/customXml" Target="../ink/ink2063.xml"/><Relationship Id="rId150" Type="http://schemas.openxmlformats.org/officeDocument/2006/relationships/image" Target="../media/image2074.png"/><Relationship Id="rId15" Type="http://schemas.openxmlformats.org/officeDocument/2006/relationships/image" Target="../media/image2007.png"/><Relationship Id="rId149" Type="http://schemas.openxmlformats.org/officeDocument/2006/relationships/customXml" Target="../ink/ink2062.xml"/><Relationship Id="rId148" Type="http://schemas.openxmlformats.org/officeDocument/2006/relationships/image" Target="../media/image2073.png"/><Relationship Id="rId147" Type="http://schemas.openxmlformats.org/officeDocument/2006/relationships/customXml" Target="../ink/ink2061.xml"/><Relationship Id="rId146" Type="http://schemas.openxmlformats.org/officeDocument/2006/relationships/image" Target="../media/image2072.png"/><Relationship Id="rId145" Type="http://schemas.openxmlformats.org/officeDocument/2006/relationships/customXml" Target="../ink/ink2060.xml"/><Relationship Id="rId144" Type="http://schemas.openxmlformats.org/officeDocument/2006/relationships/image" Target="../media/image2071.png"/><Relationship Id="rId143" Type="http://schemas.openxmlformats.org/officeDocument/2006/relationships/customXml" Target="../ink/ink2059.xml"/><Relationship Id="rId142" Type="http://schemas.openxmlformats.org/officeDocument/2006/relationships/image" Target="../media/image2070.png"/><Relationship Id="rId141" Type="http://schemas.openxmlformats.org/officeDocument/2006/relationships/customXml" Target="../ink/ink2058.xml"/><Relationship Id="rId140" Type="http://schemas.openxmlformats.org/officeDocument/2006/relationships/image" Target="../media/image2069.png"/><Relationship Id="rId14" Type="http://schemas.openxmlformats.org/officeDocument/2006/relationships/customXml" Target="../ink/ink1994.xml"/><Relationship Id="rId139" Type="http://schemas.openxmlformats.org/officeDocument/2006/relationships/customXml" Target="../ink/ink2057.xml"/><Relationship Id="rId138" Type="http://schemas.openxmlformats.org/officeDocument/2006/relationships/image" Target="../media/image2068.png"/><Relationship Id="rId137" Type="http://schemas.openxmlformats.org/officeDocument/2006/relationships/customXml" Target="../ink/ink2056.xml"/><Relationship Id="rId136" Type="http://schemas.openxmlformats.org/officeDocument/2006/relationships/image" Target="../media/image2067.png"/><Relationship Id="rId135" Type="http://schemas.openxmlformats.org/officeDocument/2006/relationships/customXml" Target="../ink/ink2055.xml"/><Relationship Id="rId134" Type="http://schemas.openxmlformats.org/officeDocument/2006/relationships/image" Target="../media/image2066.png"/><Relationship Id="rId133" Type="http://schemas.openxmlformats.org/officeDocument/2006/relationships/customXml" Target="../ink/ink2054.xml"/><Relationship Id="rId132" Type="http://schemas.openxmlformats.org/officeDocument/2006/relationships/image" Target="../media/image2065.png"/><Relationship Id="rId131" Type="http://schemas.openxmlformats.org/officeDocument/2006/relationships/customXml" Target="../ink/ink2053.xml"/><Relationship Id="rId130" Type="http://schemas.openxmlformats.org/officeDocument/2006/relationships/image" Target="../media/image2064.png"/><Relationship Id="rId13" Type="http://schemas.openxmlformats.org/officeDocument/2006/relationships/image" Target="../media/image2006.png"/><Relationship Id="rId129" Type="http://schemas.openxmlformats.org/officeDocument/2006/relationships/customXml" Target="../ink/ink2052.xml"/><Relationship Id="rId128" Type="http://schemas.openxmlformats.org/officeDocument/2006/relationships/image" Target="../media/image2063.png"/><Relationship Id="rId127" Type="http://schemas.openxmlformats.org/officeDocument/2006/relationships/customXml" Target="../ink/ink2051.xml"/><Relationship Id="rId126" Type="http://schemas.openxmlformats.org/officeDocument/2006/relationships/image" Target="../media/image2062.png"/><Relationship Id="rId125" Type="http://schemas.openxmlformats.org/officeDocument/2006/relationships/customXml" Target="../ink/ink2050.xml"/><Relationship Id="rId124" Type="http://schemas.openxmlformats.org/officeDocument/2006/relationships/image" Target="../media/image2061.png"/><Relationship Id="rId123" Type="http://schemas.openxmlformats.org/officeDocument/2006/relationships/customXml" Target="../ink/ink2049.xml"/><Relationship Id="rId122" Type="http://schemas.openxmlformats.org/officeDocument/2006/relationships/image" Target="../media/image2060.png"/><Relationship Id="rId121" Type="http://schemas.openxmlformats.org/officeDocument/2006/relationships/customXml" Target="../ink/ink2048.xml"/><Relationship Id="rId120" Type="http://schemas.openxmlformats.org/officeDocument/2006/relationships/image" Target="../media/image2059.png"/><Relationship Id="rId12" Type="http://schemas.openxmlformats.org/officeDocument/2006/relationships/customXml" Target="../ink/ink1993.xml"/><Relationship Id="rId119" Type="http://schemas.openxmlformats.org/officeDocument/2006/relationships/customXml" Target="../ink/ink2047.xml"/><Relationship Id="rId118" Type="http://schemas.openxmlformats.org/officeDocument/2006/relationships/image" Target="../media/image2058.png"/><Relationship Id="rId117" Type="http://schemas.openxmlformats.org/officeDocument/2006/relationships/customXml" Target="../ink/ink2046.xml"/><Relationship Id="rId116" Type="http://schemas.openxmlformats.org/officeDocument/2006/relationships/image" Target="../media/image2057.png"/><Relationship Id="rId115" Type="http://schemas.openxmlformats.org/officeDocument/2006/relationships/customXml" Target="../ink/ink2045.xml"/><Relationship Id="rId114" Type="http://schemas.openxmlformats.org/officeDocument/2006/relationships/image" Target="../media/image2056.png"/><Relationship Id="rId113" Type="http://schemas.openxmlformats.org/officeDocument/2006/relationships/customXml" Target="../ink/ink2044.xml"/><Relationship Id="rId112" Type="http://schemas.openxmlformats.org/officeDocument/2006/relationships/image" Target="../media/image2055.png"/><Relationship Id="rId111" Type="http://schemas.openxmlformats.org/officeDocument/2006/relationships/customXml" Target="../ink/ink2043.xml"/><Relationship Id="rId110" Type="http://schemas.openxmlformats.org/officeDocument/2006/relationships/image" Target="../media/image2054.png"/><Relationship Id="rId11" Type="http://schemas.openxmlformats.org/officeDocument/2006/relationships/image" Target="../media/image2005.png"/><Relationship Id="rId109" Type="http://schemas.openxmlformats.org/officeDocument/2006/relationships/customXml" Target="../ink/ink2042.xml"/><Relationship Id="rId108" Type="http://schemas.openxmlformats.org/officeDocument/2006/relationships/image" Target="../media/image2053.png"/><Relationship Id="rId107" Type="http://schemas.openxmlformats.org/officeDocument/2006/relationships/customXml" Target="../ink/ink2041.xml"/><Relationship Id="rId106" Type="http://schemas.openxmlformats.org/officeDocument/2006/relationships/image" Target="../media/image2052.png"/><Relationship Id="rId105" Type="http://schemas.openxmlformats.org/officeDocument/2006/relationships/customXml" Target="../ink/ink2040.xml"/><Relationship Id="rId104" Type="http://schemas.openxmlformats.org/officeDocument/2006/relationships/image" Target="../media/image2051.png"/><Relationship Id="rId103" Type="http://schemas.openxmlformats.org/officeDocument/2006/relationships/customXml" Target="../ink/ink2039.xml"/><Relationship Id="rId102" Type="http://schemas.openxmlformats.org/officeDocument/2006/relationships/image" Target="../media/image2050.png"/><Relationship Id="rId101" Type="http://schemas.openxmlformats.org/officeDocument/2006/relationships/customXml" Target="../ink/ink2038.xml"/><Relationship Id="rId100" Type="http://schemas.openxmlformats.org/officeDocument/2006/relationships/image" Target="../media/image2049.png"/><Relationship Id="rId10" Type="http://schemas.openxmlformats.org/officeDocument/2006/relationships/customXml" Target="../ink/ink1992.xml"/><Relationship Id="rId1" Type="http://schemas.openxmlformats.org/officeDocument/2006/relationships/image" Target="../media/image2001.png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tags" Target="../tags/tag86.xml"/><Relationship Id="rId3" Type="http://schemas.openxmlformats.org/officeDocument/2006/relationships/image" Target="../media/image2089.png"/><Relationship Id="rId2" Type="http://schemas.openxmlformats.org/officeDocument/2006/relationships/image" Target="../media/image2001.png"/><Relationship Id="rId1" Type="http://schemas.openxmlformats.org/officeDocument/2006/relationships/image" Target="../media/image2088.png"/></Relationships>
</file>

<file path=ppt/slides/_rels/slide26.xml.rels><?xml version="1.0" encoding="UTF-8" standalone="yes"?>
<Relationships xmlns="http://schemas.openxmlformats.org/package/2006/relationships"><Relationship Id="rId99" Type="http://schemas.openxmlformats.org/officeDocument/2006/relationships/customXml" Target="../ink/ink2125.xml"/><Relationship Id="rId98" Type="http://schemas.openxmlformats.org/officeDocument/2006/relationships/image" Target="../media/image2136.png"/><Relationship Id="rId97" Type="http://schemas.openxmlformats.org/officeDocument/2006/relationships/customXml" Target="../ink/ink2124.xml"/><Relationship Id="rId96" Type="http://schemas.openxmlformats.org/officeDocument/2006/relationships/image" Target="../media/image2135.png"/><Relationship Id="rId95" Type="http://schemas.openxmlformats.org/officeDocument/2006/relationships/customXml" Target="../ink/ink2123.xml"/><Relationship Id="rId94" Type="http://schemas.openxmlformats.org/officeDocument/2006/relationships/image" Target="../media/image2134.png"/><Relationship Id="rId93" Type="http://schemas.openxmlformats.org/officeDocument/2006/relationships/customXml" Target="../ink/ink2122.xml"/><Relationship Id="rId92" Type="http://schemas.openxmlformats.org/officeDocument/2006/relationships/image" Target="../media/image2133.png"/><Relationship Id="rId91" Type="http://schemas.openxmlformats.org/officeDocument/2006/relationships/customXml" Target="../ink/ink2121.xml"/><Relationship Id="rId90" Type="http://schemas.openxmlformats.org/officeDocument/2006/relationships/image" Target="../media/image2132.png"/><Relationship Id="rId9" Type="http://schemas.openxmlformats.org/officeDocument/2006/relationships/image" Target="../media/image2093.png"/><Relationship Id="rId89" Type="http://schemas.openxmlformats.org/officeDocument/2006/relationships/customXml" Target="../ink/ink2120.xml"/><Relationship Id="rId88" Type="http://schemas.openxmlformats.org/officeDocument/2006/relationships/image" Target="../media/image2131.png"/><Relationship Id="rId87" Type="http://schemas.openxmlformats.org/officeDocument/2006/relationships/customXml" Target="../ink/ink2119.xml"/><Relationship Id="rId86" Type="http://schemas.openxmlformats.org/officeDocument/2006/relationships/image" Target="../media/image2130.png"/><Relationship Id="rId85" Type="http://schemas.openxmlformats.org/officeDocument/2006/relationships/customXml" Target="../ink/ink2118.xml"/><Relationship Id="rId84" Type="http://schemas.openxmlformats.org/officeDocument/2006/relationships/image" Target="../media/image2129.png"/><Relationship Id="rId83" Type="http://schemas.openxmlformats.org/officeDocument/2006/relationships/customXml" Target="../ink/ink2117.xml"/><Relationship Id="rId82" Type="http://schemas.openxmlformats.org/officeDocument/2006/relationships/image" Target="../media/image2128.png"/><Relationship Id="rId81" Type="http://schemas.openxmlformats.org/officeDocument/2006/relationships/customXml" Target="../ink/ink2116.xml"/><Relationship Id="rId80" Type="http://schemas.openxmlformats.org/officeDocument/2006/relationships/image" Target="../media/image2127.png"/><Relationship Id="rId8" Type="http://schemas.openxmlformats.org/officeDocument/2006/relationships/customXml" Target="../ink/ink2078.xml"/><Relationship Id="rId79" Type="http://schemas.openxmlformats.org/officeDocument/2006/relationships/customXml" Target="../ink/ink2115.xml"/><Relationship Id="rId78" Type="http://schemas.openxmlformats.org/officeDocument/2006/relationships/image" Target="../media/image2126.png"/><Relationship Id="rId77" Type="http://schemas.openxmlformats.org/officeDocument/2006/relationships/customXml" Target="../ink/ink2114.xml"/><Relationship Id="rId76" Type="http://schemas.openxmlformats.org/officeDocument/2006/relationships/image" Target="../media/image2125.png"/><Relationship Id="rId75" Type="http://schemas.openxmlformats.org/officeDocument/2006/relationships/customXml" Target="../ink/ink2113.xml"/><Relationship Id="rId74" Type="http://schemas.openxmlformats.org/officeDocument/2006/relationships/image" Target="../media/image2124.png"/><Relationship Id="rId73" Type="http://schemas.openxmlformats.org/officeDocument/2006/relationships/customXml" Target="../ink/ink2112.xml"/><Relationship Id="rId72" Type="http://schemas.openxmlformats.org/officeDocument/2006/relationships/image" Target="../media/image2123.png"/><Relationship Id="rId71" Type="http://schemas.openxmlformats.org/officeDocument/2006/relationships/customXml" Target="../ink/ink2111.xml"/><Relationship Id="rId70" Type="http://schemas.openxmlformats.org/officeDocument/2006/relationships/image" Target="../media/image2122.png"/><Relationship Id="rId7" Type="http://schemas.openxmlformats.org/officeDocument/2006/relationships/customXml" Target="../ink/ink2077.xml"/><Relationship Id="rId69" Type="http://schemas.openxmlformats.org/officeDocument/2006/relationships/customXml" Target="../ink/ink2110.xml"/><Relationship Id="rId68" Type="http://schemas.openxmlformats.org/officeDocument/2006/relationships/image" Target="../media/image2121.png"/><Relationship Id="rId67" Type="http://schemas.openxmlformats.org/officeDocument/2006/relationships/customXml" Target="../ink/ink2109.xml"/><Relationship Id="rId66" Type="http://schemas.openxmlformats.org/officeDocument/2006/relationships/image" Target="../media/image2120.png"/><Relationship Id="rId65" Type="http://schemas.openxmlformats.org/officeDocument/2006/relationships/customXml" Target="../ink/ink2108.xml"/><Relationship Id="rId64" Type="http://schemas.openxmlformats.org/officeDocument/2006/relationships/image" Target="../media/image2119.png"/><Relationship Id="rId63" Type="http://schemas.openxmlformats.org/officeDocument/2006/relationships/customXml" Target="../ink/ink2107.xml"/><Relationship Id="rId62" Type="http://schemas.openxmlformats.org/officeDocument/2006/relationships/image" Target="../media/image2118.png"/><Relationship Id="rId61" Type="http://schemas.openxmlformats.org/officeDocument/2006/relationships/customXml" Target="../ink/ink2106.xml"/><Relationship Id="rId60" Type="http://schemas.openxmlformats.org/officeDocument/2006/relationships/image" Target="../media/image2117.png"/><Relationship Id="rId6" Type="http://schemas.openxmlformats.org/officeDocument/2006/relationships/image" Target="../media/image34.png"/><Relationship Id="rId59" Type="http://schemas.openxmlformats.org/officeDocument/2006/relationships/customXml" Target="../ink/ink2105.xml"/><Relationship Id="rId58" Type="http://schemas.openxmlformats.org/officeDocument/2006/relationships/image" Target="../media/image2116.png"/><Relationship Id="rId57" Type="http://schemas.openxmlformats.org/officeDocument/2006/relationships/customXml" Target="../ink/ink2104.xml"/><Relationship Id="rId56" Type="http://schemas.openxmlformats.org/officeDocument/2006/relationships/image" Target="../media/image2115.png"/><Relationship Id="rId55" Type="http://schemas.openxmlformats.org/officeDocument/2006/relationships/customXml" Target="../ink/ink2103.xml"/><Relationship Id="rId54" Type="http://schemas.openxmlformats.org/officeDocument/2006/relationships/image" Target="../media/image2114.png"/><Relationship Id="rId53" Type="http://schemas.openxmlformats.org/officeDocument/2006/relationships/customXml" Target="../ink/ink2102.xml"/><Relationship Id="rId52" Type="http://schemas.openxmlformats.org/officeDocument/2006/relationships/image" Target="../media/image2113.png"/><Relationship Id="rId51" Type="http://schemas.openxmlformats.org/officeDocument/2006/relationships/customXml" Target="../ink/ink2101.xml"/><Relationship Id="rId50" Type="http://schemas.openxmlformats.org/officeDocument/2006/relationships/image" Target="../media/image2112.png"/><Relationship Id="rId5" Type="http://schemas.openxmlformats.org/officeDocument/2006/relationships/customXml" Target="../ink/ink2076.xml"/><Relationship Id="rId49" Type="http://schemas.openxmlformats.org/officeDocument/2006/relationships/customXml" Target="../ink/ink2100.xml"/><Relationship Id="rId48" Type="http://schemas.openxmlformats.org/officeDocument/2006/relationships/image" Target="../media/image2111.png"/><Relationship Id="rId47" Type="http://schemas.openxmlformats.org/officeDocument/2006/relationships/customXml" Target="../ink/ink2099.xml"/><Relationship Id="rId46" Type="http://schemas.openxmlformats.org/officeDocument/2006/relationships/image" Target="../media/image2110.png"/><Relationship Id="rId45" Type="http://schemas.openxmlformats.org/officeDocument/2006/relationships/customXml" Target="../ink/ink2098.xml"/><Relationship Id="rId44" Type="http://schemas.openxmlformats.org/officeDocument/2006/relationships/image" Target="../media/image2109.png"/><Relationship Id="rId43" Type="http://schemas.openxmlformats.org/officeDocument/2006/relationships/customXml" Target="../ink/ink2097.xml"/><Relationship Id="rId42" Type="http://schemas.openxmlformats.org/officeDocument/2006/relationships/image" Target="../media/image2108.png"/><Relationship Id="rId41" Type="http://schemas.openxmlformats.org/officeDocument/2006/relationships/customXml" Target="../ink/ink2096.xml"/><Relationship Id="rId40" Type="http://schemas.openxmlformats.org/officeDocument/2006/relationships/image" Target="../media/image2107.png"/><Relationship Id="rId4" Type="http://schemas.openxmlformats.org/officeDocument/2006/relationships/image" Target="../media/image2092.png"/><Relationship Id="rId39" Type="http://schemas.openxmlformats.org/officeDocument/2006/relationships/customXml" Target="../ink/ink2095.xml"/><Relationship Id="rId38" Type="http://schemas.openxmlformats.org/officeDocument/2006/relationships/image" Target="../media/image2106.png"/><Relationship Id="rId37" Type="http://schemas.openxmlformats.org/officeDocument/2006/relationships/customXml" Target="../ink/ink2094.xml"/><Relationship Id="rId36" Type="http://schemas.openxmlformats.org/officeDocument/2006/relationships/image" Target="../media/image2105.png"/><Relationship Id="rId35" Type="http://schemas.openxmlformats.org/officeDocument/2006/relationships/customXml" Target="../ink/ink2093.xml"/><Relationship Id="rId34" Type="http://schemas.openxmlformats.org/officeDocument/2006/relationships/image" Target="../media/image2104.png"/><Relationship Id="rId33" Type="http://schemas.openxmlformats.org/officeDocument/2006/relationships/customXml" Target="../ink/ink2092.xml"/><Relationship Id="rId32" Type="http://schemas.openxmlformats.org/officeDocument/2006/relationships/image" Target="../media/image2103.png"/><Relationship Id="rId31" Type="http://schemas.openxmlformats.org/officeDocument/2006/relationships/customXml" Target="../ink/ink2091.xml"/><Relationship Id="rId302" Type="http://schemas.openxmlformats.org/officeDocument/2006/relationships/slideLayout" Target="../slideLayouts/slideLayout2.xml"/><Relationship Id="rId301" Type="http://schemas.openxmlformats.org/officeDocument/2006/relationships/tags" Target="../tags/tag87.xml"/><Relationship Id="rId300" Type="http://schemas.openxmlformats.org/officeDocument/2006/relationships/image" Target="../media/image2236.png"/><Relationship Id="rId30" Type="http://schemas.openxmlformats.org/officeDocument/2006/relationships/image" Target="../media/image2102.png"/><Relationship Id="rId3" Type="http://schemas.openxmlformats.org/officeDocument/2006/relationships/image" Target="../media/image2091.png"/><Relationship Id="rId299" Type="http://schemas.openxmlformats.org/officeDocument/2006/relationships/customXml" Target="../ink/ink2225.xml"/><Relationship Id="rId298" Type="http://schemas.openxmlformats.org/officeDocument/2006/relationships/image" Target="../media/image2235.png"/><Relationship Id="rId297" Type="http://schemas.openxmlformats.org/officeDocument/2006/relationships/customXml" Target="../ink/ink2224.xml"/><Relationship Id="rId296" Type="http://schemas.openxmlformats.org/officeDocument/2006/relationships/image" Target="../media/image2234.png"/><Relationship Id="rId295" Type="http://schemas.openxmlformats.org/officeDocument/2006/relationships/customXml" Target="../ink/ink2223.xml"/><Relationship Id="rId294" Type="http://schemas.openxmlformats.org/officeDocument/2006/relationships/image" Target="../media/image2233.png"/><Relationship Id="rId293" Type="http://schemas.openxmlformats.org/officeDocument/2006/relationships/customXml" Target="../ink/ink2222.xml"/><Relationship Id="rId292" Type="http://schemas.openxmlformats.org/officeDocument/2006/relationships/image" Target="../media/image2232.png"/><Relationship Id="rId291" Type="http://schemas.openxmlformats.org/officeDocument/2006/relationships/customXml" Target="../ink/ink2221.xml"/><Relationship Id="rId290" Type="http://schemas.openxmlformats.org/officeDocument/2006/relationships/image" Target="../media/image2231.png"/><Relationship Id="rId29" Type="http://schemas.openxmlformats.org/officeDocument/2006/relationships/customXml" Target="../ink/ink2090.xml"/><Relationship Id="rId289" Type="http://schemas.openxmlformats.org/officeDocument/2006/relationships/customXml" Target="../ink/ink2220.xml"/><Relationship Id="rId288" Type="http://schemas.openxmlformats.org/officeDocument/2006/relationships/image" Target="../media/image2230.png"/><Relationship Id="rId287" Type="http://schemas.openxmlformats.org/officeDocument/2006/relationships/customXml" Target="../ink/ink2219.xml"/><Relationship Id="rId286" Type="http://schemas.openxmlformats.org/officeDocument/2006/relationships/image" Target="../media/image2229.png"/><Relationship Id="rId285" Type="http://schemas.openxmlformats.org/officeDocument/2006/relationships/customXml" Target="../ink/ink2218.xml"/><Relationship Id="rId284" Type="http://schemas.openxmlformats.org/officeDocument/2006/relationships/image" Target="../media/image2228.png"/><Relationship Id="rId283" Type="http://schemas.openxmlformats.org/officeDocument/2006/relationships/customXml" Target="../ink/ink2217.xml"/><Relationship Id="rId282" Type="http://schemas.openxmlformats.org/officeDocument/2006/relationships/image" Target="../media/image2227.png"/><Relationship Id="rId281" Type="http://schemas.openxmlformats.org/officeDocument/2006/relationships/customXml" Target="../ink/ink2216.xml"/><Relationship Id="rId280" Type="http://schemas.openxmlformats.org/officeDocument/2006/relationships/image" Target="../media/image2226.png"/><Relationship Id="rId28" Type="http://schemas.openxmlformats.org/officeDocument/2006/relationships/image" Target="../media/image2101.png"/><Relationship Id="rId279" Type="http://schemas.openxmlformats.org/officeDocument/2006/relationships/customXml" Target="../ink/ink2215.xml"/><Relationship Id="rId278" Type="http://schemas.openxmlformats.org/officeDocument/2006/relationships/image" Target="../media/image2225.png"/><Relationship Id="rId277" Type="http://schemas.openxmlformats.org/officeDocument/2006/relationships/customXml" Target="../ink/ink2214.xml"/><Relationship Id="rId276" Type="http://schemas.openxmlformats.org/officeDocument/2006/relationships/image" Target="../media/image2224.png"/><Relationship Id="rId275" Type="http://schemas.openxmlformats.org/officeDocument/2006/relationships/customXml" Target="../ink/ink2213.xml"/><Relationship Id="rId274" Type="http://schemas.openxmlformats.org/officeDocument/2006/relationships/image" Target="../media/image2223.png"/><Relationship Id="rId273" Type="http://schemas.openxmlformats.org/officeDocument/2006/relationships/customXml" Target="../ink/ink2212.xml"/><Relationship Id="rId272" Type="http://schemas.openxmlformats.org/officeDocument/2006/relationships/image" Target="../media/image2222.png"/><Relationship Id="rId271" Type="http://schemas.openxmlformats.org/officeDocument/2006/relationships/customXml" Target="../ink/ink2211.xml"/><Relationship Id="rId270" Type="http://schemas.openxmlformats.org/officeDocument/2006/relationships/image" Target="../media/image2221.png"/><Relationship Id="rId27" Type="http://schemas.openxmlformats.org/officeDocument/2006/relationships/customXml" Target="../ink/ink2089.xml"/><Relationship Id="rId269" Type="http://schemas.openxmlformats.org/officeDocument/2006/relationships/customXml" Target="../ink/ink2210.xml"/><Relationship Id="rId268" Type="http://schemas.openxmlformats.org/officeDocument/2006/relationships/image" Target="../media/image2220.png"/><Relationship Id="rId267" Type="http://schemas.openxmlformats.org/officeDocument/2006/relationships/customXml" Target="../ink/ink2209.xml"/><Relationship Id="rId266" Type="http://schemas.openxmlformats.org/officeDocument/2006/relationships/image" Target="../media/image2219.png"/><Relationship Id="rId265" Type="http://schemas.openxmlformats.org/officeDocument/2006/relationships/customXml" Target="../ink/ink2208.xml"/><Relationship Id="rId264" Type="http://schemas.openxmlformats.org/officeDocument/2006/relationships/image" Target="../media/image2218.png"/><Relationship Id="rId263" Type="http://schemas.openxmlformats.org/officeDocument/2006/relationships/customXml" Target="../ink/ink2207.xml"/><Relationship Id="rId262" Type="http://schemas.openxmlformats.org/officeDocument/2006/relationships/image" Target="../media/image2217.png"/><Relationship Id="rId261" Type="http://schemas.openxmlformats.org/officeDocument/2006/relationships/customXml" Target="../ink/ink2206.xml"/><Relationship Id="rId260" Type="http://schemas.openxmlformats.org/officeDocument/2006/relationships/image" Target="../media/image2216.png"/><Relationship Id="rId26" Type="http://schemas.openxmlformats.org/officeDocument/2006/relationships/image" Target="../media/image2100.png"/><Relationship Id="rId259" Type="http://schemas.openxmlformats.org/officeDocument/2006/relationships/customXml" Target="../ink/ink2205.xml"/><Relationship Id="rId258" Type="http://schemas.openxmlformats.org/officeDocument/2006/relationships/image" Target="../media/image2215.png"/><Relationship Id="rId257" Type="http://schemas.openxmlformats.org/officeDocument/2006/relationships/customXml" Target="../ink/ink2204.xml"/><Relationship Id="rId256" Type="http://schemas.openxmlformats.org/officeDocument/2006/relationships/image" Target="../media/image2214.png"/><Relationship Id="rId255" Type="http://schemas.openxmlformats.org/officeDocument/2006/relationships/customXml" Target="../ink/ink2203.xml"/><Relationship Id="rId254" Type="http://schemas.openxmlformats.org/officeDocument/2006/relationships/image" Target="../media/image2213.png"/><Relationship Id="rId253" Type="http://schemas.openxmlformats.org/officeDocument/2006/relationships/customXml" Target="../ink/ink2202.xml"/><Relationship Id="rId252" Type="http://schemas.openxmlformats.org/officeDocument/2006/relationships/image" Target="../media/image2212.png"/><Relationship Id="rId251" Type="http://schemas.openxmlformats.org/officeDocument/2006/relationships/customXml" Target="../ink/ink2201.xml"/><Relationship Id="rId250" Type="http://schemas.openxmlformats.org/officeDocument/2006/relationships/image" Target="../media/image2211.png"/><Relationship Id="rId25" Type="http://schemas.openxmlformats.org/officeDocument/2006/relationships/customXml" Target="../ink/ink2088.xml"/><Relationship Id="rId249" Type="http://schemas.openxmlformats.org/officeDocument/2006/relationships/customXml" Target="../ink/ink2200.xml"/><Relationship Id="rId248" Type="http://schemas.openxmlformats.org/officeDocument/2006/relationships/image" Target="../media/image2210.png"/><Relationship Id="rId247" Type="http://schemas.openxmlformats.org/officeDocument/2006/relationships/customXml" Target="../ink/ink2199.xml"/><Relationship Id="rId246" Type="http://schemas.openxmlformats.org/officeDocument/2006/relationships/image" Target="../media/image2209.png"/><Relationship Id="rId245" Type="http://schemas.openxmlformats.org/officeDocument/2006/relationships/customXml" Target="../ink/ink2198.xml"/><Relationship Id="rId244" Type="http://schemas.openxmlformats.org/officeDocument/2006/relationships/image" Target="../media/image2208.png"/><Relationship Id="rId243" Type="http://schemas.openxmlformats.org/officeDocument/2006/relationships/customXml" Target="../ink/ink2197.xml"/><Relationship Id="rId242" Type="http://schemas.openxmlformats.org/officeDocument/2006/relationships/image" Target="../media/image2207.png"/><Relationship Id="rId241" Type="http://schemas.openxmlformats.org/officeDocument/2006/relationships/customXml" Target="../ink/ink2196.xml"/><Relationship Id="rId240" Type="http://schemas.openxmlformats.org/officeDocument/2006/relationships/image" Target="../media/image2206.png"/><Relationship Id="rId24" Type="http://schemas.openxmlformats.org/officeDocument/2006/relationships/image" Target="../media/image2099.png"/><Relationship Id="rId239" Type="http://schemas.openxmlformats.org/officeDocument/2006/relationships/customXml" Target="../ink/ink2195.xml"/><Relationship Id="rId238" Type="http://schemas.openxmlformats.org/officeDocument/2006/relationships/image" Target="../media/image2205.png"/><Relationship Id="rId237" Type="http://schemas.openxmlformats.org/officeDocument/2006/relationships/customXml" Target="../ink/ink2194.xml"/><Relationship Id="rId236" Type="http://schemas.openxmlformats.org/officeDocument/2006/relationships/image" Target="../media/image2204.png"/><Relationship Id="rId235" Type="http://schemas.openxmlformats.org/officeDocument/2006/relationships/customXml" Target="../ink/ink2193.xml"/><Relationship Id="rId234" Type="http://schemas.openxmlformats.org/officeDocument/2006/relationships/image" Target="../media/image2203.png"/><Relationship Id="rId233" Type="http://schemas.openxmlformats.org/officeDocument/2006/relationships/customXml" Target="../ink/ink2192.xml"/><Relationship Id="rId232" Type="http://schemas.openxmlformats.org/officeDocument/2006/relationships/image" Target="../media/image2202.png"/><Relationship Id="rId231" Type="http://schemas.openxmlformats.org/officeDocument/2006/relationships/customXml" Target="../ink/ink2191.xml"/><Relationship Id="rId230" Type="http://schemas.openxmlformats.org/officeDocument/2006/relationships/image" Target="../media/image2201.png"/><Relationship Id="rId23" Type="http://schemas.openxmlformats.org/officeDocument/2006/relationships/customXml" Target="../ink/ink2087.xml"/><Relationship Id="rId229" Type="http://schemas.openxmlformats.org/officeDocument/2006/relationships/customXml" Target="../ink/ink2190.xml"/><Relationship Id="rId228" Type="http://schemas.openxmlformats.org/officeDocument/2006/relationships/image" Target="../media/image2200.png"/><Relationship Id="rId227" Type="http://schemas.openxmlformats.org/officeDocument/2006/relationships/customXml" Target="../ink/ink2189.xml"/><Relationship Id="rId226" Type="http://schemas.openxmlformats.org/officeDocument/2006/relationships/image" Target="../media/image2199.png"/><Relationship Id="rId225" Type="http://schemas.openxmlformats.org/officeDocument/2006/relationships/customXml" Target="../ink/ink2188.xml"/><Relationship Id="rId224" Type="http://schemas.openxmlformats.org/officeDocument/2006/relationships/image" Target="../media/image2198.png"/><Relationship Id="rId223" Type="http://schemas.openxmlformats.org/officeDocument/2006/relationships/customXml" Target="../ink/ink2187.xml"/><Relationship Id="rId222" Type="http://schemas.openxmlformats.org/officeDocument/2006/relationships/image" Target="../media/image2197.png"/><Relationship Id="rId221" Type="http://schemas.openxmlformats.org/officeDocument/2006/relationships/customXml" Target="../ink/ink2186.xml"/><Relationship Id="rId220" Type="http://schemas.openxmlformats.org/officeDocument/2006/relationships/image" Target="../media/image2196.png"/><Relationship Id="rId22" Type="http://schemas.openxmlformats.org/officeDocument/2006/relationships/image" Target="../media/image2098.png"/><Relationship Id="rId219" Type="http://schemas.openxmlformats.org/officeDocument/2006/relationships/customXml" Target="../ink/ink2185.xml"/><Relationship Id="rId218" Type="http://schemas.openxmlformats.org/officeDocument/2006/relationships/image" Target="../media/image2195.png"/><Relationship Id="rId217" Type="http://schemas.openxmlformats.org/officeDocument/2006/relationships/customXml" Target="../ink/ink2184.xml"/><Relationship Id="rId216" Type="http://schemas.openxmlformats.org/officeDocument/2006/relationships/image" Target="../media/image2194.png"/><Relationship Id="rId215" Type="http://schemas.openxmlformats.org/officeDocument/2006/relationships/customXml" Target="../ink/ink2183.xml"/><Relationship Id="rId214" Type="http://schemas.openxmlformats.org/officeDocument/2006/relationships/image" Target="../media/image2193.png"/><Relationship Id="rId213" Type="http://schemas.openxmlformats.org/officeDocument/2006/relationships/customXml" Target="../ink/ink2182.xml"/><Relationship Id="rId212" Type="http://schemas.openxmlformats.org/officeDocument/2006/relationships/image" Target="../media/image2192.png"/><Relationship Id="rId211" Type="http://schemas.openxmlformats.org/officeDocument/2006/relationships/customXml" Target="../ink/ink2181.xml"/><Relationship Id="rId210" Type="http://schemas.openxmlformats.org/officeDocument/2006/relationships/image" Target="../media/image2191.png"/><Relationship Id="rId21" Type="http://schemas.openxmlformats.org/officeDocument/2006/relationships/customXml" Target="../ink/ink2086.xml"/><Relationship Id="rId209" Type="http://schemas.openxmlformats.org/officeDocument/2006/relationships/customXml" Target="../ink/ink2180.xml"/><Relationship Id="rId208" Type="http://schemas.openxmlformats.org/officeDocument/2006/relationships/image" Target="../media/image2190.png"/><Relationship Id="rId207" Type="http://schemas.openxmlformats.org/officeDocument/2006/relationships/customXml" Target="../ink/ink2179.xml"/><Relationship Id="rId206" Type="http://schemas.openxmlformats.org/officeDocument/2006/relationships/image" Target="../media/image2189.png"/><Relationship Id="rId205" Type="http://schemas.openxmlformats.org/officeDocument/2006/relationships/customXml" Target="../ink/ink2178.xml"/><Relationship Id="rId204" Type="http://schemas.openxmlformats.org/officeDocument/2006/relationships/image" Target="../media/image2188.png"/><Relationship Id="rId203" Type="http://schemas.openxmlformats.org/officeDocument/2006/relationships/customXml" Target="../ink/ink2177.xml"/><Relationship Id="rId202" Type="http://schemas.openxmlformats.org/officeDocument/2006/relationships/image" Target="../media/image2187.png"/><Relationship Id="rId201" Type="http://schemas.openxmlformats.org/officeDocument/2006/relationships/customXml" Target="../ink/ink2176.xml"/><Relationship Id="rId200" Type="http://schemas.openxmlformats.org/officeDocument/2006/relationships/image" Target="../media/image2186.png"/><Relationship Id="rId20" Type="http://schemas.openxmlformats.org/officeDocument/2006/relationships/image" Target="../media/image2097.png"/><Relationship Id="rId2" Type="http://schemas.openxmlformats.org/officeDocument/2006/relationships/image" Target="../media/image2001.png"/><Relationship Id="rId199" Type="http://schemas.openxmlformats.org/officeDocument/2006/relationships/customXml" Target="../ink/ink2175.xml"/><Relationship Id="rId198" Type="http://schemas.openxmlformats.org/officeDocument/2006/relationships/image" Target="../media/image2185.png"/><Relationship Id="rId197" Type="http://schemas.openxmlformats.org/officeDocument/2006/relationships/customXml" Target="../ink/ink2174.xml"/><Relationship Id="rId196" Type="http://schemas.openxmlformats.org/officeDocument/2006/relationships/image" Target="../media/image2184.png"/><Relationship Id="rId195" Type="http://schemas.openxmlformats.org/officeDocument/2006/relationships/customXml" Target="../ink/ink2173.xml"/><Relationship Id="rId194" Type="http://schemas.openxmlformats.org/officeDocument/2006/relationships/image" Target="../media/image2183.png"/><Relationship Id="rId193" Type="http://schemas.openxmlformats.org/officeDocument/2006/relationships/customXml" Target="../ink/ink2172.xml"/><Relationship Id="rId192" Type="http://schemas.openxmlformats.org/officeDocument/2006/relationships/image" Target="../media/image2182.png"/><Relationship Id="rId191" Type="http://schemas.openxmlformats.org/officeDocument/2006/relationships/customXml" Target="../ink/ink2171.xml"/><Relationship Id="rId190" Type="http://schemas.openxmlformats.org/officeDocument/2006/relationships/image" Target="../media/image2181.png"/><Relationship Id="rId19" Type="http://schemas.openxmlformats.org/officeDocument/2006/relationships/customXml" Target="../ink/ink2085.xml"/><Relationship Id="rId189" Type="http://schemas.openxmlformats.org/officeDocument/2006/relationships/customXml" Target="../ink/ink2170.xml"/><Relationship Id="rId188" Type="http://schemas.openxmlformats.org/officeDocument/2006/relationships/image" Target="../media/image2180.png"/><Relationship Id="rId187" Type="http://schemas.openxmlformats.org/officeDocument/2006/relationships/customXml" Target="../ink/ink2169.xml"/><Relationship Id="rId186" Type="http://schemas.openxmlformats.org/officeDocument/2006/relationships/image" Target="../media/image2179.png"/><Relationship Id="rId185" Type="http://schemas.openxmlformats.org/officeDocument/2006/relationships/customXml" Target="../ink/ink2168.xml"/><Relationship Id="rId184" Type="http://schemas.openxmlformats.org/officeDocument/2006/relationships/image" Target="../media/image2178.png"/><Relationship Id="rId183" Type="http://schemas.openxmlformats.org/officeDocument/2006/relationships/customXml" Target="../ink/ink2167.xml"/><Relationship Id="rId182" Type="http://schemas.openxmlformats.org/officeDocument/2006/relationships/image" Target="../media/image2177.png"/><Relationship Id="rId181" Type="http://schemas.openxmlformats.org/officeDocument/2006/relationships/customXml" Target="../ink/ink2166.xml"/><Relationship Id="rId180" Type="http://schemas.openxmlformats.org/officeDocument/2006/relationships/image" Target="../media/image2176.png"/><Relationship Id="rId18" Type="http://schemas.openxmlformats.org/officeDocument/2006/relationships/customXml" Target="../ink/ink2084.xml"/><Relationship Id="rId179" Type="http://schemas.openxmlformats.org/officeDocument/2006/relationships/customXml" Target="../ink/ink2165.xml"/><Relationship Id="rId178" Type="http://schemas.openxmlformats.org/officeDocument/2006/relationships/image" Target="../media/image2175.png"/><Relationship Id="rId177" Type="http://schemas.openxmlformats.org/officeDocument/2006/relationships/customXml" Target="../ink/ink2164.xml"/><Relationship Id="rId176" Type="http://schemas.openxmlformats.org/officeDocument/2006/relationships/image" Target="../media/image2174.png"/><Relationship Id="rId175" Type="http://schemas.openxmlformats.org/officeDocument/2006/relationships/customXml" Target="../ink/ink2163.xml"/><Relationship Id="rId174" Type="http://schemas.openxmlformats.org/officeDocument/2006/relationships/image" Target="../media/image2173.png"/><Relationship Id="rId173" Type="http://schemas.openxmlformats.org/officeDocument/2006/relationships/customXml" Target="../ink/ink2162.xml"/><Relationship Id="rId172" Type="http://schemas.openxmlformats.org/officeDocument/2006/relationships/image" Target="../media/image2172.png"/><Relationship Id="rId171" Type="http://schemas.openxmlformats.org/officeDocument/2006/relationships/customXml" Target="../ink/ink2161.xml"/><Relationship Id="rId170" Type="http://schemas.openxmlformats.org/officeDocument/2006/relationships/image" Target="../media/image2171.png"/><Relationship Id="rId17" Type="http://schemas.openxmlformats.org/officeDocument/2006/relationships/customXml" Target="../ink/ink2083.xml"/><Relationship Id="rId169" Type="http://schemas.openxmlformats.org/officeDocument/2006/relationships/customXml" Target="../ink/ink2160.xml"/><Relationship Id="rId168" Type="http://schemas.openxmlformats.org/officeDocument/2006/relationships/image" Target="../media/image2170.png"/><Relationship Id="rId167" Type="http://schemas.openxmlformats.org/officeDocument/2006/relationships/customXml" Target="../ink/ink2159.xml"/><Relationship Id="rId166" Type="http://schemas.openxmlformats.org/officeDocument/2006/relationships/image" Target="../media/image2169.png"/><Relationship Id="rId165" Type="http://schemas.openxmlformats.org/officeDocument/2006/relationships/customXml" Target="../ink/ink2158.xml"/><Relationship Id="rId164" Type="http://schemas.openxmlformats.org/officeDocument/2006/relationships/image" Target="../media/image2168.png"/><Relationship Id="rId163" Type="http://schemas.openxmlformats.org/officeDocument/2006/relationships/customXml" Target="../ink/ink2157.xml"/><Relationship Id="rId162" Type="http://schemas.openxmlformats.org/officeDocument/2006/relationships/image" Target="../media/image2167.png"/><Relationship Id="rId161" Type="http://schemas.openxmlformats.org/officeDocument/2006/relationships/customXml" Target="../ink/ink2156.xml"/><Relationship Id="rId160" Type="http://schemas.openxmlformats.org/officeDocument/2006/relationships/image" Target="../media/image2166.png"/><Relationship Id="rId16" Type="http://schemas.openxmlformats.org/officeDocument/2006/relationships/image" Target="../media/image2096.png"/><Relationship Id="rId159" Type="http://schemas.openxmlformats.org/officeDocument/2006/relationships/customXml" Target="../ink/ink2155.xml"/><Relationship Id="rId158" Type="http://schemas.openxmlformats.org/officeDocument/2006/relationships/image" Target="../media/image2165.png"/><Relationship Id="rId157" Type="http://schemas.openxmlformats.org/officeDocument/2006/relationships/customXml" Target="../ink/ink2154.xml"/><Relationship Id="rId156" Type="http://schemas.openxmlformats.org/officeDocument/2006/relationships/image" Target="../media/image2164.png"/><Relationship Id="rId155" Type="http://schemas.openxmlformats.org/officeDocument/2006/relationships/customXml" Target="../ink/ink2153.xml"/><Relationship Id="rId154" Type="http://schemas.openxmlformats.org/officeDocument/2006/relationships/image" Target="../media/image2163.png"/><Relationship Id="rId153" Type="http://schemas.openxmlformats.org/officeDocument/2006/relationships/customXml" Target="../ink/ink2152.xml"/><Relationship Id="rId152" Type="http://schemas.openxmlformats.org/officeDocument/2006/relationships/image" Target="../media/image2162.png"/><Relationship Id="rId151" Type="http://schemas.openxmlformats.org/officeDocument/2006/relationships/customXml" Target="../ink/ink2151.xml"/><Relationship Id="rId150" Type="http://schemas.openxmlformats.org/officeDocument/2006/relationships/image" Target="../media/image2161.png"/><Relationship Id="rId15" Type="http://schemas.openxmlformats.org/officeDocument/2006/relationships/customXml" Target="../ink/ink2082.xml"/><Relationship Id="rId149" Type="http://schemas.openxmlformats.org/officeDocument/2006/relationships/customXml" Target="../ink/ink2150.xml"/><Relationship Id="rId148" Type="http://schemas.openxmlformats.org/officeDocument/2006/relationships/image" Target="../media/image2160.png"/><Relationship Id="rId147" Type="http://schemas.openxmlformats.org/officeDocument/2006/relationships/customXml" Target="../ink/ink2149.xml"/><Relationship Id="rId146" Type="http://schemas.openxmlformats.org/officeDocument/2006/relationships/image" Target="../media/image2159.png"/><Relationship Id="rId145" Type="http://schemas.openxmlformats.org/officeDocument/2006/relationships/customXml" Target="../ink/ink2148.xml"/><Relationship Id="rId144" Type="http://schemas.openxmlformats.org/officeDocument/2006/relationships/image" Target="../media/image2158.png"/><Relationship Id="rId143" Type="http://schemas.openxmlformats.org/officeDocument/2006/relationships/customXml" Target="../ink/ink2147.xml"/><Relationship Id="rId142" Type="http://schemas.openxmlformats.org/officeDocument/2006/relationships/image" Target="../media/image2157.png"/><Relationship Id="rId141" Type="http://schemas.openxmlformats.org/officeDocument/2006/relationships/customXml" Target="../ink/ink2146.xml"/><Relationship Id="rId140" Type="http://schemas.openxmlformats.org/officeDocument/2006/relationships/image" Target="../media/image2156.png"/><Relationship Id="rId14" Type="http://schemas.openxmlformats.org/officeDocument/2006/relationships/image" Target="../media/image2095.png"/><Relationship Id="rId139" Type="http://schemas.openxmlformats.org/officeDocument/2006/relationships/customXml" Target="../ink/ink2145.xml"/><Relationship Id="rId138" Type="http://schemas.openxmlformats.org/officeDocument/2006/relationships/image" Target="../media/image2155.png"/><Relationship Id="rId137" Type="http://schemas.openxmlformats.org/officeDocument/2006/relationships/customXml" Target="../ink/ink2144.xml"/><Relationship Id="rId136" Type="http://schemas.openxmlformats.org/officeDocument/2006/relationships/image" Target="../media/image2154.png"/><Relationship Id="rId135" Type="http://schemas.openxmlformats.org/officeDocument/2006/relationships/customXml" Target="../ink/ink2143.xml"/><Relationship Id="rId134" Type="http://schemas.openxmlformats.org/officeDocument/2006/relationships/image" Target="../media/image2153.png"/><Relationship Id="rId133" Type="http://schemas.openxmlformats.org/officeDocument/2006/relationships/customXml" Target="../ink/ink2142.xml"/><Relationship Id="rId132" Type="http://schemas.openxmlformats.org/officeDocument/2006/relationships/image" Target="../media/image2152.png"/><Relationship Id="rId131" Type="http://schemas.openxmlformats.org/officeDocument/2006/relationships/customXml" Target="../ink/ink2141.xml"/><Relationship Id="rId130" Type="http://schemas.openxmlformats.org/officeDocument/2006/relationships/image" Target="../media/image2151.png"/><Relationship Id="rId13" Type="http://schemas.openxmlformats.org/officeDocument/2006/relationships/customXml" Target="../ink/ink2081.xml"/><Relationship Id="rId129" Type="http://schemas.openxmlformats.org/officeDocument/2006/relationships/customXml" Target="../ink/ink2140.xml"/><Relationship Id="rId128" Type="http://schemas.openxmlformats.org/officeDocument/2006/relationships/image" Target="../media/image2150.png"/><Relationship Id="rId127" Type="http://schemas.openxmlformats.org/officeDocument/2006/relationships/customXml" Target="../ink/ink2139.xml"/><Relationship Id="rId126" Type="http://schemas.openxmlformats.org/officeDocument/2006/relationships/image" Target="../media/image2149.png"/><Relationship Id="rId125" Type="http://schemas.openxmlformats.org/officeDocument/2006/relationships/customXml" Target="../ink/ink2138.xml"/><Relationship Id="rId124" Type="http://schemas.openxmlformats.org/officeDocument/2006/relationships/image" Target="../media/image2148.png"/><Relationship Id="rId123" Type="http://schemas.openxmlformats.org/officeDocument/2006/relationships/customXml" Target="../ink/ink2137.xml"/><Relationship Id="rId122" Type="http://schemas.openxmlformats.org/officeDocument/2006/relationships/image" Target="../media/image2147.png"/><Relationship Id="rId121" Type="http://schemas.openxmlformats.org/officeDocument/2006/relationships/customXml" Target="../ink/ink2136.xml"/><Relationship Id="rId120" Type="http://schemas.openxmlformats.org/officeDocument/2006/relationships/image" Target="../media/image609.png"/><Relationship Id="rId12" Type="http://schemas.openxmlformats.org/officeDocument/2006/relationships/image" Target="../media/image2094.png"/><Relationship Id="rId119" Type="http://schemas.openxmlformats.org/officeDocument/2006/relationships/customXml" Target="../ink/ink2135.xml"/><Relationship Id="rId118" Type="http://schemas.openxmlformats.org/officeDocument/2006/relationships/image" Target="../media/image2146.png"/><Relationship Id="rId117" Type="http://schemas.openxmlformats.org/officeDocument/2006/relationships/customXml" Target="../ink/ink2134.xml"/><Relationship Id="rId116" Type="http://schemas.openxmlformats.org/officeDocument/2006/relationships/image" Target="../media/image2145.png"/><Relationship Id="rId115" Type="http://schemas.openxmlformats.org/officeDocument/2006/relationships/customXml" Target="../ink/ink2133.xml"/><Relationship Id="rId114" Type="http://schemas.openxmlformats.org/officeDocument/2006/relationships/image" Target="../media/image2144.png"/><Relationship Id="rId113" Type="http://schemas.openxmlformats.org/officeDocument/2006/relationships/customXml" Target="../ink/ink2132.xml"/><Relationship Id="rId112" Type="http://schemas.openxmlformats.org/officeDocument/2006/relationships/image" Target="../media/image2143.png"/><Relationship Id="rId111" Type="http://schemas.openxmlformats.org/officeDocument/2006/relationships/customXml" Target="../ink/ink2131.xml"/><Relationship Id="rId110" Type="http://schemas.openxmlformats.org/officeDocument/2006/relationships/image" Target="../media/image2142.png"/><Relationship Id="rId11" Type="http://schemas.openxmlformats.org/officeDocument/2006/relationships/customXml" Target="../ink/ink2080.xml"/><Relationship Id="rId109" Type="http://schemas.openxmlformats.org/officeDocument/2006/relationships/customXml" Target="../ink/ink2130.xml"/><Relationship Id="rId108" Type="http://schemas.openxmlformats.org/officeDocument/2006/relationships/image" Target="../media/image2141.png"/><Relationship Id="rId107" Type="http://schemas.openxmlformats.org/officeDocument/2006/relationships/customXml" Target="../ink/ink2129.xml"/><Relationship Id="rId106" Type="http://schemas.openxmlformats.org/officeDocument/2006/relationships/image" Target="../media/image2140.png"/><Relationship Id="rId105" Type="http://schemas.openxmlformats.org/officeDocument/2006/relationships/customXml" Target="../ink/ink2128.xml"/><Relationship Id="rId104" Type="http://schemas.openxmlformats.org/officeDocument/2006/relationships/image" Target="../media/image2139.png"/><Relationship Id="rId103" Type="http://schemas.openxmlformats.org/officeDocument/2006/relationships/customXml" Target="../ink/ink2127.xml"/><Relationship Id="rId102" Type="http://schemas.openxmlformats.org/officeDocument/2006/relationships/image" Target="../media/image2138.png"/><Relationship Id="rId101" Type="http://schemas.openxmlformats.org/officeDocument/2006/relationships/customXml" Target="../ink/ink2126.xml"/><Relationship Id="rId100" Type="http://schemas.openxmlformats.org/officeDocument/2006/relationships/image" Target="../media/image2137.png"/><Relationship Id="rId10" Type="http://schemas.openxmlformats.org/officeDocument/2006/relationships/customXml" Target="../ink/ink2079.xml"/><Relationship Id="rId1" Type="http://schemas.openxmlformats.org/officeDocument/2006/relationships/image" Target="../media/image2090.png"/></Relationships>
</file>

<file path=ppt/slides/_rels/slide27.xml.rels><?xml version="1.0" encoding="UTF-8" standalone="yes"?>
<Relationships xmlns="http://schemas.openxmlformats.org/package/2006/relationships"><Relationship Id="rId99" Type="http://schemas.openxmlformats.org/officeDocument/2006/relationships/image" Target="../media/image2285.png"/><Relationship Id="rId98" Type="http://schemas.openxmlformats.org/officeDocument/2006/relationships/customXml" Target="../ink/ink2274.xml"/><Relationship Id="rId97" Type="http://schemas.openxmlformats.org/officeDocument/2006/relationships/image" Target="../media/image2284.png"/><Relationship Id="rId96" Type="http://schemas.openxmlformats.org/officeDocument/2006/relationships/customXml" Target="../ink/ink2273.xml"/><Relationship Id="rId95" Type="http://schemas.openxmlformats.org/officeDocument/2006/relationships/image" Target="../media/image2283.png"/><Relationship Id="rId94" Type="http://schemas.openxmlformats.org/officeDocument/2006/relationships/customXml" Target="../ink/ink2272.xml"/><Relationship Id="rId93" Type="http://schemas.openxmlformats.org/officeDocument/2006/relationships/image" Target="../media/image2282.png"/><Relationship Id="rId92" Type="http://schemas.openxmlformats.org/officeDocument/2006/relationships/customXml" Target="../ink/ink2271.xml"/><Relationship Id="rId91" Type="http://schemas.openxmlformats.org/officeDocument/2006/relationships/image" Target="../media/image2281.png"/><Relationship Id="rId90" Type="http://schemas.openxmlformats.org/officeDocument/2006/relationships/customXml" Target="../ink/ink2270.xml"/><Relationship Id="rId9" Type="http://schemas.openxmlformats.org/officeDocument/2006/relationships/image" Target="../media/image2240.png"/><Relationship Id="rId89" Type="http://schemas.openxmlformats.org/officeDocument/2006/relationships/image" Target="../media/image2280.png"/><Relationship Id="rId88" Type="http://schemas.openxmlformats.org/officeDocument/2006/relationships/customXml" Target="../ink/ink2269.xml"/><Relationship Id="rId87" Type="http://schemas.openxmlformats.org/officeDocument/2006/relationships/image" Target="../media/image2279.png"/><Relationship Id="rId86" Type="http://schemas.openxmlformats.org/officeDocument/2006/relationships/customXml" Target="../ink/ink2268.xml"/><Relationship Id="rId85" Type="http://schemas.openxmlformats.org/officeDocument/2006/relationships/image" Target="../media/image2278.png"/><Relationship Id="rId84" Type="http://schemas.openxmlformats.org/officeDocument/2006/relationships/customXml" Target="../ink/ink2267.xml"/><Relationship Id="rId83" Type="http://schemas.openxmlformats.org/officeDocument/2006/relationships/image" Target="../media/image2277.png"/><Relationship Id="rId82" Type="http://schemas.openxmlformats.org/officeDocument/2006/relationships/customXml" Target="../ink/ink2266.xml"/><Relationship Id="rId81" Type="http://schemas.openxmlformats.org/officeDocument/2006/relationships/image" Target="../media/image2276.png"/><Relationship Id="rId80" Type="http://schemas.openxmlformats.org/officeDocument/2006/relationships/customXml" Target="../ink/ink2265.xml"/><Relationship Id="rId8" Type="http://schemas.openxmlformats.org/officeDocument/2006/relationships/customXml" Target="../ink/ink2229.xml"/><Relationship Id="rId79" Type="http://schemas.openxmlformats.org/officeDocument/2006/relationships/image" Target="../media/image2275.png"/><Relationship Id="rId78" Type="http://schemas.openxmlformats.org/officeDocument/2006/relationships/customXml" Target="../ink/ink2264.xml"/><Relationship Id="rId77" Type="http://schemas.openxmlformats.org/officeDocument/2006/relationships/image" Target="../media/image2274.png"/><Relationship Id="rId76" Type="http://schemas.openxmlformats.org/officeDocument/2006/relationships/customXml" Target="../ink/ink2263.xml"/><Relationship Id="rId75" Type="http://schemas.openxmlformats.org/officeDocument/2006/relationships/image" Target="../media/image2273.png"/><Relationship Id="rId74" Type="http://schemas.openxmlformats.org/officeDocument/2006/relationships/customXml" Target="../ink/ink2262.xml"/><Relationship Id="rId73" Type="http://schemas.openxmlformats.org/officeDocument/2006/relationships/image" Target="../media/image2272.png"/><Relationship Id="rId72" Type="http://schemas.openxmlformats.org/officeDocument/2006/relationships/customXml" Target="../ink/ink2261.xml"/><Relationship Id="rId71" Type="http://schemas.openxmlformats.org/officeDocument/2006/relationships/image" Target="../media/image2271.png"/><Relationship Id="rId70" Type="http://schemas.openxmlformats.org/officeDocument/2006/relationships/customXml" Target="../ink/ink2260.xml"/><Relationship Id="rId7" Type="http://schemas.openxmlformats.org/officeDocument/2006/relationships/image" Target="../media/image2239.png"/><Relationship Id="rId69" Type="http://schemas.openxmlformats.org/officeDocument/2006/relationships/image" Target="../media/image2270.png"/><Relationship Id="rId68" Type="http://schemas.openxmlformats.org/officeDocument/2006/relationships/customXml" Target="../ink/ink2259.xml"/><Relationship Id="rId67" Type="http://schemas.openxmlformats.org/officeDocument/2006/relationships/image" Target="../media/image2269.png"/><Relationship Id="rId66" Type="http://schemas.openxmlformats.org/officeDocument/2006/relationships/customXml" Target="../ink/ink2258.xml"/><Relationship Id="rId65" Type="http://schemas.openxmlformats.org/officeDocument/2006/relationships/image" Target="../media/image2268.png"/><Relationship Id="rId64" Type="http://schemas.openxmlformats.org/officeDocument/2006/relationships/customXml" Target="../ink/ink2257.xml"/><Relationship Id="rId63" Type="http://schemas.openxmlformats.org/officeDocument/2006/relationships/image" Target="../media/image2267.png"/><Relationship Id="rId62" Type="http://schemas.openxmlformats.org/officeDocument/2006/relationships/customXml" Target="../ink/ink2256.xml"/><Relationship Id="rId61" Type="http://schemas.openxmlformats.org/officeDocument/2006/relationships/image" Target="../media/image2266.png"/><Relationship Id="rId60" Type="http://schemas.openxmlformats.org/officeDocument/2006/relationships/customXml" Target="../ink/ink2255.xml"/><Relationship Id="rId6" Type="http://schemas.openxmlformats.org/officeDocument/2006/relationships/customXml" Target="../ink/ink2228.xml"/><Relationship Id="rId59" Type="http://schemas.openxmlformats.org/officeDocument/2006/relationships/image" Target="../media/image2265.png"/><Relationship Id="rId58" Type="http://schemas.openxmlformats.org/officeDocument/2006/relationships/customXml" Target="../ink/ink2254.xml"/><Relationship Id="rId57" Type="http://schemas.openxmlformats.org/officeDocument/2006/relationships/image" Target="../media/image2264.png"/><Relationship Id="rId56" Type="http://schemas.openxmlformats.org/officeDocument/2006/relationships/customXml" Target="../ink/ink2253.xml"/><Relationship Id="rId55" Type="http://schemas.openxmlformats.org/officeDocument/2006/relationships/image" Target="../media/image2263.png"/><Relationship Id="rId54" Type="http://schemas.openxmlformats.org/officeDocument/2006/relationships/customXml" Target="../ink/ink2252.xml"/><Relationship Id="rId53" Type="http://schemas.openxmlformats.org/officeDocument/2006/relationships/image" Target="../media/image2262.png"/><Relationship Id="rId52" Type="http://schemas.openxmlformats.org/officeDocument/2006/relationships/customXml" Target="../ink/ink2251.xml"/><Relationship Id="rId51" Type="http://schemas.openxmlformats.org/officeDocument/2006/relationships/image" Target="../media/image2261.png"/><Relationship Id="rId50" Type="http://schemas.openxmlformats.org/officeDocument/2006/relationships/customXml" Target="../ink/ink2250.xml"/><Relationship Id="rId5" Type="http://schemas.openxmlformats.org/officeDocument/2006/relationships/customXml" Target="../ink/ink2227.xml"/><Relationship Id="rId49" Type="http://schemas.openxmlformats.org/officeDocument/2006/relationships/image" Target="../media/image2260.png"/><Relationship Id="rId48" Type="http://schemas.openxmlformats.org/officeDocument/2006/relationships/customXml" Target="../ink/ink2249.xml"/><Relationship Id="rId47" Type="http://schemas.openxmlformats.org/officeDocument/2006/relationships/image" Target="../media/image2259.png"/><Relationship Id="rId46" Type="http://schemas.openxmlformats.org/officeDocument/2006/relationships/customXml" Target="../ink/ink2248.xml"/><Relationship Id="rId45" Type="http://schemas.openxmlformats.org/officeDocument/2006/relationships/image" Target="../media/image2258.png"/><Relationship Id="rId44" Type="http://schemas.openxmlformats.org/officeDocument/2006/relationships/customXml" Target="../ink/ink2247.xml"/><Relationship Id="rId43" Type="http://schemas.openxmlformats.org/officeDocument/2006/relationships/image" Target="../media/image2257.png"/><Relationship Id="rId42" Type="http://schemas.openxmlformats.org/officeDocument/2006/relationships/customXml" Target="../ink/ink2246.xml"/><Relationship Id="rId41" Type="http://schemas.openxmlformats.org/officeDocument/2006/relationships/image" Target="../media/image2256.png"/><Relationship Id="rId40" Type="http://schemas.openxmlformats.org/officeDocument/2006/relationships/customXml" Target="../ink/ink2245.xml"/><Relationship Id="rId4" Type="http://schemas.openxmlformats.org/officeDocument/2006/relationships/image" Target="../media/image34.png"/><Relationship Id="rId39" Type="http://schemas.openxmlformats.org/officeDocument/2006/relationships/image" Target="../media/image2255.png"/><Relationship Id="rId38" Type="http://schemas.openxmlformats.org/officeDocument/2006/relationships/customXml" Target="../ink/ink2244.xml"/><Relationship Id="rId37" Type="http://schemas.openxmlformats.org/officeDocument/2006/relationships/image" Target="../media/image2254.png"/><Relationship Id="rId36" Type="http://schemas.openxmlformats.org/officeDocument/2006/relationships/customXml" Target="../ink/ink2243.xml"/><Relationship Id="rId35" Type="http://schemas.openxmlformats.org/officeDocument/2006/relationships/image" Target="../media/image2253.png"/><Relationship Id="rId34" Type="http://schemas.openxmlformats.org/officeDocument/2006/relationships/customXml" Target="../ink/ink2242.xml"/><Relationship Id="rId33" Type="http://schemas.openxmlformats.org/officeDocument/2006/relationships/image" Target="../media/image2252.png"/><Relationship Id="rId326" Type="http://schemas.openxmlformats.org/officeDocument/2006/relationships/slideLayout" Target="../slideLayouts/slideLayout2.xml"/><Relationship Id="rId325" Type="http://schemas.openxmlformats.org/officeDocument/2006/relationships/tags" Target="../tags/tag88.xml"/><Relationship Id="rId324" Type="http://schemas.openxmlformats.org/officeDocument/2006/relationships/image" Target="../media/image2396.png"/><Relationship Id="rId323" Type="http://schemas.openxmlformats.org/officeDocument/2006/relationships/customXml" Target="../ink/ink2387.xml"/><Relationship Id="rId322" Type="http://schemas.openxmlformats.org/officeDocument/2006/relationships/image" Target="../media/image2395.png"/><Relationship Id="rId321" Type="http://schemas.openxmlformats.org/officeDocument/2006/relationships/customXml" Target="../ink/ink2386.xml"/><Relationship Id="rId320" Type="http://schemas.openxmlformats.org/officeDocument/2006/relationships/image" Target="../media/image2394.png"/><Relationship Id="rId32" Type="http://schemas.openxmlformats.org/officeDocument/2006/relationships/customXml" Target="../ink/ink2241.xml"/><Relationship Id="rId319" Type="http://schemas.openxmlformats.org/officeDocument/2006/relationships/customXml" Target="../ink/ink2385.xml"/><Relationship Id="rId318" Type="http://schemas.openxmlformats.org/officeDocument/2006/relationships/image" Target="../media/image2393.png"/><Relationship Id="rId317" Type="http://schemas.openxmlformats.org/officeDocument/2006/relationships/customXml" Target="../ink/ink2384.xml"/><Relationship Id="rId316" Type="http://schemas.openxmlformats.org/officeDocument/2006/relationships/image" Target="../media/image2392.png"/><Relationship Id="rId315" Type="http://schemas.openxmlformats.org/officeDocument/2006/relationships/customXml" Target="../ink/ink2383.xml"/><Relationship Id="rId314" Type="http://schemas.openxmlformats.org/officeDocument/2006/relationships/image" Target="../media/image2391.png"/><Relationship Id="rId313" Type="http://schemas.openxmlformats.org/officeDocument/2006/relationships/customXml" Target="../ink/ink2382.xml"/><Relationship Id="rId312" Type="http://schemas.openxmlformats.org/officeDocument/2006/relationships/image" Target="../media/image2390.png"/><Relationship Id="rId311" Type="http://schemas.openxmlformats.org/officeDocument/2006/relationships/customXml" Target="../ink/ink2381.xml"/><Relationship Id="rId310" Type="http://schemas.openxmlformats.org/officeDocument/2006/relationships/image" Target="../media/image2389.png"/><Relationship Id="rId31" Type="http://schemas.openxmlformats.org/officeDocument/2006/relationships/image" Target="../media/image2251.png"/><Relationship Id="rId309" Type="http://schemas.openxmlformats.org/officeDocument/2006/relationships/customXml" Target="../ink/ink2380.xml"/><Relationship Id="rId308" Type="http://schemas.openxmlformats.org/officeDocument/2006/relationships/image" Target="../media/image2388.png"/><Relationship Id="rId307" Type="http://schemas.openxmlformats.org/officeDocument/2006/relationships/customXml" Target="../ink/ink2379.xml"/><Relationship Id="rId306" Type="http://schemas.openxmlformats.org/officeDocument/2006/relationships/image" Target="../media/image2387.png"/><Relationship Id="rId305" Type="http://schemas.openxmlformats.org/officeDocument/2006/relationships/customXml" Target="../ink/ink2378.xml"/><Relationship Id="rId304" Type="http://schemas.openxmlformats.org/officeDocument/2006/relationships/image" Target="../media/image2386.png"/><Relationship Id="rId303" Type="http://schemas.openxmlformats.org/officeDocument/2006/relationships/customXml" Target="../ink/ink2377.xml"/><Relationship Id="rId302" Type="http://schemas.openxmlformats.org/officeDocument/2006/relationships/image" Target="../media/image2385.png"/><Relationship Id="rId301" Type="http://schemas.openxmlformats.org/officeDocument/2006/relationships/customXml" Target="../ink/ink2376.xml"/><Relationship Id="rId300" Type="http://schemas.openxmlformats.org/officeDocument/2006/relationships/image" Target="../media/image2384.png"/><Relationship Id="rId30" Type="http://schemas.openxmlformats.org/officeDocument/2006/relationships/customXml" Target="../ink/ink2240.xml"/><Relationship Id="rId3" Type="http://schemas.openxmlformats.org/officeDocument/2006/relationships/customXml" Target="../ink/ink2226.xml"/><Relationship Id="rId299" Type="http://schemas.openxmlformats.org/officeDocument/2006/relationships/customXml" Target="../ink/ink2375.xml"/><Relationship Id="rId298" Type="http://schemas.openxmlformats.org/officeDocument/2006/relationships/image" Target="../media/image2383.png"/><Relationship Id="rId297" Type="http://schemas.openxmlformats.org/officeDocument/2006/relationships/customXml" Target="../ink/ink2374.xml"/><Relationship Id="rId296" Type="http://schemas.openxmlformats.org/officeDocument/2006/relationships/image" Target="../media/image2382.png"/><Relationship Id="rId295" Type="http://schemas.openxmlformats.org/officeDocument/2006/relationships/customXml" Target="../ink/ink2373.xml"/><Relationship Id="rId294" Type="http://schemas.openxmlformats.org/officeDocument/2006/relationships/image" Target="../media/image2381.png"/><Relationship Id="rId293" Type="http://schemas.openxmlformats.org/officeDocument/2006/relationships/customXml" Target="../ink/ink2372.xml"/><Relationship Id="rId292" Type="http://schemas.openxmlformats.org/officeDocument/2006/relationships/image" Target="../media/image2380.png"/><Relationship Id="rId291" Type="http://schemas.openxmlformats.org/officeDocument/2006/relationships/customXml" Target="../ink/ink2371.xml"/><Relationship Id="rId290" Type="http://schemas.openxmlformats.org/officeDocument/2006/relationships/image" Target="../media/image2379.png"/><Relationship Id="rId29" Type="http://schemas.openxmlformats.org/officeDocument/2006/relationships/image" Target="../media/image2250.png"/><Relationship Id="rId289" Type="http://schemas.openxmlformats.org/officeDocument/2006/relationships/customXml" Target="../ink/ink2370.xml"/><Relationship Id="rId288" Type="http://schemas.openxmlformats.org/officeDocument/2006/relationships/image" Target="../media/image2378.png"/><Relationship Id="rId287" Type="http://schemas.openxmlformats.org/officeDocument/2006/relationships/customXml" Target="../ink/ink2369.xml"/><Relationship Id="rId286" Type="http://schemas.openxmlformats.org/officeDocument/2006/relationships/image" Target="../media/image2377.png"/><Relationship Id="rId285" Type="http://schemas.openxmlformats.org/officeDocument/2006/relationships/customXml" Target="../ink/ink2368.xml"/><Relationship Id="rId284" Type="http://schemas.openxmlformats.org/officeDocument/2006/relationships/image" Target="../media/image2376.png"/><Relationship Id="rId283" Type="http://schemas.openxmlformats.org/officeDocument/2006/relationships/customXml" Target="../ink/ink2367.xml"/><Relationship Id="rId282" Type="http://schemas.openxmlformats.org/officeDocument/2006/relationships/image" Target="../media/image2375.png"/><Relationship Id="rId281" Type="http://schemas.openxmlformats.org/officeDocument/2006/relationships/customXml" Target="../ink/ink2366.xml"/><Relationship Id="rId280" Type="http://schemas.openxmlformats.org/officeDocument/2006/relationships/image" Target="../media/image2374.png"/><Relationship Id="rId28" Type="http://schemas.openxmlformats.org/officeDocument/2006/relationships/customXml" Target="../ink/ink2239.xml"/><Relationship Id="rId279" Type="http://schemas.openxmlformats.org/officeDocument/2006/relationships/customXml" Target="../ink/ink2365.xml"/><Relationship Id="rId278" Type="http://schemas.openxmlformats.org/officeDocument/2006/relationships/image" Target="../media/image2373.png"/><Relationship Id="rId277" Type="http://schemas.openxmlformats.org/officeDocument/2006/relationships/customXml" Target="../ink/ink2364.xml"/><Relationship Id="rId276" Type="http://schemas.openxmlformats.org/officeDocument/2006/relationships/image" Target="../media/image2372.png"/><Relationship Id="rId275" Type="http://schemas.openxmlformats.org/officeDocument/2006/relationships/customXml" Target="../ink/ink2363.xml"/><Relationship Id="rId274" Type="http://schemas.openxmlformats.org/officeDocument/2006/relationships/image" Target="../media/image2371.png"/><Relationship Id="rId273" Type="http://schemas.openxmlformats.org/officeDocument/2006/relationships/customXml" Target="../ink/ink2362.xml"/><Relationship Id="rId272" Type="http://schemas.openxmlformats.org/officeDocument/2006/relationships/image" Target="../media/image2370.png"/><Relationship Id="rId271" Type="http://schemas.openxmlformats.org/officeDocument/2006/relationships/customXml" Target="../ink/ink2361.xml"/><Relationship Id="rId270" Type="http://schemas.openxmlformats.org/officeDocument/2006/relationships/image" Target="../media/image2369.png"/><Relationship Id="rId27" Type="http://schemas.openxmlformats.org/officeDocument/2006/relationships/image" Target="../media/image2249.png"/><Relationship Id="rId269" Type="http://schemas.openxmlformats.org/officeDocument/2006/relationships/customXml" Target="../ink/ink2360.xml"/><Relationship Id="rId268" Type="http://schemas.openxmlformats.org/officeDocument/2006/relationships/image" Target="../media/image2368.png"/><Relationship Id="rId267" Type="http://schemas.openxmlformats.org/officeDocument/2006/relationships/customXml" Target="../ink/ink2359.xml"/><Relationship Id="rId266" Type="http://schemas.openxmlformats.org/officeDocument/2006/relationships/image" Target="../media/image2367.png"/><Relationship Id="rId265" Type="http://schemas.openxmlformats.org/officeDocument/2006/relationships/customXml" Target="../ink/ink2358.xml"/><Relationship Id="rId264" Type="http://schemas.openxmlformats.org/officeDocument/2006/relationships/image" Target="../media/image2366.png"/><Relationship Id="rId263" Type="http://schemas.openxmlformats.org/officeDocument/2006/relationships/customXml" Target="../ink/ink2357.xml"/><Relationship Id="rId262" Type="http://schemas.openxmlformats.org/officeDocument/2006/relationships/image" Target="../media/image2365.png"/><Relationship Id="rId261" Type="http://schemas.openxmlformats.org/officeDocument/2006/relationships/customXml" Target="../ink/ink2356.xml"/><Relationship Id="rId260" Type="http://schemas.openxmlformats.org/officeDocument/2006/relationships/image" Target="../media/image2364.png"/><Relationship Id="rId26" Type="http://schemas.openxmlformats.org/officeDocument/2006/relationships/customXml" Target="../ink/ink2238.xml"/><Relationship Id="rId259" Type="http://schemas.openxmlformats.org/officeDocument/2006/relationships/customXml" Target="../ink/ink2355.xml"/><Relationship Id="rId258" Type="http://schemas.openxmlformats.org/officeDocument/2006/relationships/image" Target="../media/image2363.png"/><Relationship Id="rId257" Type="http://schemas.openxmlformats.org/officeDocument/2006/relationships/customXml" Target="../ink/ink2354.xml"/><Relationship Id="rId256" Type="http://schemas.openxmlformats.org/officeDocument/2006/relationships/image" Target="../media/image2362.png"/><Relationship Id="rId255" Type="http://schemas.openxmlformats.org/officeDocument/2006/relationships/customXml" Target="../ink/ink2353.xml"/><Relationship Id="rId254" Type="http://schemas.openxmlformats.org/officeDocument/2006/relationships/image" Target="../media/image2361.png"/><Relationship Id="rId253" Type="http://schemas.openxmlformats.org/officeDocument/2006/relationships/customXml" Target="../ink/ink2352.xml"/><Relationship Id="rId252" Type="http://schemas.openxmlformats.org/officeDocument/2006/relationships/image" Target="../media/image2360.png"/><Relationship Id="rId251" Type="http://schemas.openxmlformats.org/officeDocument/2006/relationships/customXml" Target="../ink/ink2351.xml"/><Relationship Id="rId250" Type="http://schemas.openxmlformats.org/officeDocument/2006/relationships/image" Target="../media/image2359.png"/><Relationship Id="rId25" Type="http://schemas.openxmlformats.org/officeDocument/2006/relationships/image" Target="../media/image2248.png"/><Relationship Id="rId249" Type="http://schemas.openxmlformats.org/officeDocument/2006/relationships/customXml" Target="../ink/ink2350.xml"/><Relationship Id="rId248" Type="http://schemas.openxmlformats.org/officeDocument/2006/relationships/customXml" Target="../ink/ink2349.xml"/><Relationship Id="rId247" Type="http://schemas.openxmlformats.org/officeDocument/2006/relationships/image" Target="../media/image2358.png"/><Relationship Id="rId246" Type="http://schemas.openxmlformats.org/officeDocument/2006/relationships/customXml" Target="../ink/ink2348.xml"/><Relationship Id="rId245" Type="http://schemas.openxmlformats.org/officeDocument/2006/relationships/image" Target="../media/image2357.png"/><Relationship Id="rId244" Type="http://schemas.openxmlformats.org/officeDocument/2006/relationships/customXml" Target="../ink/ink2347.xml"/><Relationship Id="rId243" Type="http://schemas.openxmlformats.org/officeDocument/2006/relationships/image" Target="../media/image2356.png"/><Relationship Id="rId242" Type="http://schemas.openxmlformats.org/officeDocument/2006/relationships/customXml" Target="../ink/ink2346.xml"/><Relationship Id="rId241" Type="http://schemas.openxmlformats.org/officeDocument/2006/relationships/image" Target="../media/image2355.png"/><Relationship Id="rId240" Type="http://schemas.openxmlformats.org/officeDocument/2006/relationships/customXml" Target="../ink/ink2345.xml"/><Relationship Id="rId24" Type="http://schemas.openxmlformats.org/officeDocument/2006/relationships/customXml" Target="../ink/ink2237.xml"/><Relationship Id="rId239" Type="http://schemas.openxmlformats.org/officeDocument/2006/relationships/image" Target="../media/image2354.png"/><Relationship Id="rId238" Type="http://schemas.openxmlformats.org/officeDocument/2006/relationships/customXml" Target="../ink/ink2344.xml"/><Relationship Id="rId237" Type="http://schemas.openxmlformats.org/officeDocument/2006/relationships/image" Target="../media/image2353.png"/><Relationship Id="rId236" Type="http://schemas.openxmlformats.org/officeDocument/2006/relationships/customXml" Target="../ink/ink2343.xml"/><Relationship Id="rId235" Type="http://schemas.openxmlformats.org/officeDocument/2006/relationships/image" Target="../media/image2352.png"/><Relationship Id="rId234" Type="http://schemas.openxmlformats.org/officeDocument/2006/relationships/customXml" Target="../ink/ink2342.xml"/><Relationship Id="rId233" Type="http://schemas.openxmlformats.org/officeDocument/2006/relationships/image" Target="../media/image2351.png"/><Relationship Id="rId232" Type="http://schemas.openxmlformats.org/officeDocument/2006/relationships/customXml" Target="../ink/ink2341.xml"/><Relationship Id="rId231" Type="http://schemas.openxmlformats.org/officeDocument/2006/relationships/image" Target="../media/image2350.png"/><Relationship Id="rId230" Type="http://schemas.openxmlformats.org/officeDocument/2006/relationships/customXml" Target="../ink/ink2340.xml"/><Relationship Id="rId23" Type="http://schemas.openxmlformats.org/officeDocument/2006/relationships/image" Target="../media/image2247.png"/><Relationship Id="rId229" Type="http://schemas.openxmlformats.org/officeDocument/2006/relationships/image" Target="../media/image2349.png"/><Relationship Id="rId228" Type="http://schemas.openxmlformats.org/officeDocument/2006/relationships/customXml" Target="../ink/ink2339.xml"/><Relationship Id="rId227" Type="http://schemas.openxmlformats.org/officeDocument/2006/relationships/image" Target="../media/image2348.png"/><Relationship Id="rId226" Type="http://schemas.openxmlformats.org/officeDocument/2006/relationships/customXml" Target="../ink/ink2338.xml"/><Relationship Id="rId225" Type="http://schemas.openxmlformats.org/officeDocument/2006/relationships/image" Target="../media/image2347.png"/><Relationship Id="rId224" Type="http://schemas.openxmlformats.org/officeDocument/2006/relationships/customXml" Target="../ink/ink2337.xml"/><Relationship Id="rId223" Type="http://schemas.openxmlformats.org/officeDocument/2006/relationships/image" Target="../media/image2346.png"/><Relationship Id="rId222" Type="http://schemas.openxmlformats.org/officeDocument/2006/relationships/customXml" Target="../ink/ink2336.xml"/><Relationship Id="rId221" Type="http://schemas.openxmlformats.org/officeDocument/2006/relationships/image" Target="../media/image2345.png"/><Relationship Id="rId220" Type="http://schemas.openxmlformats.org/officeDocument/2006/relationships/customXml" Target="../ink/ink2335.xml"/><Relationship Id="rId22" Type="http://schemas.openxmlformats.org/officeDocument/2006/relationships/customXml" Target="../ink/ink2236.xml"/><Relationship Id="rId219" Type="http://schemas.openxmlformats.org/officeDocument/2006/relationships/image" Target="../media/image2344.png"/><Relationship Id="rId218" Type="http://schemas.openxmlformats.org/officeDocument/2006/relationships/customXml" Target="../ink/ink2334.xml"/><Relationship Id="rId217" Type="http://schemas.openxmlformats.org/officeDocument/2006/relationships/image" Target="../media/image2343.png"/><Relationship Id="rId216" Type="http://schemas.openxmlformats.org/officeDocument/2006/relationships/customXml" Target="../ink/ink2333.xml"/><Relationship Id="rId215" Type="http://schemas.openxmlformats.org/officeDocument/2006/relationships/image" Target="../media/image2342.png"/><Relationship Id="rId214" Type="http://schemas.openxmlformats.org/officeDocument/2006/relationships/customXml" Target="../ink/ink2332.xml"/><Relationship Id="rId213" Type="http://schemas.openxmlformats.org/officeDocument/2006/relationships/image" Target="../media/image2341.png"/><Relationship Id="rId212" Type="http://schemas.openxmlformats.org/officeDocument/2006/relationships/customXml" Target="../ink/ink2331.xml"/><Relationship Id="rId211" Type="http://schemas.openxmlformats.org/officeDocument/2006/relationships/image" Target="../media/image2340.png"/><Relationship Id="rId210" Type="http://schemas.openxmlformats.org/officeDocument/2006/relationships/customXml" Target="../ink/ink2330.xml"/><Relationship Id="rId21" Type="http://schemas.openxmlformats.org/officeDocument/2006/relationships/image" Target="../media/image2246.png"/><Relationship Id="rId209" Type="http://schemas.openxmlformats.org/officeDocument/2006/relationships/image" Target="../media/image2339.png"/><Relationship Id="rId208" Type="http://schemas.openxmlformats.org/officeDocument/2006/relationships/customXml" Target="../ink/ink2329.xml"/><Relationship Id="rId207" Type="http://schemas.openxmlformats.org/officeDocument/2006/relationships/image" Target="../media/image2338.png"/><Relationship Id="rId206" Type="http://schemas.openxmlformats.org/officeDocument/2006/relationships/customXml" Target="../ink/ink2328.xml"/><Relationship Id="rId205" Type="http://schemas.openxmlformats.org/officeDocument/2006/relationships/image" Target="../media/image2337.png"/><Relationship Id="rId204" Type="http://schemas.openxmlformats.org/officeDocument/2006/relationships/customXml" Target="../ink/ink2327.xml"/><Relationship Id="rId203" Type="http://schemas.openxmlformats.org/officeDocument/2006/relationships/image" Target="../media/image2336.png"/><Relationship Id="rId202" Type="http://schemas.openxmlformats.org/officeDocument/2006/relationships/customXml" Target="../ink/ink2326.xml"/><Relationship Id="rId201" Type="http://schemas.openxmlformats.org/officeDocument/2006/relationships/image" Target="../media/image2335.png"/><Relationship Id="rId200" Type="http://schemas.openxmlformats.org/officeDocument/2006/relationships/customXml" Target="../ink/ink2325.xml"/><Relationship Id="rId20" Type="http://schemas.openxmlformats.org/officeDocument/2006/relationships/customXml" Target="../ink/ink2235.xml"/><Relationship Id="rId2" Type="http://schemas.openxmlformats.org/officeDocument/2006/relationships/image" Target="../media/image2238.png"/><Relationship Id="rId199" Type="http://schemas.openxmlformats.org/officeDocument/2006/relationships/image" Target="../media/image2334.png"/><Relationship Id="rId198" Type="http://schemas.openxmlformats.org/officeDocument/2006/relationships/customXml" Target="../ink/ink2324.xml"/><Relationship Id="rId197" Type="http://schemas.openxmlformats.org/officeDocument/2006/relationships/image" Target="../media/image2333.png"/><Relationship Id="rId196" Type="http://schemas.openxmlformats.org/officeDocument/2006/relationships/customXml" Target="../ink/ink2323.xml"/><Relationship Id="rId195" Type="http://schemas.openxmlformats.org/officeDocument/2006/relationships/image" Target="../media/image2332.png"/><Relationship Id="rId194" Type="http://schemas.openxmlformats.org/officeDocument/2006/relationships/customXml" Target="../ink/ink2322.xml"/><Relationship Id="rId193" Type="http://schemas.openxmlformats.org/officeDocument/2006/relationships/image" Target="../media/image2331.png"/><Relationship Id="rId192" Type="http://schemas.openxmlformats.org/officeDocument/2006/relationships/customXml" Target="../ink/ink2321.xml"/><Relationship Id="rId191" Type="http://schemas.openxmlformats.org/officeDocument/2006/relationships/image" Target="../media/image2330.png"/><Relationship Id="rId190" Type="http://schemas.openxmlformats.org/officeDocument/2006/relationships/customXml" Target="../ink/ink2320.xml"/><Relationship Id="rId19" Type="http://schemas.openxmlformats.org/officeDocument/2006/relationships/image" Target="../media/image2245.png"/><Relationship Id="rId189" Type="http://schemas.openxmlformats.org/officeDocument/2006/relationships/image" Target="../media/image2329.png"/><Relationship Id="rId188" Type="http://schemas.openxmlformats.org/officeDocument/2006/relationships/customXml" Target="../ink/ink2319.xml"/><Relationship Id="rId187" Type="http://schemas.openxmlformats.org/officeDocument/2006/relationships/image" Target="../media/image2328.png"/><Relationship Id="rId186" Type="http://schemas.openxmlformats.org/officeDocument/2006/relationships/customXml" Target="../ink/ink2318.xml"/><Relationship Id="rId185" Type="http://schemas.openxmlformats.org/officeDocument/2006/relationships/image" Target="../media/image2327.png"/><Relationship Id="rId184" Type="http://schemas.openxmlformats.org/officeDocument/2006/relationships/customXml" Target="../ink/ink2317.xml"/><Relationship Id="rId183" Type="http://schemas.openxmlformats.org/officeDocument/2006/relationships/image" Target="../media/image2.png"/><Relationship Id="rId182" Type="http://schemas.openxmlformats.org/officeDocument/2006/relationships/customXml" Target="../ink/ink2316.xml"/><Relationship Id="rId181" Type="http://schemas.openxmlformats.org/officeDocument/2006/relationships/image" Target="../media/image2326.png"/><Relationship Id="rId180" Type="http://schemas.openxmlformats.org/officeDocument/2006/relationships/customXml" Target="../ink/ink2315.xml"/><Relationship Id="rId18" Type="http://schemas.openxmlformats.org/officeDocument/2006/relationships/customXml" Target="../ink/ink2234.xml"/><Relationship Id="rId179" Type="http://schemas.openxmlformats.org/officeDocument/2006/relationships/image" Target="../media/image2325.png"/><Relationship Id="rId178" Type="http://schemas.openxmlformats.org/officeDocument/2006/relationships/customXml" Target="../ink/ink2314.xml"/><Relationship Id="rId177" Type="http://schemas.openxmlformats.org/officeDocument/2006/relationships/image" Target="../media/image2324.png"/><Relationship Id="rId176" Type="http://schemas.openxmlformats.org/officeDocument/2006/relationships/customXml" Target="../ink/ink2313.xml"/><Relationship Id="rId175" Type="http://schemas.openxmlformats.org/officeDocument/2006/relationships/image" Target="../media/image2323.png"/><Relationship Id="rId174" Type="http://schemas.openxmlformats.org/officeDocument/2006/relationships/customXml" Target="../ink/ink2312.xml"/><Relationship Id="rId173" Type="http://schemas.openxmlformats.org/officeDocument/2006/relationships/image" Target="../media/image2322.png"/><Relationship Id="rId172" Type="http://schemas.openxmlformats.org/officeDocument/2006/relationships/customXml" Target="../ink/ink2311.xml"/><Relationship Id="rId171" Type="http://schemas.openxmlformats.org/officeDocument/2006/relationships/image" Target="../media/image2321.png"/><Relationship Id="rId170" Type="http://schemas.openxmlformats.org/officeDocument/2006/relationships/customXml" Target="../ink/ink2310.xml"/><Relationship Id="rId17" Type="http://schemas.openxmlformats.org/officeDocument/2006/relationships/image" Target="../media/image2244.png"/><Relationship Id="rId169" Type="http://schemas.openxmlformats.org/officeDocument/2006/relationships/image" Target="../media/image2320.png"/><Relationship Id="rId168" Type="http://schemas.openxmlformats.org/officeDocument/2006/relationships/customXml" Target="../ink/ink2309.xml"/><Relationship Id="rId167" Type="http://schemas.openxmlformats.org/officeDocument/2006/relationships/image" Target="../media/image2319.png"/><Relationship Id="rId166" Type="http://schemas.openxmlformats.org/officeDocument/2006/relationships/customXml" Target="../ink/ink2308.xml"/><Relationship Id="rId165" Type="http://schemas.openxmlformats.org/officeDocument/2006/relationships/image" Target="../media/image2318.png"/><Relationship Id="rId164" Type="http://schemas.openxmlformats.org/officeDocument/2006/relationships/customXml" Target="../ink/ink2307.xml"/><Relationship Id="rId163" Type="http://schemas.openxmlformats.org/officeDocument/2006/relationships/image" Target="../media/image2317.png"/><Relationship Id="rId162" Type="http://schemas.openxmlformats.org/officeDocument/2006/relationships/customXml" Target="../ink/ink2306.xml"/><Relationship Id="rId161" Type="http://schemas.openxmlformats.org/officeDocument/2006/relationships/image" Target="../media/image2316.png"/><Relationship Id="rId160" Type="http://schemas.openxmlformats.org/officeDocument/2006/relationships/customXml" Target="../ink/ink2305.xml"/><Relationship Id="rId16" Type="http://schemas.openxmlformats.org/officeDocument/2006/relationships/customXml" Target="../ink/ink2233.xml"/><Relationship Id="rId159" Type="http://schemas.openxmlformats.org/officeDocument/2006/relationships/image" Target="../media/image2315.png"/><Relationship Id="rId158" Type="http://schemas.openxmlformats.org/officeDocument/2006/relationships/customXml" Target="../ink/ink2304.xml"/><Relationship Id="rId157" Type="http://schemas.openxmlformats.org/officeDocument/2006/relationships/image" Target="../media/image2314.png"/><Relationship Id="rId156" Type="http://schemas.openxmlformats.org/officeDocument/2006/relationships/customXml" Target="../ink/ink2303.xml"/><Relationship Id="rId155" Type="http://schemas.openxmlformats.org/officeDocument/2006/relationships/image" Target="../media/image2313.png"/><Relationship Id="rId154" Type="http://schemas.openxmlformats.org/officeDocument/2006/relationships/customXml" Target="../ink/ink2302.xml"/><Relationship Id="rId153" Type="http://schemas.openxmlformats.org/officeDocument/2006/relationships/image" Target="../media/image2312.png"/><Relationship Id="rId152" Type="http://schemas.openxmlformats.org/officeDocument/2006/relationships/customXml" Target="../ink/ink2301.xml"/><Relationship Id="rId151" Type="http://schemas.openxmlformats.org/officeDocument/2006/relationships/image" Target="../media/image2311.png"/><Relationship Id="rId150" Type="http://schemas.openxmlformats.org/officeDocument/2006/relationships/customXml" Target="../ink/ink2300.xml"/><Relationship Id="rId15" Type="http://schemas.openxmlformats.org/officeDocument/2006/relationships/image" Target="../media/image2243.png"/><Relationship Id="rId149" Type="http://schemas.openxmlformats.org/officeDocument/2006/relationships/image" Target="../media/image2310.png"/><Relationship Id="rId148" Type="http://schemas.openxmlformats.org/officeDocument/2006/relationships/customXml" Target="../ink/ink2299.xml"/><Relationship Id="rId147" Type="http://schemas.openxmlformats.org/officeDocument/2006/relationships/image" Target="../media/image2309.png"/><Relationship Id="rId146" Type="http://schemas.openxmlformats.org/officeDocument/2006/relationships/customXml" Target="../ink/ink2298.xml"/><Relationship Id="rId145" Type="http://schemas.openxmlformats.org/officeDocument/2006/relationships/image" Target="../media/image2308.png"/><Relationship Id="rId144" Type="http://schemas.openxmlformats.org/officeDocument/2006/relationships/customXml" Target="../ink/ink2297.xml"/><Relationship Id="rId143" Type="http://schemas.openxmlformats.org/officeDocument/2006/relationships/image" Target="../media/image2307.png"/><Relationship Id="rId142" Type="http://schemas.openxmlformats.org/officeDocument/2006/relationships/customXml" Target="../ink/ink2296.xml"/><Relationship Id="rId141" Type="http://schemas.openxmlformats.org/officeDocument/2006/relationships/image" Target="../media/image2306.png"/><Relationship Id="rId140" Type="http://schemas.openxmlformats.org/officeDocument/2006/relationships/customXml" Target="../ink/ink2295.xml"/><Relationship Id="rId14" Type="http://schemas.openxmlformats.org/officeDocument/2006/relationships/customXml" Target="../ink/ink2232.xml"/><Relationship Id="rId139" Type="http://schemas.openxmlformats.org/officeDocument/2006/relationships/image" Target="../media/image2305.png"/><Relationship Id="rId138" Type="http://schemas.openxmlformats.org/officeDocument/2006/relationships/customXml" Target="../ink/ink2294.xml"/><Relationship Id="rId137" Type="http://schemas.openxmlformats.org/officeDocument/2006/relationships/image" Target="../media/image2304.png"/><Relationship Id="rId136" Type="http://schemas.openxmlformats.org/officeDocument/2006/relationships/customXml" Target="../ink/ink2293.xml"/><Relationship Id="rId135" Type="http://schemas.openxmlformats.org/officeDocument/2006/relationships/image" Target="../media/image2303.png"/><Relationship Id="rId134" Type="http://schemas.openxmlformats.org/officeDocument/2006/relationships/customXml" Target="../ink/ink2292.xml"/><Relationship Id="rId133" Type="http://schemas.openxmlformats.org/officeDocument/2006/relationships/image" Target="../media/image2302.png"/><Relationship Id="rId132" Type="http://schemas.openxmlformats.org/officeDocument/2006/relationships/customXml" Target="../ink/ink2291.xml"/><Relationship Id="rId131" Type="http://schemas.openxmlformats.org/officeDocument/2006/relationships/image" Target="../media/image2301.png"/><Relationship Id="rId130" Type="http://schemas.openxmlformats.org/officeDocument/2006/relationships/customXml" Target="../ink/ink2290.xml"/><Relationship Id="rId13" Type="http://schemas.openxmlformats.org/officeDocument/2006/relationships/image" Target="../media/image2242.png"/><Relationship Id="rId129" Type="http://schemas.openxmlformats.org/officeDocument/2006/relationships/image" Target="../media/image2300.png"/><Relationship Id="rId128" Type="http://schemas.openxmlformats.org/officeDocument/2006/relationships/customXml" Target="../ink/ink2289.xml"/><Relationship Id="rId127" Type="http://schemas.openxmlformats.org/officeDocument/2006/relationships/image" Target="../media/image2299.png"/><Relationship Id="rId126" Type="http://schemas.openxmlformats.org/officeDocument/2006/relationships/customXml" Target="../ink/ink2288.xml"/><Relationship Id="rId125" Type="http://schemas.openxmlformats.org/officeDocument/2006/relationships/image" Target="../media/image2298.png"/><Relationship Id="rId124" Type="http://schemas.openxmlformats.org/officeDocument/2006/relationships/customXml" Target="../ink/ink2287.xml"/><Relationship Id="rId123" Type="http://schemas.openxmlformats.org/officeDocument/2006/relationships/image" Target="../media/image2297.png"/><Relationship Id="rId122" Type="http://schemas.openxmlformats.org/officeDocument/2006/relationships/customXml" Target="../ink/ink2286.xml"/><Relationship Id="rId121" Type="http://schemas.openxmlformats.org/officeDocument/2006/relationships/image" Target="../media/image2296.png"/><Relationship Id="rId120" Type="http://schemas.openxmlformats.org/officeDocument/2006/relationships/customXml" Target="../ink/ink2285.xml"/><Relationship Id="rId12" Type="http://schemas.openxmlformats.org/officeDocument/2006/relationships/customXml" Target="../ink/ink2231.xml"/><Relationship Id="rId119" Type="http://schemas.openxmlformats.org/officeDocument/2006/relationships/image" Target="../media/image2295.png"/><Relationship Id="rId118" Type="http://schemas.openxmlformats.org/officeDocument/2006/relationships/customXml" Target="../ink/ink2284.xml"/><Relationship Id="rId117" Type="http://schemas.openxmlformats.org/officeDocument/2006/relationships/image" Target="../media/image2294.png"/><Relationship Id="rId116" Type="http://schemas.openxmlformats.org/officeDocument/2006/relationships/customXml" Target="../ink/ink2283.xml"/><Relationship Id="rId115" Type="http://schemas.openxmlformats.org/officeDocument/2006/relationships/image" Target="../media/image2293.png"/><Relationship Id="rId114" Type="http://schemas.openxmlformats.org/officeDocument/2006/relationships/customXml" Target="../ink/ink2282.xml"/><Relationship Id="rId113" Type="http://schemas.openxmlformats.org/officeDocument/2006/relationships/image" Target="../media/image2292.png"/><Relationship Id="rId112" Type="http://schemas.openxmlformats.org/officeDocument/2006/relationships/customXml" Target="../ink/ink2281.xml"/><Relationship Id="rId111" Type="http://schemas.openxmlformats.org/officeDocument/2006/relationships/image" Target="../media/image2291.png"/><Relationship Id="rId110" Type="http://schemas.openxmlformats.org/officeDocument/2006/relationships/customXml" Target="../ink/ink2280.xml"/><Relationship Id="rId11" Type="http://schemas.openxmlformats.org/officeDocument/2006/relationships/image" Target="../media/image2241.png"/><Relationship Id="rId109" Type="http://schemas.openxmlformats.org/officeDocument/2006/relationships/image" Target="../media/image2290.png"/><Relationship Id="rId108" Type="http://schemas.openxmlformats.org/officeDocument/2006/relationships/customXml" Target="../ink/ink2279.xml"/><Relationship Id="rId107" Type="http://schemas.openxmlformats.org/officeDocument/2006/relationships/image" Target="../media/image2289.png"/><Relationship Id="rId106" Type="http://schemas.openxmlformats.org/officeDocument/2006/relationships/customXml" Target="../ink/ink2278.xml"/><Relationship Id="rId105" Type="http://schemas.openxmlformats.org/officeDocument/2006/relationships/image" Target="../media/image2288.png"/><Relationship Id="rId104" Type="http://schemas.openxmlformats.org/officeDocument/2006/relationships/customXml" Target="../ink/ink2277.xml"/><Relationship Id="rId103" Type="http://schemas.openxmlformats.org/officeDocument/2006/relationships/image" Target="../media/image2287.png"/><Relationship Id="rId102" Type="http://schemas.openxmlformats.org/officeDocument/2006/relationships/customXml" Target="../ink/ink2276.xml"/><Relationship Id="rId101" Type="http://schemas.openxmlformats.org/officeDocument/2006/relationships/image" Target="../media/image2286.png"/><Relationship Id="rId100" Type="http://schemas.openxmlformats.org/officeDocument/2006/relationships/customXml" Target="../ink/ink2275.xml"/><Relationship Id="rId10" Type="http://schemas.openxmlformats.org/officeDocument/2006/relationships/customXml" Target="../ink/ink2230.xml"/><Relationship Id="rId1" Type="http://schemas.openxmlformats.org/officeDocument/2006/relationships/image" Target="../media/image2237.png"/></Relationships>
</file>

<file path=ppt/slides/_rels/slide28.xml.rels><?xml version="1.0" encoding="UTF-8" standalone="yes"?>
<Relationships xmlns="http://schemas.openxmlformats.org/package/2006/relationships"><Relationship Id="rId99" Type="http://schemas.openxmlformats.org/officeDocument/2006/relationships/customXml" Target="../ink/ink2436.xml"/><Relationship Id="rId98" Type="http://schemas.openxmlformats.org/officeDocument/2006/relationships/image" Target="../media/image2443.png"/><Relationship Id="rId97" Type="http://schemas.openxmlformats.org/officeDocument/2006/relationships/customXml" Target="../ink/ink2435.xml"/><Relationship Id="rId96" Type="http://schemas.openxmlformats.org/officeDocument/2006/relationships/image" Target="../media/image2442.png"/><Relationship Id="rId95" Type="http://schemas.openxmlformats.org/officeDocument/2006/relationships/customXml" Target="../ink/ink2434.xml"/><Relationship Id="rId94" Type="http://schemas.openxmlformats.org/officeDocument/2006/relationships/image" Target="../media/image2441.png"/><Relationship Id="rId93" Type="http://schemas.openxmlformats.org/officeDocument/2006/relationships/customXml" Target="../ink/ink2433.xml"/><Relationship Id="rId92" Type="http://schemas.openxmlformats.org/officeDocument/2006/relationships/image" Target="../media/image2440.png"/><Relationship Id="rId91" Type="http://schemas.openxmlformats.org/officeDocument/2006/relationships/customXml" Target="../ink/ink2432.xml"/><Relationship Id="rId90" Type="http://schemas.openxmlformats.org/officeDocument/2006/relationships/image" Target="../media/image2439.png"/><Relationship Id="rId9" Type="http://schemas.openxmlformats.org/officeDocument/2006/relationships/image" Target="../media/image2401.png"/><Relationship Id="rId89" Type="http://schemas.openxmlformats.org/officeDocument/2006/relationships/customXml" Target="../ink/ink2431.xml"/><Relationship Id="rId88" Type="http://schemas.openxmlformats.org/officeDocument/2006/relationships/image" Target="../media/image2438.png"/><Relationship Id="rId87" Type="http://schemas.openxmlformats.org/officeDocument/2006/relationships/customXml" Target="../ink/ink2430.xml"/><Relationship Id="rId86" Type="http://schemas.openxmlformats.org/officeDocument/2006/relationships/image" Target="../media/image2437.png"/><Relationship Id="rId85" Type="http://schemas.openxmlformats.org/officeDocument/2006/relationships/customXml" Target="../ink/ink2429.xml"/><Relationship Id="rId84" Type="http://schemas.openxmlformats.org/officeDocument/2006/relationships/image" Target="../media/image2436.png"/><Relationship Id="rId83" Type="http://schemas.openxmlformats.org/officeDocument/2006/relationships/customXml" Target="../ink/ink2428.xml"/><Relationship Id="rId82" Type="http://schemas.openxmlformats.org/officeDocument/2006/relationships/image" Target="../media/image2435.png"/><Relationship Id="rId81" Type="http://schemas.openxmlformats.org/officeDocument/2006/relationships/customXml" Target="../ink/ink2427.xml"/><Relationship Id="rId80" Type="http://schemas.openxmlformats.org/officeDocument/2006/relationships/image" Target="../media/image2434.png"/><Relationship Id="rId8" Type="http://schemas.openxmlformats.org/officeDocument/2006/relationships/customXml" Target="../ink/ink2390.xml"/><Relationship Id="rId79" Type="http://schemas.openxmlformats.org/officeDocument/2006/relationships/customXml" Target="../ink/ink2426.xml"/><Relationship Id="rId78" Type="http://schemas.openxmlformats.org/officeDocument/2006/relationships/image" Target="../media/image2433.png"/><Relationship Id="rId77" Type="http://schemas.openxmlformats.org/officeDocument/2006/relationships/customXml" Target="../ink/ink2425.xml"/><Relationship Id="rId76" Type="http://schemas.openxmlformats.org/officeDocument/2006/relationships/image" Target="../media/image2432.png"/><Relationship Id="rId75" Type="http://schemas.openxmlformats.org/officeDocument/2006/relationships/customXml" Target="../ink/ink2424.xml"/><Relationship Id="rId74" Type="http://schemas.openxmlformats.org/officeDocument/2006/relationships/image" Target="../media/image2431.png"/><Relationship Id="rId73" Type="http://schemas.openxmlformats.org/officeDocument/2006/relationships/customXml" Target="../ink/ink2423.xml"/><Relationship Id="rId72" Type="http://schemas.openxmlformats.org/officeDocument/2006/relationships/image" Target="../media/image2430.png"/><Relationship Id="rId71" Type="http://schemas.openxmlformats.org/officeDocument/2006/relationships/customXml" Target="../ink/ink2422.xml"/><Relationship Id="rId70" Type="http://schemas.openxmlformats.org/officeDocument/2006/relationships/image" Target="../media/image2429.png"/><Relationship Id="rId7" Type="http://schemas.openxmlformats.org/officeDocument/2006/relationships/image" Target="../media/image2400.png"/><Relationship Id="rId69" Type="http://schemas.openxmlformats.org/officeDocument/2006/relationships/customXml" Target="../ink/ink2421.xml"/><Relationship Id="rId68" Type="http://schemas.openxmlformats.org/officeDocument/2006/relationships/image" Target="../media/image2428.png"/><Relationship Id="rId67" Type="http://schemas.openxmlformats.org/officeDocument/2006/relationships/customXml" Target="../ink/ink2420.xml"/><Relationship Id="rId66" Type="http://schemas.openxmlformats.org/officeDocument/2006/relationships/image" Target="../media/image2427.png"/><Relationship Id="rId65" Type="http://schemas.openxmlformats.org/officeDocument/2006/relationships/customXml" Target="../ink/ink2419.xml"/><Relationship Id="rId64" Type="http://schemas.openxmlformats.org/officeDocument/2006/relationships/image" Target="../media/image2426.png"/><Relationship Id="rId63" Type="http://schemas.openxmlformats.org/officeDocument/2006/relationships/customXml" Target="../ink/ink2418.xml"/><Relationship Id="rId62" Type="http://schemas.openxmlformats.org/officeDocument/2006/relationships/image" Target="../media/image2425.png"/><Relationship Id="rId61" Type="http://schemas.openxmlformats.org/officeDocument/2006/relationships/customXml" Target="../ink/ink2417.xml"/><Relationship Id="rId60" Type="http://schemas.openxmlformats.org/officeDocument/2006/relationships/image" Target="../media/image2424.png"/><Relationship Id="rId6" Type="http://schemas.openxmlformats.org/officeDocument/2006/relationships/customXml" Target="../ink/ink2389.xml"/><Relationship Id="rId59" Type="http://schemas.openxmlformats.org/officeDocument/2006/relationships/customXml" Target="../ink/ink2416.xml"/><Relationship Id="rId58" Type="http://schemas.openxmlformats.org/officeDocument/2006/relationships/image" Target="../media/image2423.png"/><Relationship Id="rId57" Type="http://schemas.openxmlformats.org/officeDocument/2006/relationships/customXml" Target="../ink/ink2415.xml"/><Relationship Id="rId56" Type="http://schemas.openxmlformats.org/officeDocument/2006/relationships/image" Target="../media/image1087.png"/><Relationship Id="rId55" Type="http://schemas.openxmlformats.org/officeDocument/2006/relationships/customXml" Target="../ink/ink2414.xml"/><Relationship Id="rId54" Type="http://schemas.openxmlformats.org/officeDocument/2006/relationships/image" Target="../media/image2422.png"/><Relationship Id="rId53" Type="http://schemas.openxmlformats.org/officeDocument/2006/relationships/customXml" Target="../ink/ink2413.xml"/><Relationship Id="rId52" Type="http://schemas.openxmlformats.org/officeDocument/2006/relationships/image" Target="../media/image2421.png"/><Relationship Id="rId51" Type="http://schemas.openxmlformats.org/officeDocument/2006/relationships/customXml" Target="../ink/ink2412.xml"/><Relationship Id="rId50" Type="http://schemas.openxmlformats.org/officeDocument/2006/relationships/image" Target="../media/image2420.png"/><Relationship Id="rId5" Type="http://schemas.openxmlformats.org/officeDocument/2006/relationships/image" Target="../media/image2399.png"/><Relationship Id="rId49" Type="http://schemas.openxmlformats.org/officeDocument/2006/relationships/customXml" Target="../ink/ink2411.xml"/><Relationship Id="rId48" Type="http://schemas.openxmlformats.org/officeDocument/2006/relationships/image" Target="../media/image2419.png"/><Relationship Id="rId47" Type="http://schemas.openxmlformats.org/officeDocument/2006/relationships/customXml" Target="../ink/ink2410.xml"/><Relationship Id="rId46" Type="http://schemas.openxmlformats.org/officeDocument/2006/relationships/image" Target="../media/image2418.png"/><Relationship Id="rId45" Type="http://schemas.openxmlformats.org/officeDocument/2006/relationships/customXml" Target="../ink/ink2409.xml"/><Relationship Id="rId44" Type="http://schemas.openxmlformats.org/officeDocument/2006/relationships/image" Target="../media/image2417.png"/><Relationship Id="rId43" Type="http://schemas.openxmlformats.org/officeDocument/2006/relationships/customXml" Target="../ink/ink2408.xml"/><Relationship Id="rId42" Type="http://schemas.openxmlformats.org/officeDocument/2006/relationships/image" Target="../media/image2416.png"/><Relationship Id="rId41" Type="http://schemas.openxmlformats.org/officeDocument/2006/relationships/customXml" Target="../ink/ink2407.xml"/><Relationship Id="rId40" Type="http://schemas.openxmlformats.org/officeDocument/2006/relationships/image" Target="../media/image2415.png"/><Relationship Id="rId4" Type="http://schemas.openxmlformats.org/officeDocument/2006/relationships/customXml" Target="../ink/ink2388.xml"/><Relationship Id="rId39" Type="http://schemas.openxmlformats.org/officeDocument/2006/relationships/customXml" Target="../ink/ink2406.xml"/><Relationship Id="rId38" Type="http://schemas.openxmlformats.org/officeDocument/2006/relationships/image" Target="../media/image2414.png"/><Relationship Id="rId37" Type="http://schemas.openxmlformats.org/officeDocument/2006/relationships/customXml" Target="../ink/ink2405.xml"/><Relationship Id="rId36" Type="http://schemas.openxmlformats.org/officeDocument/2006/relationships/image" Target="../media/image2413.png"/><Relationship Id="rId35" Type="http://schemas.openxmlformats.org/officeDocument/2006/relationships/customXml" Target="../ink/ink2404.xml"/><Relationship Id="rId34" Type="http://schemas.openxmlformats.org/officeDocument/2006/relationships/image" Target="../media/image2412.png"/><Relationship Id="rId33" Type="http://schemas.openxmlformats.org/officeDocument/2006/relationships/customXml" Target="../ink/ink2403.xml"/><Relationship Id="rId32" Type="http://schemas.openxmlformats.org/officeDocument/2006/relationships/image" Target="../media/image2411.png"/><Relationship Id="rId31" Type="http://schemas.openxmlformats.org/officeDocument/2006/relationships/customXml" Target="../ink/ink2402.xml"/><Relationship Id="rId30" Type="http://schemas.openxmlformats.org/officeDocument/2006/relationships/image" Target="../media/image2410.png"/><Relationship Id="rId3" Type="http://schemas.openxmlformats.org/officeDocument/2006/relationships/image" Target="../media/image2398.png"/><Relationship Id="rId29" Type="http://schemas.openxmlformats.org/officeDocument/2006/relationships/customXml" Target="../ink/ink2401.xml"/><Relationship Id="rId28" Type="http://schemas.openxmlformats.org/officeDocument/2006/relationships/image" Target="../media/image2409.png"/><Relationship Id="rId27" Type="http://schemas.openxmlformats.org/officeDocument/2006/relationships/customXml" Target="../ink/ink2400.xml"/><Relationship Id="rId26" Type="http://schemas.openxmlformats.org/officeDocument/2006/relationships/image" Target="../media/image2408.png"/><Relationship Id="rId25" Type="http://schemas.openxmlformats.org/officeDocument/2006/relationships/customXml" Target="../ink/ink2399.xml"/><Relationship Id="rId24" Type="http://schemas.openxmlformats.org/officeDocument/2006/relationships/image" Target="../media/image2407.png"/><Relationship Id="rId23" Type="http://schemas.openxmlformats.org/officeDocument/2006/relationships/customXml" Target="../ink/ink2398.xml"/><Relationship Id="rId22" Type="http://schemas.openxmlformats.org/officeDocument/2006/relationships/image" Target="../media/image2406.png"/><Relationship Id="rId21" Type="http://schemas.openxmlformats.org/officeDocument/2006/relationships/customXml" Target="../ink/ink2397.xml"/><Relationship Id="rId200" Type="http://schemas.openxmlformats.org/officeDocument/2006/relationships/slideLayout" Target="../slideLayouts/slideLayout2.xml"/><Relationship Id="rId20" Type="http://schemas.openxmlformats.org/officeDocument/2006/relationships/image" Target="../media/image2405.png"/><Relationship Id="rId2" Type="http://schemas.openxmlformats.org/officeDocument/2006/relationships/image" Target="../media/image2237.png"/><Relationship Id="rId199" Type="http://schemas.openxmlformats.org/officeDocument/2006/relationships/tags" Target="../tags/tag89.xml"/><Relationship Id="rId198" Type="http://schemas.openxmlformats.org/officeDocument/2006/relationships/image" Target="../media/image2492.png"/><Relationship Id="rId197" Type="http://schemas.openxmlformats.org/officeDocument/2006/relationships/customXml" Target="../ink/ink2485.xml"/><Relationship Id="rId196" Type="http://schemas.openxmlformats.org/officeDocument/2006/relationships/image" Target="../media/image2491.png"/><Relationship Id="rId195" Type="http://schemas.openxmlformats.org/officeDocument/2006/relationships/customXml" Target="../ink/ink2484.xml"/><Relationship Id="rId194" Type="http://schemas.openxmlformats.org/officeDocument/2006/relationships/image" Target="../media/image2490.png"/><Relationship Id="rId193" Type="http://schemas.openxmlformats.org/officeDocument/2006/relationships/customXml" Target="../ink/ink2483.xml"/><Relationship Id="rId192" Type="http://schemas.openxmlformats.org/officeDocument/2006/relationships/image" Target="../media/image2489.png"/><Relationship Id="rId191" Type="http://schemas.openxmlformats.org/officeDocument/2006/relationships/customXml" Target="../ink/ink2482.xml"/><Relationship Id="rId190" Type="http://schemas.openxmlformats.org/officeDocument/2006/relationships/image" Target="../media/image2488.png"/><Relationship Id="rId19" Type="http://schemas.openxmlformats.org/officeDocument/2006/relationships/customXml" Target="../ink/ink2396.xml"/><Relationship Id="rId189" Type="http://schemas.openxmlformats.org/officeDocument/2006/relationships/customXml" Target="../ink/ink2481.xml"/><Relationship Id="rId188" Type="http://schemas.openxmlformats.org/officeDocument/2006/relationships/image" Target="../media/image2487.png"/><Relationship Id="rId187" Type="http://schemas.openxmlformats.org/officeDocument/2006/relationships/customXml" Target="../ink/ink2480.xml"/><Relationship Id="rId186" Type="http://schemas.openxmlformats.org/officeDocument/2006/relationships/image" Target="../media/image2486.png"/><Relationship Id="rId185" Type="http://schemas.openxmlformats.org/officeDocument/2006/relationships/customXml" Target="../ink/ink2479.xml"/><Relationship Id="rId184" Type="http://schemas.openxmlformats.org/officeDocument/2006/relationships/image" Target="../media/image2485.png"/><Relationship Id="rId183" Type="http://schemas.openxmlformats.org/officeDocument/2006/relationships/customXml" Target="../ink/ink2478.xml"/><Relationship Id="rId182" Type="http://schemas.openxmlformats.org/officeDocument/2006/relationships/image" Target="../media/image2484.png"/><Relationship Id="rId181" Type="http://schemas.openxmlformats.org/officeDocument/2006/relationships/customXml" Target="../ink/ink2477.xml"/><Relationship Id="rId180" Type="http://schemas.openxmlformats.org/officeDocument/2006/relationships/image" Target="../media/image2483.png"/><Relationship Id="rId18" Type="http://schemas.openxmlformats.org/officeDocument/2006/relationships/image" Target="../media/image2404.png"/><Relationship Id="rId179" Type="http://schemas.openxmlformats.org/officeDocument/2006/relationships/customXml" Target="../ink/ink2476.xml"/><Relationship Id="rId178" Type="http://schemas.openxmlformats.org/officeDocument/2006/relationships/image" Target="../media/image2482.png"/><Relationship Id="rId177" Type="http://schemas.openxmlformats.org/officeDocument/2006/relationships/customXml" Target="../ink/ink2475.xml"/><Relationship Id="rId176" Type="http://schemas.openxmlformats.org/officeDocument/2006/relationships/image" Target="../media/image2481.png"/><Relationship Id="rId175" Type="http://schemas.openxmlformats.org/officeDocument/2006/relationships/customXml" Target="../ink/ink2474.xml"/><Relationship Id="rId174" Type="http://schemas.openxmlformats.org/officeDocument/2006/relationships/image" Target="../media/image2480.png"/><Relationship Id="rId173" Type="http://schemas.openxmlformats.org/officeDocument/2006/relationships/customXml" Target="../ink/ink2473.xml"/><Relationship Id="rId172" Type="http://schemas.openxmlformats.org/officeDocument/2006/relationships/image" Target="../media/image2479.png"/><Relationship Id="rId171" Type="http://schemas.openxmlformats.org/officeDocument/2006/relationships/customXml" Target="../ink/ink2472.xml"/><Relationship Id="rId170" Type="http://schemas.openxmlformats.org/officeDocument/2006/relationships/image" Target="../media/image2478.png"/><Relationship Id="rId17" Type="http://schemas.openxmlformats.org/officeDocument/2006/relationships/customXml" Target="../ink/ink2395.xml"/><Relationship Id="rId169" Type="http://schemas.openxmlformats.org/officeDocument/2006/relationships/customXml" Target="../ink/ink2471.xml"/><Relationship Id="rId168" Type="http://schemas.openxmlformats.org/officeDocument/2006/relationships/image" Target="../media/image2477.png"/><Relationship Id="rId167" Type="http://schemas.openxmlformats.org/officeDocument/2006/relationships/customXml" Target="../ink/ink2470.xml"/><Relationship Id="rId166" Type="http://schemas.openxmlformats.org/officeDocument/2006/relationships/image" Target="../media/image2476.png"/><Relationship Id="rId165" Type="http://schemas.openxmlformats.org/officeDocument/2006/relationships/customXml" Target="../ink/ink2469.xml"/><Relationship Id="rId164" Type="http://schemas.openxmlformats.org/officeDocument/2006/relationships/image" Target="../media/image2475.png"/><Relationship Id="rId163" Type="http://schemas.openxmlformats.org/officeDocument/2006/relationships/customXml" Target="../ink/ink2468.xml"/><Relationship Id="rId162" Type="http://schemas.openxmlformats.org/officeDocument/2006/relationships/image" Target="../media/image2474.png"/><Relationship Id="rId161" Type="http://schemas.openxmlformats.org/officeDocument/2006/relationships/customXml" Target="../ink/ink2467.xml"/><Relationship Id="rId160" Type="http://schemas.openxmlformats.org/officeDocument/2006/relationships/image" Target="../media/image2473.png"/><Relationship Id="rId16" Type="http://schemas.openxmlformats.org/officeDocument/2006/relationships/customXml" Target="../ink/ink2394.xml"/><Relationship Id="rId159" Type="http://schemas.openxmlformats.org/officeDocument/2006/relationships/customXml" Target="../ink/ink2466.xml"/><Relationship Id="rId158" Type="http://schemas.openxmlformats.org/officeDocument/2006/relationships/image" Target="../media/image2472.png"/><Relationship Id="rId157" Type="http://schemas.openxmlformats.org/officeDocument/2006/relationships/customXml" Target="../ink/ink2465.xml"/><Relationship Id="rId156" Type="http://schemas.openxmlformats.org/officeDocument/2006/relationships/image" Target="../media/image2471.png"/><Relationship Id="rId155" Type="http://schemas.openxmlformats.org/officeDocument/2006/relationships/customXml" Target="../ink/ink2464.xml"/><Relationship Id="rId154" Type="http://schemas.openxmlformats.org/officeDocument/2006/relationships/image" Target="../media/image2470.png"/><Relationship Id="rId153" Type="http://schemas.openxmlformats.org/officeDocument/2006/relationships/customXml" Target="../ink/ink2463.xml"/><Relationship Id="rId152" Type="http://schemas.openxmlformats.org/officeDocument/2006/relationships/image" Target="../media/image2469.png"/><Relationship Id="rId151" Type="http://schemas.openxmlformats.org/officeDocument/2006/relationships/customXml" Target="../ink/ink2462.xml"/><Relationship Id="rId150" Type="http://schemas.openxmlformats.org/officeDocument/2006/relationships/image" Target="../media/image2468.png"/><Relationship Id="rId15" Type="http://schemas.openxmlformats.org/officeDocument/2006/relationships/image" Target="../media/image34.png"/><Relationship Id="rId149" Type="http://schemas.openxmlformats.org/officeDocument/2006/relationships/customXml" Target="../ink/ink2461.xml"/><Relationship Id="rId148" Type="http://schemas.openxmlformats.org/officeDocument/2006/relationships/image" Target="../media/image2467.png"/><Relationship Id="rId147" Type="http://schemas.openxmlformats.org/officeDocument/2006/relationships/customXml" Target="../ink/ink2460.xml"/><Relationship Id="rId146" Type="http://schemas.openxmlformats.org/officeDocument/2006/relationships/image" Target="../media/image2466.png"/><Relationship Id="rId145" Type="http://schemas.openxmlformats.org/officeDocument/2006/relationships/customXml" Target="../ink/ink2459.xml"/><Relationship Id="rId144" Type="http://schemas.openxmlformats.org/officeDocument/2006/relationships/image" Target="../media/image2465.png"/><Relationship Id="rId143" Type="http://schemas.openxmlformats.org/officeDocument/2006/relationships/customXml" Target="../ink/ink2458.xml"/><Relationship Id="rId142" Type="http://schemas.openxmlformats.org/officeDocument/2006/relationships/image" Target="../media/image2464.png"/><Relationship Id="rId141" Type="http://schemas.openxmlformats.org/officeDocument/2006/relationships/customXml" Target="../ink/ink2457.xml"/><Relationship Id="rId140" Type="http://schemas.openxmlformats.org/officeDocument/2006/relationships/image" Target="../media/image2463.png"/><Relationship Id="rId14" Type="http://schemas.openxmlformats.org/officeDocument/2006/relationships/customXml" Target="../ink/ink2393.xml"/><Relationship Id="rId139" Type="http://schemas.openxmlformats.org/officeDocument/2006/relationships/customXml" Target="../ink/ink2456.xml"/><Relationship Id="rId138" Type="http://schemas.openxmlformats.org/officeDocument/2006/relationships/image" Target="../media/image2462.png"/><Relationship Id="rId137" Type="http://schemas.openxmlformats.org/officeDocument/2006/relationships/customXml" Target="../ink/ink2455.xml"/><Relationship Id="rId136" Type="http://schemas.openxmlformats.org/officeDocument/2006/relationships/image" Target="../media/image2461.png"/><Relationship Id="rId135" Type="http://schemas.openxmlformats.org/officeDocument/2006/relationships/customXml" Target="../ink/ink2454.xml"/><Relationship Id="rId134" Type="http://schemas.openxmlformats.org/officeDocument/2006/relationships/image" Target="../media/image2460.png"/><Relationship Id="rId133" Type="http://schemas.openxmlformats.org/officeDocument/2006/relationships/customXml" Target="../ink/ink2453.xml"/><Relationship Id="rId132" Type="http://schemas.openxmlformats.org/officeDocument/2006/relationships/image" Target="../media/image2459.png"/><Relationship Id="rId131" Type="http://schemas.openxmlformats.org/officeDocument/2006/relationships/customXml" Target="../ink/ink2452.xml"/><Relationship Id="rId130" Type="http://schemas.openxmlformats.org/officeDocument/2006/relationships/image" Target="../media/image2458.png"/><Relationship Id="rId13" Type="http://schemas.openxmlformats.org/officeDocument/2006/relationships/image" Target="../media/image2403.png"/><Relationship Id="rId129" Type="http://schemas.openxmlformats.org/officeDocument/2006/relationships/customXml" Target="../ink/ink2451.xml"/><Relationship Id="rId128" Type="http://schemas.openxmlformats.org/officeDocument/2006/relationships/image" Target="../media/image2457.png"/><Relationship Id="rId127" Type="http://schemas.openxmlformats.org/officeDocument/2006/relationships/customXml" Target="../ink/ink2450.xml"/><Relationship Id="rId126" Type="http://schemas.openxmlformats.org/officeDocument/2006/relationships/image" Target="../media/image2456.png"/><Relationship Id="rId125" Type="http://schemas.openxmlformats.org/officeDocument/2006/relationships/customXml" Target="../ink/ink2449.xml"/><Relationship Id="rId124" Type="http://schemas.openxmlformats.org/officeDocument/2006/relationships/image" Target="../media/image2455.png"/><Relationship Id="rId123" Type="http://schemas.openxmlformats.org/officeDocument/2006/relationships/customXml" Target="../ink/ink2448.xml"/><Relationship Id="rId122" Type="http://schemas.openxmlformats.org/officeDocument/2006/relationships/image" Target="../media/image2454.png"/><Relationship Id="rId121" Type="http://schemas.openxmlformats.org/officeDocument/2006/relationships/customXml" Target="../ink/ink2447.xml"/><Relationship Id="rId120" Type="http://schemas.openxmlformats.org/officeDocument/2006/relationships/image" Target="../media/image2453.png"/><Relationship Id="rId12" Type="http://schemas.openxmlformats.org/officeDocument/2006/relationships/customXml" Target="../ink/ink2392.xml"/><Relationship Id="rId119" Type="http://schemas.openxmlformats.org/officeDocument/2006/relationships/customXml" Target="../ink/ink2446.xml"/><Relationship Id="rId118" Type="http://schemas.openxmlformats.org/officeDocument/2006/relationships/image" Target="../media/image613.png"/><Relationship Id="rId117" Type="http://schemas.openxmlformats.org/officeDocument/2006/relationships/customXml" Target="../ink/ink2445.xml"/><Relationship Id="rId116" Type="http://schemas.openxmlformats.org/officeDocument/2006/relationships/image" Target="../media/image2452.png"/><Relationship Id="rId115" Type="http://schemas.openxmlformats.org/officeDocument/2006/relationships/customXml" Target="../ink/ink2444.xml"/><Relationship Id="rId114" Type="http://schemas.openxmlformats.org/officeDocument/2006/relationships/image" Target="../media/image2451.png"/><Relationship Id="rId113" Type="http://schemas.openxmlformats.org/officeDocument/2006/relationships/customXml" Target="../ink/ink2443.xml"/><Relationship Id="rId112" Type="http://schemas.openxmlformats.org/officeDocument/2006/relationships/image" Target="../media/image2450.png"/><Relationship Id="rId111" Type="http://schemas.openxmlformats.org/officeDocument/2006/relationships/customXml" Target="../ink/ink2442.xml"/><Relationship Id="rId110" Type="http://schemas.openxmlformats.org/officeDocument/2006/relationships/image" Target="../media/image2449.png"/><Relationship Id="rId11" Type="http://schemas.openxmlformats.org/officeDocument/2006/relationships/image" Target="../media/image2402.png"/><Relationship Id="rId109" Type="http://schemas.openxmlformats.org/officeDocument/2006/relationships/customXml" Target="../ink/ink2441.xml"/><Relationship Id="rId108" Type="http://schemas.openxmlformats.org/officeDocument/2006/relationships/image" Target="../media/image2448.png"/><Relationship Id="rId107" Type="http://schemas.openxmlformats.org/officeDocument/2006/relationships/customXml" Target="../ink/ink2440.xml"/><Relationship Id="rId106" Type="http://schemas.openxmlformats.org/officeDocument/2006/relationships/image" Target="../media/image2447.png"/><Relationship Id="rId105" Type="http://schemas.openxmlformats.org/officeDocument/2006/relationships/customXml" Target="../ink/ink2439.xml"/><Relationship Id="rId104" Type="http://schemas.openxmlformats.org/officeDocument/2006/relationships/image" Target="../media/image2446.png"/><Relationship Id="rId103" Type="http://schemas.openxmlformats.org/officeDocument/2006/relationships/customXml" Target="../ink/ink2438.xml"/><Relationship Id="rId102" Type="http://schemas.openxmlformats.org/officeDocument/2006/relationships/image" Target="../media/image2445.png"/><Relationship Id="rId101" Type="http://schemas.openxmlformats.org/officeDocument/2006/relationships/customXml" Target="../ink/ink2437.xml"/><Relationship Id="rId100" Type="http://schemas.openxmlformats.org/officeDocument/2006/relationships/image" Target="../media/image2444.png"/><Relationship Id="rId10" Type="http://schemas.openxmlformats.org/officeDocument/2006/relationships/customXml" Target="../ink/ink2391.xml"/><Relationship Id="rId1" Type="http://schemas.openxmlformats.org/officeDocument/2006/relationships/image" Target="../media/image2397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customXml" Target="../ink/ink2489.xml"/><Relationship Id="rId8" Type="http://schemas.openxmlformats.org/officeDocument/2006/relationships/image" Target="../media/image2496.png"/><Relationship Id="rId7" Type="http://schemas.openxmlformats.org/officeDocument/2006/relationships/customXml" Target="../ink/ink2488.xml"/><Relationship Id="rId60" Type="http://schemas.openxmlformats.org/officeDocument/2006/relationships/slideLayout" Target="../slideLayouts/slideLayout2.xml"/><Relationship Id="rId6" Type="http://schemas.openxmlformats.org/officeDocument/2006/relationships/image" Target="../media/image2495.png"/><Relationship Id="rId59" Type="http://schemas.openxmlformats.org/officeDocument/2006/relationships/tags" Target="../tags/tag90.xml"/><Relationship Id="rId58" Type="http://schemas.openxmlformats.org/officeDocument/2006/relationships/image" Target="../media/image2521.png"/><Relationship Id="rId57" Type="http://schemas.openxmlformats.org/officeDocument/2006/relationships/customXml" Target="../ink/ink2513.xml"/><Relationship Id="rId56" Type="http://schemas.openxmlformats.org/officeDocument/2006/relationships/image" Target="../media/image2520.png"/><Relationship Id="rId55" Type="http://schemas.openxmlformats.org/officeDocument/2006/relationships/customXml" Target="../ink/ink2512.xml"/><Relationship Id="rId54" Type="http://schemas.openxmlformats.org/officeDocument/2006/relationships/image" Target="../media/image2519.png"/><Relationship Id="rId53" Type="http://schemas.openxmlformats.org/officeDocument/2006/relationships/customXml" Target="../ink/ink2511.xml"/><Relationship Id="rId52" Type="http://schemas.openxmlformats.org/officeDocument/2006/relationships/image" Target="../media/image2518.png"/><Relationship Id="rId51" Type="http://schemas.openxmlformats.org/officeDocument/2006/relationships/customXml" Target="../ink/ink2510.xml"/><Relationship Id="rId50" Type="http://schemas.openxmlformats.org/officeDocument/2006/relationships/image" Target="../media/image2517.png"/><Relationship Id="rId5" Type="http://schemas.openxmlformats.org/officeDocument/2006/relationships/customXml" Target="../ink/ink2487.xml"/><Relationship Id="rId49" Type="http://schemas.openxmlformats.org/officeDocument/2006/relationships/customXml" Target="../ink/ink2509.xml"/><Relationship Id="rId48" Type="http://schemas.openxmlformats.org/officeDocument/2006/relationships/image" Target="../media/image2516.png"/><Relationship Id="rId47" Type="http://schemas.openxmlformats.org/officeDocument/2006/relationships/customXml" Target="../ink/ink2508.xml"/><Relationship Id="rId46" Type="http://schemas.openxmlformats.org/officeDocument/2006/relationships/image" Target="../media/image2515.png"/><Relationship Id="rId45" Type="http://schemas.openxmlformats.org/officeDocument/2006/relationships/customXml" Target="../ink/ink2507.xml"/><Relationship Id="rId44" Type="http://schemas.openxmlformats.org/officeDocument/2006/relationships/image" Target="../media/image2514.png"/><Relationship Id="rId43" Type="http://schemas.openxmlformats.org/officeDocument/2006/relationships/customXml" Target="../ink/ink2506.xml"/><Relationship Id="rId42" Type="http://schemas.openxmlformats.org/officeDocument/2006/relationships/image" Target="../media/image2513.png"/><Relationship Id="rId41" Type="http://schemas.openxmlformats.org/officeDocument/2006/relationships/customXml" Target="../ink/ink2505.xml"/><Relationship Id="rId40" Type="http://schemas.openxmlformats.org/officeDocument/2006/relationships/image" Target="../media/image2512.png"/><Relationship Id="rId4" Type="http://schemas.openxmlformats.org/officeDocument/2006/relationships/image" Target="../media/image2494.png"/><Relationship Id="rId39" Type="http://schemas.openxmlformats.org/officeDocument/2006/relationships/customXml" Target="../ink/ink2504.xml"/><Relationship Id="rId38" Type="http://schemas.openxmlformats.org/officeDocument/2006/relationships/image" Target="../media/image2511.png"/><Relationship Id="rId37" Type="http://schemas.openxmlformats.org/officeDocument/2006/relationships/customXml" Target="../ink/ink2503.xml"/><Relationship Id="rId36" Type="http://schemas.openxmlformats.org/officeDocument/2006/relationships/image" Target="../media/image2510.png"/><Relationship Id="rId35" Type="http://schemas.openxmlformats.org/officeDocument/2006/relationships/customXml" Target="../ink/ink2502.xml"/><Relationship Id="rId34" Type="http://schemas.openxmlformats.org/officeDocument/2006/relationships/image" Target="../media/image2509.png"/><Relationship Id="rId33" Type="http://schemas.openxmlformats.org/officeDocument/2006/relationships/customXml" Target="../ink/ink2501.xml"/><Relationship Id="rId32" Type="http://schemas.openxmlformats.org/officeDocument/2006/relationships/image" Target="../media/image2508.png"/><Relationship Id="rId31" Type="http://schemas.openxmlformats.org/officeDocument/2006/relationships/customXml" Target="../ink/ink2500.xml"/><Relationship Id="rId30" Type="http://schemas.openxmlformats.org/officeDocument/2006/relationships/image" Target="../media/image2507.png"/><Relationship Id="rId3" Type="http://schemas.openxmlformats.org/officeDocument/2006/relationships/customXml" Target="../ink/ink2486.xml"/><Relationship Id="rId29" Type="http://schemas.openxmlformats.org/officeDocument/2006/relationships/customXml" Target="../ink/ink2499.xml"/><Relationship Id="rId28" Type="http://schemas.openxmlformats.org/officeDocument/2006/relationships/image" Target="../media/image2506.png"/><Relationship Id="rId27" Type="http://schemas.openxmlformats.org/officeDocument/2006/relationships/customXml" Target="../ink/ink2498.xml"/><Relationship Id="rId26" Type="http://schemas.openxmlformats.org/officeDocument/2006/relationships/image" Target="../media/image2505.png"/><Relationship Id="rId25" Type="http://schemas.openxmlformats.org/officeDocument/2006/relationships/customXml" Target="../ink/ink2497.xml"/><Relationship Id="rId24" Type="http://schemas.openxmlformats.org/officeDocument/2006/relationships/image" Target="../media/image2504.png"/><Relationship Id="rId23" Type="http://schemas.openxmlformats.org/officeDocument/2006/relationships/customXml" Target="../ink/ink2496.xml"/><Relationship Id="rId22" Type="http://schemas.openxmlformats.org/officeDocument/2006/relationships/image" Target="../media/image2503.png"/><Relationship Id="rId21" Type="http://schemas.openxmlformats.org/officeDocument/2006/relationships/customXml" Target="../ink/ink2495.xml"/><Relationship Id="rId20" Type="http://schemas.openxmlformats.org/officeDocument/2006/relationships/image" Target="../media/image2502.png"/><Relationship Id="rId2" Type="http://schemas.openxmlformats.org/officeDocument/2006/relationships/image" Target="../media/image2237.png"/><Relationship Id="rId19" Type="http://schemas.openxmlformats.org/officeDocument/2006/relationships/customXml" Target="../ink/ink2494.xml"/><Relationship Id="rId18" Type="http://schemas.openxmlformats.org/officeDocument/2006/relationships/image" Target="../media/image2501.png"/><Relationship Id="rId17" Type="http://schemas.openxmlformats.org/officeDocument/2006/relationships/customXml" Target="../ink/ink2493.xml"/><Relationship Id="rId16" Type="http://schemas.openxmlformats.org/officeDocument/2006/relationships/image" Target="../media/image2500.png"/><Relationship Id="rId15" Type="http://schemas.openxmlformats.org/officeDocument/2006/relationships/customXml" Target="../ink/ink2492.xml"/><Relationship Id="rId14" Type="http://schemas.openxmlformats.org/officeDocument/2006/relationships/image" Target="../media/image2499.png"/><Relationship Id="rId13" Type="http://schemas.openxmlformats.org/officeDocument/2006/relationships/customXml" Target="../ink/ink2491.xml"/><Relationship Id="rId12" Type="http://schemas.openxmlformats.org/officeDocument/2006/relationships/image" Target="../media/image2498.png"/><Relationship Id="rId11" Type="http://schemas.openxmlformats.org/officeDocument/2006/relationships/customXml" Target="../ink/ink2490.xml"/><Relationship Id="rId10" Type="http://schemas.openxmlformats.org/officeDocument/2006/relationships/image" Target="../media/image2497.png"/><Relationship Id="rId1" Type="http://schemas.openxmlformats.org/officeDocument/2006/relationships/image" Target="../media/image2493.png"/></Relationships>
</file>

<file path=ppt/slides/_rels/slide3.xml.rels><?xml version="1.0" encoding="UTF-8" standalone="yes"?>
<Relationships xmlns="http://schemas.openxmlformats.org/package/2006/relationships"><Relationship Id="rId99" Type="http://schemas.openxmlformats.org/officeDocument/2006/relationships/customXml" Target="../ink/ink77.xml"/><Relationship Id="rId98" Type="http://schemas.openxmlformats.org/officeDocument/2006/relationships/image" Target="../media/image77.png"/><Relationship Id="rId97" Type="http://schemas.openxmlformats.org/officeDocument/2006/relationships/customXml" Target="../ink/ink76.xml"/><Relationship Id="rId96" Type="http://schemas.openxmlformats.org/officeDocument/2006/relationships/image" Target="../media/image76.png"/><Relationship Id="rId95" Type="http://schemas.openxmlformats.org/officeDocument/2006/relationships/customXml" Target="../ink/ink75.xml"/><Relationship Id="rId94" Type="http://schemas.openxmlformats.org/officeDocument/2006/relationships/image" Target="../media/image75.png"/><Relationship Id="rId93" Type="http://schemas.openxmlformats.org/officeDocument/2006/relationships/customXml" Target="../ink/ink74.xml"/><Relationship Id="rId92" Type="http://schemas.openxmlformats.org/officeDocument/2006/relationships/image" Target="../media/image74.png"/><Relationship Id="rId91" Type="http://schemas.openxmlformats.org/officeDocument/2006/relationships/customXml" Target="../ink/ink73.xml"/><Relationship Id="rId90" Type="http://schemas.openxmlformats.org/officeDocument/2006/relationships/image" Target="../media/image73.png"/><Relationship Id="rId9" Type="http://schemas.openxmlformats.org/officeDocument/2006/relationships/customXml" Target="../ink/ink31.xml"/><Relationship Id="rId89" Type="http://schemas.openxmlformats.org/officeDocument/2006/relationships/customXml" Target="../ink/ink72.xml"/><Relationship Id="rId88" Type="http://schemas.openxmlformats.org/officeDocument/2006/relationships/image" Target="../media/image72.png"/><Relationship Id="rId87" Type="http://schemas.openxmlformats.org/officeDocument/2006/relationships/customXml" Target="../ink/ink71.xml"/><Relationship Id="rId86" Type="http://schemas.openxmlformats.org/officeDocument/2006/relationships/image" Target="../media/image71.png"/><Relationship Id="rId85" Type="http://schemas.openxmlformats.org/officeDocument/2006/relationships/customXml" Target="../ink/ink70.xml"/><Relationship Id="rId84" Type="http://schemas.openxmlformats.org/officeDocument/2006/relationships/image" Target="../media/image70.png"/><Relationship Id="rId83" Type="http://schemas.openxmlformats.org/officeDocument/2006/relationships/customXml" Target="../ink/ink69.xml"/><Relationship Id="rId82" Type="http://schemas.openxmlformats.org/officeDocument/2006/relationships/image" Target="../media/image69.png"/><Relationship Id="rId81" Type="http://schemas.openxmlformats.org/officeDocument/2006/relationships/customXml" Target="../ink/ink68.xml"/><Relationship Id="rId80" Type="http://schemas.openxmlformats.org/officeDocument/2006/relationships/image" Target="../media/image68.png"/><Relationship Id="rId8" Type="http://schemas.openxmlformats.org/officeDocument/2006/relationships/image" Target="../media/image34.png"/><Relationship Id="rId79" Type="http://schemas.openxmlformats.org/officeDocument/2006/relationships/customXml" Target="../ink/ink67.xml"/><Relationship Id="rId78" Type="http://schemas.openxmlformats.org/officeDocument/2006/relationships/image" Target="../media/image67.png"/><Relationship Id="rId77" Type="http://schemas.openxmlformats.org/officeDocument/2006/relationships/customXml" Target="../ink/ink66.xml"/><Relationship Id="rId76" Type="http://schemas.openxmlformats.org/officeDocument/2006/relationships/image" Target="../media/image66.png"/><Relationship Id="rId75" Type="http://schemas.openxmlformats.org/officeDocument/2006/relationships/customXml" Target="../ink/ink65.xml"/><Relationship Id="rId74" Type="http://schemas.openxmlformats.org/officeDocument/2006/relationships/image" Target="../media/image65.png"/><Relationship Id="rId73" Type="http://schemas.openxmlformats.org/officeDocument/2006/relationships/customXml" Target="../ink/ink64.xml"/><Relationship Id="rId72" Type="http://schemas.openxmlformats.org/officeDocument/2006/relationships/image" Target="../media/image64.png"/><Relationship Id="rId71" Type="http://schemas.openxmlformats.org/officeDocument/2006/relationships/customXml" Target="../ink/ink63.xml"/><Relationship Id="rId70" Type="http://schemas.openxmlformats.org/officeDocument/2006/relationships/image" Target="../media/image63.png"/><Relationship Id="rId7" Type="http://schemas.openxmlformats.org/officeDocument/2006/relationships/customXml" Target="../ink/ink30.xml"/><Relationship Id="rId69" Type="http://schemas.openxmlformats.org/officeDocument/2006/relationships/customXml" Target="../ink/ink62.xml"/><Relationship Id="rId68" Type="http://schemas.openxmlformats.org/officeDocument/2006/relationships/image" Target="../media/image62.png"/><Relationship Id="rId67" Type="http://schemas.openxmlformats.org/officeDocument/2006/relationships/customXml" Target="../ink/ink61.xml"/><Relationship Id="rId66" Type="http://schemas.openxmlformats.org/officeDocument/2006/relationships/image" Target="../media/image61.png"/><Relationship Id="rId65" Type="http://schemas.openxmlformats.org/officeDocument/2006/relationships/customXml" Target="../ink/ink60.xml"/><Relationship Id="rId64" Type="http://schemas.openxmlformats.org/officeDocument/2006/relationships/image" Target="../media/image60.png"/><Relationship Id="rId63" Type="http://schemas.openxmlformats.org/officeDocument/2006/relationships/customXml" Target="../ink/ink59.xml"/><Relationship Id="rId62" Type="http://schemas.openxmlformats.org/officeDocument/2006/relationships/image" Target="../media/image59.png"/><Relationship Id="rId61" Type="http://schemas.openxmlformats.org/officeDocument/2006/relationships/customXml" Target="../ink/ink58.xml"/><Relationship Id="rId60" Type="http://schemas.openxmlformats.org/officeDocument/2006/relationships/image" Target="../media/image58.png"/><Relationship Id="rId6" Type="http://schemas.openxmlformats.org/officeDocument/2006/relationships/image" Target="../media/image33.png"/><Relationship Id="rId59" Type="http://schemas.openxmlformats.org/officeDocument/2006/relationships/customXml" Target="../ink/ink57.xml"/><Relationship Id="rId58" Type="http://schemas.openxmlformats.org/officeDocument/2006/relationships/image" Target="../media/image57.png"/><Relationship Id="rId57" Type="http://schemas.openxmlformats.org/officeDocument/2006/relationships/customXml" Target="../ink/ink56.xml"/><Relationship Id="rId56" Type="http://schemas.openxmlformats.org/officeDocument/2006/relationships/image" Target="../media/image56.png"/><Relationship Id="rId55" Type="http://schemas.openxmlformats.org/officeDocument/2006/relationships/customXml" Target="../ink/ink55.xml"/><Relationship Id="rId54" Type="http://schemas.openxmlformats.org/officeDocument/2006/relationships/image" Target="../media/image55.png"/><Relationship Id="rId53" Type="http://schemas.openxmlformats.org/officeDocument/2006/relationships/customXml" Target="../ink/ink54.xml"/><Relationship Id="rId52" Type="http://schemas.openxmlformats.org/officeDocument/2006/relationships/image" Target="../media/image54.png"/><Relationship Id="rId51" Type="http://schemas.openxmlformats.org/officeDocument/2006/relationships/customXml" Target="../ink/ink53.xml"/><Relationship Id="rId50" Type="http://schemas.openxmlformats.org/officeDocument/2006/relationships/image" Target="../media/image53.png"/><Relationship Id="rId5" Type="http://schemas.openxmlformats.org/officeDocument/2006/relationships/customXml" Target="../ink/ink29.xml"/><Relationship Id="rId49" Type="http://schemas.openxmlformats.org/officeDocument/2006/relationships/customXml" Target="../ink/ink52.xml"/><Relationship Id="rId48" Type="http://schemas.openxmlformats.org/officeDocument/2006/relationships/image" Target="../media/image52.png"/><Relationship Id="rId47" Type="http://schemas.openxmlformats.org/officeDocument/2006/relationships/customXml" Target="../ink/ink51.xml"/><Relationship Id="rId46" Type="http://schemas.openxmlformats.org/officeDocument/2006/relationships/image" Target="../media/image51.png"/><Relationship Id="rId45" Type="http://schemas.openxmlformats.org/officeDocument/2006/relationships/customXml" Target="../ink/ink50.xml"/><Relationship Id="rId44" Type="http://schemas.openxmlformats.org/officeDocument/2006/relationships/image" Target="../media/image50.png"/><Relationship Id="rId43" Type="http://schemas.openxmlformats.org/officeDocument/2006/relationships/customXml" Target="../ink/ink49.xml"/><Relationship Id="rId42" Type="http://schemas.openxmlformats.org/officeDocument/2006/relationships/image" Target="../media/image49.png"/><Relationship Id="rId41" Type="http://schemas.openxmlformats.org/officeDocument/2006/relationships/customXml" Target="../ink/ink48.xml"/><Relationship Id="rId40" Type="http://schemas.openxmlformats.org/officeDocument/2006/relationships/image" Target="../media/image48.png"/><Relationship Id="rId4" Type="http://schemas.openxmlformats.org/officeDocument/2006/relationships/image" Target="../media/image32.png"/><Relationship Id="rId39" Type="http://schemas.openxmlformats.org/officeDocument/2006/relationships/customXml" Target="../ink/ink47.xml"/><Relationship Id="rId38" Type="http://schemas.openxmlformats.org/officeDocument/2006/relationships/image" Target="../media/image47.png"/><Relationship Id="rId37" Type="http://schemas.openxmlformats.org/officeDocument/2006/relationships/customXml" Target="../ink/ink46.xml"/><Relationship Id="rId36" Type="http://schemas.openxmlformats.org/officeDocument/2006/relationships/image" Target="../media/image46.png"/><Relationship Id="rId35" Type="http://schemas.openxmlformats.org/officeDocument/2006/relationships/customXml" Target="../ink/ink45.xml"/><Relationship Id="rId34" Type="http://schemas.openxmlformats.org/officeDocument/2006/relationships/image" Target="../media/image45.png"/><Relationship Id="rId33" Type="http://schemas.openxmlformats.org/officeDocument/2006/relationships/customXml" Target="../ink/ink44.xml"/><Relationship Id="rId32" Type="http://schemas.openxmlformats.org/officeDocument/2006/relationships/image" Target="../media/image44.png"/><Relationship Id="rId31" Type="http://schemas.openxmlformats.org/officeDocument/2006/relationships/customXml" Target="../ink/ink43.xml"/><Relationship Id="rId30" Type="http://schemas.openxmlformats.org/officeDocument/2006/relationships/image" Target="../media/image43.png"/><Relationship Id="rId3" Type="http://schemas.openxmlformats.org/officeDocument/2006/relationships/customXml" Target="../ink/ink28.xml"/><Relationship Id="rId29" Type="http://schemas.openxmlformats.org/officeDocument/2006/relationships/customXml" Target="../ink/ink42.xml"/><Relationship Id="rId28" Type="http://schemas.openxmlformats.org/officeDocument/2006/relationships/customXml" Target="../ink/ink41.xml"/><Relationship Id="rId27" Type="http://schemas.openxmlformats.org/officeDocument/2006/relationships/image" Target="../media/image42.png"/><Relationship Id="rId26" Type="http://schemas.openxmlformats.org/officeDocument/2006/relationships/customXml" Target="../ink/ink40.xml"/><Relationship Id="rId25" Type="http://schemas.openxmlformats.org/officeDocument/2006/relationships/image" Target="../media/image41.png"/><Relationship Id="rId24" Type="http://schemas.openxmlformats.org/officeDocument/2006/relationships/customXml" Target="../ink/ink39.xml"/><Relationship Id="rId23" Type="http://schemas.openxmlformats.org/officeDocument/2006/relationships/image" Target="../media/image40.png"/><Relationship Id="rId22" Type="http://schemas.openxmlformats.org/officeDocument/2006/relationships/customXml" Target="../ink/ink38.xml"/><Relationship Id="rId21" Type="http://schemas.openxmlformats.org/officeDocument/2006/relationships/image" Target="../media/image39.png"/><Relationship Id="rId20" Type="http://schemas.openxmlformats.org/officeDocument/2006/relationships/customXml" Target="../ink/ink37.xml"/><Relationship Id="rId2" Type="http://schemas.openxmlformats.org/officeDocument/2006/relationships/image" Target="../media/image31.png"/><Relationship Id="rId196" Type="http://schemas.openxmlformats.org/officeDocument/2006/relationships/slideLayout" Target="../slideLayouts/slideLayout1.xml"/><Relationship Id="rId195" Type="http://schemas.openxmlformats.org/officeDocument/2006/relationships/tags" Target="../tags/tag64.xml"/><Relationship Id="rId194" Type="http://schemas.openxmlformats.org/officeDocument/2006/relationships/image" Target="../media/image125.png"/><Relationship Id="rId193" Type="http://schemas.openxmlformats.org/officeDocument/2006/relationships/customXml" Target="../ink/ink124.xml"/><Relationship Id="rId192" Type="http://schemas.openxmlformats.org/officeDocument/2006/relationships/image" Target="../media/image124.png"/><Relationship Id="rId191" Type="http://schemas.openxmlformats.org/officeDocument/2006/relationships/customXml" Target="../ink/ink123.xml"/><Relationship Id="rId190" Type="http://schemas.openxmlformats.org/officeDocument/2006/relationships/image" Target="../media/image123.png"/><Relationship Id="rId19" Type="http://schemas.openxmlformats.org/officeDocument/2006/relationships/image" Target="../media/image38.png"/><Relationship Id="rId189" Type="http://schemas.openxmlformats.org/officeDocument/2006/relationships/customXml" Target="../ink/ink122.xml"/><Relationship Id="rId188" Type="http://schemas.openxmlformats.org/officeDocument/2006/relationships/image" Target="../media/image122.png"/><Relationship Id="rId187" Type="http://schemas.openxmlformats.org/officeDocument/2006/relationships/customXml" Target="../ink/ink121.xml"/><Relationship Id="rId186" Type="http://schemas.openxmlformats.org/officeDocument/2006/relationships/image" Target="../media/image121.png"/><Relationship Id="rId185" Type="http://schemas.openxmlformats.org/officeDocument/2006/relationships/customXml" Target="../ink/ink120.xml"/><Relationship Id="rId184" Type="http://schemas.openxmlformats.org/officeDocument/2006/relationships/image" Target="../media/image120.png"/><Relationship Id="rId183" Type="http://schemas.openxmlformats.org/officeDocument/2006/relationships/customXml" Target="../ink/ink119.xml"/><Relationship Id="rId182" Type="http://schemas.openxmlformats.org/officeDocument/2006/relationships/image" Target="../media/image119.png"/><Relationship Id="rId181" Type="http://schemas.openxmlformats.org/officeDocument/2006/relationships/customXml" Target="../ink/ink118.xml"/><Relationship Id="rId180" Type="http://schemas.openxmlformats.org/officeDocument/2006/relationships/image" Target="../media/image118.png"/><Relationship Id="rId18" Type="http://schemas.openxmlformats.org/officeDocument/2006/relationships/customXml" Target="../ink/ink36.xml"/><Relationship Id="rId179" Type="http://schemas.openxmlformats.org/officeDocument/2006/relationships/customXml" Target="../ink/ink117.xml"/><Relationship Id="rId178" Type="http://schemas.openxmlformats.org/officeDocument/2006/relationships/image" Target="../media/image117.png"/><Relationship Id="rId177" Type="http://schemas.openxmlformats.org/officeDocument/2006/relationships/customXml" Target="../ink/ink116.xml"/><Relationship Id="rId176" Type="http://schemas.openxmlformats.org/officeDocument/2006/relationships/image" Target="../media/image116.png"/><Relationship Id="rId175" Type="http://schemas.openxmlformats.org/officeDocument/2006/relationships/customXml" Target="../ink/ink115.xml"/><Relationship Id="rId174" Type="http://schemas.openxmlformats.org/officeDocument/2006/relationships/image" Target="../media/image115.png"/><Relationship Id="rId173" Type="http://schemas.openxmlformats.org/officeDocument/2006/relationships/customXml" Target="../ink/ink114.xml"/><Relationship Id="rId172" Type="http://schemas.openxmlformats.org/officeDocument/2006/relationships/image" Target="../media/image114.png"/><Relationship Id="rId171" Type="http://schemas.openxmlformats.org/officeDocument/2006/relationships/customXml" Target="../ink/ink113.xml"/><Relationship Id="rId170" Type="http://schemas.openxmlformats.org/officeDocument/2006/relationships/image" Target="../media/image113.png"/><Relationship Id="rId17" Type="http://schemas.openxmlformats.org/officeDocument/2006/relationships/image" Target="../media/image37.png"/><Relationship Id="rId169" Type="http://schemas.openxmlformats.org/officeDocument/2006/relationships/customXml" Target="../ink/ink112.xml"/><Relationship Id="rId168" Type="http://schemas.openxmlformats.org/officeDocument/2006/relationships/image" Target="../media/image112.png"/><Relationship Id="rId167" Type="http://schemas.openxmlformats.org/officeDocument/2006/relationships/customXml" Target="../ink/ink111.xml"/><Relationship Id="rId166" Type="http://schemas.openxmlformats.org/officeDocument/2006/relationships/image" Target="../media/image111.png"/><Relationship Id="rId165" Type="http://schemas.openxmlformats.org/officeDocument/2006/relationships/customXml" Target="../ink/ink110.xml"/><Relationship Id="rId164" Type="http://schemas.openxmlformats.org/officeDocument/2006/relationships/image" Target="../media/image110.png"/><Relationship Id="rId163" Type="http://schemas.openxmlformats.org/officeDocument/2006/relationships/customXml" Target="../ink/ink109.xml"/><Relationship Id="rId162" Type="http://schemas.openxmlformats.org/officeDocument/2006/relationships/image" Target="../media/image109.png"/><Relationship Id="rId161" Type="http://schemas.openxmlformats.org/officeDocument/2006/relationships/customXml" Target="../ink/ink108.xml"/><Relationship Id="rId160" Type="http://schemas.openxmlformats.org/officeDocument/2006/relationships/image" Target="../media/image108.png"/><Relationship Id="rId16" Type="http://schemas.openxmlformats.org/officeDocument/2006/relationships/customXml" Target="../ink/ink35.xml"/><Relationship Id="rId159" Type="http://schemas.openxmlformats.org/officeDocument/2006/relationships/customXml" Target="../ink/ink107.xml"/><Relationship Id="rId158" Type="http://schemas.openxmlformats.org/officeDocument/2006/relationships/image" Target="../media/image107.png"/><Relationship Id="rId157" Type="http://schemas.openxmlformats.org/officeDocument/2006/relationships/customXml" Target="../ink/ink106.xml"/><Relationship Id="rId156" Type="http://schemas.openxmlformats.org/officeDocument/2006/relationships/image" Target="../media/image106.png"/><Relationship Id="rId155" Type="http://schemas.openxmlformats.org/officeDocument/2006/relationships/customXml" Target="../ink/ink105.xml"/><Relationship Id="rId154" Type="http://schemas.openxmlformats.org/officeDocument/2006/relationships/image" Target="../media/image105.png"/><Relationship Id="rId153" Type="http://schemas.openxmlformats.org/officeDocument/2006/relationships/customXml" Target="../ink/ink104.xml"/><Relationship Id="rId152" Type="http://schemas.openxmlformats.org/officeDocument/2006/relationships/image" Target="../media/image104.png"/><Relationship Id="rId151" Type="http://schemas.openxmlformats.org/officeDocument/2006/relationships/customXml" Target="../ink/ink103.xml"/><Relationship Id="rId150" Type="http://schemas.openxmlformats.org/officeDocument/2006/relationships/image" Target="../media/image103.png"/><Relationship Id="rId15" Type="http://schemas.openxmlformats.org/officeDocument/2006/relationships/image" Target="../media/image36.png"/><Relationship Id="rId149" Type="http://schemas.openxmlformats.org/officeDocument/2006/relationships/customXml" Target="../ink/ink102.xml"/><Relationship Id="rId148" Type="http://schemas.openxmlformats.org/officeDocument/2006/relationships/image" Target="../media/image102.png"/><Relationship Id="rId147" Type="http://schemas.openxmlformats.org/officeDocument/2006/relationships/customXml" Target="../ink/ink101.xml"/><Relationship Id="rId146" Type="http://schemas.openxmlformats.org/officeDocument/2006/relationships/image" Target="../media/image101.png"/><Relationship Id="rId145" Type="http://schemas.openxmlformats.org/officeDocument/2006/relationships/customXml" Target="../ink/ink100.xml"/><Relationship Id="rId144" Type="http://schemas.openxmlformats.org/officeDocument/2006/relationships/image" Target="../media/image100.png"/><Relationship Id="rId143" Type="http://schemas.openxmlformats.org/officeDocument/2006/relationships/customXml" Target="../ink/ink99.xml"/><Relationship Id="rId142" Type="http://schemas.openxmlformats.org/officeDocument/2006/relationships/image" Target="../media/image99.png"/><Relationship Id="rId141" Type="http://schemas.openxmlformats.org/officeDocument/2006/relationships/customXml" Target="../ink/ink98.xml"/><Relationship Id="rId140" Type="http://schemas.openxmlformats.org/officeDocument/2006/relationships/image" Target="../media/image98.png"/><Relationship Id="rId14" Type="http://schemas.openxmlformats.org/officeDocument/2006/relationships/customXml" Target="../ink/ink34.xml"/><Relationship Id="rId139" Type="http://schemas.openxmlformats.org/officeDocument/2006/relationships/customXml" Target="../ink/ink97.xml"/><Relationship Id="rId138" Type="http://schemas.openxmlformats.org/officeDocument/2006/relationships/image" Target="../media/image97.png"/><Relationship Id="rId137" Type="http://schemas.openxmlformats.org/officeDocument/2006/relationships/customXml" Target="../ink/ink96.xml"/><Relationship Id="rId136" Type="http://schemas.openxmlformats.org/officeDocument/2006/relationships/image" Target="../media/image96.png"/><Relationship Id="rId135" Type="http://schemas.openxmlformats.org/officeDocument/2006/relationships/customXml" Target="../ink/ink95.xml"/><Relationship Id="rId134" Type="http://schemas.openxmlformats.org/officeDocument/2006/relationships/image" Target="../media/image95.png"/><Relationship Id="rId133" Type="http://schemas.openxmlformats.org/officeDocument/2006/relationships/customXml" Target="../ink/ink94.xml"/><Relationship Id="rId132" Type="http://schemas.openxmlformats.org/officeDocument/2006/relationships/image" Target="../media/image94.png"/><Relationship Id="rId131" Type="http://schemas.openxmlformats.org/officeDocument/2006/relationships/customXml" Target="../ink/ink93.xml"/><Relationship Id="rId130" Type="http://schemas.openxmlformats.org/officeDocument/2006/relationships/image" Target="../media/image93.png"/><Relationship Id="rId13" Type="http://schemas.openxmlformats.org/officeDocument/2006/relationships/image" Target="../media/image35.png"/><Relationship Id="rId129" Type="http://schemas.openxmlformats.org/officeDocument/2006/relationships/customXml" Target="../ink/ink92.xml"/><Relationship Id="rId128" Type="http://schemas.openxmlformats.org/officeDocument/2006/relationships/image" Target="../media/image92.png"/><Relationship Id="rId127" Type="http://schemas.openxmlformats.org/officeDocument/2006/relationships/customXml" Target="../ink/ink91.xml"/><Relationship Id="rId126" Type="http://schemas.openxmlformats.org/officeDocument/2006/relationships/image" Target="../media/image91.png"/><Relationship Id="rId125" Type="http://schemas.openxmlformats.org/officeDocument/2006/relationships/customXml" Target="../ink/ink90.xml"/><Relationship Id="rId124" Type="http://schemas.openxmlformats.org/officeDocument/2006/relationships/image" Target="../media/image90.png"/><Relationship Id="rId123" Type="http://schemas.openxmlformats.org/officeDocument/2006/relationships/customXml" Target="../ink/ink89.xml"/><Relationship Id="rId122" Type="http://schemas.openxmlformats.org/officeDocument/2006/relationships/image" Target="../media/image89.png"/><Relationship Id="rId121" Type="http://schemas.openxmlformats.org/officeDocument/2006/relationships/customXml" Target="../ink/ink88.xml"/><Relationship Id="rId120" Type="http://schemas.openxmlformats.org/officeDocument/2006/relationships/image" Target="../media/image88.png"/><Relationship Id="rId12" Type="http://schemas.openxmlformats.org/officeDocument/2006/relationships/customXml" Target="../ink/ink33.xml"/><Relationship Id="rId119" Type="http://schemas.openxmlformats.org/officeDocument/2006/relationships/customXml" Target="../ink/ink87.xml"/><Relationship Id="rId118" Type="http://schemas.openxmlformats.org/officeDocument/2006/relationships/image" Target="../media/image87.png"/><Relationship Id="rId117" Type="http://schemas.openxmlformats.org/officeDocument/2006/relationships/customXml" Target="../ink/ink86.xml"/><Relationship Id="rId116" Type="http://schemas.openxmlformats.org/officeDocument/2006/relationships/image" Target="../media/image86.png"/><Relationship Id="rId115" Type="http://schemas.openxmlformats.org/officeDocument/2006/relationships/customXml" Target="../ink/ink85.xml"/><Relationship Id="rId114" Type="http://schemas.openxmlformats.org/officeDocument/2006/relationships/image" Target="../media/image85.png"/><Relationship Id="rId113" Type="http://schemas.openxmlformats.org/officeDocument/2006/relationships/customXml" Target="../ink/ink84.xml"/><Relationship Id="rId112" Type="http://schemas.openxmlformats.org/officeDocument/2006/relationships/image" Target="../media/image84.png"/><Relationship Id="rId111" Type="http://schemas.openxmlformats.org/officeDocument/2006/relationships/customXml" Target="../ink/ink83.xml"/><Relationship Id="rId110" Type="http://schemas.openxmlformats.org/officeDocument/2006/relationships/image" Target="../media/image83.png"/><Relationship Id="rId11" Type="http://schemas.openxmlformats.org/officeDocument/2006/relationships/customXml" Target="../ink/ink32.xml"/><Relationship Id="rId109" Type="http://schemas.openxmlformats.org/officeDocument/2006/relationships/customXml" Target="../ink/ink82.xml"/><Relationship Id="rId108" Type="http://schemas.openxmlformats.org/officeDocument/2006/relationships/image" Target="../media/image82.png"/><Relationship Id="rId107" Type="http://schemas.openxmlformats.org/officeDocument/2006/relationships/customXml" Target="../ink/ink81.xml"/><Relationship Id="rId106" Type="http://schemas.openxmlformats.org/officeDocument/2006/relationships/image" Target="../media/image81.png"/><Relationship Id="rId105" Type="http://schemas.openxmlformats.org/officeDocument/2006/relationships/customXml" Target="../ink/ink80.xml"/><Relationship Id="rId104" Type="http://schemas.openxmlformats.org/officeDocument/2006/relationships/image" Target="../media/image80.png"/><Relationship Id="rId103" Type="http://schemas.openxmlformats.org/officeDocument/2006/relationships/customXml" Target="../ink/ink79.xml"/><Relationship Id="rId102" Type="http://schemas.openxmlformats.org/officeDocument/2006/relationships/image" Target="../media/image79.png"/><Relationship Id="rId101" Type="http://schemas.openxmlformats.org/officeDocument/2006/relationships/customXml" Target="../ink/ink78.xml"/><Relationship Id="rId100" Type="http://schemas.openxmlformats.org/officeDocument/2006/relationships/image" Target="../media/image78.png"/><Relationship Id="rId10" Type="http://schemas.openxmlformats.org/officeDocument/2006/relationships/image" Target="../media/image2.png"/><Relationship Id="rId1" Type="http://schemas.openxmlformats.org/officeDocument/2006/relationships/image" Target="../media/image30.png"/></Relationships>
</file>

<file path=ppt/slides/_rels/slide30.xml.rels><?xml version="1.0" encoding="UTF-8" standalone="yes"?>
<Relationships xmlns="http://schemas.openxmlformats.org/package/2006/relationships"><Relationship Id="rId99" Type="http://schemas.openxmlformats.org/officeDocument/2006/relationships/image" Target="../media/image2570.png"/><Relationship Id="rId98" Type="http://schemas.openxmlformats.org/officeDocument/2006/relationships/customXml" Target="../ink/ink2561.xml"/><Relationship Id="rId97" Type="http://schemas.openxmlformats.org/officeDocument/2006/relationships/image" Target="../media/image2569.png"/><Relationship Id="rId96" Type="http://schemas.openxmlformats.org/officeDocument/2006/relationships/customXml" Target="../ink/ink2560.xml"/><Relationship Id="rId95" Type="http://schemas.openxmlformats.org/officeDocument/2006/relationships/image" Target="../media/image2568.png"/><Relationship Id="rId94" Type="http://schemas.openxmlformats.org/officeDocument/2006/relationships/customXml" Target="../ink/ink2559.xml"/><Relationship Id="rId93" Type="http://schemas.openxmlformats.org/officeDocument/2006/relationships/image" Target="../media/image2567.png"/><Relationship Id="rId92" Type="http://schemas.openxmlformats.org/officeDocument/2006/relationships/customXml" Target="../ink/ink2558.xml"/><Relationship Id="rId91" Type="http://schemas.openxmlformats.org/officeDocument/2006/relationships/image" Target="../media/image2566.png"/><Relationship Id="rId90" Type="http://schemas.openxmlformats.org/officeDocument/2006/relationships/customXml" Target="../ink/ink2557.xml"/><Relationship Id="rId9" Type="http://schemas.openxmlformats.org/officeDocument/2006/relationships/image" Target="../media/image2525.png"/><Relationship Id="rId89" Type="http://schemas.openxmlformats.org/officeDocument/2006/relationships/image" Target="../media/image2565.png"/><Relationship Id="rId88" Type="http://schemas.openxmlformats.org/officeDocument/2006/relationships/customXml" Target="../ink/ink2556.xml"/><Relationship Id="rId87" Type="http://schemas.openxmlformats.org/officeDocument/2006/relationships/image" Target="../media/image2564.png"/><Relationship Id="rId86" Type="http://schemas.openxmlformats.org/officeDocument/2006/relationships/customXml" Target="../ink/ink2555.xml"/><Relationship Id="rId85" Type="http://schemas.openxmlformats.org/officeDocument/2006/relationships/image" Target="../media/image2563.png"/><Relationship Id="rId84" Type="http://schemas.openxmlformats.org/officeDocument/2006/relationships/customXml" Target="../ink/ink2554.xml"/><Relationship Id="rId83" Type="http://schemas.openxmlformats.org/officeDocument/2006/relationships/image" Target="../media/image2562.png"/><Relationship Id="rId82" Type="http://schemas.openxmlformats.org/officeDocument/2006/relationships/customXml" Target="../ink/ink2553.xml"/><Relationship Id="rId81" Type="http://schemas.openxmlformats.org/officeDocument/2006/relationships/image" Target="../media/image2561.png"/><Relationship Id="rId80" Type="http://schemas.openxmlformats.org/officeDocument/2006/relationships/customXml" Target="../ink/ink2552.xml"/><Relationship Id="rId8" Type="http://schemas.openxmlformats.org/officeDocument/2006/relationships/customXml" Target="../ink/ink2516.xml"/><Relationship Id="rId79" Type="http://schemas.openxmlformats.org/officeDocument/2006/relationships/image" Target="../media/image2560.png"/><Relationship Id="rId78" Type="http://schemas.openxmlformats.org/officeDocument/2006/relationships/customXml" Target="../ink/ink2551.xml"/><Relationship Id="rId77" Type="http://schemas.openxmlformats.org/officeDocument/2006/relationships/image" Target="../media/image2559.png"/><Relationship Id="rId76" Type="http://schemas.openxmlformats.org/officeDocument/2006/relationships/customXml" Target="../ink/ink2550.xml"/><Relationship Id="rId75" Type="http://schemas.openxmlformats.org/officeDocument/2006/relationships/image" Target="../media/image2558.png"/><Relationship Id="rId74" Type="http://schemas.openxmlformats.org/officeDocument/2006/relationships/customXml" Target="../ink/ink2549.xml"/><Relationship Id="rId73" Type="http://schemas.openxmlformats.org/officeDocument/2006/relationships/image" Target="../media/image2557.png"/><Relationship Id="rId72" Type="http://schemas.openxmlformats.org/officeDocument/2006/relationships/customXml" Target="../ink/ink2548.xml"/><Relationship Id="rId71" Type="http://schemas.openxmlformats.org/officeDocument/2006/relationships/image" Target="../media/image2556.png"/><Relationship Id="rId70" Type="http://schemas.openxmlformats.org/officeDocument/2006/relationships/customXml" Target="../ink/ink2547.xml"/><Relationship Id="rId7" Type="http://schemas.openxmlformats.org/officeDocument/2006/relationships/image" Target="../media/image1087.png"/><Relationship Id="rId69" Type="http://schemas.openxmlformats.org/officeDocument/2006/relationships/image" Target="../media/image2555.png"/><Relationship Id="rId68" Type="http://schemas.openxmlformats.org/officeDocument/2006/relationships/customXml" Target="../ink/ink2546.xml"/><Relationship Id="rId67" Type="http://schemas.openxmlformats.org/officeDocument/2006/relationships/image" Target="../media/image2554.png"/><Relationship Id="rId66" Type="http://schemas.openxmlformats.org/officeDocument/2006/relationships/customXml" Target="../ink/ink2545.xml"/><Relationship Id="rId65" Type="http://schemas.openxmlformats.org/officeDocument/2006/relationships/image" Target="../media/image2553.png"/><Relationship Id="rId64" Type="http://schemas.openxmlformats.org/officeDocument/2006/relationships/customXml" Target="../ink/ink2544.xml"/><Relationship Id="rId63" Type="http://schemas.openxmlformats.org/officeDocument/2006/relationships/image" Target="../media/image2552.png"/><Relationship Id="rId62" Type="http://schemas.openxmlformats.org/officeDocument/2006/relationships/customXml" Target="../ink/ink2543.xml"/><Relationship Id="rId61" Type="http://schemas.openxmlformats.org/officeDocument/2006/relationships/image" Target="../media/image2551.png"/><Relationship Id="rId60" Type="http://schemas.openxmlformats.org/officeDocument/2006/relationships/customXml" Target="../ink/ink2542.xml"/><Relationship Id="rId6" Type="http://schemas.openxmlformats.org/officeDocument/2006/relationships/customXml" Target="../ink/ink2515.xml"/><Relationship Id="rId59" Type="http://schemas.openxmlformats.org/officeDocument/2006/relationships/image" Target="../media/image2550.png"/><Relationship Id="rId58" Type="http://schemas.openxmlformats.org/officeDocument/2006/relationships/customXml" Target="../ink/ink2541.xml"/><Relationship Id="rId57" Type="http://schemas.openxmlformats.org/officeDocument/2006/relationships/image" Target="../media/image2549.png"/><Relationship Id="rId56" Type="http://schemas.openxmlformats.org/officeDocument/2006/relationships/customXml" Target="../ink/ink2540.xml"/><Relationship Id="rId55" Type="http://schemas.openxmlformats.org/officeDocument/2006/relationships/image" Target="../media/image2548.png"/><Relationship Id="rId54" Type="http://schemas.openxmlformats.org/officeDocument/2006/relationships/customXml" Target="../ink/ink2539.xml"/><Relationship Id="rId53" Type="http://schemas.openxmlformats.org/officeDocument/2006/relationships/image" Target="../media/image2547.png"/><Relationship Id="rId52" Type="http://schemas.openxmlformats.org/officeDocument/2006/relationships/customXml" Target="../ink/ink2538.xml"/><Relationship Id="rId51" Type="http://schemas.openxmlformats.org/officeDocument/2006/relationships/image" Target="../media/image2546.png"/><Relationship Id="rId50" Type="http://schemas.openxmlformats.org/officeDocument/2006/relationships/customXml" Target="../ink/ink2537.xml"/><Relationship Id="rId5" Type="http://schemas.openxmlformats.org/officeDocument/2006/relationships/image" Target="../media/image2524.png"/><Relationship Id="rId49" Type="http://schemas.openxmlformats.org/officeDocument/2006/relationships/image" Target="../media/image2545.png"/><Relationship Id="rId48" Type="http://schemas.openxmlformats.org/officeDocument/2006/relationships/customXml" Target="../ink/ink2536.xml"/><Relationship Id="rId47" Type="http://schemas.openxmlformats.org/officeDocument/2006/relationships/image" Target="../media/image2544.png"/><Relationship Id="rId46" Type="http://schemas.openxmlformats.org/officeDocument/2006/relationships/customXml" Target="../ink/ink2535.xml"/><Relationship Id="rId45" Type="http://schemas.openxmlformats.org/officeDocument/2006/relationships/image" Target="../media/image2543.png"/><Relationship Id="rId44" Type="http://schemas.openxmlformats.org/officeDocument/2006/relationships/customXml" Target="../ink/ink2534.xml"/><Relationship Id="rId43" Type="http://schemas.openxmlformats.org/officeDocument/2006/relationships/image" Target="../media/image2542.png"/><Relationship Id="rId42" Type="http://schemas.openxmlformats.org/officeDocument/2006/relationships/customXml" Target="../ink/ink2533.xml"/><Relationship Id="rId41" Type="http://schemas.openxmlformats.org/officeDocument/2006/relationships/image" Target="../media/image2541.png"/><Relationship Id="rId40" Type="http://schemas.openxmlformats.org/officeDocument/2006/relationships/customXml" Target="../ink/ink2532.xml"/><Relationship Id="rId4" Type="http://schemas.openxmlformats.org/officeDocument/2006/relationships/customXml" Target="../ink/ink2514.xml"/><Relationship Id="rId39" Type="http://schemas.openxmlformats.org/officeDocument/2006/relationships/image" Target="../media/image2540.png"/><Relationship Id="rId38" Type="http://schemas.openxmlformats.org/officeDocument/2006/relationships/customXml" Target="../ink/ink2531.xml"/><Relationship Id="rId37" Type="http://schemas.openxmlformats.org/officeDocument/2006/relationships/image" Target="../media/image2539.png"/><Relationship Id="rId36" Type="http://schemas.openxmlformats.org/officeDocument/2006/relationships/customXml" Target="../ink/ink2530.xml"/><Relationship Id="rId354" Type="http://schemas.openxmlformats.org/officeDocument/2006/relationships/vmlDrawing" Target="../drawings/vmlDrawing1.vml"/><Relationship Id="rId353" Type="http://schemas.openxmlformats.org/officeDocument/2006/relationships/slideLayout" Target="../slideLayouts/slideLayout2.xml"/><Relationship Id="rId352" Type="http://schemas.openxmlformats.org/officeDocument/2006/relationships/tags" Target="../tags/tag91.xml"/><Relationship Id="rId351" Type="http://schemas.openxmlformats.org/officeDocument/2006/relationships/image" Target="../media/image2695.png"/><Relationship Id="rId350" Type="http://schemas.openxmlformats.org/officeDocument/2006/relationships/customXml" Target="../ink/ink2687.xml"/><Relationship Id="rId35" Type="http://schemas.openxmlformats.org/officeDocument/2006/relationships/image" Target="../media/image2538.png"/><Relationship Id="rId349" Type="http://schemas.openxmlformats.org/officeDocument/2006/relationships/image" Target="../media/image2694.png"/><Relationship Id="rId348" Type="http://schemas.openxmlformats.org/officeDocument/2006/relationships/customXml" Target="../ink/ink2686.xml"/><Relationship Id="rId347" Type="http://schemas.openxmlformats.org/officeDocument/2006/relationships/image" Target="../media/image2693.png"/><Relationship Id="rId346" Type="http://schemas.openxmlformats.org/officeDocument/2006/relationships/customXml" Target="../ink/ink2685.xml"/><Relationship Id="rId345" Type="http://schemas.openxmlformats.org/officeDocument/2006/relationships/image" Target="../media/image2692.png"/><Relationship Id="rId344" Type="http://schemas.openxmlformats.org/officeDocument/2006/relationships/customXml" Target="../ink/ink2684.xml"/><Relationship Id="rId343" Type="http://schemas.openxmlformats.org/officeDocument/2006/relationships/image" Target="../media/image2691.png"/><Relationship Id="rId342" Type="http://schemas.openxmlformats.org/officeDocument/2006/relationships/customXml" Target="../ink/ink2683.xml"/><Relationship Id="rId341" Type="http://schemas.openxmlformats.org/officeDocument/2006/relationships/image" Target="../media/image2690.png"/><Relationship Id="rId340" Type="http://schemas.openxmlformats.org/officeDocument/2006/relationships/customXml" Target="../ink/ink2682.xml"/><Relationship Id="rId34" Type="http://schemas.openxmlformats.org/officeDocument/2006/relationships/customXml" Target="../ink/ink2529.xml"/><Relationship Id="rId339" Type="http://schemas.openxmlformats.org/officeDocument/2006/relationships/image" Target="../media/image2689.png"/><Relationship Id="rId338" Type="http://schemas.openxmlformats.org/officeDocument/2006/relationships/customXml" Target="../ink/ink2681.xml"/><Relationship Id="rId337" Type="http://schemas.openxmlformats.org/officeDocument/2006/relationships/image" Target="../media/image2688.png"/><Relationship Id="rId336" Type="http://schemas.openxmlformats.org/officeDocument/2006/relationships/customXml" Target="../ink/ink2680.xml"/><Relationship Id="rId335" Type="http://schemas.openxmlformats.org/officeDocument/2006/relationships/image" Target="../media/image2687.png"/><Relationship Id="rId334" Type="http://schemas.openxmlformats.org/officeDocument/2006/relationships/customXml" Target="../ink/ink2679.xml"/><Relationship Id="rId333" Type="http://schemas.openxmlformats.org/officeDocument/2006/relationships/image" Target="../media/image2686.png"/><Relationship Id="rId332" Type="http://schemas.openxmlformats.org/officeDocument/2006/relationships/customXml" Target="../ink/ink2678.xml"/><Relationship Id="rId331" Type="http://schemas.openxmlformats.org/officeDocument/2006/relationships/image" Target="../media/image2685.png"/><Relationship Id="rId330" Type="http://schemas.openxmlformats.org/officeDocument/2006/relationships/customXml" Target="../ink/ink2677.xml"/><Relationship Id="rId33" Type="http://schemas.openxmlformats.org/officeDocument/2006/relationships/image" Target="../media/image2537.png"/><Relationship Id="rId329" Type="http://schemas.openxmlformats.org/officeDocument/2006/relationships/image" Target="../media/image2684.png"/><Relationship Id="rId328" Type="http://schemas.openxmlformats.org/officeDocument/2006/relationships/customXml" Target="../ink/ink2676.xml"/><Relationship Id="rId327" Type="http://schemas.openxmlformats.org/officeDocument/2006/relationships/image" Target="../media/image2683.png"/><Relationship Id="rId326" Type="http://schemas.openxmlformats.org/officeDocument/2006/relationships/customXml" Target="../ink/ink2675.xml"/><Relationship Id="rId325" Type="http://schemas.openxmlformats.org/officeDocument/2006/relationships/image" Target="../media/image2682.png"/><Relationship Id="rId324" Type="http://schemas.openxmlformats.org/officeDocument/2006/relationships/customXml" Target="../ink/ink2674.xml"/><Relationship Id="rId323" Type="http://schemas.openxmlformats.org/officeDocument/2006/relationships/image" Target="../media/image2681.png"/><Relationship Id="rId322" Type="http://schemas.openxmlformats.org/officeDocument/2006/relationships/customXml" Target="../ink/ink2673.xml"/><Relationship Id="rId321" Type="http://schemas.openxmlformats.org/officeDocument/2006/relationships/image" Target="../media/image2680.png"/><Relationship Id="rId320" Type="http://schemas.openxmlformats.org/officeDocument/2006/relationships/customXml" Target="../ink/ink2672.xml"/><Relationship Id="rId32" Type="http://schemas.openxmlformats.org/officeDocument/2006/relationships/customXml" Target="../ink/ink2528.xml"/><Relationship Id="rId319" Type="http://schemas.openxmlformats.org/officeDocument/2006/relationships/image" Target="../media/image2679.png"/><Relationship Id="rId318" Type="http://schemas.openxmlformats.org/officeDocument/2006/relationships/customXml" Target="../ink/ink2671.xml"/><Relationship Id="rId317" Type="http://schemas.openxmlformats.org/officeDocument/2006/relationships/image" Target="../media/image2678.png"/><Relationship Id="rId316" Type="http://schemas.openxmlformats.org/officeDocument/2006/relationships/customXml" Target="../ink/ink2670.xml"/><Relationship Id="rId315" Type="http://schemas.openxmlformats.org/officeDocument/2006/relationships/image" Target="../media/image2677.png"/><Relationship Id="rId314" Type="http://schemas.openxmlformats.org/officeDocument/2006/relationships/customXml" Target="../ink/ink2669.xml"/><Relationship Id="rId313" Type="http://schemas.openxmlformats.org/officeDocument/2006/relationships/image" Target="../media/image2676.png"/><Relationship Id="rId312" Type="http://schemas.openxmlformats.org/officeDocument/2006/relationships/customXml" Target="../ink/ink2668.xml"/><Relationship Id="rId311" Type="http://schemas.openxmlformats.org/officeDocument/2006/relationships/image" Target="../media/image2675.png"/><Relationship Id="rId310" Type="http://schemas.openxmlformats.org/officeDocument/2006/relationships/customXml" Target="../ink/ink2667.xml"/><Relationship Id="rId31" Type="http://schemas.openxmlformats.org/officeDocument/2006/relationships/image" Target="../media/image2536.png"/><Relationship Id="rId309" Type="http://schemas.openxmlformats.org/officeDocument/2006/relationships/image" Target="../media/image2674.png"/><Relationship Id="rId308" Type="http://schemas.openxmlformats.org/officeDocument/2006/relationships/customXml" Target="../ink/ink2666.xml"/><Relationship Id="rId307" Type="http://schemas.openxmlformats.org/officeDocument/2006/relationships/image" Target="../media/image2673.png"/><Relationship Id="rId306" Type="http://schemas.openxmlformats.org/officeDocument/2006/relationships/customXml" Target="../ink/ink2665.xml"/><Relationship Id="rId305" Type="http://schemas.openxmlformats.org/officeDocument/2006/relationships/image" Target="../media/image2672.png"/><Relationship Id="rId304" Type="http://schemas.openxmlformats.org/officeDocument/2006/relationships/customXml" Target="../ink/ink2664.xml"/><Relationship Id="rId303" Type="http://schemas.openxmlformats.org/officeDocument/2006/relationships/image" Target="../media/image2671.png"/><Relationship Id="rId302" Type="http://schemas.openxmlformats.org/officeDocument/2006/relationships/customXml" Target="../ink/ink2663.xml"/><Relationship Id="rId301" Type="http://schemas.openxmlformats.org/officeDocument/2006/relationships/image" Target="../media/image2670.png"/><Relationship Id="rId300" Type="http://schemas.openxmlformats.org/officeDocument/2006/relationships/customXml" Target="../ink/ink2662.xml"/><Relationship Id="rId30" Type="http://schemas.openxmlformats.org/officeDocument/2006/relationships/customXml" Target="../ink/ink2527.xml"/><Relationship Id="rId3" Type="http://schemas.openxmlformats.org/officeDocument/2006/relationships/image" Target="../media/image2523.wmf"/><Relationship Id="rId299" Type="http://schemas.openxmlformats.org/officeDocument/2006/relationships/image" Target="../media/image2669.png"/><Relationship Id="rId298" Type="http://schemas.openxmlformats.org/officeDocument/2006/relationships/customXml" Target="../ink/ink2661.xml"/><Relationship Id="rId297" Type="http://schemas.openxmlformats.org/officeDocument/2006/relationships/image" Target="../media/image2668.png"/><Relationship Id="rId296" Type="http://schemas.openxmlformats.org/officeDocument/2006/relationships/customXml" Target="../ink/ink2660.xml"/><Relationship Id="rId295" Type="http://schemas.openxmlformats.org/officeDocument/2006/relationships/image" Target="../media/image2667.png"/><Relationship Id="rId294" Type="http://schemas.openxmlformats.org/officeDocument/2006/relationships/customXml" Target="../ink/ink2659.xml"/><Relationship Id="rId293" Type="http://schemas.openxmlformats.org/officeDocument/2006/relationships/image" Target="../media/image2666.png"/><Relationship Id="rId292" Type="http://schemas.openxmlformats.org/officeDocument/2006/relationships/customXml" Target="../ink/ink2658.xml"/><Relationship Id="rId291" Type="http://schemas.openxmlformats.org/officeDocument/2006/relationships/image" Target="../media/image2665.png"/><Relationship Id="rId290" Type="http://schemas.openxmlformats.org/officeDocument/2006/relationships/customXml" Target="../ink/ink2657.xml"/><Relationship Id="rId29" Type="http://schemas.openxmlformats.org/officeDocument/2006/relationships/image" Target="../media/image2535.png"/><Relationship Id="rId289" Type="http://schemas.openxmlformats.org/officeDocument/2006/relationships/image" Target="../media/image2664.png"/><Relationship Id="rId288" Type="http://schemas.openxmlformats.org/officeDocument/2006/relationships/customXml" Target="../ink/ink2656.xml"/><Relationship Id="rId287" Type="http://schemas.openxmlformats.org/officeDocument/2006/relationships/image" Target="../media/image2663.png"/><Relationship Id="rId286" Type="http://schemas.openxmlformats.org/officeDocument/2006/relationships/customXml" Target="../ink/ink2655.xml"/><Relationship Id="rId285" Type="http://schemas.openxmlformats.org/officeDocument/2006/relationships/image" Target="../media/image2662.png"/><Relationship Id="rId284" Type="http://schemas.openxmlformats.org/officeDocument/2006/relationships/customXml" Target="../ink/ink2654.xml"/><Relationship Id="rId283" Type="http://schemas.openxmlformats.org/officeDocument/2006/relationships/image" Target="../media/image2661.png"/><Relationship Id="rId282" Type="http://schemas.openxmlformats.org/officeDocument/2006/relationships/customXml" Target="../ink/ink2653.xml"/><Relationship Id="rId281" Type="http://schemas.openxmlformats.org/officeDocument/2006/relationships/image" Target="../media/image2660.png"/><Relationship Id="rId280" Type="http://schemas.openxmlformats.org/officeDocument/2006/relationships/customXml" Target="../ink/ink2652.xml"/><Relationship Id="rId28" Type="http://schemas.openxmlformats.org/officeDocument/2006/relationships/customXml" Target="../ink/ink2526.xml"/><Relationship Id="rId279" Type="http://schemas.openxmlformats.org/officeDocument/2006/relationships/image" Target="../media/image2659.png"/><Relationship Id="rId278" Type="http://schemas.openxmlformats.org/officeDocument/2006/relationships/customXml" Target="../ink/ink2651.xml"/><Relationship Id="rId277" Type="http://schemas.openxmlformats.org/officeDocument/2006/relationships/image" Target="../media/image2658.png"/><Relationship Id="rId276" Type="http://schemas.openxmlformats.org/officeDocument/2006/relationships/customXml" Target="../ink/ink2650.xml"/><Relationship Id="rId275" Type="http://schemas.openxmlformats.org/officeDocument/2006/relationships/image" Target="../media/image2657.png"/><Relationship Id="rId274" Type="http://schemas.openxmlformats.org/officeDocument/2006/relationships/customXml" Target="../ink/ink2649.xml"/><Relationship Id="rId273" Type="http://schemas.openxmlformats.org/officeDocument/2006/relationships/image" Target="../media/image2656.png"/><Relationship Id="rId272" Type="http://schemas.openxmlformats.org/officeDocument/2006/relationships/customXml" Target="../ink/ink2648.xml"/><Relationship Id="rId271" Type="http://schemas.openxmlformats.org/officeDocument/2006/relationships/image" Target="../media/image2655.png"/><Relationship Id="rId270" Type="http://schemas.openxmlformats.org/officeDocument/2006/relationships/customXml" Target="../ink/ink2647.xml"/><Relationship Id="rId27" Type="http://schemas.openxmlformats.org/officeDocument/2006/relationships/image" Target="../media/image2534.png"/><Relationship Id="rId269" Type="http://schemas.openxmlformats.org/officeDocument/2006/relationships/image" Target="../media/image2654.png"/><Relationship Id="rId268" Type="http://schemas.openxmlformats.org/officeDocument/2006/relationships/customXml" Target="../ink/ink2646.xml"/><Relationship Id="rId267" Type="http://schemas.openxmlformats.org/officeDocument/2006/relationships/image" Target="../media/image2653.png"/><Relationship Id="rId266" Type="http://schemas.openxmlformats.org/officeDocument/2006/relationships/customXml" Target="../ink/ink2645.xml"/><Relationship Id="rId265" Type="http://schemas.openxmlformats.org/officeDocument/2006/relationships/image" Target="../media/image2652.png"/><Relationship Id="rId264" Type="http://schemas.openxmlformats.org/officeDocument/2006/relationships/customXml" Target="../ink/ink2644.xml"/><Relationship Id="rId263" Type="http://schemas.openxmlformats.org/officeDocument/2006/relationships/image" Target="../media/image2651.png"/><Relationship Id="rId262" Type="http://schemas.openxmlformats.org/officeDocument/2006/relationships/customXml" Target="../ink/ink2643.xml"/><Relationship Id="rId261" Type="http://schemas.openxmlformats.org/officeDocument/2006/relationships/image" Target="../media/image2650.png"/><Relationship Id="rId260" Type="http://schemas.openxmlformats.org/officeDocument/2006/relationships/customXml" Target="../ink/ink2642.xml"/><Relationship Id="rId26" Type="http://schemas.openxmlformats.org/officeDocument/2006/relationships/customXml" Target="../ink/ink2525.xml"/><Relationship Id="rId259" Type="http://schemas.openxmlformats.org/officeDocument/2006/relationships/image" Target="../media/image2649.png"/><Relationship Id="rId258" Type="http://schemas.openxmlformats.org/officeDocument/2006/relationships/customXml" Target="../ink/ink2641.xml"/><Relationship Id="rId257" Type="http://schemas.openxmlformats.org/officeDocument/2006/relationships/image" Target="../media/image2648.png"/><Relationship Id="rId256" Type="http://schemas.openxmlformats.org/officeDocument/2006/relationships/customXml" Target="../ink/ink2640.xml"/><Relationship Id="rId255" Type="http://schemas.openxmlformats.org/officeDocument/2006/relationships/image" Target="../media/image2647.png"/><Relationship Id="rId254" Type="http://schemas.openxmlformats.org/officeDocument/2006/relationships/customXml" Target="../ink/ink2639.xml"/><Relationship Id="rId253" Type="http://schemas.openxmlformats.org/officeDocument/2006/relationships/image" Target="../media/image2646.png"/><Relationship Id="rId252" Type="http://schemas.openxmlformats.org/officeDocument/2006/relationships/customXml" Target="../ink/ink2638.xml"/><Relationship Id="rId251" Type="http://schemas.openxmlformats.org/officeDocument/2006/relationships/image" Target="../media/image2645.png"/><Relationship Id="rId250" Type="http://schemas.openxmlformats.org/officeDocument/2006/relationships/customXml" Target="../ink/ink2637.xml"/><Relationship Id="rId25" Type="http://schemas.openxmlformats.org/officeDocument/2006/relationships/image" Target="../media/image2533.png"/><Relationship Id="rId249" Type="http://schemas.openxmlformats.org/officeDocument/2006/relationships/image" Target="../media/image2644.png"/><Relationship Id="rId248" Type="http://schemas.openxmlformats.org/officeDocument/2006/relationships/customXml" Target="../ink/ink2636.xml"/><Relationship Id="rId247" Type="http://schemas.openxmlformats.org/officeDocument/2006/relationships/image" Target="../media/image2643.png"/><Relationship Id="rId246" Type="http://schemas.openxmlformats.org/officeDocument/2006/relationships/customXml" Target="../ink/ink2635.xml"/><Relationship Id="rId245" Type="http://schemas.openxmlformats.org/officeDocument/2006/relationships/image" Target="../media/image2642.png"/><Relationship Id="rId244" Type="http://schemas.openxmlformats.org/officeDocument/2006/relationships/customXml" Target="../ink/ink2634.xml"/><Relationship Id="rId243" Type="http://schemas.openxmlformats.org/officeDocument/2006/relationships/image" Target="../media/image2641.png"/><Relationship Id="rId242" Type="http://schemas.openxmlformats.org/officeDocument/2006/relationships/customXml" Target="../ink/ink2633.xml"/><Relationship Id="rId241" Type="http://schemas.openxmlformats.org/officeDocument/2006/relationships/image" Target="../media/image2640.png"/><Relationship Id="rId240" Type="http://schemas.openxmlformats.org/officeDocument/2006/relationships/customXml" Target="../ink/ink2632.xml"/><Relationship Id="rId24" Type="http://schemas.openxmlformats.org/officeDocument/2006/relationships/customXml" Target="../ink/ink2524.xml"/><Relationship Id="rId239" Type="http://schemas.openxmlformats.org/officeDocument/2006/relationships/image" Target="../media/image2639.png"/><Relationship Id="rId238" Type="http://schemas.openxmlformats.org/officeDocument/2006/relationships/customXml" Target="../ink/ink2631.xml"/><Relationship Id="rId237" Type="http://schemas.openxmlformats.org/officeDocument/2006/relationships/image" Target="../media/image2638.png"/><Relationship Id="rId236" Type="http://schemas.openxmlformats.org/officeDocument/2006/relationships/customXml" Target="../ink/ink2630.xml"/><Relationship Id="rId235" Type="http://schemas.openxmlformats.org/officeDocument/2006/relationships/image" Target="../media/image2637.png"/><Relationship Id="rId234" Type="http://schemas.openxmlformats.org/officeDocument/2006/relationships/customXml" Target="../ink/ink2629.xml"/><Relationship Id="rId233" Type="http://schemas.openxmlformats.org/officeDocument/2006/relationships/image" Target="../media/image2636.png"/><Relationship Id="rId232" Type="http://schemas.openxmlformats.org/officeDocument/2006/relationships/customXml" Target="../ink/ink2628.xml"/><Relationship Id="rId231" Type="http://schemas.openxmlformats.org/officeDocument/2006/relationships/image" Target="../media/image2635.png"/><Relationship Id="rId230" Type="http://schemas.openxmlformats.org/officeDocument/2006/relationships/customXml" Target="../ink/ink2627.xml"/><Relationship Id="rId23" Type="http://schemas.openxmlformats.org/officeDocument/2006/relationships/image" Target="../media/image2532.png"/><Relationship Id="rId229" Type="http://schemas.openxmlformats.org/officeDocument/2006/relationships/image" Target="../media/image2634.png"/><Relationship Id="rId228" Type="http://schemas.openxmlformats.org/officeDocument/2006/relationships/customXml" Target="../ink/ink2626.xml"/><Relationship Id="rId227" Type="http://schemas.openxmlformats.org/officeDocument/2006/relationships/image" Target="../media/image2633.png"/><Relationship Id="rId226" Type="http://schemas.openxmlformats.org/officeDocument/2006/relationships/customXml" Target="../ink/ink2625.xml"/><Relationship Id="rId225" Type="http://schemas.openxmlformats.org/officeDocument/2006/relationships/image" Target="../media/image2632.png"/><Relationship Id="rId224" Type="http://schemas.openxmlformats.org/officeDocument/2006/relationships/customXml" Target="../ink/ink2624.xml"/><Relationship Id="rId223" Type="http://schemas.openxmlformats.org/officeDocument/2006/relationships/image" Target="../media/image2631.png"/><Relationship Id="rId222" Type="http://schemas.openxmlformats.org/officeDocument/2006/relationships/customXml" Target="../ink/ink2623.xml"/><Relationship Id="rId221" Type="http://schemas.openxmlformats.org/officeDocument/2006/relationships/image" Target="../media/image2630.png"/><Relationship Id="rId220" Type="http://schemas.openxmlformats.org/officeDocument/2006/relationships/customXml" Target="../ink/ink2622.xml"/><Relationship Id="rId22" Type="http://schemas.openxmlformats.org/officeDocument/2006/relationships/customXml" Target="../ink/ink2523.xml"/><Relationship Id="rId219" Type="http://schemas.openxmlformats.org/officeDocument/2006/relationships/image" Target="../media/image2629.png"/><Relationship Id="rId218" Type="http://schemas.openxmlformats.org/officeDocument/2006/relationships/customXml" Target="../ink/ink2621.xml"/><Relationship Id="rId217" Type="http://schemas.openxmlformats.org/officeDocument/2006/relationships/image" Target="../media/image2628.png"/><Relationship Id="rId216" Type="http://schemas.openxmlformats.org/officeDocument/2006/relationships/customXml" Target="../ink/ink2620.xml"/><Relationship Id="rId215" Type="http://schemas.openxmlformats.org/officeDocument/2006/relationships/image" Target="../media/image2627.png"/><Relationship Id="rId214" Type="http://schemas.openxmlformats.org/officeDocument/2006/relationships/customXml" Target="../ink/ink2619.xml"/><Relationship Id="rId213" Type="http://schemas.openxmlformats.org/officeDocument/2006/relationships/image" Target="../media/image2626.png"/><Relationship Id="rId212" Type="http://schemas.openxmlformats.org/officeDocument/2006/relationships/customXml" Target="../ink/ink2618.xml"/><Relationship Id="rId211" Type="http://schemas.openxmlformats.org/officeDocument/2006/relationships/image" Target="../media/image2625.png"/><Relationship Id="rId210" Type="http://schemas.openxmlformats.org/officeDocument/2006/relationships/customXml" Target="../ink/ink2617.xml"/><Relationship Id="rId21" Type="http://schemas.openxmlformats.org/officeDocument/2006/relationships/image" Target="../media/image2531.png"/><Relationship Id="rId209" Type="http://schemas.openxmlformats.org/officeDocument/2006/relationships/image" Target="../media/image2624.png"/><Relationship Id="rId208" Type="http://schemas.openxmlformats.org/officeDocument/2006/relationships/customXml" Target="../ink/ink2616.xml"/><Relationship Id="rId207" Type="http://schemas.openxmlformats.org/officeDocument/2006/relationships/image" Target="../media/image2623.png"/><Relationship Id="rId206" Type="http://schemas.openxmlformats.org/officeDocument/2006/relationships/customXml" Target="../ink/ink2615.xml"/><Relationship Id="rId205" Type="http://schemas.openxmlformats.org/officeDocument/2006/relationships/image" Target="../media/image2622.png"/><Relationship Id="rId204" Type="http://schemas.openxmlformats.org/officeDocument/2006/relationships/customXml" Target="../ink/ink2614.xml"/><Relationship Id="rId203" Type="http://schemas.openxmlformats.org/officeDocument/2006/relationships/image" Target="../media/image2621.png"/><Relationship Id="rId202" Type="http://schemas.openxmlformats.org/officeDocument/2006/relationships/customXml" Target="../ink/ink2613.xml"/><Relationship Id="rId201" Type="http://schemas.openxmlformats.org/officeDocument/2006/relationships/image" Target="../media/image2620.png"/><Relationship Id="rId200" Type="http://schemas.openxmlformats.org/officeDocument/2006/relationships/customXml" Target="../ink/ink2612.xml"/><Relationship Id="rId20" Type="http://schemas.openxmlformats.org/officeDocument/2006/relationships/customXml" Target="../ink/ink2522.xml"/><Relationship Id="rId2" Type="http://schemas.openxmlformats.org/officeDocument/2006/relationships/oleObject" Target="../embeddings/oleObject1.bin"/><Relationship Id="rId199" Type="http://schemas.openxmlformats.org/officeDocument/2006/relationships/image" Target="../media/image2619.png"/><Relationship Id="rId198" Type="http://schemas.openxmlformats.org/officeDocument/2006/relationships/customXml" Target="../ink/ink2611.xml"/><Relationship Id="rId197" Type="http://schemas.openxmlformats.org/officeDocument/2006/relationships/image" Target="../media/image2618.png"/><Relationship Id="rId196" Type="http://schemas.openxmlformats.org/officeDocument/2006/relationships/customXml" Target="../ink/ink2610.xml"/><Relationship Id="rId195" Type="http://schemas.openxmlformats.org/officeDocument/2006/relationships/image" Target="../media/image2617.png"/><Relationship Id="rId194" Type="http://schemas.openxmlformats.org/officeDocument/2006/relationships/customXml" Target="../ink/ink2609.xml"/><Relationship Id="rId193" Type="http://schemas.openxmlformats.org/officeDocument/2006/relationships/image" Target="../media/image2616.png"/><Relationship Id="rId192" Type="http://schemas.openxmlformats.org/officeDocument/2006/relationships/customXml" Target="../ink/ink2608.xml"/><Relationship Id="rId191" Type="http://schemas.openxmlformats.org/officeDocument/2006/relationships/image" Target="../media/image2615.png"/><Relationship Id="rId190" Type="http://schemas.openxmlformats.org/officeDocument/2006/relationships/customXml" Target="../ink/ink2607.xml"/><Relationship Id="rId19" Type="http://schemas.openxmlformats.org/officeDocument/2006/relationships/image" Target="../media/image2530.png"/><Relationship Id="rId189" Type="http://schemas.openxmlformats.org/officeDocument/2006/relationships/image" Target="../media/image2614.png"/><Relationship Id="rId188" Type="http://schemas.openxmlformats.org/officeDocument/2006/relationships/customXml" Target="../ink/ink2606.xml"/><Relationship Id="rId187" Type="http://schemas.openxmlformats.org/officeDocument/2006/relationships/image" Target="../media/image2613.png"/><Relationship Id="rId186" Type="http://schemas.openxmlformats.org/officeDocument/2006/relationships/customXml" Target="../ink/ink2605.xml"/><Relationship Id="rId185" Type="http://schemas.openxmlformats.org/officeDocument/2006/relationships/image" Target="../media/image2612.png"/><Relationship Id="rId184" Type="http://schemas.openxmlformats.org/officeDocument/2006/relationships/customXml" Target="../ink/ink2604.xml"/><Relationship Id="rId183" Type="http://schemas.openxmlformats.org/officeDocument/2006/relationships/image" Target="../media/image2611.png"/><Relationship Id="rId182" Type="http://schemas.openxmlformats.org/officeDocument/2006/relationships/customXml" Target="../ink/ink2603.xml"/><Relationship Id="rId181" Type="http://schemas.openxmlformats.org/officeDocument/2006/relationships/image" Target="../media/image2610.png"/><Relationship Id="rId180" Type="http://schemas.openxmlformats.org/officeDocument/2006/relationships/customXml" Target="../ink/ink2602.xml"/><Relationship Id="rId18" Type="http://schemas.openxmlformats.org/officeDocument/2006/relationships/customXml" Target="../ink/ink2521.xml"/><Relationship Id="rId179" Type="http://schemas.openxmlformats.org/officeDocument/2006/relationships/image" Target="../media/image2609.png"/><Relationship Id="rId178" Type="http://schemas.openxmlformats.org/officeDocument/2006/relationships/customXml" Target="../ink/ink2601.xml"/><Relationship Id="rId177" Type="http://schemas.openxmlformats.org/officeDocument/2006/relationships/image" Target="../media/image2608.png"/><Relationship Id="rId176" Type="http://schemas.openxmlformats.org/officeDocument/2006/relationships/customXml" Target="../ink/ink2600.xml"/><Relationship Id="rId175" Type="http://schemas.openxmlformats.org/officeDocument/2006/relationships/image" Target="../media/image2607.png"/><Relationship Id="rId174" Type="http://schemas.openxmlformats.org/officeDocument/2006/relationships/customXml" Target="../ink/ink2599.xml"/><Relationship Id="rId173" Type="http://schemas.openxmlformats.org/officeDocument/2006/relationships/image" Target="../media/image2606.png"/><Relationship Id="rId172" Type="http://schemas.openxmlformats.org/officeDocument/2006/relationships/customXml" Target="../ink/ink2598.xml"/><Relationship Id="rId171" Type="http://schemas.openxmlformats.org/officeDocument/2006/relationships/image" Target="../media/image2605.png"/><Relationship Id="rId170" Type="http://schemas.openxmlformats.org/officeDocument/2006/relationships/customXml" Target="../ink/ink2597.xml"/><Relationship Id="rId17" Type="http://schemas.openxmlformats.org/officeDocument/2006/relationships/image" Target="../media/image2529.png"/><Relationship Id="rId169" Type="http://schemas.openxmlformats.org/officeDocument/2006/relationships/image" Target="../media/image2604.png"/><Relationship Id="rId168" Type="http://schemas.openxmlformats.org/officeDocument/2006/relationships/customXml" Target="../ink/ink2596.xml"/><Relationship Id="rId167" Type="http://schemas.openxmlformats.org/officeDocument/2006/relationships/image" Target="../media/image2603.png"/><Relationship Id="rId166" Type="http://schemas.openxmlformats.org/officeDocument/2006/relationships/customXml" Target="../ink/ink2595.xml"/><Relationship Id="rId165" Type="http://schemas.openxmlformats.org/officeDocument/2006/relationships/image" Target="../media/image2602.png"/><Relationship Id="rId164" Type="http://schemas.openxmlformats.org/officeDocument/2006/relationships/customXml" Target="../ink/ink2594.xml"/><Relationship Id="rId163" Type="http://schemas.openxmlformats.org/officeDocument/2006/relationships/image" Target="../media/image2601.png"/><Relationship Id="rId162" Type="http://schemas.openxmlformats.org/officeDocument/2006/relationships/customXml" Target="../ink/ink2593.xml"/><Relationship Id="rId161" Type="http://schemas.openxmlformats.org/officeDocument/2006/relationships/image" Target="../media/image2600.png"/><Relationship Id="rId160" Type="http://schemas.openxmlformats.org/officeDocument/2006/relationships/customXml" Target="../ink/ink2592.xml"/><Relationship Id="rId16" Type="http://schemas.openxmlformats.org/officeDocument/2006/relationships/customXml" Target="../ink/ink2520.xml"/><Relationship Id="rId159" Type="http://schemas.openxmlformats.org/officeDocument/2006/relationships/image" Target="../media/image2599.png"/><Relationship Id="rId158" Type="http://schemas.openxmlformats.org/officeDocument/2006/relationships/customXml" Target="../ink/ink2591.xml"/><Relationship Id="rId157" Type="http://schemas.openxmlformats.org/officeDocument/2006/relationships/image" Target="../media/image2598.png"/><Relationship Id="rId156" Type="http://schemas.openxmlformats.org/officeDocument/2006/relationships/customXml" Target="../ink/ink2590.xml"/><Relationship Id="rId155" Type="http://schemas.openxmlformats.org/officeDocument/2006/relationships/image" Target="../media/image2597.png"/><Relationship Id="rId154" Type="http://schemas.openxmlformats.org/officeDocument/2006/relationships/customXml" Target="../ink/ink2589.xml"/><Relationship Id="rId153" Type="http://schemas.openxmlformats.org/officeDocument/2006/relationships/image" Target="../media/image2596.png"/><Relationship Id="rId152" Type="http://schemas.openxmlformats.org/officeDocument/2006/relationships/customXml" Target="../ink/ink2588.xml"/><Relationship Id="rId151" Type="http://schemas.openxmlformats.org/officeDocument/2006/relationships/image" Target="../media/image2595.png"/><Relationship Id="rId150" Type="http://schemas.openxmlformats.org/officeDocument/2006/relationships/customXml" Target="../ink/ink2587.xml"/><Relationship Id="rId15" Type="http://schemas.openxmlformats.org/officeDocument/2006/relationships/image" Target="../media/image2528.png"/><Relationship Id="rId149" Type="http://schemas.openxmlformats.org/officeDocument/2006/relationships/image" Target="../media/image2594.png"/><Relationship Id="rId148" Type="http://schemas.openxmlformats.org/officeDocument/2006/relationships/customXml" Target="../ink/ink2586.xml"/><Relationship Id="rId147" Type="http://schemas.openxmlformats.org/officeDocument/2006/relationships/image" Target="../media/image2593.png"/><Relationship Id="rId146" Type="http://schemas.openxmlformats.org/officeDocument/2006/relationships/customXml" Target="../ink/ink2585.xml"/><Relationship Id="rId145" Type="http://schemas.openxmlformats.org/officeDocument/2006/relationships/image" Target="../media/image2592.png"/><Relationship Id="rId144" Type="http://schemas.openxmlformats.org/officeDocument/2006/relationships/customXml" Target="../ink/ink2584.xml"/><Relationship Id="rId143" Type="http://schemas.openxmlformats.org/officeDocument/2006/relationships/image" Target="../media/image2591.png"/><Relationship Id="rId142" Type="http://schemas.openxmlformats.org/officeDocument/2006/relationships/customXml" Target="../ink/ink2583.xml"/><Relationship Id="rId141" Type="http://schemas.openxmlformats.org/officeDocument/2006/relationships/image" Target="../media/image2590.png"/><Relationship Id="rId140" Type="http://schemas.openxmlformats.org/officeDocument/2006/relationships/customXml" Target="../ink/ink2582.xml"/><Relationship Id="rId14" Type="http://schemas.openxmlformats.org/officeDocument/2006/relationships/customXml" Target="../ink/ink2519.xml"/><Relationship Id="rId139" Type="http://schemas.openxmlformats.org/officeDocument/2006/relationships/image" Target="../media/image2589.png"/><Relationship Id="rId138" Type="http://schemas.openxmlformats.org/officeDocument/2006/relationships/customXml" Target="../ink/ink2581.xml"/><Relationship Id="rId137" Type="http://schemas.openxmlformats.org/officeDocument/2006/relationships/image" Target="../media/image2588.png"/><Relationship Id="rId136" Type="http://schemas.openxmlformats.org/officeDocument/2006/relationships/customXml" Target="../ink/ink2580.xml"/><Relationship Id="rId135" Type="http://schemas.openxmlformats.org/officeDocument/2006/relationships/image" Target="../media/image2587.png"/><Relationship Id="rId134" Type="http://schemas.openxmlformats.org/officeDocument/2006/relationships/customXml" Target="../ink/ink2579.xml"/><Relationship Id="rId133" Type="http://schemas.openxmlformats.org/officeDocument/2006/relationships/image" Target="../media/image2586.png"/><Relationship Id="rId132" Type="http://schemas.openxmlformats.org/officeDocument/2006/relationships/customXml" Target="../ink/ink2578.xml"/><Relationship Id="rId131" Type="http://schemas.openxmlformats.org/officeDocument/2006/relationships/image" Target="../media/image2585.png"/><Relationship Id="rId130" Type="http://schemas.openxmlformats.org/officeDocument/2006/relationships/customXml" Target="../ink/ink2577.xml"/><Relationship Id="rId13" Type="http://schemas.openxmlformats.org/officeDocument/2006/relationships/image" Target="../media/image2527.png"/><Relationship Id="rId129" Type="http://schemas.openxmlformats.org/officeDocument/2006/relationships/image" Target="../media/image2584.png"/><Relationship Id="rId128" Type="http://schemas.openxmlformats.org/officeDocument/2006/relationships/customXml" Target="../ink/ink2576.xml"/><Relationship Id="rId127" Type="http://schemas.openxmlformats.org/officeDocument/2006/relationships/image" Target="../media/image2583.png"/><Relationship Id="rId126" Type="http://schemas.openxmlformats.org/officeDocument/2006/relationships/customXml" Target="../ink/ink2575.xml"/><Relationship Id="rId125" Type="http://schemas.openxmlformats.org/officeDocument/2006/relationships/image" Target="../media/image34.png"/><Relationship Id="rId124" Type="http://schemas.openxmlformats.org/officeDocument/2006/relationships/customXml" Target="../ink/ink2574.xml"/><Relationship Id="rId123" Type="http://schemas.openxmlformats.org/officeDocument/2006/relationships/image" Target="../media/image2582.png"/><Relationship Id="rId122" Type="http://schemas.openxmlformats.org/officeDocument/2006/relationships/customXml" Target="../ink/ink2573.xml"/><Relationship Id="rId121" Type="http://schemas.openxmlformats.org/officeDocument/2006/relationships/image" Target="../media/image2581.png"/><Relationship Id="rId120" Type="http://schemas.openxmlformats.org/officeDocument/2006/relationships/customXml" Target="../ink/ink2572.xml"/><Relationship Id="rId12" Type="http://schemas.openxmlformats.org/officeDocument/2006/relationships/customXml" Target="../ink/ink2518.xml"/><Relationship Id="rId119" Type="http://schemas.openxmlformats.org/officeDocument/2006/relationships/image" Target="../media/image2580.png"/><Relationship Id="rId118" Type="http://schemas.openxmlformats.org/officeDocument/2006/relationships/customXml" Target="../ink/ink2571.xml"/><Relationship Id="rId117" Type="http://schemas.openxmlformats.org/officeDocument/2006/relationships/image" Target="../media/image2579.png"/><Relationship Id="rId116" Type="http://schemas.openxmlformats.org/officeDocument/2006/relationships/customXml" Target="../ink/ink2570.xml"/><Relationship Id="rId115" Type="http://schemas.openxmlformats.org/officeDocument/2006/relationships/image" Target="../media/image2578.png"/><Relationship Id="rId114" Type="http://schemas.openxmlformats.org/officeDocument/2006/relationships/customXml" Target="../ink/ink2569.xml"/><Relationship Id="rId113" Type="http://schemas.openxmlformats.org/officeDocument/2006/relationships/image" Target="../media/image2577.png"/><Relationship Id="rId112" Type="http://schemas.openxmlformats.org/officeDocument/2006/relationships/customXml" Target="../ink/ink2568.xml"/><Relationship Id="rId111" Type="http://schemas.openxmlformats.org/officeDocument/2006/relationships/image" Target="../media/image2576.png"/><Relationship Id="rId110" Type="http://schemas.openxmlformats.org/officeDocument/2006/relationships/customXml" Target="../ink/ink2567.xml"/><Relationship Id="rId11" Type="http://schemas.openxmlformats.org/officeDocument/2006/relationships/image" Target="../media/image2526.png"/><Relationship Id="rId109" Type="http://schemas.openxmlformats.org/officeDocument/2006/relationships/image" Target="../media/image2575.png"/><Relationship Id="rId108" Type="http://schemas.openxmlformats.org/officeDocument/2006/relationships/customXml" Target="../ink/ink2566.xml"/><Relationship Id="rId107" Type="http://schemas.openxmlformats.org/officeDocument/2006/relationships/image" Target="../media/image2574.png"/><Relationship Id="rId106" Type="http://schemas.openxmlformats.org/officeDocument/2006/relationships/customXml" Target="../ink/ink2565.xml"/><Relationship Id="rId105" Type="http://schemas.openxmlformats.org/officeDocument/2006/relationships/image" Target="../media/image2573.png"/><Relationship Id="rId104" Type="http://schemas.openxmlformats.org/officeDocument/2006/relationships/customXml" Target="../ink/ink2564.xml"/><Relationship Id="rId103" Type="http://schemas.openxmlformats.org/officeDocument/2006/relationships/image" Target="../media/image2572.png"/><Relationship Id="rId102" Type="http://schemas.openxmlformats.org/officeDocument/2006/relationships/customXml" Target="../ink/ink2563.xml"/><Relationship Id="rId101" Type="http://schemas.openxmlformats.org/officeDocument/2006/relationships/image" Target="../media/image2571.png"/><Relationship Id="rId100" Type="http://schemas.openxmlformats.org/officeDocument/2006/relationships/customXml" Target="../ink/ink2562.xml"/><Relationship Id="rId10" Type="http://schemas.openxmlformats.org/officeDocument/2006/relationships/customXml" Target="../ink/ink2517.xml"/><Relationship Id="rId1" Type="http://schemas.openxmlformats.org/officeDocument/2006/relationships/image" Target="../media/image2522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9.png"/><Relationship Id="rId8" Type="http://schemas.openxmlformats.org/officeDocument/2006/relationships/customXml" Target="../ink/ink128.xml"/><Relationship Id="rId7" Type="http://schemas.openxmlformats.org/officeDocument/2006/relationships/image" Target="../media/image128.png"/><Relationship Id="rId6" Type="http://schemas.openxmlformats.org/officeDocument/2006/relationships/customXml" Target="../ink/ink127.xml"/><Relationship Id="rId5" Type="http://schemas.openxmlformats.org/officeDocument/2006/relationships/image" Target="../media/image127.png"/><Relationship Id="rId45" Type="http://schemas.openxmlformats.org/officeDocument/2006/relationships/slideLayout" Target="../slideLayouts/slideLayout1.xml"/><Relationship Id="rId44" Type="http://schemas.openxmlformats.org/officeDocument/2006/relationships/tags" Target="../tags/tag65.xml"/><Relationship Id="rId43" Type="http://schemas.openxmlformats.org/officeDocument/2006/relationships/image" Target="../media/image146.png"/><Relationship Id="rId42" Type="http://schemas.openxmlformats.org/officeDocument/2006/relationships/customXml" Target="../ink/ink145.xml"/><Relationship Id="rId41" Type="http://schemas.openxmlformats.org/officeDocument/2006/relationships/image" Target="../media/image145.png"/><Relationship Id="rId40" Type="http://schemas.openxmlformats.org/officeDocument/2006/relationships/customXml" Target="../ink/ink144.xml"/><Relationship Id="rId4" Type="http://schemas.openxmlformats.org/officeDocument/2006/relationships/customXml" Target="../ink/ink126.xml"/><Relationship Id="rId39" Type="http://schemas.openxmlformats.org/officeDocument/2006/relationships/image" Target="../media/image144.png"/><Relationship Id="rId38" Type="http://schemas.openxmlformats.org/officeDocument/2006/relationships/customXml" Target="../ink/ink143.xml"/><Relationship Id="rId37" Type="http://schemas.openxmlformats.org/officeDocument/2006/relationships/image" Target="../media/image143.png"/><Relationship Id="rId36" Type="http://schemas.openxmlformats.org/officeDocument/2006/relationships/customXml" Target="../ink/ink142.xml"/><Relationship Id="rId35" Type="http://schemas.openxmlformats.org/officeDocument/2006/relationships/image" Target="../media/image142.png"/><Relationship Id="rId34" Type="http://schemas.openxmlformats.org/officeDocument/2006/relationships/customXml" Target="../ink/ink141.xml"/><Relationship Id="rId33" Type="http://schemas.openxmlformats.org/officeDocument/2006/relationships/image" Target="../media/image141.png"/><Relationship Id="rId32" Type="http://schemas.openxmlformats.org/officeDocument/2006/relationships/customXml" Target="../ink/ink140.xml"/><Relationship Id="rId31" Type="http://schemas.openxmlformats.org/officeDocument/2006/relationships/image" Target="../media/image140.png"/><Relationship Id="rId30" Type="http://schemas.openxmlformats.org/officeDocument/2006/relationships/customXml" Target="../ink/ink139.xml"/><Relationship Id="rId3" Type="http://schemas.openxmlformats.org/officeDocument/2006/relationships/image" Target="../media/image2.png"/><Relationship Id="rId29" Type="http://schemas.openxmlformats.org/officeDocument/2006/relationships/image" Target="../media/image139.png"/><Relationship Id="rId28" Type="http://schemas.openxmlformats.org/officeDocument/2006/relationships/customXml" Target="../ink/ink138.xml"/><Relationship Id="rId27" Type="http://schemas.openxmlformats.org/officeDocument/2006/relationships/image" Target="../media/image138.png"/><Relationship Id="rId26" Type="http://schemas.openxmlformats.org/officeDocument/2006/relationships/customXml" Target="../ink/ink137.xml"/><Relationship Id="rId25" Type="http://schemas.openxmlformats.org/officeDocument/2006/relationships/image" Target="../media/image137.png"/><Relationship Id="rId24" Type="http://schemas.openxmlformats.org/officeDocument/2006/relationships/customXml" Target="../ink/ink136.xml"/><Relationship Id="rId23" Type="http://schemas.openxmlformats.org/officeDocument/2006/relationships/image" Target="../media/image136.png"/><Relationship Id="rId22" Type="http://schemas.openxmlformats.org/officeDocument/2006/relationships/customXml" Target="../ink/ink135.xml"/><Relationship Id="rId21" Type="http://schemas.openxmlformats.org/officeDocument/2006/relationships/image" Target="../media/image135.png"/><Relationship Id="rId20" Type="http://schemas.openxmlformats.org/officeDocument/2006/relationships/customXml" Target="../ink/ink134.xml"/><Relationship Id="rId2" Type="http://schemas.openxmlformats.org/officeDocument/2006/relationships/customXml" Target="../ink/ink125.xml"/><Relationship Id="rId19" Type="http://schemas.openxmlformats.org/officeDocument/2006/relationships/image" Target="../media/image134.png"/><Relationship Id="rId18" Type="http://schemas.openxmlformats.org/officeDocument/2006/relationships/customXml" Target="../ink/ink133.xml"/><Relationship Id="rId17" Type="http://schemas.openxmlformats.org/officeDocument/2006/relationships/image" Target="../media/image133.png"/><Relationship Id="rId16" Type="http://schemas.openxmlformats.org/officeDocument/2006/relationships/customXml" Target="../ink/ink132.xml"/><Relationship Id="rId15" Type="http://schemas.openxmlformats.org/officeDocument/2006/relationships/image" Target="../media/image132.png"/><Relationship Id="rId14" Type="http://schemas.openxmlformats.org/officeDocument/2006/relationships/customXml" Target="../ink/ink131.xml"/><Relationship Id="rId13" Type="http://schemas.openxmlformats.org/officeDocument/2006/relationships/image" Target="../media/image131.png"/><Relationship Id="rId12" Type="http://schemas.openxmlformats.org/officeDocument/2006/relationships/customXml" Target="../ink/ink130.xml"/><Relationship Id="rId11" Type="http://schemas.openxmlformats.org/officeDocument/2006/relationships/image" Target="../media/image130.png"/><Relationship Id="rId10" Type="http://schemas.openxmlformats.org/officeDocument/2006/relationships/customXml" Target="../ink/ink129.xml"/><Relationship Id="rId1" Type="http://schemas.openxmlformats.org/officeDocument/2006/relationships/image" Target="../media/image126.png"/></Relationships>
</file>

<file path=ppt/slides/_rels/slide5.xml.rels><?xml version="1.0" encoding="UTF-8" standalone="yes"?>
<Relationships xmlns="http://schemas.openxmlformats.org/package/2006/relationships"><Relationship Id="rId99" Type="http://schemas.openxmlformats.org/officeDocument/2006/relationships/image" Target="../media/image195.png"/><Relationship Id="rId98" Type="http://schemas.openxmlformats.org/officeDocument/2006/relationships/customXml" Target="../ink/ink194.xml"/><Relationship Id="rId97" Type="http://schemas.openxmlformats.org/officeDocument/2006/relationships/image" Target="../media/image194.png"/><Relationship Id="rId96" Type="http://schemas.openxmlformats.org/officeDocument/2006/relationships/customXml" Target="../ink/ink193.xml"/><Relationship Id="rId95" Type="http://schemas.openxmlformats.org/officeDocument/2006/relationships/image" Target="../media/image193.png"/><Relationship Id="rId94" Type="http://schemas.openxmlformats.org/officeDocument/2006/relationships/customXml" Target="../ink/ink192.xml"/><Relationship Id="rId93" Type="http://schemas.openxmlformats.org/officeDocument/2006/relationships/image" Target="../media/image192.png"/><Relationship Id="rId92" Type="http://schemas.openxmlformats.org/officeDocument/2006/relationships/customXml" Target="../ink/ink191.xml"/><Relationship Id="rId91" Type="http://schemas.openxmlformats.org/officeDocument/2006/relationships/image" Target="../media/image191.png"/><Relationship Id="rId90" Type="http://schemas.openxmlformats.org/officeDocument/2006/relationships/customXml" Target="../ink/ink190.xml"/><Relationship Id="rId9" Type="http://schemas.openxmlformats.org/officeDocument/2006/relationships/image" Target="../media/image150.png"/><Relationship Id="rId89" Type="http://schemas.openxmlformats.org/officeDocument/2006/relationships/image" Target="../media/image190.png"/><Relationship Id="rId88" Type="http://schemas.openxmlformats.org/officeDocument/2006/relationships/customXml" Target="../ink/ink189.xml"/><Relationship Id="rId87" Type="http://schemas.openxmlformats.org/officeDocument/2006/relationships/image" Target="../media/image189.png"/><Relationship Id="rId86" Type="http://schemas.openxmlformats.org/officeDocument/2006/relationships/customXml" Target="../ink/ink188.xml"/><Relationship Id="rId85" Type="http://schemas.openxmlformats.org/officeDocument/2006/relationships/image" Target="../media/image188.png"/><Relationship Id="rId84" Type="http://schemas.openxmlformats.org/officeDocument/2006/relationships/customXml" Target="../ink/ink187.xml"/><Relationship Id="rId83" Type="http://schemas.openxmlformats.org/officeDocument/2006/relationships/image" Target="../media/image187.png"/><Relationship Id="rId82" Type="http://schemas.openxmlformats.org/officeDocument/2006/relationships/customXml" Target="../ink/ink186.xml"/><Relationship Id="rId81" Type="http://schemas.openxmlformats.org/officeDocument/2006/relationships/image" Target="../media/image186.png"/><Relationship Id="rId80" Type="http://schemas.openxmlformats.org/officeDocument/2006/relationships/customXml" Target="../ink/ink185.xml"/><Relationship Id="rId8" Type="http://schemas.openxmlformats.org/officeDocument/2006/relationships/customXml" Target="../ink/ink149.xml"/><Relationship Id="rId79" Type="http://schemas.openxmlformats.org/officeDocument/2006/relationships/image" Target="../media/image185.png"/><Relationship Id="rId78" Type="http://schemas.openxmlformats.org/officeDocument/2006/relationships/customXml" Target="../ink/ink184.xml"/><Relationship Id="rId77" Type="http://schemas.openxmlformats.org/officeDocument/2006/relationships/image" Target="../media/image184.png"/><Relationship Id="rId76" Type="http://schemas.openxmlformats.org/officeDocument/2006/relationships/customXml" Target="../ink/ink183.xml"/><Relationship Id="rId75" Type="http://schemas.openxmlformats.org/officeDocument/2006/relationships/image" Target="../media/image183.png"/><Relationship Id="rId74" Type="http://schemas.openxmlformats.org/officeDocument/2006/relationships/customXml" Target="../ink/ink182.xml"/><Relationship Id="rId73" Type="http://schemas.openxmlformats.org/officeDocument/2006/relationships/image" Target="../media/image182.png"/><Relationship Id="rId72" Type="http://schemas.openxmlformats.org/officeDocument/2006/relationships/customXml" Target="../ink/ink181.xml"/><Relationship Id="rId71" Type="http://schemas.openxmlformats.org/officeDocument/2006/relationships/image" Target="../media/image181.png"/><Relationship Id="rId70" Type="http://schemas.openxmlformats.org/officeDocument/2006/relationships/customXml" Target="../ink/ink180.xml"/><Relationship Id="rId7" Type="http://schemas.openxmlformats.org/officeDocument/2006/relationships/image" Target="../media/image34.png"/><Relationship Id="rId69" Type="http://schemas.openxmlformats.org/officeDocument/2006/relationships/image" Target="../media/image180.png"/><Relationship Id="rId68" Type="http://schemas.openxmlformats.org/officeDocument/2006/relationships/customXml" Target="../ink/ink179.xml"/><Relationship Id="rId67" Type="http://schemas.openxmlformats.org/officeDocument/2006/relationships/image" Target="../media/image179.png"/><Relationship Id="rId66" Type="http://schemas.openxmlformats.org/officeDocument/2006/relationships/customXml" Target="../ink/ink178.xml"/><Relationship Id="rId65" Type="http://schemas.openxmlformats.org/officeDocument/2006/relationships/image" Target="../media/image178.png"/><Relationship Id="rId64" Type="http://schemas.openxmlformats.org/officeDocument/2006/relationships/customXml" Target="../ink/ink177.xml"/><Relationship Id="rId63" Type="http://schemas.openxmlformats.org/officeDocument/2006/relationships/image" Target="../media/image177.png"/><Relationship Id="rId62" Type="http://schemas.openxmlformats.org/officeDocument/2006/relationships/customXml" Target="../ink/ink176.xml"/><Relationship Id="rId61" Type="http://schemas.openxmlformats.org/officeDocument/2006/relationships/image" Target="../media/image176.png"/><Relationship Id="rId60" Type="http://schemas.openxmlformats.org/officeDocument/2006/relationships/customXml" Target="../ink/ink175.xml"/><Relationship Id="rId6" Type="http://schemas.openxmlformats.org/officeDocument/2006/relationships/customXml" Target="../ink/ink148.xml"/><Relationship Id="rId59" Type="http://schemas.openxmlformats.org/officeDocument/2006/relationships/image" Target="../media/image175.png"/><Relationship Id="rId58" Type="http://schemas.openxmlformats.org/officeDocument/2006/relationships/customXml" Target="../ink/ink174.xml"/><Relationship Id="rId57" Type="http://schemas.openxmlformats.org/officeDocument/2006/relationships/image" Target="../media/image174.png"/><Relationship Id="rId56" Type="http://schemas.openxmlformats.org/officeDocument/2006/relationships/customXml" Target="../ink/ink173.xml"/><Relationship Id="rId55" Type="http://schemas.openxmlformats.org/officeDocument/2006/relationships/image" Target="../media/image173.png"/><Relationship Id="rId54" Type="http://schemas.openxmlformats.org/officeDocument/2006/relationships/customXml" Target="../ink/ink172.xml"/><Relationship Id="rId53" Type="http://schemas.openxmlformats.org/officeDocument/2006/relationships/image" Target="../media/image172.png"/><Relationship Id="rId52" Type="http://schemas.openxmlformats.org/officeDocument/2006/relationships/customXml" Target="../ink/ink171.xml"/><Relationship Id="rId51" Type="http://schemas.openxmlformats.org/officeDocument/2006/relationships/image" Target="../media/image171.png"/><Relationship Id="rId50" Type="http://schemas.openxmlformats.org/officeDocument/2006/relationships/customXml" Target="../ink/ink170.xml"/><Relationship Id="rId5" Type="http://schemas.openxmlformats.org/officeDocument/2006/relationships/image" Target="../media/image149.png"/><Relationship Id="rId49" Type="http://schemas.openxmlformats.org/officeDocument/2006/relationships/image" Target="../media/image170.png"/><Relationship Id="rId48" Type="http://schemas.openxmlformats.org/officeDocument/2006/relationships/customXml" Target="../ink/ink169.xml"/><Relationship Id="rId47" Type="http://schemas.openxmlformats.org/officeDocument/2006/relationships/image" Target="../media/image169.png"/><Relationship Id="rId46" Type="http://schemas.openxmlformats.org/officeDocument/2006/relationships/customXml" Target="../ink/ink168.xml"/><Relationship Id="rId45" Type="http://schemas.openxmlformats.org/officeDocument/2006/relationships/image" Target="../media/image168.png"/><Relationship Id="rId44" Type="http://schemas.openxmlformats.org/officeDocument/2006/relationships/customXml" Target="../ink/ink167.xml"/><Relationship Id="rId43" Type="http://schemas.openxmlformats.org/officeDocument/2006/relationships/image" Target="../media/image167.png"/><Relationship Id="rId42" Type="http://schemas.openxmlformats.org/officeDocument/2006/relationships/customXml" Target="../ink/ink166.xml"/><Relationship Id="rId41" Type="http://schemas.openxmlformats.org/officeDocument/2006/relationships/image" Target="../media/image166.png"/><Relationship Id="rId40" Type="http://schemas.openxmlformats.org/officeDocument/2006/relationships/customXml" Target="../ink/ink165.xml"/><Relationship Id="rId4" Type="http://schemas.openxmlformats.org/officeDocument/2006/relationships/customXml" Target="../ink/ink147.xml"/><Relationship Id="rId39" Type="http://schemas.openxmlformats.org/officeDocument/2006/relationships/image" Target="../media/image165.png"/><Relationship Id="rId38" Type="http://schemas.openxmlformats.org/officeDocument/2006/relationships/customXml" Target="../ink/ink164.xml"/><Relationship Id="rId37" Type="http://schemas.openxmlformats.org/officeDocument/2006/relationships/image" Target="../media/image164.png"/><Relationship Id="rId36" Type="http://schemas.openxmlformats.org/officeDocument/2006/relationships/customXml" Target="../ink/ink163.xml"/><Relationship Id="rId35" Type="http://schemas.openxmlformats.org/officeDocument/2006/relationships/image" Target="../media/image163.png"/><Relationship Id="rId34" Type="http://schemas.openxmlformats.org/officeDocument/2006/relationships/customXml" Target="../ink/ink162.xml"/><Relationship Id="rId33" Type="http://schemas.openxmlformats.org/officeDocument/2006/relationships/image" Target="../media/image162.png"/><Relationship Id="rId32" Type="http://schemas.openxmlformats.org/officeDocument/2006/relationships/customXml" Target="../ink/ink161.xml"/><Relationship Id="rId31" Type="http://schemas.openxmlformats.org/officeDocument/2006/relationships/image" Target="../media/image161.png"/><Relationship Id="rId30" Type="http://schemas.openxmlformats.org/officeDocument/2006/relationships/customXml" Target="../ink/ink160.xml"/><Relationship Id="rId3" Type="http://schemas.openxmlformats.org/officeDocument/2006/relationships/image" Target="../media/image148.png"/><Relationship Id="rId29" Type="http://schemas.openxmlformats.org/officeDocument/2006/relationships/image" Target="../media/image160.png"/><Relationship Id="rId28" Type="http://schemas.openxmlformats.org/officeDocument/2006/relationships/customXml" Target="../ink/ink159.xml"/><Relationship Id="rId27" Type="http://schemas.openxmlformats.org/officeDocument/2006/relationships/image" Target="../media/image159.png"/><Relationship Id="rId26" Type="http://schemas.openxmlformats.org/officeDocument/2006/relationships/customXml" Target="../ink/ink158.xml"/><Relationship Id="rId25" Type="http://schemas.openxmlformats.org/officeDocument/2006/relationships/image" Target="../media/image158.png"/><Relationship Id="rId24" Type="http://schemas.openxmlformats.org/officeDocument/2006/relationships/customXml" Target="../ink/ink157.xml"/><Relationship Id="rId23" Type="http://schemas.openxmlformats.org/officeDocument/2006/relationships/image" Target="../media/image157.png"/><Relationship Id="rId22" Type="http://schemas.openxmlformats.org/officeDocument/2006/relationships/customXml" Target="../ink/ink156.xml"/><Relationship Id="rId21" Type="http://schemas.openxmlformats.org/officeDocument/2006/relationships/image" Target="../media/image156.png"/><Relationship Id="rId20" Type="http://schemas.openxmlformats.org/officeDocument/2006/relationships/customXml" Target="../ink/ink155.xml"/><Relationship Id="rId2" Type="http://schemas.openxmlformats.org/officeDocument/2006/relationships/customXml" Target="../ink/ink146.xml"/><Relationship Id="rId19" Type="http://schemas.openxmlformats.org/officeDocument/2006/relationships/image" Target="../media/image155.png"/><Relationship Id="rId18" Type="http://schemas.openxmlformats.org/officeDocument/2006/relationships/customXml" Target="../ink/ink154.xml"/><Relationship Id="rId17" Type="http://schemas.openxmlformats.org/officeDocument/2006/relationships/image" Target="../media/image154.png"/><Relationship Id="rId16" Type="http://schemas.openxmlformats.org/officeDocument/2006/relationships/customXml" Target="../ink/ink153.xml"/><Relationship Id="rId15" Type="http://schemas.openxmlformats.org/officeDocument/2006/relationships/image" Target="../media/image153.png"/><Relationship Id="rId141" Type="http://schemas.openxmlformats.org/officeDocument/2006/relationships/slideLayout" Target="../slideLayouts/slideLayout1.xml"/><Relationship Id="rId140" Type="http://schemas.openxmlformats.org/officeDocument/2006/relationships/tags" Target="../tags/tag66.xml"/><Relationship Id="rId14" Type="http://schemas.openxmlformats.org/officeDocument/2006/relationships/customXml" Target="../ink/ink152.xml"/><Relationship Id="rId139" Type="http://schemas.openxmlformats.org/officeDocument/2006/relationships/image" Target="../media/image215.png"/><Relationship Id="rId138" Type="http://schemas.openxmlformats.org/officeDocument/2006/relationships/customXml" Target="../ink/ink214.xml"/><Relationship Id="rId137" Type="http://schemas.openxmlformats.org/officeDocument/2006/relationships/image" Target="../media/image214.png"/><Relationship Id="rId136" Type="http://schemas.openxmlformats.org/officeDocument/2006/relationships/customXml" Target="../ink/ink213.xml"/><Relationship Id="rId135" Type="http://schemas.openxmlformats.org/officeDocument/2006/relationships/image" Target="../media/image213.png"/><Relationship Id="rId134" Type="http://schemas.openxmlformats.org/officeDocument/2006/relationships/customXml" Target="../ink/ink212.xml"/><Relationship Id="rId133" Type="http://schemas.openxmlformats.org/officeDocument/2006/relationships/image" Target="../media/image212.png"/><Relationship Id="rId132" Type="http://schemas.openxmlformats.org/officeDocument/2006/relationships/customXml" Target="../ink/ink211.xml"/><Relationship Id="rId131" Type="http://schemas.openxmlformats.org/officeDocument/2006/relationships/image" Target="../media/image211.png"/><Relationship Id="rId130" Type="http://schemas.openxmlformats.org/officeDocument/2006/relationships/customXml" Target="../ink/ink210.xml"/><Relationship Id="rId13" Type="http://schemas.openxmlformats.org/officeDocument/2006/relationships/image" Target="../media/image152.png"/><Relationship Id="rId129" Type="http://schemas.openxmlformats.org/officeDocument/2006/relationships/image" Target="../media/image210.png"/><Relationship Id="rId128" Type="http://schemas.openxmlformats.org/officeDocument/2006/relationships/customXml" Target="../ink/ink209.xml"/><Relationship Id="rId127" Type="http://schemas.openxmlformats.org/officeDocument/2006/relationships/image" Target="../media/image209.png"/><Relationship Id="rId126" Type="http://schemas.openxmlformats.org/officeDocument/2006/relationships/customXml" Target="../ink/ink208.xml"/><Relationship Id="rId125" Type="http://schemas.openxmlformats.org/officeDocument/2006/relationships/image" Target="../media/image208.png"/><Relationship Id="rId124" Type="http://schemas.openxmlformats.org/officeDocument/2006/relationships/customXml" Target="../ink/ink207.xml"/><Relationship Id="rId123" Type="http://schemas.openxmlformats.org/officeDocument/2006/relationships/image" Target="../media/image207.png"/><Relationship Id="rId122" Type="http://schemas.openxmlformats.org/officeDocument/2006/relationships/customXml" Target="../ink/ink206.xml"/><Relationship Id="rId121" Type="http://schemas.openxmlformats.org/officeDocument/2006/relationships/image" Target="../media/image206.png"/><Relationship Id="rId120" Type="http://schemas.openxmlformats.org/officeDocument/2006/relationships/customXml" Target="../ink/ink205.xml"/><Relationship Id="rId12" Type="http://schemas.openxmlformats.org/officeDocument/2006/relationships/customXml" Target="../ink/ink151.xml"/><Relationship Id="rId119" Type="http://schemas.openxmlformats.org/officeDocument/2006/relationships/image" Target="../media/image205.png"/><Relationship Id="rId118" Type="http://schemas.openxmlformats.org/officeDocument/2006/relationships/customXml" Target="../ink/ink204.xml"/><Relationship Id="rId117" Type="http://schemas.openxmlformats.org/officeDocument/2006/relationships/image" Target="../media/image204.png"/><Relationship Id="rId116" Type="http://schemas.openxmlformats.org/officeDocument/2006/relationships/customXml" Target="../ink/ink203.xml"/><Relationship Id="rId115" Type="http://schemas.openxmlformats.org/officeDocument/2006/relationships/image" Target="../media/image203.png"/><Relationship Id="rId114" Type="http://schemas.openxmlformats.org/officeDocument/2006/relationships/customXml" Target="../ink/ink202.xml"/><Relationship Id="rId113" Type="http://schemas.openxmlformats.org/officeDocument/2006/relationships/image" Target="../media/image202.png"/><Relationship Id="rId112" Type="http://schemas.openxmlformats.org/officeDocument/2006/relationships/customXml" Target="../ink/ink201.xml"/><Relationship Id="rId111" Type="http://schemas.openxmlformats.org/officeDocument/2006/relationships/image" Target="../media/image201.png"/><Relationship Id="rId110" Type="http://schemas.openxmlformats.org/officeDocument/2006/relationships/customXml" Target="../ink/ink200.xml"/><Relationship Id="rId11" Type="http://schemas.openxmlformats.org/officeDocument/2006/relationships/image" Target="../media/image151.png"/><Relationship Id="rId109" Type="http://schemas.openxmlformats.org/officeDocument/2006/relationships/image" Target="../media/image200.png"/><Relationship Id="rId108" Type="http://schemas.openxmlformats.org/officeDocument/2006/relationships/customXml" Target="../ink/ink199.xml"/><Relationship Id="rId107" Type="http://schemas.openxmlformats.org/officeDocument/2006/relationships/image" Target="../media/image199.png"/><Relationship Id="rId106" Type="http://schemas.openxmlformats.org/officeDocument/2006/relationships/customXml" Target="../ink/ink198.xml"/><Relationship Id="rId105" Type="http://schemas.openxmlformats.org/officeDocument/2006/relationships/image" Target="../media/image198.png"/><Relationship Id="rId104" Type="http://schemas.openxmlformats.org/officeDocument/2006/relationships/customXml" Target="../ink/ink197.xml"/><Relationship Id="rId103" Type="http://schemas.openxmlformats.org/officeDocument/2006/relationships/image" Target="../media/image197.png"/><Relationship Id="rId102" Type="http://schemas.openxmlformats.org/officeDocument/2006/relationships/customXml" Target="../ink/ink196.xml"/><Relationship Id="rId101" Type="http://schemas.openxmlformats.org/officeDocument/2006/relationships/image" Target="../media/image196.png"/><Relationship Id="rId100" Type="http://schemas.openxmlformats.org/officeDocument/2006/relationships/customXml" Target="../ink/ink195.xml"/><Relationship Id="rId10" Type="http://schemas.openxmlformats.org/officeDocument/2006/relationships/customXml" Target="../ink/ink150.xml"/><Relationship Id="rId1" Type="http://schemas.openxmlformats.org/officeDocument/2006/relationships/image" Target="../media/image147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0.png"/><Relationship Id="rId8" Type="http://schemas.openxmlformats.org/officeDocument/2006/relationships/customXml" Target="../ink/ink218.xml"/><Relationship Id="rId7" Type="http://schemas.openxmlformats.org/officeDocument/2006/relationships/image" Target="../media/image219.png"/><Relationship Id="rId6" Type="http://schemas.openxmlformats.org/officeDocument/2006/relationships/customXml" Target="../ink/ink217.xml"/><Relationship Id="rId5" Type="http://schemas.openxmlformats.org/officeDocument/2006/relationships/image" Target="../media/image218.png"/><Relationship Id="rId4" Type="http://schemas.openxmlformats.org/officeDocument/2006/relationships/customXml" Target="../ink/ink216.xml"/><Relationship Id="rId35" Type="http://schemas.openxmlformats.org/officeDocument/2006/relationships/slideLayout" Target="../slideLayouts/slideLayout1.xml"/><Relationship Id="rId34" Type="http://schemas.openxmlformats.org/officeDocument/2006/relationships/tags" Target="../tags/tag67.xml"/><Relationship Id="rId33" Type="http://schemas.openxmlformats.org/officeDocument/2006/relationships/image" Target="../media/image232.png"/><Relationship Id="rId32" Type="http://schemas.openxmlformats.org/officeDocument/2006/relationships/customXml" Target="../ink/ink230.xml"/><Relationship Id="rId31" Type="http://schemas.openxmlformats.org/officeDocument/2006/relationships/image" Target="../media/image231.png"/><Relationship Id="rId30" Type="http://schemas.openxmlformats.org/officeDocument/2006/relationships/customXml" Target="../ink/ink229.xml"/><Relationship Id="rId3" Type="http://schemas.openxmlformats.org/officeDocument/2006/relationships/image" Target="../media/image217.png"/><Relationship Id="rId29" Type="http://schemas.openxmlformats.org/officeDocument/2006/relationships/image" Target="../media/image230.png"/><Relationship Id="rId28" Type="http://schemas.openxmlformats.org/officeDocument/2006/relationships/customXml" Target="../ink/ink228.xml"/><Relationship Id="rId27" Type="http://schemas.openxmlformats.org/officeDocument/2006/relationships/image" Target="../media/image229.png"/><Relationship Id="rId26" Type="http://schemas.openxmlformats.org/officeDocument/2006/relationships/customXml" Target="../ink/ink227.xml"/><Relationship Id="rId25" Type="http://schemas.openxmlformats.org/officeDocument/2006/relationships/image" Target="../media/image228.png"/><Relationship Id="rId24" Type="http://schemas.openxmlformats.org/officeDocument/2006/relationships/customXml" Target="../ink/ink226.xml"/><Relationship Id="rId23" Type="http://schemas.openxmlformats.org/officeDocument/2006/relationships/image" Target="../media/image227.png"/><Relationship Id="rId22" Type="http://schemas.openxmlformats.org/officeDocument/2006/relationships/customXml" Target="../ink/ink225.xml"/><Relationship Id="rId21" Type="http://schemas.openxmlformats.org/officeDocument/2006/relationships/image" Target="../media/image226.png"/><Relationship Id="rId20" Type="http://schemas.openxmlformats.org/officeDocument/2006/relationships/customXml" Target="../ink/ink224.xml"/><Relationship Id="rId2" Type="http://schemas.openxmlformats.org/officeDocument/2006/relationships/customXml" Target="../ink/ink215.xml"/><Relationship Id="rId19" Type="http://schemas.openxmlformats.org/officeDocument/2006/relationships/image" Target="../media/image225.png"/><Relationship Id="rId18" Type="http://schemas.openxmlformats.org/officeDocument/2006/relationships/customXml" Target="../ink/ink223.xml"/><Relationship Id="rId17" Type="http://schemas.openxmlformats.org/officeDocument/2006/relationships/image" Target="../media/image224.png"/><Relationship Id="rId16" Type="http://schemas.openxmlformats.org/officeDocument/2006/relationships/customXml" Target="../ink/ink222.xml"/><Relationship Id="rId15" Type="http://schemas.openxmlformats.org/officeDocument/2006/relationships/image" Target="../media/image223.png"/><Relationship Id="rId14" Type="http://schemas.openxmlformats.org/officeDocument/2006/relationships/customXml" Target="../ink/ink221.xml"/><Relationship Id="rId13" Type="http://schemas.openxmlformats.org/officeDocument/2006/relationships/image" Target="../media/image222.png"/><Relationship Id="rId12" Type="http://schemas.openxmlformats.org/officeDocument/2006/relationships/customXml" Target="../ink/ink220.xml"/><Relationship Id="rId11" Type="http://schemas.openxmlformats.org/officeDocument/2006/relationships/image" Target="../media/image221.png"/><Relationship Id="rId10" Type="http://schemas.openxmlformats.org/officeDocument/2006/relationships/customXml" Target="../ink/ink219.xml"/><Relationship Id="rId1" Type="http://schemas.openxmlformats.org/officeDocument/2006/relationships/image" Target="../media/image216.png"/></Relationships>
</file>

<file path=ppt/slides/_rels/slide7.xml.rels><?xml version="1.0" encoding="UTF-8" standalone="yes"?>
<Relationships xmlns="http://schemas.openxmlformats.org/package/2006/relationships"><Relationship Id="rId99" Type="http://schemas.openxmlformats.org/officeDocument/2006/relationships/image" Target="../media/image282.png"/><Relationship Id="rId98" Type="http://schemas.openxmlformats.org/officeDocument/2006/relationships/customXml" Target="../ink/ink279.xml"/><Relationship Id="rId97" Type="http://schemas.openxmlformats.org/officeDocument/2006/relationships/image" Target="../media/image281.png"/><Relationship Id="rId96" Type="http://schemas.openxmlformats.org/officeDocument/2006/relationships/customXml" Target="../ink/ink278.xml"/><Relationship Id="rId95" Type="http://schemas.openxmlformats.org/officeDocument/2006/relationships/image" Target="../media/image280.png"/><Relationship Id="rId94" Type="http://schemas.openxmlformats.org/officeDocument/2006/relationships/customXml" Target="../ink/ink277.xml"/><Relationship Id="rId93" Type="http://schemas.openxmlformats.org/officeDocument/2006/relationships/image" Target="../media/image279.png"/><Relationship Id="rId92" Type="http://schemas.openxmlformats.org/officeDocument/2006/relationships/customXml" Target="../ink/ink276.xml"/><Relationship Id="rId91" Type="http://schemas.openxmlformats.org/officeDocument/2006/relationships/image" Target="../media/image278.png"/><Relationship Id="rId90" Type="http://schemas.openxmlformats.org/officeDocument/2006/relationships/customXml" Target="../ink/ink275.xml"/><Relationship Id="rId9" Type="http://schemas.openxmlformats.org/officeDocument/2006/relationships/image" Target="../media/image237.png"/><Relationship Id="rId89" Type="http://schemas.openxmlformats.org/officeDocument/2006/relationships/image" Target="../media/image277.png"/><Relationship Id="rId88" Type="http://schemas.openxmlformats.org/officeDocument/2006/relationships/customXml" Target="../ink/ink274.xml"/><Relationship Id="rId87" Type="http://schemas.openxmlformats.org/officeDocument/2006/relationships/image" Target="../media/image276.png"/><Relationship Id="rId86" Type="http://schemas.openxmlformats.org/officeDocument/2006/relationships/customXml" Target="../ink/ink273.xml"/><Relationship Id="rId85" Type="http://schemas.openxmlformats.org/officeDocument/2006/relationships/image" Target="../media/image275.png"/><Relationship Id="rId84" Type="http://schemas.openxmlformats.org/officeDocument/2006/relationships/customXml" Target="../ink/ink272.xml"/><Relationship Id="rId83" Type="http://schemas.openxmlformats.org/officeDocument/2006/relationships/image" Target="../media/image274.png"/><Relationship Id="rId82" Type="http://schemas.openxmlformats.org/officeDocument/2006/relationships/customXml" Target="../ink/ink271.xml"/><Relationship Id="rId81" Type="http://schemas.openxmlformats.org/officeDocument/2006/relationships/image" Target="../media/image273.png"/><Relationship Id="rId80" Type="http://schemas.openxmlformats.org/officeDocument/2006/relationships/customXml" Target="../ink/ink270.xml"/><Relationship Id="rId8" Type="http://schemas.openxmlformats.org/officeDocument/2006/relationships/customXml" Target="../ink/ink234.xml"/><Relationship Id="rId79" Type="http://schemas.openxmlformats.org/officeDocument/2006/relationships/image" Target="../media/image272.png"/><Relationship Id="rId78" Type="http://schemas.openxmlformats.org/officeDocument/2006/relationships/customXml" Target="../ink/ink269.xml"/><Relationship Id="rId77" Type="http://schemas.openxmlformats.org/officeDocument/2006/relationships/image" Target="../media/image271.png"/><Relationship Id="rId76" Type="http://schemas.openxmlformats.org/officeDocument/2006/relationships/customXml" Target="../ink/ink268.xml"/><Relationship Id="rId75" Type="http://schemas.openxmlformats.org/officeDocument/2006/relationships/image" Target="../media/image270.png"/><Relationship Id="rId74" Type="http://schemas.openxmlformats.org/officeDocument/2006/relationships/customXml" Target="../ink/ink267.xml"/><Relationship Id="rId73" Type="http://schemas.openxmlformats.org/officeDocument/2006/relationships/image" Target="../media/image269.png"/><Relationship Id="rId72" Type="http://schemas.openxmlformats.org/officeDocument/2006/relationships/customXml" Target="../ink/ink266.xml"/><Relationship Id="rId71" Type="http://schemas.openxmlformats.org/officeDocument/2006/relationships/image" Target="../media/image268.png"/><Relationship Id="rId70" Type="http://schemas.openxmlformats.org/officeDocument/2006/relationships/customXml" Target="../ink/ink265.xml"/><Relationship Id="rId7" Type="http://schemas.openxmlformats.org/officeDocument/2006/relationships/image" Target="../media/image236.png"/><Relationship Id="rId69" Type="http://schemas.openxmlformats.org/officeDocument/2006/relationships/image" Target="../media/image267.png"/><Relationship Id="rId68" Type="http://schemas.openxmlformats.org/officeDocument/2006/relationships/customXml" Target="../ink/ink264.xml"/><Relationship Id="rId67" Type="http://schemas.openxmlformats.org/officeDocument/2006/relationships/image" Target="../media/image266.png"/><Relationship Id="rId66" Type="http://schemas.openxmlformats.org/officeDocument/2006/relationships/customXml" Target="../ink/ink263.xml"/><Relationship Id="rId65" Type="http://schemas.openxmlformats.org/officeDocument/2006/relationships/image" Target="../media/image265.png"/><Relationship Id="rId64" Type="http://schemas.openxmlformats.org/officeDocument/2006/relationships/customXml" Target="../ink/ink262.xml"/><Relationship Id="rId63" Type="http://schemas.openxmlformats.org/officeDocument/2006/relationships/image" Target="../media/image264.png"/><Relationship Id="rId62" Type="http://schemas.openxmlformats.org/officeDocument/2006/relationships/customXml" Target="../ink/ink261.xml"/><Relationship Id="rId61" Type="http://schemas.openxmlformats.org/officeDocument/2006/relationships/image" Target="../media/image263.png"/><Relationship Id="rId60" Type="http://schemas.openxmlformats.org/officeDocument/2006/relationships/customXml" Target="../ink/ink260.xml"/><Relationship Id="rId6" Type="http://schemas.openxmlformats.org/officeDocument/2006/relationships/customXml" Target="../ink/ink233.xml"/><Relationship Id="rId59" Type="http://schemas.openxmlformats.org/officeDocument/2006/relationships/image" Target="../media/image262.png"/><Relationship Id="rId58" Type="http://schemas.openxmlformats.org/officeDocument/2006/relationships/customXml" Target="../ink/ink259.xml"/><Relationship Id="rId57" Type="http://schemas.openxmlformats.org/officeDocument/2006/relationships/image" Target="../media/image261.png"/><Relationship Id="rId56" Type="http://schemas.openxmlformats.org/officeDocument/2006/relationships/customXml" Target="../ink/ink258.xml"/><Relationship Id="rId55" Type="http://schemas.openxmlformats.org/officeDocument/2006/relationships/image" Target="../media/image260.png"/><Relationship Id="rId54" Type="http://schemas.openxmlformats.org/officeDocument/2006/relationships/customXml" Target="../ink/ink257.xml"/><Relationship Id="rId53" Type="http://schemas.openxmlformats.org/officeDocument/2006/relationships/image" Target="../media/image259.png"/><Relationship Id="rId52" Type="http://schemas.openxmlformats.org/officeDocument/2006/relationships/customXml" Target="../ink/ink256.xml"/><Relationship Id="rId51" Type="http://schemas.openxmlformats.org/officeDocument/2006/relationships/image" Target="../media/image258.png"/><Relationship Id="rId50" Type="http://schemas.openxmlformats.org/officeDocument/2006/relationships/customXml" Target="../ink/ink255.xml"/><Relationship Id="rId5" Type="http://schemas.openxmlformats.org/officeDocument/2006/relationships/image" Target="../media/image235.png"/><Relationship Id="rId49" Type="http://schemas.openxmlformats.org/officeDocument/2006/relationships/image" Target="../media/image257.png"/><Relationship Id="rId48" Type="http://schemas.openxmlformats.org/officeDocument/2006/relationships/customXml" Target="../ink/ink254.xml"/><Relationship Id="rId47" Type="http://schemas.openxmlformats.org/officeDocument/2006/relationships/image" Target="../media/image256.png"/><Relationship Id="rId46" Type="http://schemas.openxmlformats.org/officeDocument/2006/relationships/customXml" Target="../ink/ink253.xml"/><Relationship Id="rId45" Type="http://schemas.openxmlformats.org/officeDocument/2006/relationships/image" Target="../media/image255.png"/><Relationship Id="rId44" Type="http://schemas.openxmlformats.org/officeDocument/2006/relationships/customXml" Target="../ink/ink252.xml"/><Relationship Id="rId43" Type="http://schemas.openxmlformats.org/officeDocument/2006/relationships/image" Target="../media/image254.png"/><Relationship Id="rId42" Type="http://schemas.openxmlformats.org/officeDocument/2006/relationships/customXml" Target="../ink/ink251.xml"/><Relationship Id="rId41" Type="http://schemas.openxmlformats.org/officeDocument/2006/relationships/image" Target="../media/image253.png"/><Relationship Id="rId40" Type="http://schemas.openxmlformats.org/officeDocument/2006/relationships/customXml" Target="../ink/ink250.xml"/><Relationship Id="rId4" Type="http://schemas.openxmlformats.org/officeDocument/2006/relationships/customXml" Target="../ink/ink232.xml"/><Relationship Id="rId39" Type="http://schemas.openxmlformats.org/officeDocument/2006/relationships/image" Target="../media/image252.png"/><Relationship Id="rId38" Type="http://schemas.openxmlformats.org/officeDocument/2006/relationships/customXml" Target="../ink/ink249.xml"/><Relationship Id="rId37" Type="http://schemas.openxmlformats.org/officeDocument/2006/relationships/image" Target="../media/image251.png"/><Relationship Id="rId36" Type="http://schemas.openxmlformats.org/officeDocument/2006/relationships/customXml" Target="../ink/ink248.xml"/><Relationship Id="rId35" Type="http://schemas.openxmlformats.org/officeDocument/2006/relationships/image" Target="../media/image250.png"/><Relationship Id="rId34" Type="http://schemas.openxmlformats.org/officeDocument/2006/relationships/customXml" Target="../ink/ink247.xml"/><Relationship Id="rId33" Type="http://schemas.openxmlformats.org/officeDocument/2006/relationships/image" Target="../media/image249.png"/><Relationship Id="rId32" Type="http://schemas.openxmlformats.org/officeDocument/2006/relationships/customXml" Target="../ink/ink246.xml"/><Relationship Id="rId31" Type="http://schemas.openxmlformats.org/officeDocument/2006/relationships/image" Target="../media/image248.png"/><Relationship Id="rId30" Type="http://schemas.openxmlformats.org/officeDocument/2006/relationships/customXml" Target="../ink/ink245.xml"/><Relationship Id="rId3" Type="http://schemas.openxmlformats.org/officeDocument/2006/relationships/image" Target="../media/image234.png"/><Relationship Id="rId29" Type="http://schemas.openxmlformats.org/officeDocument/2006/relationships/image" Target="../media/image247.png"/><Relationship Id="rId28" Type="http://schemas.openxmlformats.org/officeDocument/2006/relationships/customXml" Target="../ink/ink244.xml"/><Relationship Id="rId27" Type="http://schemas.openxmlformats.org/officeDocument/2006/relationships/image" Target="../media/image246.png"/><Relationship Id="rId26" Type="http://schemas.openxmlformats.org/officeDocument/2006/relationships/customXml" Target="../ink/ink243.xml"/><Relationship Id="rId25" Type="http://schemas.openxmlformats.org/officeDocument/2006/relationships/image" Target="../media/image245.png"/><Relationship Id="rId24" Type="http://schemas.openxmlformats.org/officeDocument/2006/relationships/customXml" Target="../ink/ink242.xml"/><Relationship Id="rId23" Type="http://schemas.openxmlformats.org/officeDocument/2006/relationships/image" Target="../media/image244.png"/><Relationship Id="rId22" Type="http://schemas.openxmlformats.org/officeDocument/2006/relationships/customXml" Target="../ink/ink241.xml"/><Relationship Id="rId21" Type="http://schemas.openxmlformats.org/officeDocument/2006/relationships/image" Target="../media/image243.png"/><Relationship Id="rId20" Type="http://schemas.openxmlformats.org/officeDocument/2006/relationships/customXml" Target="../ink/ink240.xml"/><Relationship Id="rId2" Type="http://schemas.openxmlformats.org/officeDocument/2006/relationships/customXml" Target="../ink/ink231.xml"/><Relationship Id="rId19" Type="http://schemas.openxmlformats.org/officeDocument/2006/relationships/image" Target="../media/image242.png"/><Relationship Id="rId18" Type="http://schemas.openxmlformats.org/officeDocument/2006/relationships/customXml" Target="../ink/ink239.xml"/><Relationship Id="rId17" Type="http://schemas.openxmlformats.org/officeDocument/2006/relationships/image" Target="../media/image241.png"/><Relationship Id="rId16" Type="http://schemas.openxmlformats.org/officeDocument/2006/relationships/customXml" Target="../ink/ink238.xml"/><Relationship Id="rId15" Type="http://schemas.openxmlformats.org/officeDocument/2006/relationships/image" Target="../media/image240.png"/><Relationship Id="rId14" Type="http://schemas.openxmlformats.org/officeDocument/2006/relationships/customXml" Target="../ink/ink237.xml"/><Relationship Id="rId133" Type="http://schemas.openxmlformats.org/officeDocument/2006/relationships/slideLayout" Target="../slideLayouts/slideLayout1.xml"/><Relationship Id="rId132" Type="http://schemas.openxmlformats.org/officeDocument/2006/relationships/tags" Target="../tags/tag68.xml"/><Relationship Id="rId131" Type="http://schemas.openxmlformats.org/officeDocument/2006/relationships/image" Target="../media/image298.png"/><Relationship Id="rId130" Type="http://schemas.openxmlformats.org/officeDocument/2006/relationships/customXml" Target="../ink/ink295.xml"/><Relationship Id="rId13" Type="http://schemas.openxmlformats.org/officeDocument/2006/relationships/image" Target="../media/image239.png"/><Relationship Id="rId129" Type="http://schemas.openxmlformats.org/officeDocument/2006/relationships/image" Target="../media/image297.png"/><Relationship Id="rId128" Type="http://schemas.openxmlformats.org/officeDocument/2006/relationships/customXml" Target="../ink/ink294.xml"/><Relationship Id="rId127" Type="http://schemas.openxmlformats.org/officeDocument/2006/relationships/image" Target="../media/image296.png"/><Relationship Id="rId126" Type="http://schemas.openxmlformats.org/officeDocument/2006/relationships/customXml" Target="../ink/ink293.xml"/><Relationship Id="rId125" Type="http://schemas.openxmlformats.org/officeDocument/2006/relationships/image" Target="../media/image295.png"/><Relationship Id="rId124" Type="http://schemas.openxmlformats.org/officeDocument/2006/relationships/customXml" Target="../ink/ink292.xml"/><Relationship Id="rId123" Type="http://schemas.openxmlformats.org/officeDocument/2006/relationships/image" Target="../media/image294.png"/><Relationship Id="rId122" Type="http://schemas.openxmlformats.org/officeDocument/2006/relationships/customXml" Target="../ink/ink291.xml"/><Relationship Id="rId121" Type="http://schemas.openxmlformats.org/officeDocument/2006/relationships/image" Target="../media/image293.png"/><Relationship Id="rId120" Type="http://schemas.openxmlformats.org/officeDocument/2006/relationships/customXml" Target="../ink/ink290.xml"/><Relationship Id="rId12" Type="http://schemas.openxmlformats.org/officeDocument/2006/relationships/customXml" Target="../ink/ink236.xml"/><Relationship Id="rId119" Type="http://schemas.openxmlformats.org/officeDocument/2006/relationships/image" Target="../media/image292.png"/><Relationship Id="rId118" Type="http://schemas.openxmlformats.org/officeDocument/2006/relationships/customXml" Target="../ink/ink289.xml"/><Relationship Id="rId117" Type="http://schemas.openxmlformats.org/officeDocument/2006/relationships/image" Target="../media/image291.png"/><Relationship Id="rId116" Type="http://schemas.openxmlformats.org/officeDocument/2006/relationships/customXml" Target="../ink/ink288.xml"/><Relationship Id="rId115" Type="http://schemas.openxmlformats.org/officeDocument/2006/relationships/image" Target="../media/image290.png"/><Relationship Id="rId114" Type="http://schemas.openxmlformats.org/officeDocument/2006/relationships/customXml" Target="../ink/ink287.xml"/><Relationship Id="rId113" Type="http://schemas.openxmlformats.org/officeDocument/2006/relationships/image" Target="../media/image289.png"/><Relationship Id="rId112" Type="http://schemas.openxmlformats.org/officeDocument/2006/relationships/customXml" Target="../ink/ink286.xml"/><Relationship Id="rId111" Type="http://schemas.openxmlformats.org/officeDocument/2006/relationships/image" Target="../media/image288.png"/><Relationship Id="rId110" Type="http://schemas.openxmlformats.org/officeDocument/2006/relationships/customXml" Target="../ink/ink285.xml"/><Relationship Id="rId11" Type="http://schemas.openxmlformats.org/officeDocument/2006/relationships/image" Target="../media/image238.png"/><Relationship Id="rId109" Type="http://schemas.openxmlformats.org/officeDocument/2006/relationships/image" Target="../media/image287.png"/><Relationship Id="rId108" Type="http://schemas.openxmlformats.org/officeDocument/2006/relationships/customXml" Target="../ink/ink284.xml"/><Relationship Id="rId107" Type="http://schemas.openxmlformats.org/officeDocument/2006/relationships/image" Target="../media/image286.png"/><Relationship Id="rId106" Type="http://schemas.openxmlformats.org/officeDocument/2006/relationships/customXml" Target="../ink/ink283.xml"/><Relationship Id="rId105" Type="http://schemas.openxmlformats.org/officeDocument/2006/relationships/image" Target="../media/image285.png"/><Relationship Id="rId104" Type="http://schemas.openxmlformats.org/officeDocument/2006/relationships/customXml" Target="../ink/ink282.xml"/><Relationship Id="rId103" Type="http://schemas.openxmlformats.org/officeDocument/2006/relationships/image" Target="../media/image284.png"/><Relationship Id="rId102" Type="http://schemas.openxmlformats.org/officeDocument/2006/relationships/customXml" Target="../ink/ink281.xml"/><Relationship Id="rId101" Type="http://schemas.openxmlformats.org/officeDocument/2006/relationships/image" Target="../media/image283.png"/><Relationship Id="rId100" Type="http://schemas.openxmlformats.org/officeDocument/2006/relationships/customXml" Target="../ink/ink280.xml"/><Relationship Id="rId10" Type="http://schemas.openxmlformats.org/officeDocument/2006/relationships/customXml" Target="../ink/ink235.xml"/><Relationship Id="rId1" Type="http://schemas.openxmlformats.org/officeDocument/2006/relationships/image" Target="../media/image233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3.png"/><Relationship Id="rId8" Type="http://schemas.openxmlformats.org/officeDocument/2006/relationships/customXml" Target="../ink/ink299.xml"/><Relationship Id="rId7" Type="http://schemas.openxmlformats.org/officeDocument/2006/relationships/image" Target="../media/image302.png"/><Relationship Id="rId6" Type="http://schemas.openxmlformats.org/officeDocument/2006/relationships/customXml" Target="../ink/ink298.xml"/><Relationship Id="rId5" Type="http://schemas.openxmlformats.org/officeDocument/2006/relationships/image" Target="../media/image301.png"/><Relationship Id="rId4" Type="http://schemas.openxmlformats.org/officeDocument/2006/relationships/customXml" Target="../ink/ink297.xml"/><Relationship Id="rId3" Type="http://schemas.openxmlformats.org/officeDocument/2006/relationships/image" Target="../media/image300.png"/><Relationship Id="rId2" Type="http://schemas.openxmlformats.org/officeDocument/2006/relationships/customXml" Target="../ink/ink296.xml"/><Relationship Id="rId17" Type="http://schemas.openxmlformats.org/officeDocument/2006/relationships/slideLayout" Target="../slideLayouts/slideLayout1.xml"/><Relationship Id="rId16" Type="http://schemas.openxmlformats.org/officeDocument/2006/relationships/tags" Target="../tags/tag69.xml"/><Relationship Id="rId15" Type="http://schemas.openxmlformats.org/officeDocument/2006/relationships/image" Target="../media/image306.png"/><Relationship Id="rId14" Type="http://schemas.openxmlformats.org/officeDocument/2006/relationships/customXml" Target="../ink/ink302.xml"/><Relationship Id="rId13" Type="http://schemas.openxmlformats.org/officeDocument/2006/relationships/image" Target="../media/image305.png"/><Relationship Id="rId12" Type="http://schemas.openxmlformats.org/officeDocument/2006/relationships/customXml" Target="../ink/ink301.xml"/><Relationship Id="rId11" Type="http://schemas.openxmlformats.org/officeDocument/2006/relationships/image" Target="../media/image304.png"/><Relationship Id="rId10" Type="http://schemas.openxmlformats.org/officeDocument/2006/relationships/customXml" Target="../ink/ink300.xml"/><Relationship Id="rId1" Type="http://schemas.openxmlformats.org/officeDocument/2006/relationships/image" Target="../media/image299.png"/></Relationships>
</file>

<file path=ppt/slides/_rels/slide9.xml.rels><?xml version="1.0" encoding="UTF-8" standalone="yes"?>
<Relationships xmlns="http://schemas.openxmlformats.org/package/2006/relationships"><Relationship Id="rId99" Type="http://schemas.openxmlformats.org/officeDocument/2006/relationships/image" Target="../media/image356.png"/><Relationship Id="rId98" Type="http://schemas.openxmlformats.org/officeDocument/2006/relationships/customXml" Target="../ink/ink351.xml"/><Relationship Id="rId97" Type="http://schemas.openxmlformats.org/officeDocument/2006/relationships/image" Target="../media/image355.png"/><Relationship Id="rId96" Type="http://schemas.openxmlformats.org/officeDocument/2006/relationships/customXml" Target="../ink/ink350.xml"/><Relationship Id="rId95" Type="http://schemas.openxmlformats.org/officeDocument/2006/relationships/image" Target="../media/image354.png"/><Relationship Id="rId94" Type="http://schemas.openxmlformats.org/officeDocument/2006/relationships/customXml" Target="../ink/ink349.xml"/><Relationship Id="rId93" Type="http://schemas.openxmlformats.org/officeDocument/2006/relationships/image" Target="../media/image353.png"/><Relationship Id="rId92" Type="http://schemas.openxmlformats.org/officeDocument/2006/relationships/customXml" Target="../ink/ink348.xml"/><Relationship Id="rId91" Type="http://schemas.openxmlformats.org/officeDocument/2006/relationships/image" Target="../media/image352.png"/><Relationship Id="rId90" Type="http://schemas.openxmlformats.org/officeDocument/2006/relationships/customXml" Target="../ink/ink347.xml"/><Relationship Id="rId9" Type="http://schemas.openxmlformats.org/officeDocument/2006/relationships/image" Target="../media/image311.png"/><Relationship Id="rId89" Type="http://schemas.openxmlformats.org/officeDocument/2006/relationships/image" Target="../media/image351.png"/><Relationship Id="rId88" Type="http://schemas.openxmlformats.org/officeDocument/2006/relationships/customXml" Target="../ink/ink346.xml"/><Relationship Id="rId87" Type="http://schemas.openxmlformats.org/officeDocument/2006/relationships/image" Target="../media/image350.png"/><Relationship Id="rId86" Type="http://schemas.openxmlformats.org/officeDocument/2006/relationships/customXml" Target="../ink/ink345.xml"/><Relationship Id="rId85" Type="http://schemas.openxmlformats.org/officeDocument/2006/relationships/image" Target="../media/image349.png"/><Relationship Id="rId84" Type="http://schemas.openxmlformats.org/officeDocument/2006/relationships/customXml" Target="../ink/ink344.xml"/><Relationship Id="rId83" Type="http://schemas.openxmlformats.org/officeDocument/2006/relationships/image" Target="../media/image348.png"/><Relationship Id="rId82" Type="http://schemas.openxmlformats.org/officeDocument/2006/relationships/customXml" Target="../ink/ink343.xml"/><Relationship Id="rId81" Type="http://schemas.openxmlformats.org/officeDocument/2006/relationships/image" Target="../media/image347.png"/><Relationship Id="rId80" Type="http://schemas.openxmlformats.org/officeDocument/2006/relationships/customXml" Target="../ink/ink342.xml"/><Relationship Id="rId8" Type="http://schemas.openxmlformats.org/officeDocument/2006/relationships/customXml" Target="../ink/ink306.xml"/><Relationship Id="rId79" Type="http://schemas.openxmlformats.org/officeDocument/2006/relationships/image" Target="../media/image346.png"/><Relationship Id="rId78" Type="http://schemas.openxmlformats.org/officeDocument/2006/relationships/customXml" Target="../ink/ink341.xml"/><Relationship Id="rId77" Type="http://schemas.openxmlformats.org/officeDocument/2006/relationships/image" Target="../media/image345.png"/><Relationship Id="rId76" Type="http://schemas.openxmlformats.org/officeDocument/2006/relationships/customXml" Target="../ink/ink340.xml"/><Relationship Id="rId75" Type="http://schemas.openxmlformats.org/officeDocument/2006/relationships/image" Target="../media/image344.png"/><Relationship Id="rId74" Type="http://schemas.openxmlformats.org/officeDocument/2006/relationships/customXml" Target="../ink/ink339.xml"/><Relationship Id="rId73" Type="http://schemas.openxmlformats.org/officeDocument/2006/relationships/image" Target="../media/image343.png"/><Relationship Id="rId72" Type="http://schemas.openxmlformats.org/officeDocument/2006/relationships/customXml" Target="../ink/ink338.xml"/><Relationship Id="rId71" Type="http://schemas.openxmlformats.org/officeDocument/2006/relationships/image" Target="../media/image342.png"/><Relationship Id="rId70" Type="http://schemas.openxmlformats.org/officeDocument/2006/relationships/customXml" Target="../ink/ink337.xml"/><Relationship Id="rId7" Type="http://schemas.openxmlformats.org/officeDocument/2006/relationships/image" Target="../media/image310.png"/><Relationship Id="rId69" Type="http://schemas.openxmlformats.org/officeDocument/2006/relationships/image" Target="../media/image341.png"/><Relationship Id="rId68" Type="http://schemas.openxmlformats.org/officeDocument/2006/relationships/customXml" Target="../ink/ink336.xml"/><Relationship Id="rId67" Type="http://schemas.openxmlformats.org/officeDocument/2006/relationships/image" Target="../media/image340.png"/><Relationship Id="rId66" Type="http://schemas.openxmlformats.org/officeDocument/2006/relationships/customXml" Target="../ink/ink335.xml"/><Relationship Id="rId65" Type="http://schemas.openxmlformats.org/officeDocument/2006/relationships/image" Target="../media/image339.png"/><Relationship Id="rId64" Type="http://schemas.openxmlformats.org/officeDocument/2006/relationships/customXml" Target="../ink/ink334.xml"/><Relationship Id="rId63" Type="http://schemas.openxmlformats.org/officeDocument/2006/relationships/image" Target="../media/image338.png"/><Relationship Id="rId62" Type="http://schemas.openxmlformats.org/officeDocument/2006/relationships/customXml" Target="../ink/ink333.xml"/><Relationship Id="rId61" Type="http://schemas.openxmlformats.org/officeDocument/2006/relationships/image" Target="../media/image337.png"/><Relationship Id="rId60" Type="http://schemas.openxmlformats.org/officeDocument/2006/relationships/customXml" Target="../ink/ink332.xml"/><Relationship Id="rId6" Type="http://schemas.openxmlformats.org/officeDocument/2006/relationships/customXml" Target="../ink/ink305.xml"/><Relationship Id="rId59" Type="http://schemas.openxmlformats.org/officeDocument/2006/relationships/image" Target="../media/image336.png"/><Relationship Id="rId58" Type="http://schemas.openxmlformats.org/officeDocument/2006/relationships/customXml" Target="../ink/ink331.xml"/><Relationship Id="rId57" Type="http://schemas.openxmlformats.org/officeDocument/2006/relationships/image" Target="../media/image335.png"/><Relationship Id="rId56" Type="http://schemas.openxmlformats.org/officeDocument/2006/relationships/customXml" Target="../ink/ink330.xml"/><Relationship Id="rId55" Type="http://schemas.openxmlformats.org/officeDocument/2006/relationships/image" Target="../media/image334.png"/><Relationship Id="rId54" Type="http://schemas.openxmlformats.org/officeDocument/2006/relationships/customXml" Target="../ink/ink329.xml"/><Relationship Id="rId53" Type="http://schemas.openxmlformats.org/officeDocument/2006/relationships/image" Target="../media/image333.png"/><Relationship Id="rId52" Type="http://schemas.openxmlformats.org/officeDocument/2006/relationships/customXml" Target="../ink/ink328.xml"/><Relationship Id="rId51" Type="http://schemas.openxmlformats.org/officeDocument/2006/relationships/image" Target="../media/image332.png"/><Relationship Id="rId50" Type="http://schemas.openxmlformats.org/officeDocument/2006/relationships/customXml" Target="../ink/ink327.xml"/><Relationship Id="rId5" Type="http://schemas.openxmlformats.org/officeDocument/2006/relationships/image" Target="../media/image309.png"/><Relationship Id="rId49" Type="http://schemas.openxmlformats.org/officeDocument/2006/relationships/image" Target="../media/image331.png"/><Relationship Id="rId48" Type="http://schemas.openxmlformats.org/officeDocument/2006/relationships/customXml" Target="../ink/ink326.xml"/><Relationship Id="rId47" Type="http://schemas.openxmlformats.org/officeDocument/2006/relationships/image" Target="../media/image330.png"/><Relationship Id="rId46" Type="http://schemas.openxmlformats.org/officeDocument/2006/relationships/customXml" Target="../ink/ink325.xml"/><Relationship Id="rId45" Type="http://schemas.openxmlformats.org/officeDocument/2006/relationships/image" Target="../media/image329.png"/><Relationship Id="rId44" Type="http://schemas.openxmlformats.org/officeDocument/2006/relationships/customXml" Target="../ink/ink324.xml"/><Relationship Id="rId43" Type="http://schemas.openxmlformats.org/officeDocument/2006/relationships/image" Target="../media/image328.png"/><Relationship Id="rId42" Type="http://schemas.openxmlformats.org/officeDocument/2006/relationships/customXml" Target="../ink/ink323.xml"/><Relationship Id="rId41" Type="http://schemas.openxmlformats.org/officeDocument/2006/relationships/image" Target="../media/image327.png"/><Relationship Id="rId40" Type="http://schemas.openxmlformats.org/officeDocument/2006/relationships/customXml" Target="../ink/ink322.xml"/><Relationship Id="rId4" Type="http://schemas.openxmlformats.org/officeDocument/2006/relationships/customXml" Target="../ink/ink304.xml"/><Relationship Id="rId39" Type="http://schemas.openxmlformats.org/officeDocument/2006/relationships/image" Target="../media/image326.png"/><Relationship Id="rId38" Type="http://schemas.openxmlformats.org/officeDocument/2006/relationships/customXml" Target="../ink/ink321.xml"/><Relationship Id="rId37" Type="http://schemas.openxmlformats.org/officeDocument/2006/relationships/image" Target="../media/image325.png"/><Relationship Id="rId36" Type="http://schemas.openxmlformats.org/officeDocument/2006/relationships/customXml" Target="../ink/ink320.xml"/><Relationship Id="rId35" Type="http://schemas.openxmlformats.org/officeDocument/2006/relationships/image" Target="../media/image324.png"/><Relationship Id="rId34" Type="http://schemas.openxmlformats.org/officeDocument/2006/relationships/customXml" Target="../ink/ink319.xml"/><Relationship Id="rId33" Type="http://schemas.openxmlformats.org/officeDocument/2006/relationships/image" Target="../media/image323.png"/><Relationship Id="rId32" Type="http://schemas.openxmlformats.org/officeDocument/2006/relationships/customXml" Target="../ink/ink318.xml"/><Relationship Id="rId31" Type="http://schemas.openxmlformats.org/officeDocument/2006/relationships/image" Target="../media/image322.png"/><Relationship Id="rId30" Type="http://schemas.openxmlformats.org/officeDocument/2006/relationships/customXml" Target="../ink/ink317.xml"/><Relationship Id="rId3" Type="http://schemas.openxmlformats.org/officeDocument/2006/relationships/image" Target="../media/image308.png"/><Relationship Id="rId29" Type="http://schemas.openxmlformats.org/officeDocument/2006/relationships/image" Target="../media/image321.png"/><Relationship Id="rId28" Type="http://schemas.openxmlformats.org/officeDocument/2006/relationships/customXml" Target="../ink/ink316.xml"/><Relationship Id="rId27" Type="http://schemas.openxmlformats.org/officeDocument/2006/relationships/image" Target="../media/image320.png"/><Relationship Id="rId26" Type="http://schemas.openxmlformats.org/officeDocument/2006/relationships/customXml" Target="../ink/ink315.xml"/><Relationship Id="rId25" Type="http://schemas.openxmlformats.org/officeDocument/2006/relationships/image" Target="../media/image319.png"/><Relationship Id="rId24" Type="http://schemas.openxmlformats.org/officeDocument/2006/relationships/customXml" Target="../ink/ink314.xml"/><Relationship Id="rId23" Type="http://schemas.openxmlformats.org/officeDocument/2006/relationships/image" Target="../media/image318.png"/><Relationship Id="rId22" Type="http://schemas.openxmlformats.org/officeDocument/2006/relationships/customXml" Target="../ink/ink313.xml"/><Relationship Id="rId21" Type="http://schemas.openxmlformats.org/officeDocument/2006/relationships/image" Target="../media/image317.png"/><Relationship Id="rId20" Type="http://schemas.openxmlformats.org/officeDocument/2006/relationships/customXml" Target="../ink/ink312.xml"/><Relationship Id="rId2" Type="http://schemas.openxmlformats.org/officeDocument/2006/relationships/customXml" Target="../ink/ink303.xml"/><Relationship Id="rId19" Type="http://schemas.openxmlformats.org/officeDocument/2006/relationships/image" Target="../media/image316.png"/><Relationship Id="rId18" Type="http://schemas.openxmlformats.org/officeDocument/2006/relationships/customXml" Target="../ink/ink311.xml"/><Relationship Id="rId17" Type="http://schemas.openxmlformats.org/officeDocument/2006/relationships/image" Target="../media/image315.png"/><Relationship Id="rId16" Type="http://schemas.openxmlformats.org/officeDocument/2006/relationships/customXml" Target="../ink/ink310.xml"/><Relationship Id="rId15" Type="http://schemas.openxmlformats.org/officeDocument/2006/relationships/image" Target="../media/image314.png"/><Relationship Id="rId14" Type="http://schemas.openxmlformats.org/officeDocument/2006/relationships/customXml" Target="../ink/ink309.xml"/><Relationship Id="rId13" Type="http://schemas.openxmlformats.org/officeDocument/2006/relationships/image" Target="../media/image313.png"/><Relationship Id="rId121" Type="http://schemas.openxmlformats.org/officeDocument/2006/relationships/slideLayout" Target="../slideLayouts/slideLayout1.xml"/><Relationship Id="rId120" Type="http://schemas.openxmlformats.org/officeDocument/2006/relationships/tags" Target="../tags/tag70.xml"/><Relationship Id="rId12" Type="http://schemas.openxmlformats.org/officeDocument/2006/relationships/customXml" Target="../ink/ink308.xml"/><Relationship Id="rId119" Type="http://schemas.openxmlformats.org/officeDocument/2006/relationships/image" Target="../media/image366.png"/><Relationship Id="rId118" Type="http://schemas.openxmlformats.org/officeDocument/2006/relationships/customXml" Target="../ink/ink361.xml"/><Relationship Id="rId117" Type="http://schemas.openxmlformats.org/officeDocument/2006/relationships/image" Target="../media/image365.png"/><Relationship Id="rId116" Type="http://schemas.openxmlformats.org/officeDocument/2006/relationships/customXml" Target="../ink/ink360.xml"/><Relationship Id="rId115" Type="http://schemas.openxmlformats.org/officeDocument/2006/relationships/image" Target="../media/image364.png"/><Relationship Id="rId114" Type="http://schemas.openxmlformats.org/officeDocument/2006/relationships/customXml" Target="../ink/ink359.xml"/><Relationship Id="rId113" Type="http://schemas.openxmlformats.org/officeDocument/2006/relationships/image" Target="../media/image363.png"/><Relationship Id="rId112" Type="http://schemas.openxmlformats.org/officeDocument/2006/relationships/customXml" Target="../ink/ink358.xml"/><Relationship Id="rId111" Type="http://schemas.openxmlformats.org/officeDocument/2006/relationships/image" Target="../media/image362.png"/><Relationship Id="rId110" Type="http://schemas.openxmlformats.org/officeDocument/2006/relationships/customXml" Target="../ink/ink357.xml"/><Relationship Id="rId11" Type="http://schemas.openxmlformats.org/officeDocument/2006/relationships/image" Target="../media/image312.png"/><Relationship Id="rId109" Type="http://schemas.openxmlformats.org/officeDocument/2006/relationships/image" Target="../media/image361.png"/><Relationship Id="rId108" Type="http://schemas.openxmlformats.org/officeDocument/2006/relationships/customXml" Target="../ink/ink356.xml"/><Relationship Id="rId107" Type="http://schemas.openxmlformats.org/officeDocument/2006/relationships/image" Target="../media/image360.png"/><Relationship Id="rId106" Type="http://schemas.openxmlformats.org/officeDocument/2006/relationships/customXml" Target="../ink/ink355.xml"/><Relationship Id="rId105" Type="http://schemas.openxmlformats.org/officeDocument/2006/relationships/image" Target="../media/image359.png"/><Relationship Id="rId104" Type="http://schemas.openxmlformats.org/officeDocument/2006/relationships/customXml" Target="../ink/ink354.xml"/><Relationship Id="rId103" Type="http://schemas.openxmlformats.org/officeDocument/2006/relationships/image" Target="../media/image358.png"/><Relationship Id="rId102" Type="http://schemas.openxmlformats.org/officeDocument/2006/relationships/customXml" Target="../ink/ink353.xml"/><Relationship Id="rId101" Type="http://schemas.openxmlformats.org/officeDocument/2006/relationships/image" Target="../media/image357.png"/><Relationship Id="rId100" Type="http://schemas.openxmlformats.org/officeDocument/2006/relationships/customXml" Target="../ink/ink352.xml"/><Relationship Id="rId10" Type="http://schemas.openxmlformats.org/officeDocument/2006/relationships/customXml" Target="../ink/ink307.xml"/><Relationship Id="rId1" Type="http://schemas.openxmlformats.org/officeDocument/2006/relationships/image" Target="../media/image30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89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9575" y="504825"/>
            <a:ext cx="11148695" cy="40894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1048607" name="墨迹 1048606"/>
              <p14:cNvContentPartPr/>
              <p14:nvPr/>
            </p14:nvContentPartPr>
            <p14:xfrm>
              <a:off x="1913466" y="4673178"/>
              <a:ext cx="0" cy="0"/>
            </p14:xfrm>
          </p:contentPart>
        </mc:Choice>
        <mc:Fallback xmlns="">
          <p:pic>
            <p:nvPicPr>
              <p:cNvPr id="1048607" name="墨迹 1048606"/>
            </p:nvPicPr>
            <p:blipFill>
              <a:blip r:embed="rId3"/>
            </p:blipFill>
            <p:spPr>
              <a:xfrm>
                <a:off x="1913466" y="4673178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1048608" name="墨迹 1048607"/>
              <p14:cNvContentPartPr/>
              <p14:nvPr/>
            </p14:nvContentPartPr>
            <p14:xfrm>
              <a:off x="2037836" y="4287097"/>
              <a:ext cx="190036" cy="181311"/>
            </p14:xfrm>
          </p:contentPart>
        </mc:Choice>
        <mc:Fallback xmlns="">
          <p:pic>
            <p:nvPicPr>
              <p:cNvPr id="1048608" name="墨迹 1048607"/>
            </p:nvPicPr>
            <p:blipFill>
              <a:blip r:embed="rId5"/>
            </p:blipFill>
            <p:spPr>
              <a:xfrm>
                <a:off x="2037836" y="4287097"/>
                <a:ext cx="190036" cy="1813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1048609" name="墨迹 1048608"/>
              <p14:cNvContentPartPr/>
              <p14:nvPr/>
            </p14:nvContentPartPr>
            <p14:xfrm>
              <a:off x="2680969" y="4333429"/>
              <a:ext cx="450281" cy="17917"/>
            </p14:xfrm>
          </p:contentPart>
        </mc:Choice>
        <mc:Fallback xmlns="">
          <p:pic>
            <p:nvPicPr>
              <p:cNvPr id="1048609" name="墨迹 1048608"/>
            </p:nvPicPr>
            <p:blipFill>
              <a:blip r:embed="rId7"/>
            </p:blipFill>
            <p:spPr>
              <a:xfrm>
                <a:off x="2680969" y="4333429"/>
                <a:ext cx="450281" cy="179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1048610" name="墨迹 1048609"/>
              <p14:cNvContentPartPr/>
              <p14:nvPr/>
            </p14:nvContentPartPr>
            <p14:xfrm>
              <a:off x="7673928" y="4256903"/>
              <a:ext cx="176259" cy="231238"/>
            </p14:xfrm>
          </p:contentPart>
        </mc:Choice>
        <mc:Fallback xmlns="">
          <p:pic>
            <p:nvPicPr>
              <p:cNvPr id="1048610" name="墨迹 1048609"/>
            </p:nvPicPr>
            <p:blipFill>
              <a:blip r:embed="rId9"/>
            </p:blipFill>
            <p:spPr>
              <a:xfrm>
                <a:off x="7673928" y="4256903"/>
                <a:ext cx="176259" cy="2312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048611" name="墨迹 1048610"/>
              <p14:cNvContentPartPr/>
              <p14:nvPr/>
            </p14:nvContentPartPr>
            <p14:xfrm>
              <a:off x="10664995" y="4242482"/>
              <a:ext cx="155136" cy="206329"/>
            </p14:xfrm>
          </p:contentPart>
        </mc:Choice>
        <mc:Fallback xmlns="">
          <p:pic>
            <p:nvPicPr>
              <p:cNvPr id="1048611" name="墨迹 1048610"/>
            </p:nvPicPr>
            <p:blipFill>
              <a:blip r:embed="rId11"/>
            </p:blipFill>
            <p:spPr>
              <a:xfrm>
                <a:off x="10664995" y="4242482"/>
                <a:ext cx="155136" cy="2063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2" name="墨迹 1"/>
              <p14:cNvContentPartPr/>
              <p14:nvPr/>
            </p14:nvContentPartPr>
            <p14:xfrm>
              <a:off x="8983133" y="4771273"/>
              <a:ext cx="928511" cy="160734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13"/>
            </p:blipFill>
            <p:spPr>
              <a:xfrm>
                <a:off x="8983133" y="4771273"/>
                <a:ext cx="928511" cy="160734"/>
              </a:xfrm>
              <a:prstGeom prst="rect"/>
            </p:spPr>
          </p:pic>
        </mc:Fallback>
      </mc:AlternateContent>
    </p:spTree>
    <p:custDataLst>
      <p:tags r:id="rId14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00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41630" y="294005"/>
            <a:ext cx="11313795" cy="497459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1048793" name="墨迹 1048792"/>
              <p14:cNvContentPartPr/>
              <p14:nvPr/>
            </p14:nvContentPartPr>
            <p14:xfrm>
              <a:off x="4916169" y="4030762"/>
              <a:ext cx="241139" cy="33238"/>
            </p14:xfrm>
          </p:contentPart>
        </mc:Choice>
        <mc:Fallback xmlns="">
          <p:pic>
            <p:nvPicPr>
              <p:cNvPr id="1048793" name="墨迹 1048792"/>
            </p:nvPicPr>
            <p:blipFill>
              <a:blip r:embed="rId3"/>
            </p:blipFill>
            <p:spPr>
              <a:xfrm>
                <a:off x="4916169" y="4030762"/>
                <a:ext cx="241139" cy="332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1048794" name="墨迹 1048793"/>
              <p14:cNvContentPartPr/>
              <p14:nvPr/>
            </p14:nvContentPartPr>
            <p14:xfrm>
              <a:off x="5050143" y="4068233"/>
              <a:ext cx="10735" cy="402052"/>
            </p14:xfrm>
          </p:contentPart>
        </mc:Choice>
        <mc:Fallback xmlns="">
          <p:pic>
            <p:nvPicPr>
              <p:cNvPr id="1048794" name="墨迹 1048793"/>
            </p:nvPicPr>
            <p:blipFill>
              <a:blip r:embed="rId5"/>
            </p:blipFill>
            <p:spPr>
              <a:xfrm>
                <a:off x="5050143" y="4068233"/>
                <a:ext cx="10735" cy="4020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1048795" name="墨迹 1048794"/>
              <p14:cNvContentPartPr/>
              <p14:nvPr/>
            </p14:nvContentPartPr>
            <p14:xfrm>
              <a:off x="5262033" y="4034788"/>
              <a:ext cx="10004" cy="386301"/>
            </p14:xfrm>
          </p:contentPart>
        </mc:Choice>
        <mc:Fallback xmlns="">
          <p:pic>
            <p:nvPicPr>
              <p:cNvPr id="1048795" name="墨迹 1048794"/>
            </p:nvPicPr>
            <p:blipFill>
              <a:blip r:embed="rId7"/>
            </p:blipFill>
            <p:spPr>
              <a:xfrm>
                <a:off x="5262033" y="4034788"/>
                <a:ext cx="10004" cy="3863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1048796" name="墨迹 1048795"/>
              <p14:cNvContentPartPr/>
              <p14:nvPr/>
            </p14:nvContentPartPr>
            <p14:xfrm>
              <a:off x="5186732" y="4058919"/>
              <a:ext cx="82921" cy="125191"/>
            </p14:xfrm>
          </p:contentPart>
        </mc:Choice>
        <mc:Fallback xmlns="">
          <p:pic>
            <p:nvPicPr>
              <p:cNvPr id="1048796" name="墨迹 1048795"/>
            </p:nvPicPr>
            <p:blipFill>
              <a:blip r:embed="rId9"/>
            </p:blipFill>
            <p:spPr>
              <a:xfrm>
                <a:off x="5186732" y="4058919"/>
                <a:ext cx="82921" cy="1251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048797" name="墨迹 1048796"/>
              <p14:cNvContentPartPr/>
              <p14:nvPr/>
            </p14:nvContentPartPr>
            <p14:xfrm>
              <a:off x="5297595" y="4061461"/>
              <a:ext cx="109439" cy="124582"/>
            </p14:xfrm>
          </p:contentPart>
        </mc:Choice>
        <mc:Fallback xmlns="">
          <p:pic>
            <p:nvPicPr>
              <p:cNvPr id="1048797" name="墨迹 1048796"/>
            </p:nvPicPr>
            <p:blipFill>
              <a:blip r:embed="rId11"/>
            </p:blipFill>
            <p:spPr>
              <a:xfrm>
                <a:off x="5297595" y="4061461"/>
                <a:ext cx="109439" cy="1245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048798" name="墨迹 1048797"/>
              <p14:cNvContentPartPr/>
              <p14:nvPr/>
            </p14:nvContentPartPr>
            <p14:xfrm>
              <a:off x="5700183" y="4240904"/>
              <a:ext cx="318874" cy="27565"/>
            </p14:xfrm>
          </p:contentPart>
        </mc:Choice>
        <mc:Fallback xmlns="">
          <p:pic>
            <p:nvPicPr>
              <p:cNvPr id="1048798" name="墨迹 1048797"/>
            </p:nvPicPr>
            <p:blipFill>
              <a:blip r:embed="rId13"/>
            </p:blipFill>
            <p:spPr>
              <a:xfrm>
                <a:off x="5700183" y="4240904"/>
                <a:ext cx="318874" cy="275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048799" name="墨迹 1048798"/>
              <p14:cNvContentPartPr/>
              <p14:nvPr/>
            </p14:nvContentPartPr>
            <p14:xfrm>
              <a:off x="5617124" y="4128769"/>
              <a:ext cx="256953" cy="261550"/>
            </p14:xfrm>
          </p:contentPart>
        </mc:Choice>
        <mc:Fallback xmlns="">
          <p:pic>
            <p:nvPicPr>
              <p:cNvPr id="1048799" name="墨迹 1048798"/>
            </p:nvPicPr>
            <p:blipFill>
              <a:blip r:embed="rId15"/>
            </p:blipFill>
            <p:spPr>
              <a:xfrm>
                <a:off x="5617124" y="4128769"/>
                <a:ext cx="256953" cy="2615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048800" name="墨迹 1048799"/>
              <p14:cNvContentPartPr/>
              <p14:nvPr/>
            </p14:nvContentPartPr>
            <p14:xfrm>
              <a:off x="4568467" y="4159676"/>
              <a:ext cx="100052" cy="219846"/>
            </p14:xfrm>
          </p:contentPart>
        </mc:Choice>
        <mc:Fallback xmlns="">
          <p:pic>
            <p:nvPicPr>
              <p:cNvPr id="1048800" name="墨迹 1048799"/>
            </p:nvPicPr>
            <p:blipFill>
              <a:blip r:embed="rId17"/>
            </p:blipFill>
            <p:spPr>
              <a:xfrm>
                <a:off x="4568467" y="4159676"/>
                <a:ext cx="100052" cy="2198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048801" name="墨迹 1048800"/>
              <p14:cNvContentPartPr/>
              <p14:nvPr/>
            </p14:nvContentPartPr>
            <p14:xfrm>
              <a:off x="4550412" y="4216826"/>
              <a:ext cx="170427" cy="171226"/>
            </p14:xfrm>
          </p:contentPart>
        </mc:Choice>
        <mc:Fallback xmlns="">
          <p:pic>
            <p:nvPicPr>
              <p:cNvPr id="1048801" name="墨迹 1048800"/>
            </p:nvPicPr>
            <p:blipFill>
              <a:blip r:embed="rId19"/>
            </p:blipFill>
            <p:spPr>
              <a:xfrm>
                <a:off x="4550412" y="4216826"/>
                <a:ext cx="170427" cy="1712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048802" name="墨迹 1048801"/>
              <p14:cNvContentPartPr/>
              <p14:nvPr/>
            </p14:nvContentPartPr>
            <p14:xfrm>
              <a:off x="2360083" y="5183221"/>
              <a:ext cx="464616" cy="71473"/>
            </p14:xfrm>
          </p:contentPart>
        </mc:Choice>
        <mc:Fallback xmlns="">
          <p:pic>
            <p:nvPicPr>
              <p:cNvPr id="1048802" name="墨迹 1048801"/>
            </p:nvPicPr>
            <p:blipFill>
              <a:blip r:embed="rId21"/>
            </p:blipFill>
            <p:spPr>
              <a:xfrm>
                <a:off x="2360083" y="5183221"/>
                <a:ext cx="464616" cy="714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1048803" name="墨迹 1048802"/>
              <p14:cNvContentPartPr/>
              <p14:nvPr/>
            </p14:nvContentPartPr>
            <p14:xfrm>
              <a:off x="3227495" y="5191621"/>
              <a:ext cx="602752" cy="76246"/>
            </p14:xfrm>
          </p:contentPart>
        </mc:Choice>
        <mc:Fallback xmlns="">
          <p:pic>
            <p:nvPicPr>
              <p:cNvPr id="1048803" name="墨迹 1048802"/>
            </p:nvPicPr>
            <p:blipFill>
              <a:blip r:embed="rId23"/>
            </p:blipFill>
            <p:spPr>
              <a:xfrm>
                <a:off x="3227495" y="5191621"/>
                <a:ext cx="602752" cy="762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80" name="墨迹 79"/>
              <p14:cNvContentPartPr/>
              <p14:nvPr/>
            </p14:nvContentPartPr>
            <p14:xfrm>
              <a:off x="6807200" y="3615113"/>
              <a:ext cx="609600" cy="33839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25"/>
            </p:blipFill>
            <p:spPr>
              <a:xfrm>
                <a:off x="6807200" y="3615113"/>
                <a:ext cx="609600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2" name="墨迹 1"/>
              <p14:cNvContentPartPr/>
              <p14:nvPr/>
            </p14:nvContentPartPr>
            <p14:xfrm>
              <a:off x="705555" y="3795587"/>
              <a:ext cx="934156" cy="693695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27"/>
            </p:blipFill>
            <p:spPr>
              <a:xfrm>
                <a:off x="705555" y="3795587"/>
                <a:ext cx="934156" cy="6936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3" name="墨迹 2"/>
              <p14:cNvContentPartPr/>
              <p14:nvPr/>
            </p14:nvContentPartPr>
            <p14:xfrm>
              <a:off x="2048933" y="5431130"/>
              <a:ext cx="197555" cy="197393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29"/>
            </p:blipFill>
            <p:spPr>
              <a:xfrm>
                <a:off x="2048933" y="5431130"/>
                <a:ext cx="197555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4" name="墨迹 3"/>
              <p14:cNvContentPartPr/>
              <p14:nvPr/>
            </p14:nvContentPartPr>
            <p14:xfrm>
              <a:off x="2156177" y="5453689"/>
              <a:ext cx="50800" cy="259431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31"/>
            </p:blipFill>
            <p:spPr>
              <a:xfrm>
                <a:off x="2156177" y="5453689"/>
                <a:ext cx="50800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5" name="墨迹 4"/>
              <p14:cNvContentPartPr/>
              <p14:nvPr/>
            </p14:nvContentPartPr>
            <p14:xfrm>
              <a:off x="2274711" y="5335253"/>
              <a:ext cx="101600" cy="349668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33"/>
            </p:blipFill>
            <p:spPr>
              <a:xfrm>
                <a:off x="2274711" y="5335253"/>
                <a:ext cx="101600" cy="3496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6" name="墨迹 5"/>
              <p14:cNvContentPartPr/>
              <p14:nvPr/>
            </p14:nvContentPartPr>
            <p14:xfrm>
              <a:off x="1868311" y="5684921"/>
              <a:ext cx="680155" cy="174834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35"/>
            </p:blipFill>
            <p:spPr>
              <a:xfrm>
                <a:off x="1868311" y="5684921"/>
                <a:ext cx="680155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7" name="墨迹 6"/>
              <p14:cNvContentPartPr/>
              <p14:nvPr/>
            </p14:nvContentPartPr>
            <p14:xfrm>
              <a:off x="2094088" y="5786437"/>
              <a:ext cx="222956" cy="203033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37"/>
            </p:blipFill>
            <p:spPr>
              <a:xfrm>
                <a:off x="2094088" y="5786437"/>
                <a:ext cx="222956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8" name="墨迹 7"/>
              <p14:cNvContentPartPr/>
              <p14:nvPr/>
            </p14:nvContentPartPr>
            <p14:xfrm>
              <a:off x="2195688" y="5803356"/>
              <a:ext cx="56445" cy="324289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39"/>
            </p:blipFill>
            <p:spPr>
              <a:xfrm>
                <a:off x="2195688" y="5803356"/>
                <a:ext cx="56445" cy="3242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9" name="墨迹 8"/>
              <p14:cNvContentPartPr/>
              <p14:nvPr/>
            </p14:nvContentPartPr>
            <p14:xfrm>
              <a:off x="2336800" y="5724399"/>
              <a:ext cx="101600" cy="281990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41"/>
            </p:blipFill>
            <p:spPr>
              <a:xfrm>
                <a:off x="2336800" y="5724399"/>
                <a:ext cx="101600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10" name="墨迹 9"/>
              <p14:cNvContentPartPr/>
              <p14:nvPr/>
            </p14:nvContentPartPr>
            <p14:xfrm>
              <a:off x="2568222" y="5543925"/>
              <a:ext cx="135466" cy="253791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43"/>
            </p:blipFill>
            <p:spPr>
              <a:xfrm>
                <a:off x="2568222" y="5543925"/>
                <a:ext cx="135466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11" name="墨迹 10"/>
              <p14:cNvContentPartPr/>
              <p14:nvPr/>
            </p14:nvContentPartPr>
            <p14:xfrm>
              <a:off x="2534355" y="5656722"/>
              <a:ext cx="141111" cy="135355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45"/>
            </p:blipFill>
            <p:spPr>
              <a:xfrm>
                <a:off x="2534355" y="5656722"/>
                <a:ext cx="141111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12" name="墨迹 11"/>
              <p14:cNvContentPartPr/>
              <p14:nvPr/>
            </p14:nvContentPartPr>
            <p14:xfrm>
              <a:off x="2816577" y="5470608"/>
              <a:ext cx="360" cy="414526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47"/>
            </p:blipFill>
            <p:spPr>
              <a:xfrm>
                <a:off x="2816577" y="5470608"/>
                <a:ext cx="360" cy="4145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13" name="墨迹 12"/>
              <p14:cNvContentPartPr/>
              <p14:nvPr/>
            </p14:nvContentPartPr>
            <p14:xfrm>
              <a:off x="7332133" y="5374731"/>
              <a:ext cx="180622" cy="152275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49"/>
            </p:blipFill>
            <p:spPr>
              <a:xfrm>
                <a:off x="7332133" y="5374731"/>
                <a:ext cx="180622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14" name="墨迹 13"/>
              <p14:cNvContentPartPr/>
              <p14:nvPr/>
            </p14:nvContentPartPr>
            <p14:xfrm>
              <a:off x="7428088" y="5402930"/>
              <a:ext cx="39512" cy="253792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51"/>
            </p:blipFill>
            <p:spPr>
              <a:xfrm>
                <a:off x="7428088" y="5402930"/>
                <a:ext cx="39512" cy="2537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15" name="墨迹 14"/>
              <p14:cNvContentPartPr/>
              <p14:nvPr/>
            </p14:nvContentPartPr>
            <p14:xfrm>
              <a:off x="7572022" y="5250656"/>
              <a:ext cx="104422" cy="355307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53"/>
            </p:blipFill>
            <p:spPr>
              <a:xfrm>
                <a:off x="7572022" y="5250656"/>
                <a:ext cx="104422" cy="3553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4" p14:bwMode="auto">
            <p14:nvContentPartPr>
              <p14:cNvPr id="16" name="墨迹 15"/>
              <p14:cNvContentPartPr/>
              <p14:nvPr/>
            </p14:nvContentPartPr>
            <p14:xfrm>
              <a:off x="7219244" y="5699020"/>
              <a:ext cx="567266" cy="47938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55"/>
            </p:blipFill>
            <p:spPr>
              <a:xfrm>
                <a:off x="7219244" y="5699020"/>
                <a:ext cx="567266" cy="47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6" p14:bwMode="auto">
            <p14:nvContentPartPr>
              <p14:cNvPr id="17" name="墨迹 16"/>
              <p14:cNvContentPartPr/>
              <p14:nvPr/>
            </p14:nvContentPartPr>
            <p14:xfrm>
              <a:off x="7371644" y="5786437"/>
              <a:ext cx="112888" cy="513222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57"/>
            </p:blipFill>
            <p:spPr>
              <a:xfrm>
                <a:off x="7371644" y="5786437"/>
                <a:ext cx="112888" cy="5132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8" p14:bwMode="auto">
            <p14:nvContentPartPr>
              <p14:cNvPr id="18" name="墨迹 17"/>
              <p14:cNvContentPartPr/>
              <p14:nvPr/>
            </p14:nvContentPartPr>
            <p14:xfrm>
              <a:off x="7569200" y="5820276"/>
              <a:ext cx="174977" cy="174834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59"/>
            </p:blipFill>
            <p:spPr>
              <a:xfrm>
                <a:off x="7569200" y="5820276"/>
                <a:ext cx="174977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0" p14:bwMode="auto">
            <p14:nvContentPartPr>
              <p14:cNvPr id="19" name="墨迹 18"/>
              <p14:cNvContentPartPr/>
              <p14:nvPr/>
            </p14:nvContentPartPr>
            <p14:xfrm>
              <a:off x="7826022" y="5622883"/>
              <a:ext cx="143933" cy="217132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61"/>
            </p:blipFill>
            <p:spPr>
              <a:xfrm>
                <a:off x="7826022" y="5622883"/>
                <a:ext cx="143933" cy="2171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2" p14:bwMode="auto">
            <p14:nvContentPartPr>
              <p14:cNvPr id="20" name="墨迹 19"/>
              <p14:cNvContentPartPr/>
              <p14:nvPr/>
            </p14:nvContentPartPr>
            <p14:xfrm>
              <a:off x="7840133" y="5679281"/>
              <a:ext cx="121356" cy="129715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63"/>
            </p:blipFill>
            <p:spPr>
              <a:xfrm>
                <a:off x="7840133" y="5679281"/>
                <a:ext cx="121356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4" p14:bwMode="auto">
            <p14:nvContentPartPr>
              <p14:cNvPr id="21" name="墨迹 20"/>
              <p14:cNvContentPartPr/>
              <p14:nvPr/>
            </p14:nvContentPartPr>
            <p14:xfrm>
              <a:off x="8043333" y="5572125"/>
              <a:ext cx="180622" cy="219952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65"/>
            </p:blipFill>
            <p:spPr>
              <a:xfrm>
                <a:off x="8043333" y="5572125"/>
                <a:ext cx="180622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6" p14:bwMode="auto">
            <p14:nvContentPartPr>
              <p14:cNvPr id="22" name="墨迹 21"/>
              <p14:cNvContentPartPr/>
              <p14:nvPr/>
            </p14:nvContentPartPr>
            <p14:xfrm>
              <a:off x="4391377" y="3141370"/>
              <a:ext cx="169334" cy="78957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67"/>
            </p:blipFill>
            <p:spPr>
              <a:xfrm>
                <a:off x="4391377" y="3141370"/>
                <a:ext cx="169334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8" p14:bwMode="auto">
            <p14:nvContentPartPr>
              <p14:cNvPr id="23" name="墨迹 22"/>
              <p14:cNvContentPartPr/>
              <p14:nvPr/>
            </p14:nvContentPartPr>
            <p14:xfrm>
              <a:off x="4498622" y="3197768"/>
              <a:ext cx="16933" cy="129715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69"/>
            </p:blipFill>
            <p:spPr>
              <a:xfrm>
                <a:off x="4498622" y="3197768"/>
                <a:ext cx="16933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0" p14:bwMode="auto">
            <p14:nvContentPartPr>
              <p14:cNvPr id="24" name="墨迹 23"/>
              <p14:cNvContentPartPr/>
              <p14:nvPr/>
            </p14:nvContentPartPr>
            <p14:xfrm>
              <a:off x="4628444" y="3101891"/>
              <a:ext cx="22578" cy="318649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71"/>
            </p:blipFill>
            <p:spPr>
              <a:xfrm>
                <a:off x="4628444" y="3101891"/>
                <a:ext cx="22578" cy="3186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2" p14:bwMode="auto">
            <p14:nvContentPartPr>
              <p14:cNvPr id="25" name="墨迹 24"/>
              <p14:cNvContentPartPr/>
              <p14:nvPr/>
            </p14:nvContentPartPr>
            <p14:xfrm>
              <a:off x="4588933" y="3101891"/>
              <a:ext cx="28222" cy="157914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73"/>
            </p:blipFill>
            <p:spPr>
              <a:xfrm>
                <a:off x="4588933" y="3101891"/>
                <a:ext cx="28222" cy="1579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4" p14:bwMode="auto">
            <p14:nvContentPartPr>
              <p14:cNvPr id="26" name="墨迹 25"/>
              <p14:cNvContentPartPr/>
              <p14:nvPr/>
            </p14:nvContentPartPr>
            <p14:xfrm>
              <a:off x="4639733" y="3124450"/>
              <a:ext cx="93133" cy="93057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75"/>
            </p:blipFill>
            <p:spPr>
              <a:xfrm>
                <a:off x="4639733" y="3124450"/>
                <a:ext cx="93133" cy="930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6" p14:bwMode="auto">
            <p14:nvContentPartPr>
              <p14:cNvPr id="27" name="墨迹 26"/>
              <p14:cNvContentPartPr/>
              <p14:nvPr/>
            </p14:nvContentPartPr>
            <p14:xfrm>
              <a:off x="4792133" y="3101891"/>
              <a:ext cx="143933" cy="177654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77"/>
            </p:blipFill>
            <p:spPr>
              <a:xfrm>
                <a:off x="4792133" y="3101891"/>
                <a:ext cx="143933" cy="1776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8" p14:bwMode="auto">
            <p14:nvContentPartPr>
              <p14:cNvPr id="28" name="墨迹 27"/>
              <p14:cNvContentPartPr/>
              <p14:nvPr/>
            </p14:nvContentPartPr>
            <p14:xfrm>
              <a:off x="4893733" y="3178028"/>
              <a:ext cx="222955" cy="31019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79"/>
            </p:blipFill>
            <p:spPr>
              <a:xfrm>
                <a:off x="4893733" y="3178028"/>
                <a:ext cx="222955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0" p14:bwMode="auto">
            <p14:nvContentPartPr>
              <p14:cNvPr id="29" name="墨迹 28"/>
              <p14:cNvContentPartPr/>
              <p14:nvPr/>
            </p14:nvContentPartPr>
            <p14:xfrm>
              <a:off x="6920088" y="4133975"/>
              <a:ext cx="67734" cy="42298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81"/>
            </p:blipFill>
            <p:spPr>
              <a:xfrm>
                <a:off x="6920088" y="4133975"/>
                <a:ext cx="67734" cy="422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2" p14:bwMode="auto">
            <p14:nvContentPartPr>
              <p14:cNvPr id="30" name="墨迹 29"/>
              <p14:cNvContentPartPr/>
              <p14:nvPr/>
            </p14:nvContentPartPr>
            <p14:xfrm>
              <a:off x="6903155" y="4218572"/>
              <a:ext cx="98778" cy="219952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83"/>
            </p:blipFill>
            <p:spPr>
              <a:xfrm>
                <a:off x="6903155" y="4218572"/>
                <a:ext cx="98778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4" p14:bwMode="auto">
            <p14:nvContentPartPr>
              <p14:cNvPr id="31" name="墨迹 30"/>
              <p14:cNvContentPartPr/>
              <p14:nvPr/>
            </p14:nvContentPartPr>
            <p14:xfrm>
              <a:off x="7069666" y="4077577"/>
              <a:ext cx="19756" cy="174834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85"/>
            </p:blipFill>
            <p:spPr>
              <a:xfrm>
                <a:off x="7069666" y="4077577"/>
                <a:ext cx="19756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6" p14:bwMode="auto">
            <p14:nvContentPartPr>
              <p14:cNvPr id="32" name="墨迹 31"/>
              <p14:cNvContentPartPr/>
              <p14:nvPr/>
            </p14:nvContentPartPr>
            <p14:xfrm>
              <a:off x="7038622" y="4060657"/>
              <a:ext cx="107244" cy="349668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87"/>
            </p:blipFill>
            <p:spPr>
              <a:xfrm>
                <a:off x="7038622" y="4060657"/>
                <a:ext cx="107244" cy="3496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8" p14:bwMode="auto">
            <p14:nvContentPartPr>
              <p14:cNvPr id="33" name="墨迹 32"/>
              <p14:cNvContentPartPr/>
              <p14:nvPr/>
            </p14:nvContentPartPr>
            <p14:xfrm>
              <a:off x="7027333" y="4246771"/>
              <a:ext cx="228600" cy="174834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89"/>
            </p:blipFill>
            <p:spPr>
              <a:xfrm>
                <a:off x="7027333" y="4246771"/>
                <a:ext cx="228600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0" p14:bwMode="auto">
            <p14:nvContentPartPr>
              <p14:cNvPr id="34" name="墨迹 33"/>
              <p14:cNvContentPartPr/>
              <p14:nvPr/>
            </p14:nvContentPartPr>
            <p14:xfrm>
              <a:off x="7241822" y="3930942"/>
              <a:ext cx="141111" cy="527321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91"/>
            </p:blipFill>
            <p:spPr>
              <a:xfrm>
                <a:off x="7241822" y="3930942"/>
                <a:ext cx="141111" cy="5273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2" p14:bwMode="auto">
            <p14:nvContentPartPr>
              <p14:cNvPr id="35" name="墨迹 34"/>
              <p14:cNvContentPartPr/>
              <p14:nvPr/>
            </p14:nvContentPartPr>
            <p14:xfrm>
              <a:off x="7191022" y="4196013"/>
              <a:ext cx="234244" cy="101516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93"/>
            </p:blipFill>
            <p:spPr>
              <a:xfrm>
                <a:off x="7191022" y="4196013"/>
                <a:ext cx="234244" cy="101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4" p14:bwMode="auto">
            <p14:nvContentPartPr>
              <p14:cNvPr id="36" name="墨迹 35"/>
              <p14:cNvContentPartPr/>
              <p14:nvPr/>
            </p14:nvContentPartPr>
            <p14:xfrm>
              <a:off x="7332133" y="4167814"/>
              <a:ext cx="28222" cy="124075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95"/>
            </p:blipFill>
            <p:spPr>
              <a:xfrm>
                <a:off x="7332133" y="4167814"/>
                <a:ext cx="28222" cy="1240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6" p14:bwMode="auto">
            <p14:nvContentPartPr>
              <p14:cNvPr id="37" name="墨迹 36"/>
              <p14:cNvContentPartPr/>
              <p14:nvPr/>
            </p14:nvContentPartPr>
            <p14:xfrm>
              <a:off x="7292622" y="4122695"/>
              <a:ext cx="169333" cy="375047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97"/>
            </p:blipFill>
            <p:spPr>
              <a:xfrm>
                <a:off x="7292622" y="4122695"/>
                <a:ext cx="169333" cy="3750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8" p14:bwMode="auto">
            <p14:nvContentPartPr>
              <p14:cNvPr id="38" name="墨迹 37"/>
              <p14:cNvContentPartPr/>
              <p14:nvPr/>
            </p14:nvContentPartPr>
            <p14:xfrm>
              <a:off x="7532511" y="4038098"/>
              <a:ext cx="121356" cy="234052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99"/>
            </p:blipFill>
            <p:spPr>
              <a:xfrm>
                <a:off x="7532511" y="4038098"/>
                <a:ext cx="121356" cy="2340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0" p14:bwMode="auto">
            <p14:nvContentPartPr>
              <p14:cNvPr id="39" name="墨迹 38"/>
              <p14:cNvContentPartPr/>
              <p14:nvPr/>
            </p14:nvContentPartPr>
            <p14:xfrm>
              <a:off x="7484533" y="4269330"/>
              <a:ext cx="203200" cy="56398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101"/>
            </p:blipFill>
            <p:spPr>
              <a:xfrm>
                <a:off x="7484533" y="4269330"/>
                <a:ext cx="203200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2" p14:bwMode="auto">
            <p14:nvContentPartPr>
              <p14:cNvPr id="40" name="墨迹 39"/>
              <p14:cNvContentPartPr/>
              <p14:nvPr/>
            </p14:nvContentPartPr>
            <p14:xfrm>
              <a:off x="7580488" y="4218572"/>
              <a:ext cx="28222" cy="174834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103"/>
            </p:blipFill>
            <p:spPr>
              <a:xfrm>
                <a:off x="7580488" y="4218572"/>
                <a:ext cx="28222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4" p14:bwMode="auto">
            <p14:nvContentPartPr>
              <p14:cNvPr id="41" name="墨迹 40"/>
              <p14:cNvContentPartPr/>
              <p14:nvPr/>
            </p14:nvContentPartPr>
            <p14:xfrm>
              <a:off x="7676444" y="4167814"/>
              <a:ext cx="11288" cy="454004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105"/>
            </p:blipFill>
            <p:spPr>
              <a:xfrm>
                <a:off x="7676444" y="4167814"/>
                <a:ext cx="11288" cy="4540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6" p14:bwMode="auto">
            <p14:nvContentPartPr>
              <p14:cNvPr id="42" name="墨迹 41"/>
              <p14:cNvContentPartPr/>
              <p14:nvPr/>
            </p14:nvContentPartPr>
            <p14:xfrm>
              <a:off x="7811911" y="4004259"/>
              <a:ext cx="146756" cy="360948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107"/>
            </p:blipFill>
            <p:spPr>
              <a:xfrm>
                <a:off x="7811911" y="4004259"/>
                <a:ext cx="146756" cy="3609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8" p14:bwMode="auto">
            <p14:nvContentPartPr>
              <p14:cNvPr id="43" name="墨迹 42"/>
              <p14:cNvContentPartPr/>
              <p14:nvPr/>
            </p14:nvContentPartPr>
            <p14:xfrm>
              <a:off x="7868355" y="4201652"/>
              <a:ext cx="158045" cy="169195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109"/>
            </p:blipFill>
            <p:spPr>
              <a:xfrm>
                <a:off x="7868355" y="4201652"/>
                <a:ext cx="158045" cy="1691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0" p14:bwMode="auto">
            <p14:nvContentPartPr>
              <p14:cNvPr id="44" name="墨迹 43"/>
              <p14:cNvContentPartPr/>
              <p14:nvPr/>
            </p14:nvContentPartPr>
            <p14:xfrm>
              <a:off x="8139288" y="4038098"/>
              <a:ext cx="248356" cy="377867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111"/>
            </p:blipFill>
            <p:spPr>
              <a:xfrm>
                <a:off x="8139288" y="4038098"/>
                <a:ext cx="248356" cy="3778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2" p14:bwMode="auto">
            <p14:nvContentPartPr>
              <p14:cNvPr id="45" name="墨迹 44"/>
              <p14:cNvContentPartPr/>
              <p14:nvPr/>
            </p14:nvContentPartPr>
            <p14:xfrm>
              <a:off x="8449733" y="4066297"/>
              <a:ext cx="152400" cy="225592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113"/>
            </p:blipFill>
            <p:spPr>
              <a:xfrm>
                <a:off x="8449733" y="4066297"/>
                <a:ext cx="152400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4" p14:bwMode="auto">
            <p14:nvContentPartPr>
              <p14:cNvPr id="46" name="墨迹 45"/>
              <p14:cNvContentPartPr/>
              <p14:nvPr/>
            </p14:nvContentPartPr>
            <p14:xfrm>
              <a:off x="8506177" y="4201652"/>
              <a:ext cx="33867" cy="155095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115"/>
            </p:blipFill>
            <p:spPr>
              <a:xfrm>
                <a:off x="8506177" y="4201652"/>
                <a:ext cx="33867" cy="1550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6" p14:bwMode="auto">
            <p14:nvContentPartPr>
              <p14:cNvPr id="47" name="墨迹 46"/>
              <p14:cNvContentPartPr/>
              <p14:nvPr/>
            </p14:nvContentPartPr>
            <p14:xfrm>
              <a:off x="8579555" y="4196013"/>
              <a:ext cx="70556" cy="76137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117"/>
            </p:blipFill>
            <p:spPr>
              <a:xfrm>
                <a:off x="8579555" y="4196013"/>
                <a:ext cx="70556" cy="761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8" p14:bwMode="auto">
            <p14:nvContentPartPr>
              <p14:cNvPr id="48" name="墨迹 47"/>
              <p14:cNvContentPartPr/>
              <p14:nvPr/>
            </p14:nvContentPartPr>
            <p14:xfrm>
              <a:off x="8771466" y="3970420"/>
              <a:ext cx="90311" cy="95877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119"/>
            </p:blipFill>
            <p:spPr>
              <a:xfrm>
                <a:off x="8771466" y="3970420"/>
                <a:ext cx="90311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0" p14:bwMode="auto">
            <p14:nvContentPartPr>
              <p14:cNvPr id="49" name="墨迹 48"/>
              <p14:cNvContentPartPr/>
              <p14:nvPr/>
            </p14:nvContentPartPr>
            <p14:xfrm>
              <a:off x="8715022" y="4136795"/>
              <a:ext cx="143933" cy="42298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121"/>
            </p:blipFill>
            <p:spPr>
              <a:xfrm>
                <a:off x="8715022" y="4136795"/>
                <a:ext cx="143933" cy="422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2" p14:bwMode="auto">
            <p14:nvContentPartPr>
              <p14:cNvPr id="50" name="墨迹 49"/>
              <p14:cNvContentPartPr/>
              <p14:nvPr/>
            </p14:nvContentPartPr>
            <p14:xfrm>
              <a:off x="8779933" y="4088856"/>
              <a:ext cx="36689" cy="253791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123"/>
            </p:blipFill>
            <p:spPr>
              <a:xfrm>
                <a:off x="8779933" y="4088856"/>
                <a:ext cx="36689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4" p14:bwMode="auto">
            <p14:nvContentPartPr>
              <p14:cNvPr id="51" name="墨迹 50"/>
              <p14:cNvContentPartPr/>
              <p14:nvPr/>
            </p14:nvContentPartPr>
            <p14:xfrm>
              <a:off x="8731955" y="4179093"/>
              <a:ext cx="208845" cy="112796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125"/>
            </p:blipFill>
            <p:spPr>
              <a:xfrm>
                <a:off x="8731955" y="4179093"/>
                <a:ext cx="208845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6" p14:bwMode="auto">
            <p14:nvContentPartPr>
              <p14:cNvPr id="52" name="墨迹 51"/>
              <p14:cNvContentPartPr/>
              <p14:nvPr/>
            </p14:nvContentPartPr>
            <p14:xfrm>
              <a:off x="9000066" y="4004259"/>
              <a:ext cx="31044" cy="504763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27"/>
            </p:blipFill>
            <p:spPr>
              <a:xfrm>
                <a:off x="9000066" y="4004259"/>
                <a:ext cx="31044" cy="5047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8" p14:bwMode="auto">
            <p14:nvContentPartPr>
              <p14:cNvPr id="53" name="墨迹 52"/>
              <p14:cNvContentPartPr/>
              <p14:nvPr/>
            </p14:nvContentPartPr>
            <p14:xfrm>
              <a:off x="9245600" y="3970420"/>
              <a:ext cx="84666" cy="90237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29"/>
            </p:blipFill>
            <p:spPr>
              <a:xfrm>
                <a:off x="9245600" y="3970420"/>
                <a:ext cx="84666" cy="90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0" p14:bwMode="auto">
            <p14:nvContentPartPr>
              <p14:cNvPr id="54" name="墨迹 53"/>
              <p14:cNvContentPartPr/>
              <p14:nvPr/>
            </p14:nvContentPartPr>
            <p14:xfrm>
              <a:off x="9031111" y="4176273"/>
              <a:ext cx="242711" cy="25379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31"/>
            </p:blipFill>
            <p:spPr>
              <a:xfrm>
                <a:off x="9031111" y="4176273"/>
                <a:ext cx="242711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2" p14:bwMode="auto">
            <p14:nvContentPartPr>
              <p14:cNvPr id="55" name="墨迹 54"/>
              <p14:cNvContentPartPr/>
              <p14:nvPr/>
            </p14:nvContentPartPr>
            <p14:xfrm>
              <a:off x="9045222" y="4094496"/>
              <a:ext cx="183444" cy="298910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33"/>
            </p:blipFill>
            <p:spPr>
              <a:xfrm>
                <a:off x="9045222" y="4094496"/>
                <a:ext cx="183444" cy="2989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4" p14:bwMode="auto">
            <p14:nvContentPartPr>
              <p14:cNvPr id="56" name="墨迹 55"/>
              <p14:cNvContentPartPr/>
              <p14:nvPr/>
            </p14:nvContentPartPr>
            <p14:xfrm>
              <a:off x="9239955" y="4184733"/>
              <a:ext cx="98778" cy="11280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35"/>
            </p:blipFill>
            <p:spPr>
              <a:xfrm>
                <a:off x="9239955" y="4184733"/>
                <a:ext cx="98778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6" p14:bwMode="auto">
            <p14:nvContentPartPr>
              <p14:cNvPr id="57" name="墨迹 56"/>
              <p14:cNvContentPartPr/>
              <p14:nvPr/>
            </p14:nvContentPartPr>
            <p14:xfrm>
              <a:off x="9211733" y="3992980"/>
              <a:ext cx="42334" cy="16919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37"/>
            </p:blipFill>
            <p:spPr>
              <a:xfrm>
                <a:off x="9211733" y="3992980"/>
                <a:ext cx="42334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8" p14:bwMode="auto">
            <p14:nvContentPartPr>
              <p14:cNvPr id="58" name="墨迹 57"/>
              <p14:cNvContentPartPr/>
              <p14:nvPr/>
            </p14:nvContentPartPr>
            <p14:xfrm>
              <a:off x="9477022" y="4071937"/>
              <a:ext cx="118533" cy="180474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39"/>
            </p:blipFill>
            <p:spPr>
              <a:xfrm>
                <a:off x="9477022" y="4071937"/>
                <a:ext cx="118533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0" p14:bwMode="auto">
            <p14:nvContentPartPr>
              <p14:cNvPr id="59" name="墨迹 58"/>
              <p14:cNvContentPartPr/>
              <p14:nvPr/>
            </p14:nvContentPartPr>
            <p14:xfrm>
              <a:off x="9567333" y="4049378"/>
              <a:ext cx="287867" cy="191753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41"/>
            </p:blipFill>
            <p:spPr>
              <a:xfrm>
                <a:off x="9567333" y="4049378"/>
                <a:ext cx="287867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2" p14:bwMode="auto">
            <p14:nvContentPartPr>
              <p14:cNvPr id="60" name="墨迹 59"/>
              <p14:cNvContentPartPr/>
              <p14:nvPr/>
            </p14:nvContentPartPr>
            <p14:xfrm>
              <a:off x="9849555" y="4156534"/>
              <a:ext cx="129822" cy="152275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43"/>
            </p:blipFill>
            <p:spPr>
              <a:xfrm>
                <a:off x="9849555" y="4156534"/>
                <a:ext cx="129822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4" p14:bwMode="auto">
            <p14:nvContentPartPr>
              <p14:cNvPr id="61" name="墨迹 60"/>
              <p14:cNvContentPartPr/>
              <p14:nvPr/>
            </p14:nvContentPartPr>
            <p14:xfrm>
              <a:off x="10058400" y="3976060"/>
              <a:ext cx="276577" cy="259431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45"/>
            </p:blipFill>
            <p:spPr>
              <a:xfrm>
                <a:off x="10058400" y="3976060"/>
                <a:ext cx="276577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6" p14:bwMode="auto">
            <p14:nvContentPartPr>
              <p14:cNvPr id="62" name="墨迹 61"/>
              <p14:cNvContentPartPr/>
              <p14:nvPr/>
            </p14:nvContentPartPr>
            <p14:xfrm>
              <a:off x="10109200" y="4077577"/>
              <a:ext cx="158044" cy="169194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47"/>
            </p:blipFill>
            <p:spPr>
              <a:xfrm>
                <a:off x="10109200" y="4077577"/>
                <a:ext cx="158044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8" p14:bwMode="auto">
            <p14:nvContentPartPr>
              <p14:cNvPr id="64" name="墨迹 63"/>
              <p14:cNvContentPartPr/>
              <p14:nvPr/>
            </p14:nvContentPartPr>
            <p14:xfrm>
              <a:off x="10222088" y="4150894"/>
              <a:ext cx="158044" cy="101517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49"/>
            </p:blipFill>
            <p:spPr>
              <a:xfrm>
                <a:off x="10222088" y="4150894"/>
                <a:ext cx="158044" cy="1015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0" p14:bwMode="auto">
            <p14:nvContentPartPr>
              <p14:cNvPr id="65" name="墨迹 64"/>
              <p14:cNvContentPartPr/>
              <p14:nvPr/>
            </p14:nvContentPartPr>
            <p14:xfrm>
              <a:off x="10436577" y="3959141"/>
              <a:ext cx="169333" cy="572440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51"/>
            </p:blipFill>
            <p:spPr>
              <a:xfrm>
                <a:off x="10436577" y="3959141"/>
                <a:ext cx="169333" cy="5724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2" p14:bwMode="auto">
            <p14:nvContentPartPr>
              <p14:cNvPr id="66" name="墨迹 65"/>
              <p14:cNvContentPartPr/>
              <p14:nvPr/>
            </p14:nvContentPartPr>
            <p14:xfrm>
              <a:off x="10555111" y="3925302"/>
              <a:ext cx="316089" cy="360948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53"/>
            </p:blipFill>
            <p:spPr>
              <a:xfrm>
                <a:off x="10555111" y="3925302"/>
                <a:ext cx="316089" cy="3609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4" p14:bwMode="auto">
            <p14:nvContentPartPr>
              <p14:cNvPr id="67" name="墨迹 66"/>
              <p14:cNvContentPartPr/>
              <p14:nvPr/>
            </p14:nvContentPartPr>
            <p14:xfrm>
              <a:off x="10620022" y="4032458"/>
              <a:ext cx="31045" cy="67678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55"/>
            </p:blipFill>
            <p:spPr>
              <a:xfrm>
                <a:off x="10620022" y="4032458"/>
                <a:ext cx="31045" cy="676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6" p14:bwMode="auto">
            <p14:nvContentPartPr>
              <p14:cNvPr id="68" name="墨迹 67"/>
              <p14:cNvContentPartPr/>
              <p14:nvPr/>
            </p14:nvContentPartPr>
            <p14:xfrm>
              <a:off x="10642600" y="4117055"/>
              <a:ext cx="14111" cy="135356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57"/>
            </p:blipFill>
            <p:spPr>
              <a:xfrm>
                <a:off x="10642600" y="4117055"/>
                <a:ext cx="14111" cy="1353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8" p14:bwMode="auto">
            <p14:nvContentPartPr>
              <p14:cNvPr id="69" name="墨迹 68"/>
              <p14:cNvContentPartPr/>
              <p14:nvPr/>
            </p14:nvContentPartPr>
            <p14:xfrm>
              <a:off x="8517466" y="4618998"/>
              <a:ext cx="146756" cy="152275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59"/>
            </p:blipFill>
            <p:spPr>
              <a:xfrm>
                <a:off x="8517466" y="4618998"/>
                <a:ext cx="146756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0" p14:bwMode="auto">
            <p14:nvContentPartPr>
              <p14:cNvPr id="70" name="墨迹 69"/>
              <p14:cNvContentPartPr/>
              <p14:nvPr/>
            </p14:nvContentPartPr>
            <p14:xfrm>
              <a:off x="8602133" y="4658476"/>
              <a:ext cx="33867" cy="222773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61"/>
            </p:blipFill>
            <p:spPr>
              <a:xfrm>
                <a:off x="8602133" y="4658476"/>
                <a:ext cx="33867" cy="2227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2" p14:bwMode="auto">
            <p14:nvContentPartPr>
              <p14:cNvPr id="71" name="墨迹 70"/>
              <p14:cNvContentPartPr/>
              <p14:nvPr/>
            </p14:nvContentPartPr>
            <p14:xfrm>
              <a:off x="8723488" y="4635917"/>
              <a:ext cx="31044" cy="180474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63"/>
            </p:blipFill>
            <p:spPr>
              <a:xfrm>
                <a:off x="8723488" y="4635917"/>
                <a:ext cx="31044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4" p14:bwMode="auto">
            <p14:nvContentPartPr>
              <p14:cNvPr id="72" name="墨迹 71"/>
              <p14:cNvContentPartPr/>
              <p14:nvPr/>
            </p14:nvContentPartPr>
            <p14:xfrm>
              <a:off x="8720666" y="4745893"/>
              <a:ext cx="87489" cy="19740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65"/>
            </p:blipFill>
            <p:spPr>
              <a:xfrm>
                <a:off x="8720666" y="4745893"/>
                <a:ext cx="87489" cy="197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6" p14:bwMode="auto">
            <p14:nvContentPartPr>
              <p14:cNvPr id="73" name="墨迹 72"/>
              <p14:cNvContentPartPr/>
              <p14:nvPr/>
            </p14:nvContentPartPr>
            <p14:xfrm>
              <a:off x="8805333" y="4618998"/>
              <a:ext cx="16934" cy="214312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67"/>
            </p:blipFill>
            <p:spPr>
              <a:xfrm>
                <a:off x="8805333" y="4618998"/>
                <a:ext cx="16934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8" p14:bwMode="auto">
            <p14:nvContentPartPr>
              <p14:cNvPr id="74" name="墨迹 73"/>
              <p14:cNvContentPartPr/>
              <p14:nvPr/>
            </p14:nvContentPartPr>
            <p14:xfrm>
              <a:off x="8873066" y="4635917"/>
              <a:ext cx="270934" cy="157915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69"/>
            </p:blipFill>
            <p:spPr>
              <a:xfrm>
                <a:off x="8873066" y="4635917"/>
                <a:ext cx="270934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0" p14:bwMode="auto">
            <p14:nvContentPartPr>
              <p14:cNvPr id="75" name="墨迹 74"/>
              <p14:cNvContentPartPr/>
              <p14:nvPr/>
            </p14:nvContentPartPr>
            <p14:xfrm>
              <a:off x="9132711" y="4675396"/>
              <a:ext cx="73378" cy="287630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71"/>
            </p:blipFill>
            <p:spPr>
              <a:xfrm>
                <a:off x="9132711" y="4675396"/>
                <a:ext cx="73378" cy="287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2" p14:bwMode="auto">
            <p14:nvContentPartPr>
              <p14:cNvPr id="76" name="墨迹 75"/>
              <p14:cNvContentPartPr/>
              <p14:nvPr/>
            </p14:nvContentPartPr>
            <p14:xfrm>
              <a:off x="9268177" y="4703595"/>
              <a:ext cx="375356" cy="73317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73"/>
            </p:blipFill>
            <p:spPr>
              <a:xfrm>
                <a:off x="9268177" y="4703595"/>
                <a:ext cx="375356" cy="733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4" p14:bwMode="auto">
            <p14:nvContentPartPr>
              <p14:cNvPr id="77" name="墨迹 76"/>
              <p14:cNvContentPartPr/>
              <p14:nvPr/>
            </p14:nvContentPartPr>
            <p14:xfrm>
              <a:off x="9753600" y="4590799"/>
              <a:ext cx="112888" cy="256611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75"/>
            </p:blipFill>
            <p:spPr>
              <a:xfrm>
                <a:off x="9753600" y="4590799"/>
                <a:ext cx="112888" cy="2566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6" p14:bwMode="auto">
            <p14:nvContentPartPr>
              <p14:cNvPr id="78" name="墨迹 77"/>
              <p14:cNvContentPartPr/>
              <p14:nvPr/>
            </p14:nvContentPartPr>
            <p14:xfrm>
              <a:off x="9872133" y="4686676"/>
              <a:ext cx="135467" cy="129715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77"/>
            </p:blipFill>
            <p:spPr>
              <a:xfrm>
                <a:off x="9872133" y="4686676"/>
                <a:ext cx="135467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8" p14:bwMode="auto">
            <p14:nvContentPartPr>
              <p14:cNvPr id="79" name="墨迹 78"/>
              <p14:cNvContentPartPr/>
              <p14:nvPr/>
            </p14:nvContentPartPr>
            <p14:xfrm>
              <a:off x="10058400" y="4573879"/>
              <a:ext cx="110066" cy="22560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79"/>
            </p:blipFill>
            <p:spPr>
              <a:xfrm>
                <a:off x="10058400" y="4573879"/>
                <a:ext cx="110066" cy="22560"/>
              </a:xfrm>
              <a:prstGeom prst="rect"/>
            </p:spPr>
          </p:pic>
        </mc:Fallback>
      </mc:AlternateContent>
    </p:spTree>
    <p:custDataLst>
      <p:tags r:id="rId180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01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1775" y="282575"/>
            <a:ext cx="11293475" cy="3065780"/>
          </a:xfrm>
          <a:prstGeom prst="rect">
            <a:avLst/>
          </a:prstGeom>
        </p:spPr>
      </p:pic>
      <p:pic>
        <p:nvPicPr>
          <p:cNvPr id="2097202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775" y="3573145"/>
            <a:ext cx="8992235" cy="268224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1048823" name="墨迹 1048822"/>
              <p14:cNvContentPartPr/>
              <p14:nvPr/>
            </p14:nvContentPartPr>
            <p14:xfrm>
              <a:off x="9073303" y="4279122"/>
              <a:ext cx="298179" cy="222722"/>
            </p14:xfrm>
          </p:contentPart>
        </mc:Choice>
        <mc:Fallback xmlns="">
          <p:pic>
            <p:nvPicPr>
              <p:cNvPr id="1048823" name="墨迹 1048822"/>
            </p:nvPicPr>
            <p:blipFill>
              <a:blip r:embed="rId4"/>
            </p:blipFill>
            <p:spPr>
              <a:xfrm>
                <a:off x="9073303" y="4279122"/>
                <a:ext cx="298179" cy="2227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1048829" name="墨迹 1048828"/>
              <p14:cNvContentPartPr/>
              <p14:nvPr/>
            </p14:nvContentPartPr>
            <p14:xfrm>
              <a:off x="2527300" y="1565911"/>
              <a:ext cx="0" cy="0"/>
            </p14:xfrm>
          </p:contentPart>
        </mc:Choice>
        <mc:Fallback xmlns="">
          <p:pic>
            <p:nvPicPr>
              <p:cNvPr id="1048829" name="墨迹 1048828"/>
            </p:nvPicPr>
            <p:blipFill>
              <a:blip r:embed="rId6"/>
            </p:blipFill>
            <p:spPr>
              <a:xfrm>
                <a:off x="2527300" y="1565911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1048842" name="墨迹 1048841"/>
              <p14:cNvContentPartPr/>
              <p14:nvPr/>
            </p14:nvContentPartPr>
            <p14:xfrm>
              <a:off x="11332634" y="7136979"/>
              <a:ext cx="0" cy="0"/>
            </p14:xfrm>
          </p:contentPart>
        </mc:Choice>
        <mc:Fallback xmlns="">
          <p:pic>
            <p:nvPicPr>
              <p:cNvPr id="1048842" name="墨迹 1048841"/>
            </p:nvPicPr>
            <p:blipFill>
              <a:blip r:embed="rId6"/>
            </p:blipFill>
            <p:spPr>
              <a:xfrm>
                <a:off x="11332634" y="7136979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1048843" name="墨迹 1048842"/>
              <p14:cNvContentPartPr/>
              <p14:nvPr/>
            </p14:nvContentPartPr>
            <p14:xfrm>
              <a:off x="6402495" y="283323"/>
              <a:ext cx="190324" cy="28674"/>
            </p14:xfrm>
          </p:contentPart>
        </mc:Choice>
        <mc:Fallback xmlns="">
          <p:pic>
            <p:nvPicPr>
              <p:cNvPr id="1048843" name="墨迹 1048842"/>
            </p:nvPicPr>
            <p:blipFill>
              <a:blip r:embed="rId9"/>
            </p:blipFill>
            <p:spPr>
              <a:xfrm>
                <a:off x="6402495" y="283323"/>
                <a:ext cx="190324" cy="286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048844" name="墨迹 1048843"/>
              <p14:cNvContentPartPr/>
              <p14:nvPr/>
            </p14:nvContentPartPr>
            <p14:xfrm>
              <a:off x="6477288" y="218438"/>
              <a:ext cx="28460" cy="205053"/>
            </p14:xfrm>
          </p:contentPart>
        </mc:Choice>
        <mc:Fallback xmlns="">
          <p:pic>
            <p:nvPicPr>
              <p:cNvPr id="1048844" name="墨迹 1048843"/>
            </p:nvPicPr>
            <p:blipFill>
              <a:blip r:embed="rId11"/>
            </p:blipFill>
            <p:spPr>
              <a:xfrm>
                <a:off x="6477288" y="218438"/>
                <a:ext cx="28460" cy="2050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048845" name="墨迹 1048844"/>
              <p14:cNvContentPartPr/>
              <p14:nvPr/>
            </p14:nvContentPartPr>
            <p14:xfrm>
              <a:off x="6575214" y="256964"/>
              <a:ext cx="179224" cy="150891"/>
            </p14:xfrm>
          </p:contentPart>
        </mc:Choice>
        <mc:Fallback xmlns="">
          <p:pic>
            <p:nvPicPr>
              <p:cNvPr id="1048845" name="墨迹 1048844"/>
            </p:nvPicPr>
            <p:blipFill>
              <a:blip r:embed="rId13"/>
            </p:blipFill>
            <p:spPr>
              <a:xfrm>
                <a:off x="6575214" y="256964"/>
                <a:ext cx="179224" cy="1508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048849" name="墨迹 1048848"/>
              <p14:cNvContentPartPr/>
              <p14:nvPr/>
            </p14:nvContentPartPr>
            <p14:xfrm>
              <a:off x="3715450" y="2163071"/>
              <a:ext cx="620951" cy="346988"/>
            </p14:xfrm>
          </p:contentPart>
        </mc:Choice>
        <mc:Fallback xmlns="">
          <p:pic>
            <p:nvPicPr>
              <p:cNvPr id="1048849" name="墨迹 1048848"/>
            </p:nvPicPr>
            <p:blipFill>
              <a:blip r:embed="rId15"/>
            </p:blipFill>
            <p:spPr>
              <a:xfrm>
                <a:off x="3715450" y="2163071"/>
                <a:ext cx="620951" cy="3469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048850" name="墨迹 1048849"/>
              <p14:cNvContentPartPr/>
              <p14:nvPr/>
            </p14:nvContentPartPr>
            <p14:xfrm>
              <a:off x="4657514" y="2489842"/>
              <a:ext cx="417884" cy="66320"/>
            </p14:xfrm>
          </p:contentPart>
        </mc:Choice>
        <mc:Fallback xmlns="">
          <p:pic>
            <p:nvPicPr>
              <p:cNvPr id="1048850" name="墨迹 1048849"/>
            </p:nvPicPr>
            <p:blipFill>
              <a:blip r:embed="rId17"/>
            </p:blipFill>
            <p:spPr>
              <a:xfrm>
                <a:off x="4657514" y="2489842"/>
                <a:ext cx="417884" cy="663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048885" name="墨迹 1048884"/>
              <p14:cNvContentPartPr/>
              <p14:nvPr/>
            </p14:nvContentPartPr>
            <p14:xfrm>
              <a:off x="4917884" y="5199389"/>
              <a:ext cx="546655" cy="471737"/>
            </p14:xfrm>
          </p:contentPart>
        </mc:Choice>
        <mc:Fallback xmlns="">
          <p:pic>
            <p:nvPicPr>
              <p:cNvPr id="1048885" name="墨迹 1048884"/>
            </p:nvPicPr>
            <p:blipFill>
              <a:blip r:embed="rId19"/>
            </p:blipFill>
            <p:spPr>
              <a:xfrm>
                <a:off x="4917884" y="5199389"/>
                <a:ext cx="546655" cy="4717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048886" name="墨迹 1048885"/>
              <p14:cNvContentPartPr/>
              <p14:nvPr/>
            </p14:nvContentPartPr>
            <p14:xfrm>
              <a:off x="5500417" y="5118526"/>
              <a:ext cx="147696" cy="262855"/>
            </p14:xfrm>
          </p:contentPart>
        </mc:Choice>
        <mc:Fallback xmlns="">
          <p:pic>
            <p:nvPicPr>
              <p:cNvPr id="1048886" name="墨迹 1048885"/>
            </p:nvPicPr>
            <p:blipFill>
              <a:blip r:embed="rId21"/>
            </p:blipFill>
            <p:spPr>
              <a:xfrm>
                <a:off x="5500417" y="5118526"/>
                <a:ext cx="147696" cy="2628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1048887" name="墨迹 1048886"/>
              <p14:cNvContentPartPr/>
              <p14:nvPr/>
            </p14:nvContentPartPr>
            <p14:xfrm>
              <a:off x="5458036" y="5180752"/>
              <a:ext cx="197139" cy="150678"/>
            </p14:xfrm>
          </p:contentPart>
        </mc:Choice>
        <mc:Fallback xmlns="">
          <p:pic>
            <p:nvPicPr>
              <p:cNvPr id="1048887" name="墨迹 1048886"/>
            </p:nvPicPr>
            <p:blipFill>
              <a:blip r:embed="rId23"/>
            </p:blipFill>
            <p:spPr>
              <a:xfrm>
                <a:off x="5458036" y="5180752"/>
                <a:ext cx="197139" cy="1506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97" name="墨迹 96"/>
              <p14:cNvContentPartPr/>
              <p14:nvPr/>
            </p14:nvContentPartPr>
            <p14:xfrm>
              <a:off x="5667022" y="6006389"/>
              <a:ext cx="321733" cy="253791"/>
            </p14:xfrm>
          </p:contentPart>
        </mc:Choice>
        <mc:Fallback xmlns="">
          <p:pic>
            <p:nvPicPr>
              <p:cNvPr id="97" name="墨迹 96"/>
            </p:nvPicPr>
            <p:blipFill>
              <a:blip r:embed="rId25"/>
            </p:blipFill>
            <p:spPr>
              <a:xfrm>
                <a:off x="5667022" y="6006389"/>
                <a:ext cx="321733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2" name="墨迹 1"/>
              <p14:cNvContentPartPr/>
              <p14:nvPr/>
            </p14:nvContentPartPr>
            <p14:xfrm>
              <a:off x="6028266" y="6130465"/>
              <a:ext cx="237066" cy="180474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27"/>
            </p:blipFill>
            <p:spPr>
              <a:xfrm>
                <a:off x="6028266" y="6130465"/>
                <a:ext cx="237066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3" name="墨迹 2"/>
              <p14:cNvContentPartPr/>
              <p14:nvPr/>
            </p14:nvContentPartPr>
            <p14:xfrm>
              <a:off x="3002844" y="4802291"/>
              <a:ext cx="327378" cy="318649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29"/>
            </p:blipFill>
            <p:spPr>
              <a:xfrm>
                <a:off x="3002844" y="4802291"/>
                <a:ext cx="327378" cy="3186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4" name="墨迹 3"/>
              <p14:cNvContentPartPr/>
              <p14:nvPr/>
            </p14:nvContentPartPr>
            <p14:xfrm>
              <a:off x="3567288" y="4776912"/>
              <a:ext cx="197556" cy="270711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31"/>
            </p:blipFill>
            <p:spPr>
              <a:xfrm>
                <a:off x="3567288" y="4776912"/>
                <a:ext cx="197556" cy="2707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5" name="墨迹 4"/>
              <p14:cNvContentPartPr/>
              <p14:nvPr/>
            </p14:nvContentPartPr>
            <p14:xfrm>
              <a:off x="3753555" y="4838950"/>
              <a:ext cx="64911" cy="56398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33"/>
            </p:blipFill>
            <p:spPr>
              <a:xfrm>
                <a:off x="3753555" y="4838950"/>
                <a:ext cx="64911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6" name="墨迹 5"/>
              <p14:cNvContentPartPr/>
              <p14:nvPr/>
            </p14:nvContentPartPr>
            <p14:xfrm>
              <a:off x="3883377" y="4822031"/>
              <a:ext cx="90311" cy="174834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35"/>
            </p:blipFill>
            <p:spPr>
              <a:xfrm>
                <a:off x="3883377" y="4822031"/>
                <a:ext cx="90311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7" name="墨迹 6"/>
              <p14:cNvContentPartPr/>
              <p14:nvPr/>
            </p14:nvContentPartPr>
            <p14:xfrm>
              <a:off x="3996266" y="4867149"/>
              <a:ext cx="197556" cy="163555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37"/>
            </p:blipFill>
            <p:spPr>
              <a:xfrm>
                <a:off x="3996266" y="4867149"/>
                <a:ext cx="197556" cy="1635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8" name="墨迹 7"/>
              <p14:cNvContentPartPr/>
              <p14:nvPr/>
            </p14:nvContentPartPr>
            <p14:xfrm>
              <a:off x="4707466" y="5676461"/>
              <a:ext cx="1078089" cy="70497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39"/>
            </p:blipFill>
            <p:spPr>
              <a:xfrm>
                <a:off x="4707466" y="5676461"/>
                <a:ext cx="1078089" cy="704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9" name="墨迹 8"/>
              <p14:cNvContentPartPr/>
              <p14:nvPr/>
            </p14:nvContentPartPr>
            <p14:xfrm>
              <a:off x="4792133" y="5668001"/>
              <a:ext cx="770467" cy="67678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41"/>
            </p:blipFill>
            <p:spPr>
              <a:xfrm>
                <a:off x="4792133" y="5668001"/>
                <a:ext cx="770467" cy="676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10" name="墨迹 9"/>
              <p14:cNvContentPartPr/>
              <p14:nvPr/>
            </p14:nvContentPartPr>
            <p14:xfrm>
              <a:off x="6491111" y="3316204"/>
              <a:ext cx="558800" cy="45118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43"/>
            </p:blipFill>
            <p:spPr>
              <a:xfrm>
                <a:off x="6491111" y="3316204"/>
                <a:ext cx="558800" cy="45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11" name="墨迹 10"/>
              <p14:cNvContentPartPr/>
              <p14:nvPr/>
            </p14:nvContentPartPr>
            <p14:xfrm>
              <a:off x="6073422" y="1832935"/>
              <a:ext cx="118533" cy="270711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45"/>
            </p:blipFill>
            <p:spPr>
              <a:xfrm>
                <a:off x="6073422" y="1832935"/>
                <a:ext cx="118533" cy="2707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12" name="墨迹 11"/>
              <p14:cNvContentPartPr/>
              <p14:nvPr/>
            </p14:nvContentPartPr>
            <p14:xfrm>
              <a:off x="6107288" y="1849855"/>
              <a:ext cx="166512" cy="265071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47"/>
            </p:blipFill>
            <p:spPr>
              <a:xfrm>
                <a:off x="6107288" y="1849855"/>
                <a:ext cx="166512" cy="265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13" name="墨迹 12"/>
              <p14:cNvContentPartPr/>
              <p14:nvPr/>
            </p14:nvContentPartPr>
            <p14:xfrm>
              <a:off x="6287911" y="1793457"/>
              <a:ext cx="135466" cy="293269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49"/>
            </p:blipFill>
            <p:spPr>
              <a:xfrm>
                <a:off x="6287911" y="1793457"/>
                <a:ext cx="135466" cy="2932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14" name="墨迹 13"/>
              <p14:cNvContentPartPr/>
              <p14:nvPr/>
            </p14:nvContentPartPr>
            <p14:xfrm>
              <a:off x="6429022" y="1889333"/>
              <a:ext cx="33866" cy="129716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51"/>
            </p:blipFill>
            <p:spPr>
              <a:xfrm>
                <a:off x="6429022" y="1889333"/>
                <a:ext cx="33866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15" name="墨迹 14"/>
              <p14:cNvContentPartPr/>
              <p14:nvPr/>
            </p14:nvContentPartPr>
            <p14:xfrm>
              <a:off x="6496755" y="1872414"/>
              <a:ext cx="208845" cy="169194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53"/>
            </p:blipFill>
            <p:spPr>
              <a:xfrm>
                <a:off x="6496755" y="1872414"/>
                <a:ext cx="208845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4" p14:bwMode="auto">
            <p14:nvContentPartPr>
              <p14:cNvPr id="16" name="墨迹 15"/>
              <p14:cNvContentPartPr/>
              <p14:nvPr/>
            </p14:nvContentPartPr>
            <p14:xfrm>
              <a:off x="6711244" y="1759618"/>
              <a:ext cx="62088" cy="250971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55"/>
            </p:blipFill>
            <p:spPr>
              <a:xfrm>
                <a:off x="6711244" y="1759618"/>
                <a:ext cx="62088" cy="2509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6" p14:bwMode="auto">
            <p14:nvContentPartPr>
              <p14:cNvPr id="17" name="墨迹 16"/>
              <p14:cNvContentPartPr/>
              <p14:nvPr/>
            </p14:nvContentPartPr>
            <p14:xfrm>
              <a:off x="6756400" y="1940092"/>
              <a:ext cx="73377" cy="248151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57"/>
            </p:blipFill>
            <p:spPr>
              <a:xfrm>
                <a:off x="6756400" y="1940092"/>
                <a:ext cx="73377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8" p14:bwMode="auto">
            <p14:nvContentPartPr>
              <p14:cNvPr id="18" name="墨迹 17"/>
              <p14:cNvContentPartPr/>
              <p14:nvPr/>
            </p14:nvContentPartPr>
            <p14:xfrm>
              <a:off x="7117644" y="1793457"/>
              <a:ext cx="124178" cy="293269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59"/>
            </p:blipFill>
            <p:spPr>
              <a:xfrm>
                <a:off x="7117644" y="1793457"/>
                <a:ext cx="124178" cy="2932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0" p14:bwMode="auto">
            <p14:nvContentPartPr>
              <p14:cNvPr id="19" name="墨迹 18"/>
              <p14:cNvContentPartPr/>
              <p14:nvPr/>
            </p14:nvContentPartPr>
            <p14:xfrm>
              <a:off x="7112000" y="1883694"/>
              <a:ext cx="282222" cy="186113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61"/>
            </p:blipFill>
            <p:spPr>
              <a:xfrm>
                <a:off x="7112000" y="1883694"/>
                <a:ext cx="282222" cy="1861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2" p14:bwMode="auto">
            <p14:nvContentPartPr>
              <p14:cNvPr id="20" name="墨迹 19"/>
              <p14:cNvContentPartPr/>
              <p14:nvPr/>
            </p14:nvContentPartPr>
            <p14:xfrm>
              <a:off x="7416800" y="1844215"/>
              <a:ext cx="158044" cy="172014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63"/>
            </p:blipFill>
            <p:spPr>
              <a:xfrm>
                <a:off x="7416800" y="1844215"/>
                <a:ext cx="158044" cy="1720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4" p14:bwMode="auto">
            <p14:nvContentPartPr>
              <p14:cNvPr id="21" name="墨迹 20"/>
              <p14:cNvContentPartPr/>
              <p14:nvPr/>
            </p14:nvContentPartPr>
            <p14:xfrm>
              <a:off x="7653866" y="1753978"/>
              <a:ext cx="84666" cy="250971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65"/>
            </p:blipFill>
            <p:spPr>
              <a:xfrm>
                <a:off x="7653866" y="1753978"/>
                <a:ext cx="84666" cy="2509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6" p14:bwMode="auto">
            <p14:nvContentPartPr>
              <p14:cNvPr id="22" name="墨迹 21"/>
              <p14:cNvContentPartPr/>
              <p14:nvPr/>
            </p14:nvContentPartPr>
            <p14:xfrm>
              <a:off x="7704666" y="1917532"/>
              <a:ext cx="101600" cy="414526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67"/>
            </p:blipFill>
            <p:spPr>
              <a:xfrm>
                <a:off x="7704666" y="1917532"/>
                <a:ext cx="101600" cy="4145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8" p14:bwMode="auto">
            <p14:nvContentPartPr>
              <p14:cNvPr id="23" name="墨迹 22"/>
              <p14:cNvContentPartPr/>
              <p14:nvPr/>
            </p14:nvContentPartPr>
            <p14:xfrm>
              <a:off x="5853288" y="1302794"/>
              <a:ext cx="276578" cy="253791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69"/>
            </p:blipFill>
            <p:spPr>
              <a:xfrm>
                <a:off x="5853288" y="1302794"/>
                <a:ext cx="276578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0" p14:bwMode="auto">
            <p14:nvContentPartPr>
              <p14:cNvPr id="24" name="墨迹 23"/>
              <p14:cNvContentPartPr/>
              <p14:nvPr/>
            </p14:nvContentPartPr>
            <p14:xfrm>
              <a:off x="6090355" y="1336633"/>
              <a:ext cx="95956" cy="298909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71"/>
            </p:blipFill>
            <p:spPr>
              <a:xfrm>
                <a:off x="6090355" y="1336633"/>
                <a:ext cx="95956" cy="2989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2" p14:bwMode="auto">
            <p14:nvContentPartPr>
              <p14:cNvPr id="25" name="墨迹 24"/>
              <p14:cNvContentPartPr/>
              <p14:nvPr/>
            </p14:nvContentPartPr>
            <p14:xfrm>
              <a:off x="6248400" y="1330993"/>
              <a:ext cx="95955" cy="203033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73"/>
            </p:blipFill>
            <p:spPr>
              <a:xfrm>
                <a:off x="6248400" y="1330993"/>
                <a:ext cx="95955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4" p14:bwMode="auto">
            <p14:nvContentPartPr>
              <p14:cNvPr id="26" name="墨迹 25"/>
              <p14:cNvContentPartPr/>
              <p14:nvPr/>
            </p14:nvContentPartPr>
            <p14:xfrm>
              <a:off x="6378222" y="1387391"/>
              <a:ext cx="101600" cy="118436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75"/>
            </p:blipFill>
            <p:spPr>
              <a:xfrm>
                <a:off x="6378222" y="1387391"/>
                <a:ext cx="101600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6" p14:bwMode="auto">
            <p14:nvContentPartPr>
              <p14:cNvPr id="27" name="墨迹 26"/>
              <p14:cNvContentPartPr/>
              <p14:nvPr/>
            </p14:nvContentPartPr>
            <p14:xfrm>
              <a:off x="6429022" y="1381751"/>
              <a:ext cx="84666" cy="242512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77"/>
            </p:blipFill>
            <p:spPr>
              <a:xfrm>
                <a:off x="6429022" y="1381751"/>
                <a:ext cx="84666" cy="2425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8" p14:bwMode="auto">
            <p14:nvContentPartPr>
              <p14:cNvPr id="28" name="墨迹 27"/>
              <p14:cNvContentPartPr/>
              <p14:nvPr/>
            </p14:nvContentPartPr>
            <p14:xfrm>
              <a:off x="3059288" y="2865019"/>
              <a:ext cx="90312" cy="242512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79"/>
            </p:blipFill>
            <p:spPr>
              <a:xfrm>
                <a:off x="3059288" y="2865019"/>
                <a:ext cx="90312" cy="2425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0" p14:bwMode="auto">
            <p14:nvContentPartPr>
              <p14:cNvPr id="29" name="墨迹 28"/>
              <p14:cNvContentPartPr/>
              <p14:nvPr/>
            </p14:nvContentPartPr>
            <p14:xfrm>
              <a:off x="3138311" y="2910138"/>
              <a:ext cx="107244" cy="152274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81"/>
            </p:blipFill>
            <p:spPr>
              <a:xfrm>
                <a:off x="3138311" y="2910138"/>
                <a:ext cx="107244" cy="1522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2" p14:bwMode="auto">
            <p14:nvContentPartPr>
              <p14:cNvPr id="30" name="墨迹 29"/>
              <p14:cNvContentPartPr/>
              <p14:nvPr/>
            </p14:nvContentPartPr>
            <p14:xfrm>
              <a:off x="3296355" y="2955256"/>
              <a:ext cx="110067" cy="124076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83"/>
            </p:blipFill>
            <p:spPr>
              <a:xfrm>
                <a:off x="3296355" y="2955256"/>
                <a:ext cx="110067" cy="1240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4" p14:bwMode="auto">
            <p14:nvContentPartPr>
              <p14:cNvPr id="31" name="墨迹 30"/>
              <p14:cNvContentPartPr/>
              <p14:nvPr/>
            </p14:nvContentPartPr>
            <p14:xfrm>
              <a:off x="3460044" y="2808621"/>
              <a:ext cx="98778" cy="112796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85"/>
            </p:blipFill>
            <p:spPr>
              <a:xfrm>
                <a:off x="3460044" y="2808621"/>
                <a:ext cx="98778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6" p14:bwMode="auto">
            <p14:nvContentPartPr>
              <p14:cNvPr id="32" name="墨迹 31"/>
              <p14:cNvContentPartPr/>
              <p14:nvPr/>
            </p14:nvContentPartPr>
            <p14:xfrm>
              <a:off x="3539066" y="2825541"/>
              <a:ext cx="70556" cy="5639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87"/>
            </p:blipFill>
            <p:spPr>
              <a:xfrm>
                <a:off x="3539066" y="2825541"/>
                <a:ext cx="70556" cy="56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8" p14:bwMode="auto">
            <p14:nvContentPartPr>
              <p14:cNvPr id="33" name="墨迹 32"/>
              <p14:cNvContentPartPr/>
              <p14:nvPr/>
            </p14:nvContentPartPr>
            <p14:xfrm>
              <a:off x="3572933" y="2746583"/>
              <a:ext cx="16933" cy="149455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89"/>
            </p:blipFill>
            <p:spPr>
              <a:xfrm>
                <a:off x="3572933" y="2746583"/>
                <a:ext cx="16933" cy="149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0" p14:bwMode="auto">
            <p14:nvContentPartPr>
              <p14:cNvPr id="34" name="墨迹 33"/>
              <p14:cNvContentPartPr/>
              <p14:nvPr/>
            </p14:nvContentPartPr>
            <p14:xfrm>
              <a:off x="3177822" y="3273905"/>
              <a:ext cx="115711" cy="8459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91"/>
            </p:blipFill>
            <p:spPr>
              <a:xfrm>
                <a:off x="3177822" y="3273905"/>
                <a:ext cx="115711" cy="84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2" p14:bwMode="auto">
            <p14:nvContentPartPr>
              <p14:cNvPr id="35" name="墨迹 34"/>
              <p14:cNvContentPartPr/>
              <p14:nvPr/>
            </p14:nvContentPartPr>
            <p14:xfrm>
              <a:off x="3183466" y="3310564"/>
              <a:ext cx="25400" cy="225592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93"/>
            </p:blipFill>
            <p:spPr>
              <a:xfrm>
                <a:off x="3183466" y="3310564"/>
                <a:ext cx="25400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4" p14:bwMode="auto">
            <p14:nvContentPartPr>
              <p14:cNvPr id="36" name="墨迹 35"/>
              <p14:cNvContentPartPr/>
              <p14:nvPr/>
            </p14:nvContentPartPr>
            <p14:xfrm>
              <a:off x="3211688" y="3316204"/>
              <a:ext cx="163689" cy="146634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95"/>
            </p:blipFill>
            <p:spPr>
              <a:xfrm>
                <a:off x="3211688" y="3316204"/>
                <a:ext cx="163689" cy="1466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6" p14:bwMode="auto">
            <p14:nvContentPartPr>
              <p14:cNvPr id="37" name="墨迹 36"/>
              <p14:cNvContentPartPr/>
              <p14:nvPr/>
            </p14:nvContentPartPr>
            <p14:xfrm>
              <a:off x="3431822" y="3225967"/>
              <a:ext cx="81844" cy="112796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97"/>
            </p:blipFill>
            <p:spPr>
              <a:xfrm>
                <a:off x="3431822" y="3225967"/>
                <a:ext cx="81844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8" p14:bwMode="auto">
            <p14:nvContentPartPr>
              <p14:cNvPr id="38" name="墨迹 37"/>
              <p14:cNvContentPartPr/>
              <p14:nvPr/>
            </p14:nvContentPartPr>
            <p14:xfrm>
              <a:off x="3510844" y="3248526"/>
              <a:ext cx="95956" cy="5640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99"/>
            </p:blipFill>
            <p:spPr>
              <a:xfrm>
                <a:off x="3510844" y="3248526"/>
                <a:ext cx="95956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0" p14:bwMode="auto">
            <p14:nvContentPartPr>
              <p14:cNvPr id="39" name="墨迹 38"/>
              <p14:cNvContentPartPr/>
              <p14:nvPr/>
            </p14:nvContentPartPr>
            <p14:xfrm>
              <a:off x="3561644" y="3158289"/>
              <a:ext cx="8467" cy="169194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101"/>
            </p:blipFill>
            <p:spPr>
              <a:xfrm>
                <a:off x="3561644" y="3158289"/>
                <a:ext cx="8467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2" p14:bwMode="auto">
            <p14:nvContentPartPr>
              <p14:cNvPr id="40" name="墨迹 39"/>
              <p14:cNvContentPartPr/>
              <p14:nvPr/>
            </p14:nvContentPartPr>
            <p14:xfrm>
              <a:off x="3279422" y="3581274"/>
              <a:ext cx="95955" cy="310189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103"/>
            </p:blipFill>
            <p:spPr>
              <a:xfrm>
                <a:off x="3279422" y="3581274"/>
                <a:ext cx="95955" cy="3101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4" p14:bwMode="auto">
            <p14:nvContentPartPr>
              <p14:cNvPr id="41" name="墨迹 40"/>
              <p14:cNvContentPartPr/>
              <p14:nvPr/>
            </p14:nvContentPartPr>
            <p14:xfrm>
              <a:off x="3324577" y="3615113"/>
              <a:ext cx="110067" cy="236872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105"/>
            </p:blipFill>
            <p:spPr>
              <a:xfrm>
                <a:off x="3324577" y="3615113"/>
                <a:ext cx="110067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6" p14:bwMode="auto">
            <p14:nvContentPartPr>
              <p14:cNvPr id="42" name="墨迹 41"/>
              <p14:cNvContentPartPr/>
              <p14:nvPr/>
            </p14:nvContentPartPr>
            <p14:xfrm>
              <a:off x="3476977" y="3564355"/>
              <a:ext cx="81845" cy="231231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107"/>
            </p:blipFill>
            <p:spPr>
              <a:xfrm>
                <a:off x="3476977" y="3564355"/>
                <a:ext cx="81845" cy="2312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8" p14:bwMode="auto">
            <p14:nvContentPartPr>
              <p14:cNvPr id="43" name="墨迹 42"/>
              <p14:cNvContentPartPr/>
              <p14:nvPr/>
            </p14:nvContentPartPr>
            <p14:xfrm>
              <a:off x="3561644" y="3541795"/>
              <a:ext cx="56444" cy="129716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109"/>
            </p:blipFill>
            <p:spPr>
              <a:xfrm>
                <a:off x="3561644" y="3541795"/>
                <a:ext cx="56444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0" p14:bwMode="auto">
            <p14:nvContentPartPr>
              <p14:cNvPr id="44" name="墨迹 43"/>
              <p14:cNvContentPartPr/>
              <p14:nvPr/>
            </p14:nvContentPartPr>
            <p14:xfrm>
              <a:off x="3623733" y="3541795"/>
              <a:ext cx="101600" cy="28199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111"/>
            </p:blipFill>
            <p:spPr>
              <a:xfrm>
                <a:off x="3623733" y="3541795"/>
                <a:ext cx="101600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2" p14:bwMode="auto">
            <p14:nvContentPartPr>
              <p14:cNvPr id="45" name="墨迹 44"/>
              <p14:cNvContentPartPr/>
              <p14:nvPr/>
            </p14:nvContentPartPr>
            <p14:xfrm>
              <a:off x="3680177" y="3451559"/>
              <a:ext cx="14111" cy="183293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113"/>
            </p:blipFill>
            <p:spPr>
              <a:xfrm>
                <a:off x="3680177" y="3451559"/>
                <a:ext cx="14111" cy="1832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4" p14:bwMode="auto">
            <p14:nvContentPartPr>
              <p14:cNvPr id="46" name="墨迹 45"/>
              <p14:cNvContentPartPr/>
              <p14:nvPr/>
            </p14:nvContentPartPr>
            <p14:xfrm>
              <a:off x="3510844" y="1438149"/>
              <a:ext cx="174978" cy="276351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115"/>
            </p:blipFill>
            <p:spPr>
              <a:xfrm>
                <a:off x="3510844" y="1438149"/>
                <a:ext cx="174978" cy="2763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6" p14:bwMode="auto">
            <p14:nvContentPartPr>
              <p14:cNvPr id="47" name="墨迹 46"/>
              <p14:cNvContentPartPr/>
              <p14:nvPr/>
            </p14:nvContentPartPr>
            <p14:xfrm>
              <a:off x="3663244" y="1539666"/>
              <a:ext cx="53622" cy="93056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117"/>
            </p:blipFill>
            <p:spPr>
              <a:xfrm>
                <a:off x="3663244" y="1539666"/>
                <a:ext cx="53622" cy="930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8" p14:bwMode="auto">
            <p14:nvContentPartPr>
              <p14:cNvPr id="48" name="墨迹 47"/>
              <p14:cNvContentPartPr/>
              <p14:nvPr/>
            </p14:nvContentPartPr>
            <p14:xfrm>
              <a:off x="3770488" y="1477628"/>
              <a:ext cx="79023" cy="197393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119"/>
            </p:blipFill>
            <p:spPr>
              <a:xfrm>
                <a:off x="3770488" y="1477628"/>
                <a:ext cx="79023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0" p14:bwMode="auto">
            <p14:nvContentPartPr>
              <p14:cNvPr id="49" name="墨迹 48"/>
              <p14:cNvContentPartPr/>
              <p14:nvPr/>
            </p14:nvContentPartPr>
            <p14:xfrm>
              <a:off x="3889022" y="1545305"/>
              <a:ext cx="239889" cy="180474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121"/>
            </p:blipFill>
            <p:spPr>
              <a:xfrm>
                <a:off x="3889022" y="1545305"/>
                <a:ext cx="239889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2" p14:bwMode="auto">
            <p14:nvContentPartPr>
              <p14:cNvPr id="50" name="墨迹 49"/>
              <p14:cNvContentPartPr/>
              <p14:nvPr/>
            </p14:nvContentPartPr>
            <p14:xfrm>
              <a:off x="7947377" y="1669381"/>
              <a:ext cx="2823" cy="16919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123"/>
            </p:blipFill>
            <p:spPr>
              <a:xfrm>
                <a:off x="7947377" y="1669381"/>
                <a:ext cx="2823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4" p14:bwMode="auto">
            <p14:nvContentPartPr>
              <p14:cNvPr id="51" name="墨迹 50"/>
              <p14:cNvContentPartPr/>
              <p14:nvPr/>
            </p14:nvContentPartPr>
            <p14:xfrm>
              <a:off x="5446888" y="3310564"/>
              <a:ext cx="107244" cy="315829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125"/>
            </p:blipFill>
            <p:spPr>
              <a:xfrm>
                <a:off x="5446888" y="3310564"/>
                <a:ext cx="107244" cy="3158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6" p14:bwMode="auto">
            <p14:nvContentPartPr>
              <p14:cNvPr id="52" name="墨迹 51"/>
              <p14:cNvContentPartPr/>
              <p14:nvPr/>
            </p14:nvContentPartPr>
            <p14:xfrm>
              <a:off x="5525911" y="3372601"/>
              <a:ext cx="141111" cy="197394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27"/>
            </p:blipFill>
            <p:spPr>
              <a:xfrm>
                <a:off x="5525911" y="3372601"/>
                <a:ext cx="141111" cy="1973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8" p14:bwMode="auto">
            <p14:nvContentPartPr>
              <p14:cNvPr id="53" name="墨迹 52"/>
              <p14:cNvContentPartPr/>
              <p14:nvPr/>
            </p14:nvContentPartPr>
            <p14:xfrm>
              <a:off x="5717822" y="3429000"/>
              <a:ext cx="90311" cy="163554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29"/>
            </p:blipFill>
            <p:spPr>
              <a:xfrm>
                <a:off x="5717822" y="3429000"/>
                <a:ext cx="90311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0" p14:bwMode="auto">
            <p14:nvContentPartPr>
              <p14:cNvPr id="54" name="墨迹 53"/>
              <p14:cNvContentPartPr/>
              <p14:nvPr/>
            </p14:nvContentPartPr>
            <p14:xfrm>
              <a:off x="5813777" y="3259805"/>
              <a:ext cx="81845" cy="112796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31"/>
            </p:blipFill>
            <p:spPr>
              <a:xfrm>
                <a:off x="5813777" y="3259805"/>
                <a:ext cx="81845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2" p14:bwMode="auto">
            <p14:nvContentPartPr>
              <p14:cNvPr id="55" name="墨迹 54"/>
              <p14:cNvContentPartPr/>
              <p14:nvPr/>
            </p14:nvContentPartPr>
            <p14:xfrm>
              <a:off x="5892800" y="3288004"/>
              <a:ext cx="104422" cy="5640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33"/>
            </p:blipFill>
            <p:spPr>
              <a:xfrm>
                <a:off x="5892800" y="3288004"/>
                <a:ext cx="104422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4" p14:bwMode="auto">
            <p14:nvContentPartPr>
              <p14:cNvPr id="56" name="墨迹 55"/>
              <p14:cNvContentPartPr/>
              <p14:nvPr/>
            </p14:nvContentPartPr>
            <p14:xfrm>
              <a:off x="5949244" y="3225967"/>
              <a:ext cx="8466" cy="160734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35"/>
            </p:blipFill>
            <p:spPr>
              <a:xfrm>
                <a:off x="5949244" y="3225967"/>
                <a:ext cx="8466" cy="1607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6" p14:bwMode="auto">
            <p14:nvContentPartPr>
              <p14:cNvPr id="57" name="墨迹 56"/>
              <p14:cNvContentPartPr/>
              <p14:nvPr/>
            </p14:nvContentPartPr>
            <p14:xfrm>
              <a:off x="7755466" y="3350042"/>
              <a:ext cx="231422" cy="174834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37"/>
            </p:blipFill>
            <p:spPr>
              <a:xfrm>
                <a:off x="7755466" y="3350042"/>
                <a:ext cx="231422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8" p14:bwMode="auto">
            <p14:nvContentPartPr>
              <p14:cNvPr id="58" name="墨迹 57"/>
              <p14:cNvContentPartPr/>
              <p14:nvPr/>
            </p14:nvContentPartPr>
            <p14:xfrm>
              <a:off x="7981244" y="3395161"/>
              <a:ext cx="166511" cy="129715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39"/>
            </p:blipFill>
            <p:spPr>
              <a:xfrm>
                <a:off x="7981244" y="3395161"/>
                <a:ext cx="166511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0" p14:bwMode="auto">
            <p14:nvContentPartPr>
              <p14:cNvPr id="59" name="墨迹 58"/>
              <p14:cNvContentPartPr/>
              <p14:nvPr/>
            </p14:nvContentPartPr>
            <p14:xfrm>
              <a:off x="8178800" y="3293644"/>
              <a:ext cx="22577" cy="408886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41"/>
            </p:blipFill>
            <p:spPr>
              <a:xfrm>
                <a:off x="8178800" y="3293644"/>
                <a:ext cx="22577" cy="4088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2" p14:bwMode="auto">
            <p14:nvContentPartPr>
              <p14:cNvPr id="60" name="墨迹 59"/>
              <p14:cNvContentPartPr/>
              <p14:nvPr/>
            </p14:nvContentPartPr>
            <p14:xfrm>
              <a:off x="8125177" y="3231606"/>
              <a:ext cx="87489" cy="140995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43"/>
            </p:blipFill>
            <p:spPr>
              <a:xfrm>
                <a:off x="8125177" y="3231606"/>
                <a:ext cx="87489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4" p14:bwMode="auto">
            <p14:nvContentPartPr>
              <p14:cNvPr id="61" name="墨迹 60"/>
              <p14:cNvContentPartPr/>
              <p14:nvPr/>
            </p14:nvContentPartPr>
            <p14:xfrm>
              <a:off x="8218311" y="3293644"/>
              <a:ext cx="70556" cy="73318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45"/>
            </p:blipFill>
            <p:spPr>
              <a:xfrm>
                <a:off x="8218311" y="3293644"/>
                <a:ext cx="70556" cy="733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6" p14:bwMode="auto">
            <p14:nvContentPartPr>
              <p14:cNvPr id="62" name="墨迹 61"/>
              <p14:cNvContentPartPr/>
              <p14:nvPr/>
            </p14:nvContentPartPr>
            <p14:xfrm>
              <a:off x="7422444" y="5972550"/>
              <a:ext cx="231422" cy="298910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47"/>
            </p:blipFill>
            <p:spPr>
              <a:xfrm>
                <a:off x="7422444" y="5972550"/>
                <a:ext cx="231422" cy="2989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8" p14:bwMode="auto">
            <p14:nvContentPartPr>
              <p14:cNvPr id="63" name="墨迹 62"/>
              <p14:cNvContentPartPr/>
              <p14:nvPr/>
            </p14:nvContentPartPr>
            <p14:xfrm>
              <a:off x="7732888" y="6057147"/>
              <a:ext cx="79022" cy="166375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49"/>
            </p:blipFill>
            <p:spPr>
              <a:xfrm>
                <a:off x="7732888" y="6057147"/>
                <a:ext cx="79022" cy="1663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0" p14:bwMode="auto">
            <p14:nvContentPartPr>
              <p14:cNvPr id="65" name="墨迹 64"/>
              <p14:cNvContentPartPr/>
              <p14:nvPr/>
            </p14:nvContentPartPr>
            <p14:xfrm>
              <a:off x="7862711" y="5871034"/>
              <a:ext cx="93133" cy="135355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51"/>
            </p:blipFill>
            <p:spPr>
              <a:xfrm>
                <a:off x="7862711" y="5871034"/>
                <a:ext cx="93133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2" p14:bwMode="auto">
            <p14:nvContentPartPr>
              <p14:cNvPr id="66" name="墨迹 65"/>
              <p14:cNvContentPartPr/>
              <p14:nvPr/>
            </p14:nvContentPartPr>
            <p14:xfrm>
              <a:off x="7958666" y="5913333"/>
              <a:ext cx="104422" cy="25379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53"/>
            </p:blipFill>
            <p:spPr>
              <a:xfrm>
                <a:off x="7958666" y="5913333"/>
                <a:ext cx="104422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4" p14:bwMode="auto">
            <p14:nvContentPartPr>
              <p14:cNvPr id="67" name="墨迹 66"/>
              <p14:cNvContentPartPr/>
              <p14:nvPr/>
            </p14:nvContentPartPr>
            <p14:xfrm>
              <a:off x="8015111" y="5808996"/>
              <a:ext cx="11289" cy="177654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55"/>
            </p:blipFill>
            <p:spPr>
              <a:xfrm>
                <a:off x="8015111" y="5808996"/>
                <a:ext cx="11289" cy="1776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6" p14:bwMode="auto">
            <p14:nvContentPartPr>
              <p14:cNvPr id="68" name="墨迹 67"/>
              <p14:cNvContentPartPr/>
              <p14:nvPr/>
            </p14:nvContentPartPr>
            <p14:xfrm>
              <a:off x="8128000" y="6079707"/>
              <a:ext cx="160866" cy="16919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57"/>
            </p:blipFill>
            <p:spPr>
              <a:xfrm>
                <a:off x="8128000" y="6079707"/>
                <a:ext cx="160866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8" p14:bwMode="auto">
            <p14:nvContentPartPr>
              <p14:cNvPr id="69" name="墨迹 68"/>
              <p14:cNvContentPartPr/>
              <p14:nvPr/>
            </p14:nvContentPartPr>
            <p14:xfrm>
              <a:off x="8178800" y="6000750"/>
              <a:ext cx="39511" cy="217132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59"/>
            </p:blipFill>
            <p:spPr>
              <a:xfrm>
                <a:off x="8178800" y="6000750"/>
                <a:ext cx="39511" cy="2171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0" p14:bwMode="auto">
            <p14:nvContentPartPr>
              <p14:cNvPr id="70" name="墨迹 69"/>
              <p14:cNvContentPartPr/>
              <p14:nvPr/>
            </p14:nvContentPartPr>
            <p14:xfrm>
              <a:off x="8432800" y="5966911"/>
              <a:ext cx="197555" cy="157915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61"/>
            </p:blipFill>
            <p:spPr>
              <a:xfrm>
                <a:off x="8432800" y="5966911"/>
                <a:ext cx="197555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2" p14:bwMode="auto">
            <p14:nvContentPartPr>
              <p14:cNvPr id="71" name="墨迹 70"/>
              <p14:cNvContentPartPr/>
              <p14:nvPr/>
            </p14:nvContentPartPr>
            <p14:xfrm>
              <a:off x="8644466" y="5944352"/>
              <a:ext cx="31044" cy="169194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63"/>
            </p:blipFill>
            <p:spPr>
              <a:xfrm>
                <a:off x="8644466" y="5944352"/>
                <a:ext cx="31044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4" p14:bwMode="auto">
            <p14:nvContentPartPr>
              <p14:cNvPr id="72" name="墨迹 71"/>
              <p14:cNvContentPartPr/>
              <p14:nvPr/>
            </p14:nvContentPartPr>
            <p14:xfrm>
              <a:off x="8669866" y="6040228"/>
              <a:ext cx="87489" cy="5640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65"/>
            </p:blipFill>
            <p:spPr>
              <a:xfrm>
                <a:off x="8669866" y="6040228"/>
                <a:ext cx="87489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6" p14:bwMode="auto">
            <p14:nvContentPartPr>
              <p14:cNvPr id="73" name="墨迹 72"/>
              <p14:cNvContentPartPr/>
              <p14:nvPr/>
            </p14:nvContentPartPr>
            <p14:xfrm>
              <a:off x="8777111" y="5927432"/>
              <a:ext cx="22578" cy="217132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67"/>
            </p:blipFill>
            <p:spPr>
              <a:xfrm>
                <a:off x="8777111" y="5927432"/>
                <a:ext cx="22578" cy="2171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8" p14:bwMode="auto">
            <p14:nvContentPartPr>
              <p14:cNvPr id="74" name="墨迹 73"/>
              <p14:cNvContentPartPr/>
              <p14:nvPr/>
            </p14:nvContentPartPr>
            <p14:xfrm>
              <a:off x="8856133" y="5927432"/>
              <a:ext cx="242711" cy="411706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69"/>
            </p:blipFill>
            <p:spPr>
              <a:xfrm>
                <a:off x="8856133" y="5927432"/>
                <a:ext cx="242711" cy="4117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0" p14:bwMode="auto">
            <p14:nvContentPartPr>
              <p14:cNvPr id="75" name="墨迹 74"/>
              <p14:cNvContentPartPr/>
              <p14:nvPr/>
            </p14:nvContentPartPr>
            <p14:xfrm>
              <a:off x="9104488" y="5865394"/>
              <a:ext cx="118534" cy="50758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71"/>
            </p:blipFill>
            <p:spPr>
              <a:xfrm>
                <a:off x="9104488" y="5865394"/>
                <a:ext cx="118534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2" p14:bwMode="auto">
            <p14:nvContentPartPr>
              <p14:cNvPr id="76" name="墨迹 75"/>
              <p14:cNvContentPartPr/>
              <p14:nvPr/>
            </p14:nvContentPartPr>
            <p14:xfrm>
              <a:off x="9285111" y="6017669"/>
              <a:ext cx="191911" cy="22559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73"/>
            </p:blipFill>
            <p:spPr>
              <a:xfrm>
                <a:off x="9285111" y="6017669"/>
                <a:ext cx="191911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4" p14:bwMode="auto">
            <p14:nvContentPartPr>
              <p14:cNvPr id="77" name="墨迹 76"/>
              <p14:cNvContentPartPr/>
              <p14:nvPr/>
            </p14:nvContentPartPr>
            <p14:xfrm>
              <a:off x="9273822" y="6085347"/>
              <a:ext cx="211666" cy="16919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75"/>
            </p:blipFill>
            <p:spPr>
              <a:xfrm>
                <a:off x="9273822" y="6085347"/>
                <a:ext cx="211666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6" p14:bwMode="auto">
            <p14:nvContentPartPr>
              <p14:cNvPr id="78" name="墨迹 77"/>
              <p14:cNvContentPartPr/>
              <p14:nvPr/>
            </p14:nvContentPartPr>
            <p14:xfrm>
              <a:off x="9668933" y="5899233"/>
              <a:ext cx="101600" cy="248151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77"/>
            </p:blipFill>
            <p:spPr>
              <a:xfrm>
                <a:off x="9668933" y="5899233"/>
                <a:ext cx="101600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8" p14:bwMode="auto">
            <p14:nvContentPartPr>
              <p14:cNvPr id="79" name="墨迹 78"/>
              <p14:cNvContentPartPr/>
              <p14:nvPr/>
            </p14:nvContentPartPr>
            <p14:xfrm>
              <a:off x="9759244" y="5949991"/>
              <a:ext cx="112888" cy="157915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79"/>
            </p:blipFill>
            <p:spPr>
              <a:xfrm>
                <a:off x="9759244" y="5949991"/>
                <a:ext cx="112888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0" p14:bwMode="auto">
            <p14:nvContentPartPr>
              <p14:cNvPr id="80" name="墨迹 79"/>
              <p14:cNvContentPartPr/>
              <p14:nvPr/>
            </p14:nvContentPartPr>
            <p14:xfrm>
              <a:off x="9939866" y="6006389"/>
              <a:ext cx="98778" cy="78958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181"/>
            </p:blipFill>
            <p:spPr>
              <a:xfrm>
                <a:off x="9939866" y="6006389"/>
                <a:ext cx="98778" cy="789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2" p14:bwMode="auto">
            <p14:nvContentPartPr>
              <p14:cNvPr id="81" name="墨迹 80"/>
              <p14:cNvContentPartPr/>
              <p14:nvPr/>
            </p14:nvContentPartPr>
            <p14:xfrm>
              <a:off x="10097911" y="5893593"/>
              <a:ext cx="225778" cy="363767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183"/>
            </p:blipFill>
            <p:spPr>
              <a:xfrm>
                <a:off x="10097911" y="5893593"/>
                <a:ext cx="225778" cy="3637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4" p14:bwMode="auto">
            <p14:nvContentPartPr>
              <p14:cNvPr id="82" name="墨迹 81"/>
              <p14:cNvContentPartPr/>
              <p14:nvPr/>
            </p14:nvContentPartPr>
            <p14:xfrm>
              <a:off x="10433755" y="5752598"/>
              <a:ext cx="14112" cy="408886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185"/>
            </p:blipFill>
            <p:spPr>
              <a:xfrm>
                <a:off x="10433755" y="5752598"/>
                <a:ext cx="14112" cy="4088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6" p14:bwMode="auto">
            <p14:nvContentPartPr>
              <p14:cNvPr id="83" name="墨迹 82"/>
              <p14:cNvContentPartPr/>
              <p14:nvPr/>
            </p14:nvContentPartPr>
            <p14:xfrm>
              <a:off x="10363200" y="6051508"/>
              <a:ext cx="166511" cy="163554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187"/>
            </p:blipFill>
            <p:spPr>
              <a:xfrm>
                <a:off x="10363200" y="6051508"/>
                <a:ext cx="166511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8" p14:bwMode="auto">
            <p14:nvContentPartPr>
              <p14:cNvPr id="84" name="墨迹 83"/>
              <p14:cNvContentPartPr/>
              <p14:nvPr/>
            </p14:nvContentPartPr>
            <p14:xfrm>
              <a:off x="10532532" y="5966911"/>
              <a:ext cx="217312" cy="16919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189"/>
            </p:blipFill>
            <p:spPr>
              <a:xfrm>
                <a:off x="10532532" y="5966911"/>
                <a:ext cx="217312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0" p14:bwMode="auto">
            <p14:nvContentPartPr>
              <p14:cNvPr id="85" name="墨迹 84"/>
              <p14:cNvContentPartPr/>
              <p14:nvPr/>
            </p14:nvContentPartPr>
            <p14:xfrm>
              <a:off x="10662355" y="5848475"/>
              <a:ext cx="22577" cy="242511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191"/>
            </p:blipFill>
            <p:spPr>
              <a:xfrm>
                <a:off x="10662355" y="5848475"/>
                <a:ext cx="22577" cy="2425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2" p14:bwMode="auto">
            <p14:nvContentPartPr>
              <p14:cNvPr id="86" name="墨迹 85"/>
              <p14:cNvContentPartPr/>
              <p14:nvPr/>
            </p14:nvContentPartPr>
            <p14:xfrm>
              <a:off x="10842977" y="5854115"/>
              <a:ext cx="349955" cy="219952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193"/>
            </p:blipFill>
            <p:spPr>
              <a:xfrm>
                <a:off x="10842977" y="5854115"/>
                <a:ext cx="349955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4" p14:bwMode="auto">
            <p14:nvContentPartPr>
              <p14:cNvPr id="87" name="墨迹 86"/>
              <p14:cNvContentPartPr/>
              <p14:nvPr/>
            </p14:nvContentPartPr>
            <p14:xfrm>
              <a:off x="11226800" y="5786437"/>
              <a:ext cx="28222" cy="493483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195"/>
            </p:blipFill>
            <p:spPr>
              <a:xfrm>
                <a:off x="11226800" y="5786437"/>
                <a:ext cx="28222" cy="4934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6" p14:bwMode="auto">
            <p14:nvContentPartPr>
              <p14:cNvPr id="88" name="墨迹 87"/>
              <p14:cNvContentPartPr/>
              <p14:nvPr/>
            </p14:nvContentPartPr>
            <p14:xfrm>
              <a:off x="11144955" y="5758238"/>
              <a:ext cx="121356" cy="140995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197"/>
            </p:blipFill>
            <p:spPr>
              <a:xfrm>
                <a:off x="11144955" y="5758238"/>
                <a:ext cx="121356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8" p14:bwMode="auto">
            <p14:nvContentPartPr>
              <p14:cNvPr id="89" name="墨迹 88"/>
              <p14:cNvContentPartPr/>
              <p14:nvPr/>
            </p14:nvContentPartPr>
            <p14:xfrm>
              <a:off x="11288888" y="5775158"/>
              <a:ext cx="59267" cy="87416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199"/>
            </p:blipFill>
            <p:spPr>
              <a:xfrm>
                <a:off x="11288888" y="5775158"/>
                <a:ext cx="59267" cy="874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0" p14:bwMode="auto">
            <p14:nvContentPartPr>
              <p14:cNvPr id="90" name="墨迹 89"/>
              <p14:cNvContentPartPr/>
              <p14:nvPr/>
            </p14:nvContentPartPr>
            <p14:xfrm>
              <a:off x="11328400" y="5966911"/>
              <a:ext cx="155222" cy="16919"/>
            </p14:xfrm>
          </p:contentPart>
        </mc:Choice>
        <mc:Fallback xmlns="">
          <p:pic>
            <p:nvPicPr>
              <p:cNvPr id="90" name="墨迹 89"/>
            </p:nvPicPr>
            <p:blipFill>
              <a:blip r:embed="rId201"/>
            </p:blipFill>
            <p:spPr>
              <a:xfrm>
                <a:off x="11328400" y="5966911"/>
                <a:ext cx="155222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2" p14:bwMode="auto">
            <p14:nvContentPartPr>
              <p14:cNvPr id="91" name="墨迹 90"/>
              <p14:cNvContentPartPr/>
              <p14:nvPr/>
            </p14:nvContentPartPr>
            <p14:xfrm>
              <a:off x="11413067" y="5904873"/>
              <a:ext cx="14111" cy="143815"/>
            </p14:xfrm>
          </p:contentPart>
        </mc:Choice>
        <mc:Fallback xmlns="">
          <p:pic>
            <p:nvPicPr>
              <p:cNvPr id="91" name="墨迹 90"/>
            </p:nvPicPr>
            <p:blipFill>
              <a:blip r:embed="rId203"/>
            </p:blipFill>
            <p:spPr>
              <a:xfrm>
                <a:off x="11413067" y="5904873"/>
                <a:ext cx="14111" cy="1438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4" p14:bwMode="auto">
            <p14:nvContentPartPr>
              <p14:cNvPr id="92" name="墨迹 91"/>
              <p14:cNvContentPartPr/>
              <p14:nvPr/>
            </p14:nvContentPartPr>
            <p14:xfrm>
              <a:off x="11582400" y="5904873"/>
              <a:ext cx="28222" cy="174834"/>
            </p14:xfrm>
          </p:contentPart>
        </mc:Choice>
        <mc:Fallback xmlns="">
          <p:pic>
            <p:nvPicPr>
              <p:cNvPr id="92" name="墨迹 91"/>
            </p:nvPicPr>
            <p:blipFill>
              <a:blip r:embed="rId205"/>
            </p:blipFill>
            <p:spPr>
              <a:xfrm>
                <a:off x="11582400" y="5904873"/>
                <a:ext cx="28222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6" p14:bwMode="auto">
            <p14:nvContentPartPr>
              <p14:cNvPr id="93" name="墨迹 92"/>
              <p14:cNvContentPartPr/>
              <p14:nvPr/>
            </p14:nvContentPartPr>
            <p14:xfrm>
              <a:off x="11610622" y="5975371"/>
              <a:ext cx="62089" cy="31018"/>
            </p14:xfrm>
          </p:contentPart>
        </mc:Choice>
        <mc:Fallback xmlns="">
          <p:pic>
            <p:nvPicPr>
              <p:cNvPr id="93" name="墨迹 92"/>
            </p:nvPicPr>
            <p:blipFill>
              <a:blip r:embed="rId207"/>
            </p:blipFill>
            <p:spPr>
              <a:xfrm>
                <a:off x="11610622" y="5975371"/>
                <a:ext cx="62089" cy="310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8" p14:bwMode="auto">
            <p14:nvContentPartPr>
              <p14:cNvPr id="94" name="墨迹 93"/>
              <p14:cNvContentPartPr/>
              <p14:nvPr/>
            </p14:nvContentPartPr>
            <p14:xfrm>
              <a:off x="11627555" y="5808996"/>
              <a:ext cx="62089" cy="304550"/>
            </p14:xfrm>
          </p:contentPart>
        </mc:Choice>
        <mc:Fallback xmlns="">
          <p:pic>
            <p:nvPicPr>
              <p:cNvPr id="94" name="墨迹 93"/>
            </p:nvPicPr>
            <p:blipFill>
              <a:blip r:embed="rId209"/>
            </p:blipFill>
            <p:spPr>
              <a:xfrm>
                <a:off x="11627555" y="5808996"/>
                <a:ext cx="62089" cy="3045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0" p14:bwMode="auto">
            <p14:nvContentPartPr>
              <p14:cNvPr id="95" name="墨迹 94"/>
              <p14:cNvContentPartPr/>
              <p14:nvPr/>
            </p14:nvContentPartPr>
            <p14:xfrm>
              <a:off x="11678355" y="6000750"/>
              <a:ext cx="237067" cy="191753"/>
            </p14:xfrm>
          </p:contentPart>
        </mc:Choice>
        <mc:Fallback xmlns="">
          <p:pic>
            <p:nvPicPr>
              <p:cNvPr id="95" name="墨迹 94"/>
            </p:nvPicPr>
            <p:blipFill>
              <a:blip r:embed="rId211"/>
            </p:blipFill>
            <p:spPr>
              <a:xfrm>
                <a:off x="11678355" y="6000750"/>
                <a:ext cx="237067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2" p14:bwMode="auto">
            <p14:nvContentPartPr>
              <p14:cNvPr id="96" name="墨迹 95"/>
              <p14:cNvContentPartPr/>
              <p14:nvPr/>
            </p14:nvContentPartPr>
            <p14:xfrm>
              <a:off x="169333" y="5033523"/>
              <a:ext cx="1038578" cy="803672"/>
            </p14:xfrm>
          </p:contentPart>
        </mc:Choice>
        <mc:Fallback xmlns="">
          <p:pic>
            <p:nvPicPr>
              <p:cNvPr id="96" name="墨迹 95"/>
            </p:nvPicPr>
            <p:blipFill>
              <a:blip r:embed="rId213"/>
            </p:blipFill>
            <p:spPr>
              <a:xfrm>
                <a:off x="169333" y="5033523"/>
                <a:ext cx="1038578" cy="803672"/>
              </a:xfrm>
              <a:prstGeom prst="rect"/>
            </p:spPr>
          </p:pic>
        </mc:Fallback>
      </mc:AlternateContent>
    </p:spTree>
    <p:custDataLst>
      <p:tags r:id="rId214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03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2425" y="318770"/>
            <a:ext cx="10075545" cy="607822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1048892" name="墨迹 1048891"/>
              <p14:cNvContentPartPr/>
              <p14:nvPr/>
            </p14:nvContentPartPr>
            <p14:xfrm>
              <a:off x="4772236" y="4553069"/>
              <a:ext cx="331045" cy="271308"/>
            </p14:xfrm>
          </p:contentPart>
        </mc:Choice>
        <mc:Fallback xmlns="">
          <p:pic>
            <p:nvPicPr>
              <p:cNvPr id="1048892" name="墨迹 1048891"/>
            </p:nvPicPr>
            <p:blipFill>
              <a:blip r:embed="rId3"/>
            </p:blipFill>
            <p:spPr>
              <a:xfrm>
                <a:off x="4772236" y="4553069"/>
                <a:ext cx="331045" cy="2713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1048893" name="墨迹 1048892"/>
              <p14:cNvContentPartPr/>
              <p14:nvPr/>
            </p14:nvContentPartPr>
            <p14:xfrm>
              <a:off x="6114203" y="5102614"/>
              <a:ext cx="243348" cy="168335"/>
            </p14:xfrm>
          </p:contentPart>
        </mc:Choice>
        <mc:Fallback xmlns="">
          <p:pic>
            <p:nvPicPr>
              <p:cNvPr id="1048893" name="墨迹 1048892"/>
            </p:nvPicPr>
            <p:blipFill>
              <a:blip r:embed="rId5"/>
            </p:blipFill>
            <p:spPr>
              <a:xfrm>
                <a:off x="6114203" y="5102614"/>
                <a:ext cx="243348" cy="1683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1048894" name="墨迹 1048893"/>
              <p14:cNvContentPartPr/>
              <p14:nvPr/>
            </p14:nvContentPartPr>
            <p14:xfrm>
              <a:off x="6203528" y="5521606"/>
              <a:ext cx="188288" cy="167742"/>
            </p14:xfrm>
          </p:contentPart>
        </mc:Choice>
        <mc:Fallback xmlns="">
          <p:pic>
            <p:nvPicPr>
              <p:cNvPr id="1048894" name="墨迹 1048893"/>
            </p:nvPicPr>
            <p:blipFill>
              <a:blip r:embed="rId7"/>
            </p:blipFill>
            <p:spPr>
              <a:xfrm>
                <a:off x="6203528" y="5521606"/>
                <a:ext cx="188288" cy="1677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1048895" name="墨迹 1048894"/>
              <p14:cNvContentPartPr/>
              <p14:nvPr/>
            </p14:nvContentPartPr>
            <p14:xfrm>
              <a:off x="6003714" y="6321427"/>
              <a:ext cx="2249229" cy="37762"/>
            </p14:xfrm>
          </p:contentPart>
        </mc:Choice>
        <mc:Fallback xmlns="">
          <p:pic>
            <p:nvPicPr>
              <p:cNvPr id="1048895" name="墨迹 1048894"/>
            </p:nvPicPr>
            <p:blipFill>
              <a:blip r:embed="rId9"/>
            </p:blipFill>
            <p:spPr>
              <a:xfrm>
                <a:off x="6003714" y="6321427"/>
                <a:ext cx="2249229" cy="3776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048896" name="墨迹 1048895"/>
              <p14:cNvContentPartPr/>
              <p14:nvPr/>
            </p14:nvContentPartPr>
            <p14:xfrm>
              <a:off x="7770828" y="6283536"/>
              <a:ext cx="151856" cy="402881"/>
            </p14:xfrm>
          </p:contentPart>
        </mc:Choice>
        <mc:Fallback xmlns="">
          <p:pic>
            <p:nvPicPr>
              <p:cNvPr id="1048896" name="墨迹 1048895"/>
            </p:nvPicPr>
            <p:blipFill>
              <a:blip r:embed="rId11"/>
            </p:blipFill>
            <p:spPr>
              <a:xfrm>
                <a:off x="7770828" y="6283536"/>
                <a:ext cx="151856" cy="4028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048897" name="墨迹 1048896"/>
              <p14:cNvContentPartPr/>
              <p14:nvPr/>
            </p14:nvContentPartPr>
            <p14:xfrm>
              <a:off x="7770559" y="6310205"/>
              <a:ext cx="169905" cy="184813"/>
            </p14:xfrm>
          </p:contentPart>
        </mc:Choice>
        <mc:Fallback xmlns="">
          <p:pic>
            <p:nvPicPr>
              <p:cNvPr id="1048897" name="墨迹 1048896"/>
            </p:nvPicPr>
            <p:blipFill>
              <a:blip r:embed="rId13"/>
            </p:blipFill>
            <p:spPr>
              <a:xfrm>
                <a:off x="7770559" y="6310205"/>
                <a:ext cx="169905" cy="1848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048898" name="墨迹 1048897"/>
              <p14:cNvContentPartPr/>
              <p14:nvPr/>
            </p14:nvContentPartPr>
            <p14:xfrm>
              <a:off x="7903634" y="6292002"/>
              <a:ext cx="115872" cy="180554"/>
            </p14:xfrm>
          </p:contentPart>
        </mc:Choice>
        <mc:Fallback xmlns="">
          <p:pic>
            <p:nvPicPr>
              <p:cNvPr id="1048898" name="墨迹 1048897"/>
            </p:nvPicPr>
            <p:blipFill>
              <a:blip r:embed="rId15"/>
            </p:blipFill>
            <p:spPr>
              <a:xfrm>
                <a:off x="7903634" y="6292002"/>
                <a:ext cx="115872" cy="180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048899" name="墨迹 1048898"/>
              <p14:cNvContentPartPr/>
              <p14:nvPr/>
            </p14:nvContentPartPr>
            <p14:xfrm>
              <a:off x="8040233" y="5988897"/>
              <a:ext cx="144069" cy="236662"/>
            </p14:xfrm>
          </p:contentPart>
        </mc:Choice>
        <mc:Fallback xmlns="">
          <p:pic>
            <p:nvPicPr>
              <p:cNvPr id="1048899" name="墨迹 1048898"/>
            </p:nvPicPr>
            <p:blipFill>
              <a:blip r:embed="rId17"/>
            </p:blipFill>
            <p:spPr>
              <a:xfrm>
                <a:off x="8040233" y="5988897"/>
                <a:ext cx="144069" cy="23666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048900" name="墨迹 1048899"/>
              <p14:cNvContentPartPr/>
              <p14:nvPr/>
            </p14:nvContentPartPr>
            <p14:xfrm>
              <a:off x="8039100" y="5991862"/>
              <a:ext cx="127665" cy="219402"/>
            </p14:xfrm>
          </p:contentPart>
        </mc:Choice>
        <mc:Fallback xmlns="">
          <p:pic>
            <p:nvPicPr>
              <p:cNvPr id="1048900" name="墨迹 1048899"/>
            </p:nvPicPr>
            <p:blipFill>
              <a:blip r:embed="rId19"/>
            </p:blipFill>
            <p:spPr>
              <a:xfrm>
                <a:off x="8039100" y="5991862"/>
                <a:ext cx="127665" cy="2194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60" name="墨迹 59"/>
              <p14:cNvContentPartPr/>
              <p14:nvPr/>
            </p14:nvContentPartPr>
            <p14:xfrm>
              <a:off x="8590844" y="744453"/>
              <a:ext cx="863600" cy="530142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21"/>
            </p:blipFill>
            <p:spPr>
              <a:xfrm>
                <a:off x="8590844" y="744453"/>
                <a:ext cx="863600" cy="5301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2" name="墨迹 1"/>
              <p14:cNvContentPartPr/>
              <p14:nvPr/>
            </p14:nvContentPartPr>
            <p14:xfrm>
              <a:off x="886177" y="5527006"/>
              <a:ext cx="598311" cy="445544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23"/>
            </p:blipFill>
            <p:spPr>
              <a:xfrm>
                <a:off x="886177" y="5527006"/>
                <a:ext cx="598311" cy="4455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3" name="墨迹 2"/>
              <p14:cNvContentPartPr/>
              <p14:nvPr/>
            </p14:nvContentPartPr>
            <p14:xfrm>
              <a:off x="857955" y="5930252"/>
              <a:ext cx="767645" cy="657037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25"/>
            </p:blipFill>
            <p:spPr>
              <a:xfrm>
                <a:off x="857955" y="5930252"/>
                <a:ext cx="767645" cy="6570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4" name="墨迹 3"/>
              <p14:cNvContentPartPr/>
              <p14:nvPr/>
            </p14:nvContentPartPr>
            <p14:xfrm>
              <a:off x="7484533" y="5758238"/>
              <a:ext cx="152400" cy="744454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27"/>
            </p:blipFill>
            <p:spPr>
              <a:xfrm>
                <a:off x="7484533" y="5758238"/>
                <a:ext cx="152400" cy="7444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5" name="墨迹 4"/>
              <p14:cNvContentPartPr/>
              <p14:nvPr/>
            </p14:nvContentPartPr>
            <p14:xfrm>
              <a:off x="7501466" y="5730039"/>
              <a:ext cx="146756" cy="298910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29"/>
            </p:blipFill>
            <p:spPr>
              <a:xfrm>
                <a:off x="7501466" y="5730039"/>
                <a:ext cx="146756" cy="2989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6" name="墨迹 5"/>
              <p14:cNvContentPartPr/>
              <p14:nvPr/>
            </p14:nvContentPartPr>
            <p14:xfrm>
              <a:off x="7642577" y="5769518"/>
              <a:ext cx="158045" cy="174834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31"/>
            </p:blipFill>
            <p:spPr>
              <a:xfrm>
                <a:off x="7642577" y="5769518"/>
                <a:ext cx="158045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7" name="墨迹 6"/>
              <p14:cNvContentPartPr/>
              <p14:nvPr/>
            </p14:nvContentPartPr>
            <p14:xfrm>
              <a:off x="4560711" y="5792077"/>
              <a:ext cx="1715911" cy="129715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33"/>
            </p:blipFill>
            <p:spPr>
              <a:xfrm>
                <a:off x="4560711" y="5792077"/>
                <a:ext cx="1715911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8" name="墨迹 7"/>
              <p14:cNvContentPartPr/>
              <p14:nvPr/>
            </p14:nvContentPartPr>
            <p14:xfrm>
              <a:off x="6350000" y="5572125"/>
              <a:ext cx="22577" cy="25378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35"/>
            </p:blipFill>
            <p:spPr>
              <a:xfrm>
                <a:off x="6350000" y="5572125"/>
                <a:ext cx="22577" cy="253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9" name="墨迹 8"/>
              <p14:cNvContentPartPr/>
              <p14:nvPr/>
            </p14:nvContentPartPr>
            <p14:xfrm>
              <a:off x="6203244" y="5549565"/>
              <a:ext cx="174978" cy="265071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37"/>
            </p:blipFill>
            <p:spPr>
              <a:xfrm>
                <a:off x="6203244" y="5549565"/>
                <a:ext cx="174978" cy="265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10" name="墨迹 9"/>
              <p14:cNvContentPartPr/>
              <p14:nvPr/>
            </p14:nvContentPartPr>
            <p14:xfrm>
              <a:off x="6186311" y="5583404"/>
              <a:ext cx="191911" cy="208672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39"/>
            </p:blipFill>
            <p:spPr>
              <a:xfrm>
                <a:off x="6186311" y="5583404"/>
                <a:ext cx="191911" cy="2086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11" name="墨迹 10"/>
              <p14:cNvContentPartPr/>
              <p14:nvPr/>
            </p14:nvContentPartPr>
            <p14:xfrm>
              <a:off x="6643511" y="5397291"/>
              <a:ext cx="110066" cy="118435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41"/>
            </p:blipFill>
            <p:spPr>
              <a:xfrm>
                <a:off x="6643511" y="5397291"/>
                <a:ext cx="110066" cy="118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12" name="墨迹 11"/>
              <p14:cNvContentPartPr/>
              <p14:nvPr/>
            </p14:nvContentPartPr>
            <p14:xfrm>
              <a:off x="6756400" y="5453689"/>
              <a:ext cx="73377" cy="90237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43"/>
            </p:blipFill>
            <p:spPr>
              <a:xfrm>
                <a:off x="6756400" y="5453689"/>
                <a:ext cx="73377" cy="90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13" name="墨迹 12"/>
              <p14:cNvContentPartPr/>
              <p14:nvPr/>
            </p14:nvContentPartPr>
            <p14:xfrm>
              <a:off x="6688666" y="5572125"/>
              <a:ext cx="45156" cy="174833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45"/>
            </p:blipFill>
            <p:spPr>
              <a:xfrm>
                <a:off x="6688666" y="5572125"/>
                <a:ext cx="45156" cy="1748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14" name="墨迹 13"/>
              <p14:cNvContentPartPr/>
              <p14:nvPr/>
            </p14:nvContentPartPr>
            <p14:xfrm>
              <a:off x="6722533" y="5538286"/>
              <a:ext cx="76200" cy="186113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47"/>
            </p:blipFill>
            <p:spPr>
              <a:xfrm>
                <a:off x="6722533" y="5538286"/>
                <a:ext cx="76200" cy="1861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15" name="墨迹 14"/>
              <p14:cNvContentPartPr/>
              <p14:nvPr/>
            </p14:nvContentPartPr>
            <p14:xfrm>
              <a:off x="6858000" y="5402930"/>
              <a:ext cx="64911" cy="112797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49"/>
            </p:blipFill>
            <p:spPr>
              <a:xfrm>
                <a:off x="6858000" y="5402930"/>
                <a:ext cx="64911" cy="1127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16" name="墨迹 15"/>
              <p14:cNvContentPartPr/>
              <p14:nvPr/>
            </p14:nvContentPartPr>
            <p14:xfrm>
              <a:off x="6852355" y="5436769"/>
              <a:ext cx="129822" cy="276350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51"/>
            </p:blipFill>
            <p:spPr>
              <a:xfrm>
                <a:off x="6852355" y="5436769"/>
                <a:ext cx="129822" cy="2763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17" name="墨迹 16"/>
              <p14:cNvContentPartPr/>
              <p14:nvPr/>
            </p14:nvContentPartPr>
            <p14:xfrm>
              <a:off x="6894688" y="5594684"/>
              <a:ext cx="81844" cy="140995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53"/>
            </p:blipFill>
            <p:spPr>
              <a:xfrm>
                <a:off x="6894688" y="5594684"/>
                <a:ext cx="81844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4" p14:bwMode="auto">
            <p14:nvContentPartPr>
              <p14:cNvPr id="18" name="墨迹 17"/>
              <p14:cNvContentPartPr/>
              <p14:nvPr/>
            </p14:nvContentPartPr>
            <p14:xfrm>
              <a:off x="7058377" y="5357812"/>
              <a:ext cx="19756" cy="101516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55"/>
            </p:blipFill>
            <p:spPr>
              <a:xfrm>
                <a:off x="7058377" y="5357812"/>
                <a:ext cx="19756" cy="101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6" p14:bwMode="auto">
            <p14:nvContentPartPr>
              <p14:cNvPr id="19" name="墨迹 18"/>
              <p14:cNvContentPartPr/>
              <p14:nvPr/>
            </p14:nvContentPartPr>
            <p14:xfrm>
              <a:off x="6993466" y="5256296"/>
              <a:ext cx="197556" cy="253791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57"/>
            </p:blipFill>
            <p:spPr>
              <a:xfrm>
                <a:off x="6993466" y="5256296"/>
                <a:ext cx="197556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8" p14:bwMode="auto">
            <p14:nvContentPartPr>
              <p14:cNvPr id="20" name="墨迹 19"/>
              <p14:cNvContentPartPr/>
              <p14:nvPr/>
            </p14:nvContentPartPr>
            <p14:xfrm>
              <a:off x="7038622" y="5464968"/>
              <a:ext cx="256822" cy="276351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59"/>
            </p:blipFill>
            <p:spPr>
              <a:xfrm>
                <a:off x="7038622" y="5464968"/>
                <a:ext cx="256822" cy="2763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0" p14:bwMode="auto">
            <p14:nvContentPartPr>
              <p14:cNvPr id="21" name="墨迹 20"/>
              <p14:cNvContentPartPr/>
              <p14:nvPr/>
            </p14:nvContentPartPr>
            <p14:xfrm>
              <a:off x="7286977" y="5408570"/>
              <a:ext cx="242712" cy="214313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61"/>
            </p:blipFill>
            <p:spPr>
              <a:xfrm>
                <a:off x="7286977" y="5408570"/>
                <a:ext cx="242712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2" p14:bwMode="auto">
            <p14:nvContentPartPr>
              <p14:cNvPr id="22" name="墨迹 21"/>
              <p14:cNvContentPartPr/>
              <p14:nvPr/>
            </p14:nvContentPartPr>
            <p14:xfrm>
              <a:off x="7399866" y="5414210"/>
              <a:ext cx="45156" cy="191753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63"/>
            </p:blipFill>
            <p:spPr>
              <a:xfrm>
                <a:off x="7399866" y="5414210"/>
                <a:ext cx="45156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4" p14:bwMode="auto">
            <p14:nvContentPartPr>
              <p14:cNvPr id="23" name="墨迹 22"/>
              <p14:cNvContentPartPr/>
              <p14:nvPr/>
            </p14:nvContentPartPr>
            <p14:xfrm>
              <a:off x="7292622" y="5504447"/>
              <a:ext cx="231422" cy="135355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65"/>
            </p:blipFill>
            <p:spPr>
              <a:xfrm>
                <a:off x="7292622" y="5504447"/>
                <a:ext cx="231422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6" p14:bwMode="auto">
            <p14:nvContentPartPr>
              <p14:cNvPr id="24" name="墨迹 23"/>
              <p14:cNvContentPartPr/>
              <p14:nvPr/>
            </p14:nvContentPartPr>
            <p14:xfrm>
              <a:off x="7563555" y="5363452"/>
              <a:ext cx="146756" cy="253791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67"/>
            </p:blipFill>
            <p:spPr>
              <a:xfrm>
                <a:off x="7563555" y="5363452"/>
                <a:ext cx="146756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8" p14:bwMode="auto">
            <p14:nvContentPartPr>
              <p14:cNvPr id="25" name="墨迹 24"/>
              <p14:cNvContentPartPr/>
              <p14:nvPr/>
            </p14:nvContentPartPr>
            <p14:xfrm>
              <a:off x="7631288" y="5487527"/>
              <a:ext cx="45156" cy="256612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69"/>
            </p:blipFill>
            <p:spPr>
              <a:xfrm>
                <a:off x="7631288" y="5487527"/>
                <a:ext cx="45156" cy="2566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0" p14:bwMode="auto">
            <p14:nvContentPartPr>
              <p14:cNvPr id="26" name="墨迹 25"/>
              <p14:cNvContentPartPr/>
              <p14:nvPr/>
            </p14:nvContentPartPr>
            <p14:xfrm>
              <a:off x="7699022" y="5448049"/>
              <a:ext cx="95955" cy="50758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71"/>
            </p:blipFill>
            <p:spPr>
              <a:xfrm>
                <a:off x="7699022" y="5448049"/>
                <a:ext cx="95955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2" p14:bwMode="auto">
            <p14:nvContentPartPr>
              <p14:cNvPr id="27" name="墨迹 26"/>
              <p14:cNvContentPartPr/>
              <p14:nvPr/>
            </p14:nvContentPartPr>
            <p14:xfrm>
              <a:off x="7800622" y="5357812"/>
              <a:ext cx="214488" cy="56398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73"/>
            </p:blipFill>
            <p:spPr>
              <a:xfrm>
                <a:off x="7800622" y="5357812"/>
                <a:ext cx="214488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4" p14:bwMode="auto">
            <p14:nvContentPartPr>
              <p14:cNvPr id="28" name="墨迹 27"/>
              <p14:cNvContentPartPr/>
              <p14:nvPr/>
            </p14:nvContentPartPr>
            <p14:xfrm>
              <a:off x="7874000" y="5267575"/>
              <a:ext cx="39511" cy="521682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75"/>
            </p:blipFill>
            <p:spPr>
              <a:xfrm>
                <a:off x="7874000" y="5267575"/>
                <a:ext cx="39511" cy="5216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6" p14:bwMode="auto">
            <p14:nvContentPartPr>
              <p14:cNvPr id="29" name="墨迹 28"/>
              <p14:cNvContentPartPr/>
              <p14:nvPr/>
            </p14:nvContentPartPr>
            <p14:xfrm>
              <a:off x="7803444" y="5408570"/>
              <a:ext cx="93133" cy="177654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77"/>
            </p:blipFill>
            <p:spPr>
              <a:xfrm>
                <a:off x="7803444" y="5408570"/>
                <a:ext cx="93133" cy="1776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8" p14:bwMode="auto">
            <p14:nvContentPartPr>
              <p14:cNvPr id="30" name="墨迹 29"/>
              <p14:cNvContentPartPr/>
              <p14:nvPr/>
            </p14:nvContentPartPr>
            <p14:xfrm>
              <a:off x="7907866" y="5464968"/>
              <a:ext cx="73378" cy="73318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79"/>
            </p:blipFill>
            <p:spPr>
              <a:xfrm>
                <a:off x="7907866" y="5464968"/>
                <a:ext cx="73378" cy="733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0" p14:bwMode="auto">
            <p14:nvContentPartPr>
              <p14:cNvPr id="31" name="墨迹 30"/>
              <p14:cNvContentPartPr/>
              <p14:nvPr/>
            </p14:nvContentPartPr>
            <p14:xfrm>
              <a:off x="8001000" y="5386011"/>
              <a:ext cx="25400" cy="129716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81"/>
            </p:blipFill>
            <p:spPr>
              <a:xfrm>
                <a:off x="8001000" y="5386011"/>
                <a:ext cx="25400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2" p14:bwMode="auto">
            <p14:nvContentPartPr>
              <p14:cNvPr id="32" name="墨迹 31"/>
              <p14:cNvContentPartPr/>
              <p14:nvPr/>
            </p14:nvContentPartPr>
            <p14:xfrm>
              <a:off x="8032044" y="5284494"/>
              <a:ext cx="107244" cy="265071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83"/>
            </p:blipFill>
            <p:spPr>
              <a:xfrm>
                <a:off x="8032044" y="5284494"/>
                <a:ext cx="107244" cy="265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4" p14:bwMode="auto">
            <p14:nvContentPartPr>
              <p14:cNvPr id="33" name="墨迹 32"/>
              <p14:cNvContentPartPr/>
              <p14:nvPr/>
            </p14:nvContentPartPr>
            <p14:xfrm>
              <a:off x="8218311" y="5329613"/>
              <a:ext cx="28222" cy="191753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85"/>
            </p:blipFill>
            <p:spPr>
              <a:xfrm>
                <a:off x="8218311" y="5329613"/>
                <a:ext cx="28222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6" p14:bwMode="auto">
            <p14:nvContentPartPr>
              <p14:cNvPr id="34" name="墨迹 33"/>
              <p14:cNvContentPartPr/>
              <p14:nvPr/>
            </p14:nvContentPartPr>
            <p14:xfrm>
              <a:off x="8297333" y="5205537"/>
              <a:ext cx="203200" cy="360948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87"/>
            </p:blipFill>
            <p:spPr>
              <a:xfrm>
                <a:off x="8297333" y="5205537"/>
                <a:ext cx="203200" cy="3609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8" p14:bwMode="auto">
            <p14:nvContentPartPr>
              <p14:cNvPr id="35" name="墨迹 34"/>
              <p14:cNvContentPartPr/>
              <p14:nvPr/>
            </p14:nvContentPartPr>
            <p14:xfrm>
              <a:off x="8336844" y="5301414"/>
              <a:ext cx="67733" cy="50759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89"/>
            </p:blipFill>
            <p:spPr>
              <a:xfrm>
                <a:off x="8336844" y="5301414"/>
                <a:ext cx="67733" cy="507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0" p14:bwMode="auto">
            <p14:nvContentPartPr>
              <p14:cNvPr id="36" name="墨迹 35"/>
              <p14:cNvContentPartPr/>
              <p14:nvPr/>
            </p14:nvContentPartPr>
            <p14:xfrm>
              <a:off x="8331200" y="5391651"/>
              <a:ext cx="81844" cy="84597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91"/>
            </p:blipFill>
            <p:spPr>
              <a:xfrm>
                <a:off x="8331200" y="5391651"/>
                <a:ext cx="81844" cy="845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2" p14:bwMode="auto">
            <p14:nvContentPartPr>
              <p14:cNvPr id="37" name="墨迹 36"/>
              <p14:cNvContentPartPr/>
              <p14:nvPr/>
            </p14:nvContentPartPr>
            <p14:xfrm>
              <a:off x="8633177" y="5363452"/>
              <a:ext cx="8467" cy="360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93"/>
            </p:blipFill>
            <p:spPr>
              <a:xfrm>
                <a:off x="8633177" y="5363452"/>
                <a:ext cx="8467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4" p14:bwMode="auto">
            <p14:nvContentPartPr>
              <p14:cNvPr id="38" name="墨迹 37"/>
              <p14:cNvContentPartPr/>
              <p14:nvPr/>
            </p14:nvContentPartPr>
            <p14:xfrm>
              <a:off x="440266" y="862889"/>
              <a:ext cx="217311" cy="276351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95"/>
            </p:blipFill>
            <p:spPr>
              <a:xfrm>
                <a:off x="440266" y="862889"/>
                <a:ext cx="217311" cy="2763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6" p14:bwMode="auto">
            <p14:nvContentPartPr>
              <p14:cNvPr id="39" name="墨迹 38"/>
              <p14:cNvContentPartPr/>
              <p14:nvPr/>
            </p14:nvContentPartPr>
            <p14:xfrm>
              <a:off x="682977" y="851610"/>
              <a:ext cx="101600" cy="239691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97"/>
            </p:blipFill>
            <p:spPr>
              <a:xfrm>
                <a:off x="682977" y="851610"/>
                <a:ext cx="101600" cy="2396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8" p14:bwMode="auto">
            <p14:nvContentPartPr>
              <p14:cNvPr id="40" name="墨迹 39"/>
              <p14:cNvContentPartPr/>
              <p14:nvPr/>
            </p14:nvContentPartPr>
            <p14:xfrm>
              <a:off x="745066" y="800851"/>
              <a:ext cx="254000" cy="442725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99"/>
            </p:blipFill>
            <p:spPr>
              <a:xfrm>
                <a:off x="745066" y="800851"/>
                <a:ext cx="254000" cy="4427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0" p14:bwMode="auto">
            <p14:nvContentPartPr>
              <p14:cNvPr id="41" name="墨迹 40"/>
              <p14:cNvContentPartPr/>
              <p14:nvPr/>
            </p14:nvContentPartPr>
            <p14:xfrm>
              <a:off x="5139266" y="1782177"/>
              <a:ext cx="52578" cy="52535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101"/>
            </p:blipFill>
            <p:spPr>
              <a:xfrm>
                <a:off x="5139266" y="1782177"/>
                <a:ext cx="52578" cy="525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2" p14:bwMode="auto">
            <p14:nvContentPartPr>
              <p14:cNvPr id="42" name="墨迹 41"/>
              <p14:cNvContentPartPr/>
              <p14:nvPr/>
            </p14:nvContentPartPr>
            <p14:xfrm>
              <a:off x="1078088" y="2385636"/>
              <a:ext cx="11289" cy="231232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103"/>
            </p:blipFill>
            <p:spPr>
              <a:xfrm>
                <a:off x="1078088" y="2385636"/>
                <a:ext cx="11289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4" p14:bwMode="auto">
            <p14:nvContentPartPr>
              <p14:cNvPr id="43" name="墨迹 42"/>
              <p14:cNvContentPartPr/>
              <p14:nvPr/>
            </p14:nvContentPartPr>
            <p14:xfrm>
              <a:off x="1179688" y="2385636"/>
              <a:ext cx="8467" cy="231232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105"/>
            </p:blipFill>
            <p:spPr>
              <a:xfrm>
                <a:off x="1179688" y="2385636"/>
                <a:ext cx="8467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6" p14:bwMode="auto">
            <p14:nvContentPartPr>
              <p14:cNvPr id="44" name="墨迹 43"/>
              <p14:cNvContentPartPr/>
              <p14:nvPr/>
            </p14:nvContentPartPr>
            <p14:xfrm>
              <a:off x="1106311" y="2487152"/>
              <a:ext cx="98777" cy="19740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107"/>
            </p:blipFill>
            <p:spPr>
              <a:xfrm>
                <a:off x="1106311" y="2487152"/>
                <a:ext cx="98777" cy="197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8" p14:bwMode="auto">
            <p14:nvContentPartPr>
              <p14:cNvPr id="45" name="墨迹 44"/>
              <p14:cNvContentPartPr/>
              <p14:nvPr/>
            </p14:nvContentPartPr>
            <p14:xfrm>
              <a:off x="1286933" y="2458953"/>
              <a:ext cx="124178" cy="160735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109"/>
            </p:blipFill>
            <p:spPr>
              <a:xfrm>
                <a:off x="1286933" y="2458953"/>
                <a:ext cx="124178" cy="1607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0" p14:bwMode="auto">
            <p14:nvContentPartPr>
              <p14:cNvPr id="46" name="墨迹 45"/>
              <p14:cNvContentPartPr/>
              <p14:nvPr/>
            </p14:nvContentPartPr>
            <p14:xfrm>
              <a:off x="1439333" y="2549190"/>
              <a:ext cx="132644" cy="152275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111"/>
            </p:blipFill>
            <p:spPr>
              <a:xfrm>
                <a:off x="1439333" y="2549190"/>
                <a:ext cx="132644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2" p14:bwMode="auto">
            <p14:nvContentPartPr>
              <p14:cNvPr id="47" name="墨迹 46"/>
              <p14:cNvContentPartPr/>
              <p14:nvPr/>
            </p14:nvContentPartPr>
            <p14:xfrm>
              <a:off x="1574800" y="2588669"/>
              <a:ext cx="138288" cy="11280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113"/>
            </p:blipFill>
            <p:spPr>
              <a:xfrm>
                <a:off x="1574800" y="2588669"/>
                <a:ext cx="138288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4" p14:bwMode="auto">
            <p14:nvContentPartPr>
              <p14:cNvPr id="48" name="墨迹 47"/>
              <p14:cNvContentPartPr/>
              <p14:nvPr/>
            </p14:nvContentPartPr>
            <p14:xfrm>
              <a:off x="1580444" y="2650707"/>
              <a:ext cx="169333" cy="16919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115"/>
            </p:blipFill>
            <p:spPr>
              <a:xfrm>
                <a:off x="1580444" y="2650707"/>
                <a:ext cx="169333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6" p14:bwMode="auto">
            <p14:nvContentPartPr>
              <p14:cNvPr id="49" name="墨迹 48"/>
              <p14:cNvContentPartPr/>
              <p14:nvPr/>
            </p14:nvContentPartPr>
            <p14:xfrm>
              <a:off x="1794933" y="2560470"/>
              <a:ext cx="107244" cy="135355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117"/>
            </p:blipFill>
            <p:spPr>
              <a:xfrm>
                <a:off x="1794933" y="2560470"/>
                <a:ext cx="107244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8" p14:bwMode="auto">
            <p14:nvContentPartPr>
              <p14:cNvPr id="50" name="墨迹 49"/>
              <p14:cNvContentPartPr/>
              <p14:nvPr/>
            </p14:nvContentPartPr>
            <p14:xfrm>
              <a:off x="1975555" y="2399736"/>
              <a:ext cx="124178" cy="93056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119"/>
            </p:blipFill>
            <p:spPr>
              <a:xfrm>
                <a:off x="1975555" y="2399736"/>
                <a:ext cx="124178" cy="930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0" p14:bwMode="auto">
            <p14:nvContentPartPr>
              <p14:cNvPr id="51" name="墨迹 50"/>
              <p14:cNvContentPartPr/>
              <p14:nvPr/>
            </p14:nvContentPartPr>
            <p14:xfrm>
              <a:off x="2133600" y="2278480"/>
              <a:ext cx="360" cy="160734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121"/>
            </p:blipFill>
            <p:spPr>
              <a:xfrm>
                <a:off x="2133600" y="2278480"/>
                <a:ext cx="360" cy="1607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2" p14:bwMode="auto">
            <p14:nvContentPartPr>
              <p14:cNvPr id="52" name="墨迹 51"/>
              <p14:cNvContentPartPr/>
              <p14:nvPr/>
            </p14:nvContentPartPr>
            <p14:xfrm>
              <a:off x="2150533" y="2354617"/>
              <a:ext cx="70555" cy="25379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23"/>
            </p:blipFill>
            <p:spPr>
              <a:xfrm>
                <a:off x="2150533" y="2354617"/>
                <a:ext cx="70555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4" p14:bwMode="auto">
            <p14:nvContentPartPr>
              <p14:cNvPr id="53" name="墨迹 52"/>
              <p14:cNvContentPartPr/>
              <p14:nvPr/>
            </p14:nvContentPartPr>
            <p14:xfrm>
              <a:off x="2232377" y="2250281"/>
              <a:ext cx="19756" cy="239691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25"/>
            </p:blipFill>
            <p:spPr>
              <a:xfrm>
                <a:off x="2232377" y="2250281"/>
                <a:ext cx="19756" cy="2396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6" p14:bwMode="auto">
            <p14:nvContentPartPr>
              <p14:cNvPr id="54" name="墨迹 53"/>
              <p14:cNvContentPartPr/>
              <p14:nvPr/>
            </p14:nvContentPartPr>
            <p14:xfrm>
              <a:off x="1320800" y="2735304"/>
              <a:ext cx="118533" cy="157914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27"/>
            </p:blipFill>
            <p:spPr>
              <a:xfrm>
                <a:off x="1320800" y="2735304"/>
                <a:ext cx="118533" cy="1579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8" p14:bwMode="auto">
            <p14:nvContentPartPr>
              <p14:cNvPr id="55" name="墨迹 54"/>
              <p14:cNvContentPartPr/>
              <p14:nvPr/>
            </p14:nvContentPartPr>
            <p14:xfrm>
              <a:off x="1007533" y="2887579"/>
              <a:ext cx="25400" cy="183293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29"/>
            </p:blipFill>
            <p:spPr>
              <a:xfrm>
                <a:off x="1007533" y="2887579"/>
                <a:ext cx="25400" cy="1832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0" p14:bwMode="auto">
            <p14:nvContentPartPr>
              <p14:cNvPr id="56" name="墨迹 55"/>
              <p14:cNvContentPartPr/>
              <p14:nvPr/>
            </p14:nvContentPartPr>
            <p14:xfrm>
              <a:off x="1027288" y="2966536"/>
              <a:ext cx="98778" cy="22559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31"/>
            </p:blipFill>
            <p:spPr>
              <a:xfrm>
                <a:off x="1027288" y="2966536"/>
                <a:ext cx="98778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2" p14:bwMode="auto">
            <p14:nvContentPartPr>
              <p14:cNvPr id="57" name="墨迹 56"/>
              <p14:cNvContentPartPr/>
              <p14:nvPr/>
            </p14:nvContentPartPr>
            <p14:xfrm>
              <a:off x="1145822" y="2870659"/>
              <a:ext cx="8466" cy="214313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33"/>
            </p:blipFill>
            <p:spPr>
              <a:xfrm>
                <a:off x="1145822" y="2870659"/>
                <a:ext cx="8466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4" p14:bwMode="auto">
            <p14:nvContentPartPr>
              <p14:cNvPr id="58" name="墨迹 57"/>
              <p14:cNvContentPartPr/>
              <p14:nvPr/>
            </p14:nvContentPartPr>
            <p14:xfrm>
              <a:off x="1941688" y="2701465"/>
              <a:ext cx="149578" cy="174834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35"/>
            </p:blipFill>
            <p:spPr>
              <a:xfrm>
                <a:off x="1941688" y="2701465"/>
                <a:ext cx="149578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6" p14:bwMode="auto">
            <p14:nvContentPartPr>
              <p14:cNvPr id="59" name="墨迹 58"/>
              <p14:cNvContentPartPr/>
              <p14:nvPr/>
            </p14:nvContentPartPr>
            <p14:xfrm>
              <a:off x="2161822" y="2802981"/>
              <a:ext cx="107244" cy="157915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37"/>
            </p:blipFill>
            <p:spPr>
              <a:xfrm>
                <a:off x="2161822" y="2802981"/>
                <a:ext cx="107244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8" p14:bwMode="auto">
            <p14:nvContentPartPr>
              <p14:cNvPr id="73" name="墨迹 72"/>
              <p14:cNvContentPartPr/>
              <p14:nvPr/>
            </p14:nvContentPartPr>
            <p14:xfrm>
              <a:off x="3152422" y="3637672"/>
              <a:ext cx="8466" cy="287630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39"/>
            </p:blipFill>
            <p:spPr>
              <a:xfrm>
                <a:off x="3152422" y="3637672"/>
                <a:ext cx="8466" cy="287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0" p14:bwMode="auto">
            <p14:nvContentPartPr>
              <p14:cNvPr id="106" name="墨迹 105"/>
              <p14:cNvContentPartPr/>
              <p14:nvPr/>
            </p14:nvContentPartPr>
            <p14:xfrm>
              <a:off x="5624688" y="4122695"/>
              <a:ext cx="42334" cy="146635"/>
            </p14:xfrm>
          </p:contentPart>
        </mc:Choice>
        <mc:Fallback xmlns="">
          <p:pic>
            <p:nvPicPr>
              <p:cNvPr id="106" name="墨迹 105"/>
            </p:nvPicPr>
            <p:blipFill>
              <a:blip r:embed="rId141"/>
            </p:blipFill>
            <p:spPr>
              <a:xfrm>
                <a:off x="5624688" y="4122695"/>
                <a:ext cx="42334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2" p14:bwMode="auto">
            <p14:nvContentPartPr>
              <p14:cNvPr id="107" name="墨迹 106"/>
              <p14:cNvContentPartPr/>
              <p14:nvPr/>
            </p14:nvContentPartPr>
            <p14:xfrm>
              <a:off x="5709355" y="4128335"/>
              <a:ext cx="8467" cy="191753"/>
            </p14:xfrm>
          </p:contentPart>
        </mc:Choice>
        <mc:Fallback xmlns="">
          <p:pic>
            <p:nvPicPr>
              <p:cNvPr id="107" name="墨迹 106"/>
            </p:nvPicPr>
            <p:blipFill>
              <a:blip r:embed="rId143"/>
            </p:blipFill>
            <p:spPr>
              <a:xfrm>
                <a:off x="5709355" y="4128335"/>
                <a:ext cx="8467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4" p14:bwMode="auto">
            <p14:nvContentPartPr>
              <p14:cNvPr id="108" name="墨迹 107"/>
              <p14:cNvContentPartPr/>
              <p14:nvPr/>
            </p14:nvContentPartPr>
            <p14:xfrm>
              <a:off x="5650088" y="4207292"/>
              <a:ext cx="76200" cy="5640"/>
            </p14:xfrm>
          </p:contentPart>
        </mc:Choice>
        <mc:Fallback xmlns="">
          <p:pic>
            <p:nvPicPr>
              <p:cNvPr id="108" name="墨迹 107"/>
            </p:nvPicPr>
            <p:blipFill>
              <a:blip r:embed="rId145"/>
            </p:blipFill>
            <p:spPr>
              <a:xfrm>
                <a:off x="5650088" y="4207292"/>
                <a:ext cx="76200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6" p14:bwMode="auto">
            <p14:nvContentPartPr>
              <p14:cNvPr id="109" name="墨迹 108"/>
              <p14:cNvContentPartPr/>
              <p14:nvPr/>
            </p14:nvContentPartPr>
            <p14:xfrm>
              <a:off x="5819422" y="4207292"/>
              <a:ext cx="104422" cy="115616"/>
            </p14:xfrm>
          </p:contentPart>
        </mc:Choice>
        <mc:Fallback xmlns="">
          <p:pic>
            <p:nvPicPr>
              <p:cNvPr id="109" name="墨迹 108"/>
            </p:nvPicPr>
            <p:blipFill>
              <a:blip r:embed="rId147"/>
            </p:blipFill>
            <p:spPr>
              <a:xfrm>
                <a:off x="5819422" y="4207292"/>
                <a:ext cx="104422" cy="1156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8" p14:bwMode="auto">
            <p14:nvContentPartPr>
              <p14:cNvPr id="110" name="墨迹 109"/>
              <p14:cNvContentPartPr/>
              <p14:nvPr/>
            </p14:nvContentPartPr>
            <p14:xfrm>
              <a:off x="5994400" y="4263690"/>
              <a:ext cx="135466" cy="157915"/>
            </p14:xfrm>
          </p:contentPart>
        </mc:Choice>
        <mc:Fallback xmlns="">
          <p:pic>
            <p:nvPicPr>
              <p:cNvPr id="110" name="墨迹 109"/>
            </p:nvPicPr>
            <p:blipFill>
              <a:blip r:embed="rId149"/>
            </p:blipFill>
            <p:spPr>
              <a:xfrm>
                <a:off x="5994400" y="4263690"/>
                <a:ext cx="135466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0" p14:bwMode="auto">
            <p14:nvContentPartPr>
              <p14:cNvPr id="111" name="墨迹 110"/>
              <p14:cNvContentPartPr/>
              <p14:nvPr/>
            </p14:nvContentPartPr>
            <p14:xfrm>
              <a:off x="6158088" y="4303169"/>
              <a:ext cx="169334" cy="31019"/>
            </p14:xfrm>
          </p:contentPart>
        </mc:Choice>
        <mc:Fallback xmlns="">
          <p:pic>
            <p:nvPicPr>
              <p:cNvPr id="111" name="墨迹 110"/>
            </p:nvPicPr>
            <p:blipFill>
              <a:blip r:embed="rId151"/>
            </p:blipFill>
            <p:spPr>
              <a:xfrm>
                <a:off x="6158088" y="4303169"/>
                <a:ext cx="169334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2" p14:bwMode="auto">
            <p14:nvContentPartPr>
              <p14:cNvPr id="112" name="墨迹 111"/>
              <p14:cNvContentPartPr/>
              <p14:nvPr/>
            </p14:nvContentPartPr>
            <p14:xfrm>
              <a:off x="6175022" y="4382126"/>
              <a:ext cx="169333" cy="36659"/>
            </p14:xfrm>
          </p:contentPart>
        </mc:Choice>
        <mc:Fallback xmlns="">
          <p:pic>
            <p:nvPicPr>
              <p:cNvPr id="112" name="墨迹 111"/>
            </p:nvPicPr>
            <p:blipFill>
              <a:blip r:embed="rId153"/>
            </p:blipFill>
            <p:spPr>
              <a:xfrm>
                <a:off x="6175022" y="4382126"/>
                <a:ext cx="169333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4" p14:bwMode="auto">
            <p14:nvContentPartPr>
              <p14:cNvPr id="113" name="墨迹 112"/>
              <p14:cNvContentPartPr/>
              <p14:nvPr/>
            </p14:nvContentPartPr>
            <p14:xfrm>
              <a:off x="5918200" y="4472363"/>
              <a:ext cx="127000" cy="87417"/>
            </p14:xfrm>
          </p:contentPart>
        </mc:Choice>
        <mc:Fallback xmlns="">
          <p:pic>
            <p:nvPicPr>
              <p:cNvPr id="113" name="墨迹 112"/>
            </p:nvPicPr>
            <p:blipFill>
              <a:blip r:embed="rId155"/>
            </p:blipFill>
            <p:spPr>
              <a:xfrm>
                <a:off x="5918200" y="4472363"/>
                <a:ext cx="127000" cy="874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6" p14:bwMode="auto">
            <p14:nvContentPartPr>
              <p14:cNvPr id="114" name="墨迹 113"/>
              <p14:cNvContentPartPr/>
              <p14:nvPr/>
            </p14:nvContentPartPr>
            <p14:xfrm>
              <a:off x="5698066" y="4528761"/>
              <a:ext cx="36689" cy="169194"/>
            </p14:xfrm>
          </p:contentPart>
        </mc:Choice>
        <mc:Fallback xmlns="">
          <p:pic>
            <p:nvPicPr>
              <p:cNvPr id="114" name="墨迹 113"/>
            </p:nvPicPr>
            <p:blipFill>
              <a:blip r:embed="rId157"/>
            </p:blipFill>
            <p:spPr>
              <a:xfrm>
                <a:off x="5698066" y="4528761"/>
                <a:ext cx="36689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8" p14:bwMode="auto">
            <p14:nvContentPartPr>
              <p14:cNvPr id="115" name="墨迹 114"/>
              <p14:cNvContentPartPr/>
              <p14:nvPr/>
            </p14:nvContentPartPr>
            <p14:xfrm>
              <a:off x="5712177" y="4604898"/>
              <a:ext cx="59267" cy="14100"/>
            </p14:xfrm>
          </p:contentPart>
        </mc:Choice>
        <mc:Fallback xmlns="">
          <p:pic>
            <p:nvPicPr>
              <p:cNvPr id="115" name="墨迹 114"/>
            </p:nvPicPr>
            <p:blipFill>
              <a:blip r:embed="rId159"/>
            </p:blipFill>
            <p:spPr>
              <a:xfrm>
                <a:off x="5712177" y="4604898"/>
                <a:ext cx="59267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0" p14:bwMode="auto">
            <p14:nvContentPartPr>
              <p14:cNvPr id="116" name="墨迹 115"/>
              <p14:cNvContentPartPr/>
              <p14:nvPr/>
            </p14:nvContentPartPr>
            <p14:xfrm>
              <a:off x="5765800" y="4540041"/>
              <a:ext cx="31044" cy="180473"/>
            </p14:xfrm>
          </p:contentPart>
        </mc:Choice>
        <mc:Fallback xmlns="">
          <p:pic>
            <p:nvPicPr>
              <p:cNvPr id="116" name="墨迹 115"/>
            </p:nvPicPr>
            <p:blipFill>
              <a:blip r:embed="rId161"/>
            </p:blipFill>
            <p:spPr>
              <a:xfrm>
                <a:off x="5765800" y="4540041"/>
                <a:ext cx="31044" cy="1804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2" p14:bwMode="auto">
            <p14:nvContentPartPr>
              <p14:cNvPr id="117" name="墨迹 116"/>
              <p14:cNvContentPartPr/>
              <p14:nvPr/>
            </p14:nvContentPartPr>
            <p14:xfrm>
              <a:off x="6474177" y="4303169"/>
              <a:ext cx="107245" cy="146635"/>
            </p14:xfrm>
          </p:contentPart>
        </mc:Choice>
        <mc:Fallback xmlns="">
          <p:pic>
            <p:nvPicPr>
              <p:cNvPr id="117" name="墨迹 116"/>
            </p:nvPicPr>
            <p:blipFill>
              <a:blip r:embed="rId163"/>
            </p:blipFill>
            <p:spPr>
              <a:xfrm>
                <a:off x="6474177" y="4303169"/>
                <a:ext cx="107245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4" p14:bwMode="auto">
            <p14:nvContentPartPr>
              <p14:cNvPr id="118" name="墨迹 117"/>
              <p14:cNvContentPartPr/>
              <p14:nvPr/>
            </p14:nvContentPartPr>
            <p14:xfrm>
              <a:off x="6609644" y="4193193"/>
              <a:ext cx="138288" cy="93057"/>
            </p14:xfrm>
          </p:contentPart>
        </mc:Choice>
        <mc:Fallback xmlns="">
          <p:pic>
            <p:nvPicPr>
              <p:cNvPr id="118" name="墨迹 117"/>
            </p:nvPicPr>
            <p:blipFill>
              <a:blip r:embed="rId165"/>
            </p:blipFill>
            <p:spPr>
              <a:xfrm>
                <a:off x="6609644" y="4193193"/>
                <a:ext cx="138288" cy="930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6" p14:bwMode="auto">
            <p14:nvContentPartPr>
              <p14:cNvPr id="119" name="墨迹 118"/>
              <p14:cNvContentPartPr/>
              <p14:nvPr/>
            </p14:nvContentPartPr>
            <p14:xfrm>
              <a:off x="6759222" y="4105776"/>
              <a:ext cx="19755" cy="138175"/>
            </p14:xfrm>
          </p:contentPart>
        </mc:Choice>
        <mc:Fallback xmlns="">
          <p:pic>
            <p:nvPicPr>
              <p:cNvPr id="119" name="墨迹 118"/>
            </p:nvPicPr>
            <p:blipFill>
              <a:blip r:embed="rId167"/>
            </p:blipFill>
            <p:spPr>
              <a:xfrm>
                <a:off x="6759222" y="4105776"/>
                <a:ext cx="19755" cy="1381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8" p14:bwMode="auto">
            <p14:nvContentPartPr>
              <p14:cNvPr id="120" name="墨迹 119"/>
              <p14:cNvContentPartPr/>
              <p14:nvPr/>
            </p14:nvContentPartPr>
            <p14:xfrm>
              <a:off x="6778977" y="4167814"/>
              <a:ext cx="53623" cy="16919"/>
            </p14:xfrm>
          </p:contentPart>
        </mc:Choice>
        <mc:Fallback xmlns="">
          <p:pic>
            <p:nvPicPr>
              <p:cNvPr id="120" name="墨迹 119"/>
            </p:nvPicPr>
            <p:blipFill>
              <a:blip r:embed="rId169"/>
            </p:blipFill>
            <p:spPr>
              <a:xfrm>
                <a:off x="6778977" y="4167814"/>
                <a:ext cx="53623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0" p14:bwMode="auto">
            <p14:nvContentPartPr>
              <p14:cNvPr id="121" name="墨迹 120"/>
              <p14:cNvContentPartPr/>
              <p14:nvPr/>
            </p14:nvContentPartPr>
            <p14:xfrm>
              <a:off x="6832600" y="4083217"/>
              <a:ext cx="36688" cy="177653"/>
            </p14:xfrm>
          </p:contentPart>
        </mc:Choice>
        <mc:Fallback xmlns="">
          <p:pic>
            <p:nvPicPr>
              <p:cNvPr id="121" name="墨迹 120"/>
            </p:nvPicPr>
            <p:blipFill>
              <a:blip r:embed="rId171"/>
            </p:blipFill>
            <p:spPr>
              <a:xfrm>
                <a:off x="6832600" y="4083217"/>
                <a:ext cx="36688" cy="1776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2" p14:bwMode="auto">
            <p14:nvContentPartPr>
              <p14:cNvPr id="122" name="墨迹 121"/>
              <p14:cNvContentPartPr/>
              <p14:nvPr/>
            </p14:nvContentPartPr>
            <p14:xfrm>
              <a:off x="6666088" y="4483643"/>
              <a:ext cx="146756" cy="155094"/>
            </p14:xfrm>
          </p:contentPart>
        </mc:Choice>
        <mc:Fallback xmlns="">
          <p:pic>
            <p:nvPicPr>
              <p:cNvPr id="122" name="墨迹 121"/>
            </p:nvPicPr>
            <p:blipFill>
              <a:blip r:embed="rId173"/>
            </p:blipFill>
            <p:spPr>
              <a:xfrm>
                <a:off x="6666088" y="4483643"/>
                <a:ext cx="146756" cy="1550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4" p14:bwMode="auto">
            <p14:nvContentPartPr>
              <p14:cNvPr id="123" name="墨迹 122"/>
              <p14:cNvContentPartPr/>
              <p14:nvPr/>
            </p14:nvContentPartPr>
            <p14:xfrm>
              <a:off x="6908800" y="4602079"/>
              <a:ext cx="90311" cy="129715"/>
            </p14:xfrm>
          </p:contentPart>
        </mc:Choice>
        <mc:Fallback xmlns="">
          <p:pic>
            <p:nvPicPr>
              <p:cNvPr id="123" name="墨迹 122"/>
            </p:nvPicPr>
            <p:blipFill>
              <a:blip r:embed="rId175"/>
            </p:blipFill>
            <p:spPr>
              <a:xfrm>
                <a:off x="6908800" y="4602079"/>
                <a:ext cx="90311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6" p14:bwMode="auto">
            <p14:nvContentPartPr>
              <p14:cNvPr id="124" name="墨迹 123"/>
              <p14:cNvContentPartPr/>
              <p14:nvPr/>
            </p14:nvContentPartPr>
            <p14:xfrm>
              <a:off x="7066844" y="4587979"/>
              <a:ext cx="222956" cy="70497"/>
            </p14:xfrm>
          </p:contentPart>
        </mc:Choice>
        <mc:Fallback xmlns="">
          <p:pic>
            <p:nvPicPr>
              <p:cNvPr id="124" name="墨迹 123"/>
            </p:nvPicPr>
            <p:blipFill>
              <a:blip r:embed="rId177"/>
            </p:blipFill>
            <p:spPr>
              <a:xfrm>
                <a:off x="7066844" y="4587979"/>
                <a:ext cx="222956" cy="704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8" p14:bwMode="auto">
            <p14:nvContentPartPr>
              <p14:cNvPr id="125" name="墨迹 124"/>
              <p14:cNvContentPartPr/>
              <p14:nvPr/>
            </p14:nvContentPartPr>
            <p14:xfrm>
              <a:off x="7377288" y="4528761"/>
              <a:ext cx="112889" cy="95877"/>
            </p14:xfrm>
          </p:contentPart>
        </mc:Choice>
        <mc:Fallback xmlns="">
          <p:pic>
            <p:nvPicPr>
              <p:cNvPr id="125" name="墨迹 124"/>
            </p:nvPicPr>
            <p:blipFill>
              <a:blip r:embed="rId179"/>
            </p:blipFill>
            <p:spPr>
              <a:xfrm>
                <a:off x="7377288" y="4528761"/>
                <a:ext cx="112889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0" p14:bwMode="auto">
            <p14:nvContentPartPr>
              <p14:cNvPr id="126" name="墨迹 125"/>
              <p14:cNvContentPartPr/>
              <p14:nvPr/>
            </p14:nvContentPartPr>
            <p14:xfrm>
              <a:off x="7600244" y="4212932"/>
              <a:ext cx="31044" cy="98697"/>
            </p14:xfrm>
          </p:contentPart>
        </mc:Choice>
        <mc:Fallback xmlns="">
          <p:pic>
            <p:nvPicPr>
              <p:cNvPr id="126" name="墨迹 125"/>
            </p:nvPicPr>
            <p:blipFill>
              <a:blip r:embed="rId181"/>
            </p:blipFill>
            <p:spPr>
              <a:xfrm>
                <a:off x="7600244" y="4212932"/>
                <a:ext cx="31044" cy="986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2" p14:bwMode="auto">
            <p14:nvContentPartPr>
              <p14:cNvPr id="127" name="墨迹 126"/>
              <p14:cNvContentPartPr/>
              <p14:nvPr/>
            </p14:nvContentPartPr>
            <p14:xfrm>
              <a:off x="7572022" y="4320088"/>
              <a:ext cx="19755" cy="70498"/>
            </p14:xfrm>
          </p:contentPart>
        </mc:Choice>
        <mc:Fallback xmlns="">
          <p:pic>
            <p:nvPicPr>
              <p:cNvPr id="127" name="墨迹 126"/>
            </p:nvPicPr>
            <p:blipFill>
              <a:blip r:embed="rId183"/>
            </p:blipFill>
            <p:spPr>
              <a:xfrm>
                <a:off x="7572022" y="4320088"/>
                <a:ext cx="19755" cy="704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4" p14:bwMode="auto">
            <p14:nvContentPartPr>
              <p14:cNvPr id="128" name="墨迹 127"/>
              <p14:cNvContentPartPr/>
              <p14:nvPr/>
            </p14:nvContentPartPr>
            <p14:xfrm>
              <a:off x="7532511" y="4415965"/>
              <a:ext cx="25400" cy="42298"/>
            </p14:xfrm>
          </p:contentPart>
        </mc:Choice>
        <mc:Fallback xmlns="">
          <p:pic>
            <p:nvPicPr>
              <p:cNvPr id="128" name="墨迹 127"/>
            </p:nvPicPr>
            <p:blipFill>
              <a:blip r:embed="rId185"/>
            </p:blipFill>
            <p:spPr>
              <a:xfrm>
                <a:off x="7532511" y="4415965"/>
                <a:ext cx="25400" cy="422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6" p14:bwMode="auto">
            <p14:nvContentPartPr>
              <p14:cNvPr id="129" name="墨迹 128"/>
              <p14:cNvContentPartPr/>
              <p14:nvPr/>
            </p14:nvContentPartPr>
            <p14:xfrm>
              <a:off x="7501466" y="4455444"/>
              <a:ext cx="16934" cy="31018"/>
            </p14:xfrm>
          </p:contentPart>
        </mc:Choice>
        <mc:Fallback xmlns="">
          <p:pic>
            <p:nvPicPr>
              <p:cNvPr id="129" name="墨迹 128"/>
            </p:nvPicPr>
            <p:blipFill>
              <a:blip r:embed="rId187"/>
            </p:blipFill>
            <p:spPr>
              <a:xfrm>
                <a:off x="7501466" y="4455444"/>
                <a:ext cx="16934" cy="310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8" p14:bwMode="auto">
            <p14:nvContentPartPr>
              <p14:cNvPr id="130" name="墨迹 129"/>
              <p14:cNvContentPartPr/>
              <p14:nvPr/>
            </p14:nvContentPartPr>
            <p14:xfrm>
              <a:off x="7684911" y="4071937"/>
              <a:ext cx="25400" cy="132535"/>
            </p14:xfrm>
          </p:contentPart>
        </mc:Choice>
        <mc:Fallback xmlns="">
          <p:pic>
            <p:nvPicPr>
              <p:cNvPr id="130" name="墨迹 129"/>
            </p:nvPicPr>
            <p:blipFill>
              <a:blip r:embed="rId189"/>
            </p:blipFill>
            <p:spPr>
              <a:xfrm>
                <a:off x="7684911" y="4071937"/>
                <a:ext cx="25400" cy="1325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0" p14:bwMode="auto">
            <p14:nvContentPartPr>
              <p14:cNvPr id="131" name="墨迹 130"/>
              <p14:cNvContentPartPr/>
              <p14:nvPr/>
            </p14:nvContentPartPr>
            <p14:xfrm>
              <a:off x="7704666" y="4145254"/>
              <a:ext cx="59266" cy="5640"/>
            </p14:xfrm>
          </p:contentPart>
        </mc:Choice>
        <mc:Fallback xmlns="">
          <p:pic>
            <p:nvPicPr>
              <p:cNvPr id="131" name="墨迹 130"/>
            </p:nvPicPr>
            <p:blipFill>
              <a:blip r:embed="rId191"/>
            </p:blipFill>
            <p:spPr>
              <a:xfrm>
                <a:off x="7704666" y="4145254"/>
                <a:ext cx="59266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2" p14:bwMode="auto">
            <p14:nvContentPartPr>
              <p14:cNvPr id="132" name="墨迹 131"/>
              <p14:cNvContentPartPr/>
              <p14:nvPr/>
            </p14:nvContentPartPr>
            <p14:xfrm>
              <a:off x="7735711" y="4088856"/>
              <a:ext cx="59266" cy="177654"/>
            </p14:xfrm>
          </p:contentPart>
        </mc:Choice>
        <mc:Fallback xmlns="">
          <p:pic>
            <p:nvPicPr>
              <p:cNvPr id="132" name="墨迹 131"/>
            </p:nvPicPr>
            <p:blipFill>
              <a:blip r:embed="rId193"/>
            </p:blipFill>
            <p:spPr>
              <a:xfrm>
                <a:off x="7735711" y="4088856"/>
                <a:ext cx="59266" cy="1776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4" p14:bwMode="auto">
            <p14:nvContentPartPr>
              <p14:cNvPr id="133" name="墨迹 132"/>
              <p14:cNvContentPartPr/>
              <p14:nvPr/>
            </p14:nvContentPartPr>
            <p14:xfrm>
              <a:off x="7405511" y="4179093"/>
              <a:ext cx="11289" cy="296090"/>
            </p14:xfrm>
          </p:contentPart>
        </mc:Choice>
        <mc:Fallback xmlns="">
          <p:pic>
            <p:nvPicPr>
              <p:cNvPr id="133" name="墨迹 132"/>
            </p:nvPicPr>
            <p:blipFill>
              <a:blip r:embed="rId195"/>
            </p:blipFill>
            <p:spPr>
              <a:xfrm>
                <a:off x="7405511" y="4179093"/>
                <a:ext cx="11289" cy="2960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6" p14:bwMode="auto">
            <p14:nvContentPartPr>
              <p14:cNvPr id="134" name="墨迹 133"/>
              <p14:cNvContentPartPr/>
              <p14:nvPr/>
            </p14:nvContentPartPr>
            <p14:xfrm>
              <a:off x="7303911" y="3959141"/>
              <a:ext cx="28222" cy="203033"/>
            </p14:xfrm>
          </p:contentPart>
        </mc:Choice>
        <mc:Fallback xmlns="">
          <p:pic>
            <p:nvPicPr>
              <p:cNvPr id="134" name="墨迹 133"/>
            </p:nvPicPr>
            <p:blipFill>
              <a:blip r:embed="rId197"/>
            </p:blipFill>
            <p:spPr>
              <a:xfrm>
                <a:off x="7303911" y="3959141"/>
                <a:ext cx="28222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8" p14:bwMode="auto">
            <p14:nvContentPartPr>
              <p14:cNvPr id="135" name="墨迹 134"/>
              <p14:cNvContentPartPr/>
              <p14:nvPr/>
            </p14:nvContentPartPr>
            <p14:xfrm>
              <a:off x="7332133" y="4066297"/>
              <a:ext cx="81844" cy="11280"/>
            </p14:xfrm>
          </p:contentPart>
        </mc:Choice>
        <mc:Fallback xmlns="">
          <p:pic>
            <p:nvPicPr>
              <p:cNvPr id="135" name="墨迹 134"/>
            </p:nvPicPr>
            <p:blipFill>
              <a:blip r:embed="rId199"/>
            </p:blipFill>
            <p:spPr>
              <a:xfrm>
                <a:off x="7332133" y="4066297"/>
                <a:ext cx="81844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0" p14:bwMode="auto">
            <p14:nvContentPartPr>
              <p14:cNvPr id="136" name="墨迹 135"/>
              <p14:cNvContentPartPr/>
              <p14:nvPr/>
            </p14:nvContentPartPr>
            <p14:xfrm>
              <a:off x="7413977" y="3964781"/>
              <a:ext cx="19756" cy="163554"/>
            </p14:xfrm>
          </p:contentPart>
        </mc:Choice>
        <mc:Fallback xmlns="">
          <p:pic>
            <p:nvPicPr>
              <p:cNvPr id="136" name="墨迹 135"/>
            </p:nvPicPr>
            <p:blipFill>
              <a:blip r:embed="rId201"/>
            </p:blipFill>
            <p:spPr>
              <a:xfrm>
                <a:off x="7413977" y="3964781"/>
                <a:ext cx="19756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2" p14:bwMode="auto">
            <p14:nvContentPartPr>
              <p14:cNvPr id="137" name="墨迹 136"/>
              <p14:cNvContentPartPr/>
              <p14:nvPr/>
            </p14:nvContentPartPr>
            <p14:xfrm>
              <a:off x="7334955" y="4167814"/>
              <a:ext cx="81845" cy="70497"/>
            </p14:xfrm>
          </p:contentPart>
        </mc:Choice>
        <mc:Fallback xmlns="">
          <p:pic>
            <p:nvPicPr>
              <p:cNvPr id="137" name="墨迹 136"/>
            </p:nvPicPr>
            <p:blipFill>
              <a:blip r:embed="rId203"/>
            </p:blipFill>
            <p:spPr>
              <a:xfrm>
                <a:off x="7334955" y="4167814"/>
                <a:ext cx="81845" cy="704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4" p14:bwMode="auto">
            <p14:nvContentPartPr>
              <p14:cNvPr id="138" name="墨迹 137"/>
              <p14:cNvContentPartPr/>
              <p14:nvPr/>
            </p14:nvContentPartPr>
            <p14:xfrm>
              <a:off x="7343422" y="4212932"/>
              <a:ext cx="62088" cy="219952"/>
            </p14:xfrm>
          </p:contentPart>
        </mc:Choice>
        <mc:Fallback xmlns="">
          <p:pic>
            <p:nvPicPr>
              <p:cNvPr id="138" name="墨迹 137"/>
            </p:nvPicPr>
            <p:blipFill>
              <a:blip r:embed="rId205"/>
            </p:blipFill>
            <p:spPr>
              <a:xfrm>
                <a:off x="7343422" y="4212932"/>
                <a:ext cx="62088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6" p14:bwMode="auto">
            <p14:nvContentPartPr>
              <p14:cNvPr id="139" name="墨迹 138"/>
              <p14:cNvContentPartPr/>
              <p14:nvPr/>
            </p14:nvContentPartPr>
            <p14:xfrm>
              <a:off x="7382933" y="4201652"/>
              <a:ext cx="360" cy="143816"/>
            </p14:xfrm>
          </p:contentPart>
        </mc:Choice>
        <mc:Fallback xmlns="">
          <p:pic>
            <p:nvPicPr>
              <p:cNvPr id="139" name="墨迹 138"/>
            </p:nvPicPr>
            <p:blipFill>
              <a:blip r:embed="rId207"/>
            </p:blipFill>
            <p:spPr>
              <a:xfrm>
                <a:off x="7382933" y="4201652"/>
                <a:ext cx="360" cy="1438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8" p14:bwMode="auto">
            <p14:nvContentPartPr>
              <p14:cNvPr id="140" name="墨迹 139"/>
              <p14:cNvContentPartPr/>
              <p14:nvPr/>
            </p14:nvContentPartPr>
            <p14:xfrm>
              <a:off x="7394222" y="4184733"/>
              <a:ext cx="5644" cy="81777"/>
            </p14:xfrm>
          </p:contentPart>
        </mc:Choice>
        <mc:Fallback xmlns="">
          <p:pic>
            <p:nvPicPr>
              <p:cNvPr id="140" name="墨迹 139"/>
            </p:nvPicPr>
            <p:blipFill>
              <a:blip r:embed="rId209"/>
            </p:blipFill>
            <p:spPr>
              <a:xfrm>
                <a:off x="7394222" y="4184733"/>
                <a:ext cx="5644" cy="817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0" p14:bwMode="auto">
            <p14:nvContentPartPr>
              <p14:cNvPr id="141" name="墨迹 140"/>
              <p14:cNvContentPartPr/>
              <p14:nvPr/>
            </p14:nvContentPartPr>
            <p14:xfrm>
              <a:off x="7411155" y="4258051"/>
              <a:ext cx="5645" cy="53578"/>
            </p14:xfrm>
          </p:contentPart>
        </mc:Choice>
        <mc:Fallback xmlns="">
          <p:pic>
            <p:nvPicPr>
              <p:cNvPr id="141" name="墨迹 140"/>
            </p:nvPicPr>
            <p:blipFill>
              <a:blip r:embed="rId211"/>
            </p:blipFill>
            <p:spPr>
              <a:xfrm>
                <a:off x="7411155" y="4258051"/>
                <a:ext cx="5645" cy="535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2" p14:bwMode="auto">
            <p14:nvContentPartPr>
              <p14:cNvPr id="142" name="墨迹 141"/>
              <p14:cNvContentPartPr/>
              <p14:nvPr/>
            </p14:nvContentPartPr>
            <p14:xfrm>
              <a:off x="7617177" y="4218572"/>
              <a:ext cx="31045" cy="64858"/>
            </p14:xfrm>
          </p:contentPart>
        </mc:Choice>
        <mc:Fallback xmlns="">
          <p:pic>
            <p:nvPicPr>
              <p:cNvPr id="142" name="墨迹 141"/>
            </p:nvPicPr>
            <p:blipFill>
              <a:blip r:embed="rId213"/>
            </p:blipFill>
            <p:spPr>
              <a:xfrm>
                <a:off x="7617177" y="4218572"/>
                <a:ext cx="31045" cy="648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4" p14:bwMode="auto">
            <p14:nvContentPartPr>
              <p14:cNvPr id="143" name="墨迹 142"/>
              <p14:cNvContentPartPr/>
              <p14:nvPr/>
            </p14:nvContentPartPr>
            <p14:xfrm>
              <a:off x="7594600" y="4308809"/>
              <a:ext cx="25400" cy="45118"/>
            </p14:xfrm>
          </p:contentPart>
        </mc:Choice>
        <mc:Fallback xmlns="">
          <p:pic>
            <p:nvPicPr>
              <p:cNvPr id="143" name="墨迹 142"/>
            </p:nvPicPr>
            <p:blipFill>
              <a:blip r:embed="rId215"/>
            </p:blipFill>
            <p:spPr>
              <a:xfrm>
                <a:off x="7594600" y="4308809"/>
                <a:ext cx="25400" cy="45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6" p14:bwMode="auto">
            <p14:nvContentPartPr>
              <p14:cNvPr id="144" name="墨迹 143"/>
              <p14:cNvContentPartPr/>
              <p14:nvPr/>
            </p14:nvContentPartPr>
            <p14:xfrm>
              <a:off x="7653866" y="4624638"/>
              <a:ext cx="174978" cy="191753"/>
            </p14:xfrm>
          </p:contentPart>
        </mc:Choice>
        <mc:Fallback xmlns="">
          <p:pic>
            <p:nvPicPr>
              <p:cNvPr id="144" name="墨迹 143"/>
            </p:nvPicPr>
            <p:blipFill>
              <a:blip r:embed="rId217"/>
            </p:blipFill>
            <p:spPr>
              <a:xfrm>
                <a:off x="7653866" y="4624638"/>
                <a:ext cx="174978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8" p14:bwMode="auto">
            <p14:nvContentPartPr>
              <p14:cNvPr id="145" name="墨迹 144"/>
              <p14:cNvContentPartPr/>
              <p14:nvPr/>
            </p14:nvContentPartPr>
            <p14:xfrm>
              <a:off x="7896577" y="4782552"/>
              <a:ext cx="107245" cy="118436"/>
            </p14:xfrm>
          </p:contentPart>
        </mc:Choice>
        <mc:Fallback xmlns="">
          <p:pic>
            <p:nvPicPr>
              <p:cNvPr id="145" name="墨迹 144"/>
            </p:nvPicPr>
            <p:blipFill>
              <a:blip r:embed="rId219"/>
            </p:blipFill>
            <p:spPr>
              <a:xfrm>
                <a:off x="7896577" y="4782552"/>
                <a:ext cx="107245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0" p14:bwMode="auto">
            <p14:nvContentPartPr>
              <p14:cNvPr id="146" name="墨迹 145"/>
              <p14:cNvContentPartPr/>
              <p14:nvPr/>
            </p14:nvContentPartPr>
            <p14:xfrm>
              <a:off x="8082844" y="4793832"/>
              <a:ext cx="200378" cy="22559"/>
            </p14:xfrm>
          </p:contentPart>
        </mc:Choice>
        <mc:Fallback xmlns="">
          <p:pic>
            <p:nvPicPr>
              <p:cNvPr id="146" name="墨迹 145"/>
            </p:nvPicPr>
            <p:blipFill>
              <a:blip r:embed="rId221"/>
            </p:blipFill>
            <p:spPr>
              <a:xfrm>
                <a:off x="8082844" y="4793832"/>
                <a:ext cx="200378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2" p14:bwMode="auto">
            <p14:nvContentPartPr>
              <p14:cNvPr id="147" name="墨迹 146"/>
              <p14:cNvContentPartPr/>
              <p14:nvPr/>
            </p14:nvContentPartPr>
            <p14:xfrm>
              <a:off x="8082844" y="4844590"/>
              <a:ext cx="158044" cy="25379"/>
            </p14:xfrm>
          </p:contentPart>
        </mc:Choice>
        <mc:Fallback xmlns="">
          <p:pic>
            <p:nvPicPr>
              <p:cNvPr id="147" name="墨迹 146"/>
            </p:nvPicPr>
            <p:blipFill>
              <a:blip r:embed="rId223"/>
            </p:blipFill>
            <p:spPr>
              <a:xfrm>
                <a:off x="8082844" y="4844590"/>
                <a:ext cx="158044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4" p14:bwMode="auto">
            <p14:nvContentPartPr>
              <p14:cNvPr id="148" name="墨迹 147"/>
              <p14:cNvContentPartPr/>
              <p14:nvPr/>
            </p14:nvContentPartPr>
            <p14:xfrm>
              <a:off x="8376355" y="4782552"/>
              <a:ext cx="141112" cy="124076"/>
            </p14:xfrm>
          </p:contentPart>
        </mc:Choice>
        <mc:Fallback xmlns="">
          <p:pic>
            <p:nvPicPr>
              <p:cNvPr id="148" name="墨迹 147"/>
            </p:nvPicPr>
            <p:blipFill>
              <a:blip r:embed="rId225"/>
            </p:blipFill>
            <p:spPr>
              <a:xfrm>
                <a:off x="8376355" y="4782552"/>
                <a:ext cx="141112" cy="1240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6" p14:bwMode="auto">
            <p14:nvContentPartPr>
              <p14:cNvPr id="149" name="墨迹 148"/>
              <p14:cNvContentPartPr/>
              <p14:nvPr/>
            </p14:nvContentPartPr>
            <p14:xfrm>
              <a:off x="8590844" y="4607718"/>
              <a:ext cx="141111" cy="177654"/>
            </p14:xfrm>
          </p:contentPart>
        </mc:Choice>
        <mc:Fallback xmlns="">
          <p:pic>
            <p:nvPicPr>
              <p:cNvPr id="149" name="墨迹 148"/>
            </p:nvPicPr>
            <p:blipFill>
              <a:blip r:embed="rId227"/>
            </p:blipFill>
            <p:spPr>
              <a:xfrm>
                <a:off x="8590844" y="4607718"/>
                <a:ext cx="141111" cy="1776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8" p14:bwMode="auto">
            <p14:nvContentPartPr>
              <p14:cNvPr id="150" name="墨迹 149"/>
              <p14:cNvContentPartPr/>
              <p14:nvPr/>
            </p14:nvContentPartPr>
            <p14:xfrm>
              <a:off x="8796866" y="4500562"/>
              <a:ext cx="25400" cy="200213"/>
            </p14:xfrm>
          </p:contentPart>
        </mc:Choice>
        <mc:Fallback xmlns="">
          <p:pic>
            <p:nvPicPr>
              <p:cNvPr id="150" name="墨迹 149"/>
            </p:nvPicPr>
            <p:blipFill>
              <a:blip r:embed="rId229"/>
            </p:blipFill>
            <p:spPr>
              <a:xfrm>
                <a:off x="8796866" y="4500562"/>
                <a:ext cx="25400" cy="2002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0" p14:bwMode="auto">
            <p14:nvContentPartPr>
              <p14:cNvPr id="151" name="墨迹 150"/>
              <p14:cNvContentPartPr/>
              <p14:nvPr/>
            </p14:nvContentPartPr>
            <p14:xfrm>
              <a:off x="8839200" y="4582339"/>
              <a:ext cx="59266" cy="14100"/>
            </p14:xfrm>
          </p:contentPart>
        </mc:Choice>
        <mc:Fallback xmlns="">
          <p:pic>
            <p:nvPicPr>
              <p:cNvPr id="151" name="墨迹 150"/>
            </p:nvPicPr>
            <p:blipFill>
              <a:blip r:embed="rId231"/>
            </p:blipFill>
            <p:spPr>
              <a:xfrm>
                <a:off x="8839200" y="4582339"/>
                <a:ext cx="59266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2" p14:bwMode="auto">
            <p14:nvContentPartPr>
              <p14:cNvPr id="152" name="墨迹 151"/>
              <p14:cNvContentPartPr/>
              <p14:nvPr/>
            </p14:nvContentPartPr>
            <p14:xfrm>
              <a:off x="8875888" y="4523121"/>
              <a:ext cx="47978" cy="267891"/>
            </p14:xfrm>
          </p:contentPart>
        </mc:Choice>
        <mc:Fallback xmlns="">
          <p:pic>
            <p:nvPicPr>
              <p:cNvPr id="152" name="墨迹 151"/>
            </p:nvPicPr>
            <p:blipFill>
              <a:blip r:embed="rId233"/>
            </p:blipFill>
            <p:spPr>
              <a:xfrm>
                <a:off x="8875888" y="4523121"/>
                <a:ext cx="47978" cy="2678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4" p14:bwMode="auto">
            <p14:nvContentPartPr>
              <p14:cNvPr id="153" name="墨迹 152"/>
              <p14:cNvContentPartPr/>
              <p14:nvPr/>
            </p14:nvContentPartPr>
            <p14:xfrm>
              <a:off x="8619066" y="4963026"/>
              <a:ext cx="141111" cy="183293"/>
            </p14:xfrm>
          </p:contentPart>
        </mc:Choice>
        <mc:Fallback xmlns="">
          <p:pic>
            <p:nvPicPr>
              <p:cNvPr id="153" name="墨迹 152"/>
            </p:nvPicPr>
            <p:blipFill>
              <a:blip r:embed="rId235"/>
            </p:blipFill>
            <p:spPr>
              <a:xfrm>
                <a:off x="8619066" y="4963026"/>
                <a:ext cx="141111" cy="1832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6" p14:bwMode="auto">
            <p14:nvContentPartPr>
              <p14:cNvPr id="154" name="墨迹 153"/>
              <p14:cNvContentPartPr/>
              <p14:nvPr/>
            </p14:nvContentPartPr>
            <p14:xfrm>
              <a:off x="8858955" y="5013784"/>
              <a:ext cx="36689" cy="121256"/>
            </p14:xfrm>
          </p:contentPart>
        </mc:Choice>
        <mc:Fallback xmlns="">
          <p:pic>
            <p:nvPicPr>
              <p:cNvPr id="154" name="墨迹 153"/>
            </p:nvPicPr>
            <p:blipFill>
              <a:blip r:embed="rId237"/>
            </p:blipFill>
            <p:spPr>
              <a:xfrm>
                <a:off x="8858955" y="5013784"/>
                <a:ext cx="36689" cy="1212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8" p14:bwMode="auto">
            <p14:nvContentPartPr>
              <p14:cNvPr id="155" name="墨迹 154"/>
              <p14:cNvContentPartPr/>
              <p14:nvPr/>
            </p14:nvContentPartPr>
            <p14:xfrm>
              <a:off x="8884355" y="5084282"/>
              <a:ext cx="64912" cy="25379"/>
            </p14:xfrm>
          </p:contentPart>
        </mc:Choice>
        <mc:Fallback xmlns="">
          <p:pic>
            <p:nvPicPr>
              <p:cNvPr id="155" name="墨迹 154"/>
            </p:nvPicPr>
            <p:blipFill>
              <a:blip r:embed="rId239"/>
            </p:blipFill>
            <p:spPr>
              <a:xfrm>
                <a:off x="8884355" y="5084282"/>
                <a:ext cx="64912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0" p14:bwMode="auto">
            <p14:nvContentPartPr>
              <p14:cNvPr id="156" name="墨迹 155"/>
              <p14:cNvContentPartPr/>
              <p14:nvPr/>
            </p14:nvContentPartPr>
            <p14:xfrm>
              <a:off x="8912577" y="5008144"/>
              <a:ext cx="90312" cy="276351"/>
            </p14:xfrm>
          </p:contentPart>
        </mc:Choice>
        <mc:Fallback xmlns="">
          <p:pic>
            <p:nvPicPr>
              <p:cNvPr id="156" name="墨迹 155"/>
            </p:nvPicPr>
            <p:blipFill>
              <a:blip r:embed="rId241"/>
            </p:blipFill>
            <p:spPr>
              <a:xfrm>
                <a:off x="8912577" y="5008144"/>
                <a:ext cx="90312" cy="2763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2" p14:bwMode="auto">
            <p14:nvContentPartPr>
              <p14:cNvPr id="157" name="墨迹 156"/>
              <p14:cNvContentPartPr/>
              <p14:nvPr/>
            </p14:nvContentPartPr>
            <p14:xfrm>
              <a:off x="7806266" y="4940467"/>
              <a:ext cx="101600" cy="172014"/>
            </p14:xfrm>
          </p:contentPart>
        </mc:Choice>
        <mc:Fallback xmlns="">
          <p:pic>
            <p:nvPicPr>
              <p:cNvPr id="157" name="墨迹 156"/>
            </p:nvPicPr>
            <p:blipFill>
              <a:blip r:embed="rId243"/>
            </p:blipFill>
            <p:spPr>
              <a:xfrm>
                <a:off x="7806266" y="4940467"/>
                <a:ext cx="101600" cy="1720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4" p14:bwMode="auto">
            <p14:nvContentPartPr>
              <p14:cNvPr id="158" name="墨迹 157"/>
              <p14:cNvContentPartPr/>
              <p14:nvPr/>
            </p14:nvContentPartPr>
            <p14:xfrm>
              <a:off x="7574844" y="5030704"/>
              <a:ext cx="50800" cy="163554"/>
            </p14:xfrm>
          </p:contentPart>
        </mc:Choice>
        <mc:Fallback xmlns="">
          <p:pic>
            <p:nvPicPr>
              <p:cNvPr id="158" name="墨迹 157"/>
            </p:nvPicPr>
            <p:blipFill>
              <a:blip r:embed="rId245"/>
            </p:blipFill>
            <p:spPr>
              <a:xfrm>
                <a:off x="7574844" y="5030704"/>
                <a:ext cx="50800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6" p14:bwMode="auto">
            <p14:nvContentPartPr>
              <p14:cNvPr id="159" name="墨迹 158"/>
              <p14:cNvContentPartPr/>
              <p14:nvPr/>
            </p14:nvContentPartPr>
            <p14:xfrm>
              <a:off x="7586133" y="5132220"/>
              <a:ext cx="121356" cy="11280"/>
            </p14:xfrm>
          </p:contentPart>
        </mc:Choice>
        <mc:Fallback xmlns="">
          <p:pic>
            <p:nvPicPr>
              <p:cNvPr id="159" name="墨迹 158"/>
            </p:nvPicPr>
            <p:blipFill>
              <a:blip r:embed="rId247"/>
            </p:blipFill>
            <p:spPr>
              <a:xfrm>
                <a:off x="7586133" y="5132220"/>
                <a:ext cx="121356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8" p14:bwMode="auto">
            <p14:nvContentPartPr>
              <p14:cNvPr id="160" name="墨迹 159"/>
              <p14:cNvContentPartPr/>
              <p14:nvPr/>
            </p14:nvContentPartPr>
            <p14:xfrm>
              <a:off x="7645400" y="5041983"/>
              <a:ext cx="81844" cy="349668"/>
            </p14:xfrm>
          </p:contentPart>
        </mc:Choice>
        <mc:Fallback xmlns="">
          <p:pic>
            <p:nvPicPr>
              <p:cNvPr id="160" name="墨迹 159"/>
            </p:nvPicPr>
            <p:blipFill>
              <a:blip r:embed="rId249"/>
            </p:blipFill>
            <p:spPr>
              <a:xfrm>
                <a:off x="7645400" y="5041983"/>
                <a:ext cx="81844" cy="3496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0" p14:bwMode="auto">
            <p14:nvContentPartPr>
              <p14:cNvPr id="161" name="墨迹 160"/>
              <p14:cNvContentPartPr/>
              <p14:nvPr/>
            </p14:nvContentPartPr>
            <p14:xfrm>
              <a:off x="2240844" y="3039853"/>
              <a:ext cx="84667" cy="191753"/>
            </p14:xfrm>
          </p:contentPart>
        </mc:Choice>
        <mc:Fallback xmlns="">
          <p:pic>
            <p:nvPicPr>
              <p:cNvPr id="161" name="墨迹 160"/>
            </p:nvPicPr>
            <p:blipFill>
              <a:blip r:embed="rId251"/>
            </p:blipFill>
            <p:spPr>
              <a:xfrm>
                <a:off x="2240844" y="3039853"/>
                <a:ext cx="84667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2" p14:bwMode="auto">
            <p14:nvContentPartPr>
              <p14:cNvPr id="162" name="墨迹 161"/>
              <p14:cNvContentPartPr/>
              <p14:nvPr/>
            </p14:nvContentPartPr>
            <p14:xfrm>
              <a:off x="2342444" y="3231606"/>
              <a:ext cx="141111" cy="152275"/>
            </p14:xfrm>
          </p:contentPart>
        </mc:Choice>
        <mc:Fallback xmlns="">
          <p:pic>
            <p:nvPicPr>
              <p:cNvPr id="162" name="墨迹 161"/>
            </p:nvPicPr>
            <p:blipFill>
              <a:blip r:embed="rId253"/>
            </p:blipFill>
            <p:spPr>
              <a:xfrm>
                <a:off x="2342444" y="3231606"/>
                <a:ext cx="141111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4" p14:bwMode="auto">
            <p14:nvContentPartPr>
              <p14:cNvPr id="163" name="墨迹 162"/>
              <p14:cNvContentPartPr/>
              <p14:nvPr/>
            </p14:nvContentPartPr>
            <p14:xfrm>
              <a:off x="2545644" y="3333123"/>
              <a:ext cx="248356" cy="87417"/>
            </p14:xfrm>
          </p:contentPart>
        </mc:Choice>
        <mc:Fallback xmlns="">
          <p:pic>
            <p:nvPicPr>
              <p:cNvPr id="163" name="墨迹 162"/>
            </p:nvPicPr>
            <p:blipFill>
              <a:blip r:embed="rId255"/>
            </p:blipFill>
            <p:spPr>
              <a:xfrm>
                <a:off x="2545644" y="3333123"/>
                <a:ext cx="248356" cy="874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6" p14:bwMode="auto">
            <p14:nvContentPartPr>
              <p14:cNvPr id="164" name="墨迹 163"/>
              <p14:cNvContentPartPr/>
              <p14:nvPr/>
            </p14:nvContentPartPr>
            <p14:xfrm>
              <a:off x="2833511" y="3389521"/>
              <a:ext cx="174977" cy="180474"/>
            </p14:xfrm>
          </p:contentPart>
        </mc:Choice>
        <mc:Fallback xmlns="">
          <p:pic>
            <p:nvPicPr>
              <p:cNvPr id="164" name="墨迹 163"/>
            </p:nvPicPr>
            <p:blipFill>
              <a:blip r:embed="rId257"/>
            </p:blipFill>
            <p:spPr>
              <a:xfrm>
                <a:off x="2833511" y="3389521"/>
                <a:ext cx="174977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8" p14:bwMode="auto">
            <p14:nvContentPartPr>
              <p14:cNvPr id="165" name="墨迹 164"/>
              <p14:cNvContentPartPr/>
              <p14:nvPr/>
            </p14:nvContentPartPr>
            <p14:xfrm>
              <a:off x="3008488" y="3440279"/>
              <a:ext cx="282223" cy="95877"/>
            </p14:xfrm>
          </p:contentPart>
        </mc:Choice>
        <mc:Fallback xmlns="">
          <p:pic>
            <p:nvPicPr>
              <p:cNvPr id="165" name="墨迹 164"/>
            </p:nvPicPr>
            <p:blipFill>
              <a:blip r:embed="rId259"/>
            </p:blipFill>
            <p:spPr>
              <a:xfrm>
                <a:off x="3008488" y="3440279"/>
                <a:ext cx="282223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0" p14:bwMode="auto">
            <p14:nvContentPartPr>
              <p14:cNvPr id="166" name="墨迹 165"/>
              <p14:cNvContentPartPr/>
              <p14:nvPr/>
            </p14:nvContentPartPr>
            <p14:xfrm>
              <a:off x="3042355" y="3513597"/>
              <a:ext cx="237067" cy="70497"/>
            </p14:xfrm>
          </p:contentPart>
        </mc:Choice>
        <mc:Fallback xmlns="">
          <p:pic>
            <p:nvPicPr>
              <p:cNvPr id="166" name="墨迹 165"/>
            </p:nvPicPr>
            <p:blipFill>
              <a:blip r:embed="rId261"/>
            </p:blipFill>
            <p:spPr>
              <a:xfrm>
                <a:off x="3042355" y="3513597"/>
                <a:ext cx="237067" cy="704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2" p14:bwMode="auto">
            <p14:nvContentPartPr>
              <p14:cNvPr id="167" name="墨迹 166"/>
              <p14:cNvContentPartPr/>
              <p14:nvPr/>
            </p14:nvContentPartPr>
            <p14:xfrm>
              <a:off x="3318933" y="3524876"/>
              <a:ext cx="177800" cy="135355"/>
            </p14:xfrm>
          </p:contentPart>
        </mc:Choice>
        <mc:Fallback xmlns="">
          <p:pic>
            <p:nvPicPr>
              <p:cNvPr id="167" name="墨迹 166"/>
            </p:nvPicPr>
            <p:blipFill>
              <a:blip r:embed="rId263"/>
            </p:blipFill>
            <p:spPr>
              <a:xfrm>
                <a:off x="3318933" y="3524876"/>
                <a:ext cx="177800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4" p14:bwMode="auto">
            <p14:nvContentPartPr>
              <p14:cNvPr id="168" name="墨迹 167"/>
              <p14:cNvContentPartPr/>
              <p14:nvPr/>
            </p14:nvContentPartPr>
            <p14:xfrm>
              <a:off x="2963333" y="3169569"/>
              <a:ext cx="5644" cy="129715"/>
            </p14:xfrm>
          </p:contentPart>
        </mc:Choice>
        <mc:Fallback xmlns="">
          <p:pic>
            <p:nvPicPr>
              <p:cNvPr id="168" name="墨迹 167"/>
            </p:nvPicPr>
            <p:blipFill>
              <a:blip r:embed="rId265"/>
            </p:blipFill>
            <p:spPr>
              <a:xfrm>
                <a:off x="2963333" y="3169569"/>
                <a:ext cx="5644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6" p14:bwMode="auto">
            <p14:nvContentPartPr>
              <p14:cNvPr id="169" name="墨迹 168"/>
              <p14:cNvContentPartPr/>
              <p14:nvPr/>
            </p14:nvContentPartPr>
            <p14:xfrm>
              <a:off x="2847622" y="2915777"/>
              <a:ext cx="14111" cy="203033"/>
            </p14:xfrm>
          </p:contentPart>
        </mc:Choice>
        <mc:Fallback xmlns="">
          <p:pic>
            <p:nvPicPr>
              <p:cNvPr id="169" name="墨迹 168"/>
            </p:nvPicPr>
            <p:blipFill>
              <a:blip r:embed="rId267"/>
            </p:blipFill>
            <p:spPr>
              <a:xfrm>
                <a:off x="2847622" y="2915777"/>
                <a:ext cx="14111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8" p14:bwMode="auto">
            <p14:nvContentPartPr>
              <p14:cNvPr id="170" name="墨迹 169"/>
              <p14:cNvContentPartPr/>
              <p14:nvPr/>
            </p14:nvContentPartPr>
            <p14:xfrm>
              <a:off x="2878666" y="3000375"/>
              <a:ext cx="98778" cy="16919"/>
            </p14:xfrm>
          </p:contentPart>
        </mc:Choice>
        <mc:Fallback xmlns="">
          <p:pic>
            <p:nvPicPr>
              <p:cNvPr id="170" name="墨迹 169"/>
            </p:nvPicPr>
            <p:blipFill>
              <a:blip r:embed="rId269"/>
            </p:blipFill>
            <p:spPr>
              <a:xfrm>
                <a:off x="2878666" y="3000375"/>
                <a:ext cx="98778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0" p14:bwMode="auto">
            <p14:nvContentPartPr>
              <p14:cNvPr id="171" name="墨迹 170"/>
              <p14:cNvContentPartPr/>
              <p14:nvPr/>
            </p14:nvContentPartPr>
            <p14:xfrm>
              <a:off x="2997200" y="2927057"/>
              <a:ext cx="16933" cy="211493"/>
            </p14:xfrm>
          </p:contentPart>
        </mc:Choice>
        <mc:Fallback xmlns="">
          <p:pic>
            <p:nvPicPr>
              <p:cNvPr id="171" name="墨迹 170"/>
            </p:nvPicPr>
            <p:blipFill>
              <a:blip r:embed="rId271"/>
            </p:blipFill>
            <p:spPr>
              <a:xfrm>
                <a:off x="2997200" y="2927057"/>
                <a:ext cx="16933" cy="2114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2" p14:bwMode="auto">
            <p14:nvContentPartPr>
              <p14:cNvPr id="172" name="墨迹 171"/>
              <p14:cNvContentPartPr/>
              <p14:nvPr/>
            </p14:nvContentPartPr>
            <p14:xfrm>
              <a:off x="3482622" y="3727909"/>
              <a:ext cx="22578" cy="225592"/>
            </p14:xfrm>
          </p:contentPart>
        </mc:Choice>
        <mc:Fallback xmlns="">
          <p:pic>
            <p:nvPicPr>
              <p:cNvPr id="172" name="墨迹 171"/>
            </p:nvPicPr>
            <p:blipFill>
              <a:blip r:embed="rId273"/>
            </p:blipFill>
            <p:spPr>
              <a:xfrm>
                <a:off x="3482622" y="3727909"/>
                <a:ext cx="22578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4" p14:bwMode="auto">
            <p14:nvContentPartPr>
              <p14:cNvPr id="173" name="墨迹 172"/>
              <p14:cNvContentPartPr/>
              <p14:nvPr/>
            </p14:nvContentPartPr>
            <p14:xfrm>
              <a:off x="3395133" y="3964781"/>
              <a:ext cx="19755" cy="172014"/>
            </p14:xfrm>
          </p:contentPart>
        </mc:Choice>
        <mc:Fallback xmlns="">
          <p:pic>
            <p:nvPicPr>
              <p:cNvPr id="173" name="墨迹 172"/>
            </p:nvPicPr>
            <p:blipFill>
              <a:blip r:embed="rId275"/>
            </p:blipFill>
            <p:spPr>
              <a:xfrm>
                <a:off x="3395133" y="3964781"/>
                <a:ext cx="19755" cy="1720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6" p14:bwMode="auto">
            <p14:nvContentPartPr>
              <p14:cNvPr id="174" name="墨迹 173"/>
              <p14:cNvContentPartPr/>
              <p14:nvPr/>
            </p14:nvContentPartPr>
            <p14:xfrm>
              <a:off x="3414888" y="4049378"/>
              <a:ext cx="104423" cy="33839"/>
            </p14:xfrm>
          </p:contentPart>
        </mc:Choice>
        <mc:Fallback xmlns="">
          <p:pic>
            <p:nvPicPr>
              <p:cNvPr id="174" name="墨迹 173"/>
            </p:nvPicPr>
            <p:blipFill>
              <a:blip r:embed="rId277"/>
            </p:blipFill>
            <p:spPr>
              <a:xfrm>
                <a:off x="3414888" y="4049378"/>
                <a:ext cx="104423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8" p14:bwMode="auto">
            <p14:nvContentPartPr>
              <p14:cNvPr id="175" name="墨迹 174"/>
              <p14:cNvContentPartPr/>
              <p14:nvPr/>
            </p14:nvContentPartPr>
            <p14:xfrm>
              <a:off x="3527777" y="3987340"/>
              <a:ext cx="33867" cy="279170"/>
            </p14:xfrm>
          </p:contentPart>
        </mc:Choice>
        <mc:Fallback xmlns="">
          <p:pic>
            <p:nvPicPr>
              <p:cNvPr id="175" name="墨迹 174"/>
            </p:nvPicPr>
            <p:blipFill>
              <a:blip r:embed="rId279"/>
            </p:blipFill>
            <p:spPr>
              <a:xfrm>
                <a:off x="3527777" y="3987340"/>
                <a:ext cx="33867" cy="2791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0" p14:bwMode="auto">
            <p14:nvContentPartPr>
              <p14:cNvPr id="176" name="墨迹 175"/>
              <p14:cNvContentPartPr/>
              <p14:nvPr/>
            </p14:nvContentPartPr>
            <p14:xfrm>
              <a:off x="3601155" y="3516416"/>
              <a:ext cx="222956" cy="76138"/>
            </p14:xfrm>
          </p:contentPart>
        </mc:Choice>
        <mc:Fallback xmlns="">
          <p:pic>
            <p:nvPicPr>
              <p:cNvPr id="176" name="墨迹 175"/>
            </p:nvPicPr>
            <p:blipFill>
              <a:blip r:embed="rId281"/>
            </p:blipFill>
            <p:spPr>
              <a:xfrm>
                <a:off x="3601155" y="3516416"/>
                <a:ext cx="222956" cy="761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2" p14:bwMode="auto">
            <p14:nvContentPartPr>
              <p14:cNvPr id="177" name="墨迹 176"/>
              <p14:cNvContentPartPr/>
              <p14:nvPr/>
            </p14:nvContentPartPr>
            <p14:xfrm>
              <a:off x="3866444" y="3366962"/>
              <a:ext cx="11289" cy="228412"/>
            </p14:xfrm>
          </p:contentPart>
        </mc:Choice>
        <mc:Fallback xmlns="">
          <p:pic>
            <p:nvPicPr>
              <p:cNvPr id="177" name="墨迹 176"/>
            </p:nvPicPr>
            <p:blipFill>
              <a:blip r:embed="rId283"/>
            </p:blipFill>
            <p:spPr>
              <a:xfrm>
                <a:off x="3866444" y="3366962"/>
                <a:ext cx="11289" cy="228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4" p14:bwMode="auto">
            <p14:nvContentPartPr>
              <p14:cNvPr id="178" name="墨迹 177"/>
              <p14:cNvContentPartPr/>
              <p14:nvPr/>
            </p14:nvContentPartPr>
            <p14:xfrm>
              <a:off x="3900311" y="3476938"/>
              <a:ext cx="81844" cy="36659"/>
            </p14:xfrm>
          </p:contentPart>
        </mc:Choice>
        <mc:Fallback xmlns="">
          <p:pic>
            <p:nvPicPr>
              <p:cNvPr id="178" name="墨迹 177"/>
            </p:nvPicPr>
            <p:blipFill>
              <a:blip r:embed="rId285"/>
            </p:blipFill>
            <p:spPr>
              <a:xfrm>
                <a:off x="3900311" y="3476938"/>
                <a:ext cx="81844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6" p14:bwMode="auto">
            <p14:nvContentPartPr>
              <p14:cNvPr id="179" name="墨迹 178"/>
              <p14:cNvContentPartPr/>
              <p14:nvPr/>
            </p14:nvContentPartPr>
            <p14:xfrm>
              <a:off x="3956755" y="3327483"/>
              <a:ext cx="50800" cy="324289"/>
            </p14:xfrm>
          </p:contentPart>
        </mc:Choice>
        <mc:Fallback xmlns="">
          <p:pic>
            <p:nvPicPr>
              <p:cNvPr id="179" name="墨迹 178"/>
            </p:nvPicPr>
            <p:blipFill>
              <a:blip r:embed="rId287"/>
            </p:blipFill>
            <p:spPr>
              <a:xfrm>
                <a:off x="3956755" y="3327483"/>
                <a:ext cx="50800" cy="3242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8" p14:bwMode="auto">
            <p14:nvContentPartPr>
              <p14:cNvPr id="180" name="墨迹 179"/>
              <p14:cNvContentPartPr/>
              <p14:nvPr/>
            </p14:nvContentPartPr>
            <p14:xfrm>
              <a:off x="2393244" y="3468478"/>
              <a:ext cx="16933" cy="174834"/>
            </p14:xfrm>
          </p:contentPart>
        </mc:Choice>
        <mc:Fallback xmlns="">
          <p:pic>
            <p:nvPicPr>
              <p:cNvPr id="180" name="墨迹 179"/>
            </p:nvPicPr>
            <p:blipFill>
              <a:blip r:embed="rId289"/>
            </p:blipFill>
            <p:spPr>
              <a:xfrm>
                <a:off x="2393244" y="3468478"/>
                <a:ext cx="16933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0" p14:bwMode="auto">
            <p14:nvContentPartPr>
              <p14:cNvPr id="181" name="墨迹 180"/>
              <p14:cNvContentPartPr/>
              <p14:nvPr/>
            </p14:nvContentPartPr>
            <p14:xfrm>
              <a:off x="2393244" y="3479758"/>
              <a:ext cx="11289" cy="332748"/>
            </p14:xfrm>
          </p:contentPart>
        </mc:Choice>
        <mc:Fallback xmlns="">
          <p:pic>
            <p:nvPicPr>
              <p:cNvPr id="181" name="墨迹 180"/>
            </p:nvPicPr>
            <p:blipFill>
              <a:blip r:embed="rId291"/>
            </p:blipFill>
            <p:spPr>
              <a:xfrm>
                <a:off x="2393244" y="3479758"/>
                <a:ext cx="11289" cy="3327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2" p14:bwMode="auto">
            <p14:nvContentPartPr>
              <p14:cNvPr id="182" name="墨迹 181"/>
              <p14:cNvContentPartPr/>
              <p14:nvPr/>
            </p14:nvContentPartPr>
            <p14:xfrm>
              <a:off x="2427111" y="3491037"/>
              <a:ext cx="16933" cy="259431"/>
            </p14:xfrm>
          </p:contentPart>
        </mc:Choice>
        <mc:Fallback xmlns="">
          <p:pic>
            <p:nvPicPr>
              <p:cNvPr id="182" name="墨迹 181"/>
            </p:nvPicPr>
            <p:blipFill>
              <a:blip r:embed="rId293"/>
            </p:blipFill>
            <p:spPr>
              <a:xfrm>
                <a:off x="2427111" y="3491037"/>
                <a:ext cx="16933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4" p14:bwMode="auto">
            <p14:nvContentPartPr>
              <p14:cNvPr id="183" name="墨迹 182"/>
              <p14:cNvContentPartPr/>
              <p14:nvPr/>
            </p14:nvContentPartPr>
            <p14:xfrm>
              <a:off x="2432755" y="3496677"/>
              <a:ext cx="8467" cy="253791"/>
            </p14:xfrm>
          </p:contentPart>
        </mc:Choice>
        <mc:Fallback xmlns="">
          <p:pic>
            <p:nvPicPr>
              <p:cNvPr id="183" name="墨迹 182"/>
            </p:nvPicPr>
            <p:blipFill>
              <a:blip r:embed="rId295"/>
            </p:blipFill>
            <p:spPr>
              <a:xfrm>
                <a:off x="2432755" y="3496677"/>
                <a:ext cx="8467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6" p14:bwMode="auto">
            <p14:nvContentPartPr>
              <p14:cNvPr id="184" name="墨迹 183"/>
              <p14:cNvContentPartPr/>
              <p14:nvPr/>
            </p14:nvContentPartPr>
            <p14:xfrm>
              <a:off x="2438400" y="3524876"/>
              <a:ext cx="8466" cy="242512"/>
            </p14:xfrm>
          </p:contentPart>
        </mc:Choice>
        <mc:Fallback xmlns="">
          <p:pic>
            <p:nvPicPr>
              <p:cNvPr id="184" name="墨迹 183"/>
            </p:nvPicPr>
            <p:blipFill>
              <a:blip r:embed="rId297"/>
            </p:blipFill>
            <p:spPr>
              <a:xfrm>
                <a:off x="2438400" y="3524876"/>
                <a:ext cx="8466" cy="2425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8" p14:bwMode="auto">
            <p14:nvContentPartPr>
              <p14:cNvPr id="185" name="墨迹 184"/>
              <p14:cNvContentPartPr/>
              <p14:nvPr/>
            </p14:nvContentPartPr>
            <p14:xfrm>
              <a:off x="2404533" y="3694070"/>
              <a:ext cx="56444" cy="124076"/>
            </p14:xfrm>
          </p:contentPart>
        </mc:Choice>
        <mc:Fallback xmlns="">
          <p:pic>
            <p:nvPicPr>
              <p:cNvPr id="185" name="墨迹 184"/>
            </p:nvPicPr>
            <p:blipFill>
              <a:blip r:embed="rId299"/>
            </p:blipFill>
            <p:spPr>
              <a:xfrm>
                <a:off x="2404533" y="3694070"/>
                <a:ext cx="56444" cy="1240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0" p14:bwMode="auto">
            <p14:nvContentPartPr>
              <p14:cNvPr id="186" name="墨迹 185"/>
              <p14:cNvContentPartPr/>
              <p14:nvPr/>
            </p14:nvContentPartPr>
            <p14:xfrm>
              <a:off x="2483555" y="3727909"/>
              <a:ext cx="33867" cy="177654"/>
            </p14:xfrm>
          </p:contentPart>
        </mc:Choice>
        <mc:Fallback xmlns="">
          <p:pic>
            <p:nvPicPr>
              <p:cNvPr id="186" name="墨迹 185"/>
            </p:nvPicPr>
            <p:blipFill>
              <a:blip r:embed="rId301"/>
            </p:blipFill>
            <p:spPr>
              <a:xfrm>
                <a:off x="2483555" y="3727909"/>
                <a:ext cx="33867" cy="1776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2" p14:bwMode="auto">
            <p14:nvContentPartPr>
              <p14:cNvPr id="187" name="墨迹 186"/>
              <p14:cNvContentPartPr/>
              <p14:nvPr/>
            </p14:nvContentPartPr>
            <p14:xfrm>
              <a:off x="2517422" y="3806866"/>
              <a:ext cx="93133" cy="39479"/>
            </p14:xfrm>
          </p:contentPart>
        </mc:Choice>
        <mc:Fallback xmlns="">
          <p:pic>
            <p:nvPicPr>
              <p:cNvPr id="187" name="墨迹 186"/>
            </p:nvPicPr>
            <p:blipFill>
              <a:blip r:embed="rId303"/>
            </p:blipFill>
            <p:spPr>
              <a:xfrm>
                <a:off x="2517422" y="3806866"/>
                <a:ext cx="93133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4" p14:bwMode="auto">
            <p14:nvContentPartPr>
              <p14:cNvPr id="188" name="墨迹 187"/>
              <p14:cNvContentPartPr/>
              <p14:nvPr/>
            </p14:nvContentPartPr>
            <p14:xfrm>
              <a:off x="2573866" y="3716629"/>
              <a:ext cx="39511" cy="248152"/>
            </p14:xfrm>
          </p:contentPart>
        </mc:Choice>
        <mc:Fallback xmlns="">
          <p:pic>
            <p:nvPicPr>
              <p:cNvPr id="188" name="墨迹 187"/>
            </p:nvPicPr>
            <p:blipFill>
              <a:blip r:embed="rId305"/>
            </p:blipFill>
            <p:spPr>
              <a:xfrm>
                <a:off x="2573866" y="3716629"/>
                <a:ext cx="39511" cy="2481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6" p14:bwMode="auto">
            <p14:nvContentPartPr>
              <p14:cNvPr id="189" name="墨迹 188"/>
              <p14:cNvContentPartPr/>
              <p14:nvPr/>
            </p14:nvContentPartPr>
            <p14:xfrm>
              <a:off x="2260600" y="3462838"/>
              <a:ext cx="47977" cy="70498"/>
            </p14:xfrm>
          </p:contentPart>
        </mc:Choice>
        <mc:Fallback xmlns="">
          <p:pic>
            <p:nvPicPr>
              <p:cNvPr id="189" name="墨迹 188"/>
            </p:nvPicPr>
            <p:blipFill>
              <a:blip r:embed="rId307"/>
            </p:blipFill>
            <p:spPr>
              <a:xfrm>
                <a:off x="2260600" y="3462838"/>
                <a:ext cx="47977" cy="704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8" p14:bwMode="auto">
            <p14:nvContentPartPr>
              <p14:cNvPr id="190" name="墨迹 189"/>
              <p14:cNvContentPartPr/>
              <p14:nvPr/>
            </p14:nvContentPartPr>
            <p14:xfrm>
              <a:off x="2201333" y="3524876"/>
              <a:ext cx="39511" cy="70498"/>
            </p14:xfrm>
          </p:contentPart>
        </mc:Choice>
        <mc:Fallback xmlns="">
          <p:pic>
            <p:nvPicPr>
              <p:cNvPr id="190" name="墨迹 189"/>
            </p:nvPicPr>
            <p:blipFill>
              <a:blip r:embed="rId309"/>
            </p:blipFill>
            <p:spPr>
              <a:xfrm>
                <a:off x="2201333" y="3524876"/>
                <a:ext cx="39511" cy="704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0" p14:bwMode="auto">
            <p14:nvContentPartPr>
              <p14:cNvPr id="191" name="墨迹 190"/>
              <p14:cNvContentPartPr/>
              <p14:nvPr/>
            </p14:nvContentPartPr>
            <p14:xfrm>
              <a:off x="2147711" y="3586914"/>
              <a:ext cx="47977" cy="70497"/>
            </p14:xfrm>
          </p:contentPart>
        </mc:Choice>
        <mc:Fallback xmlns="">
          <p:pic>
            <p:nvPicPr>
              <p:cNvPr id="191" name="墨迹 190"/>
            </p:nvPicPr>
            <p:blipFill>
              <a:blip r:embed="rId311"/>
            </p:blipFill>
            <p:spPr>
              <a:xfrm>
                <a:off x="2147711" y="3586914"/>
                <a:ext cx="47977" cy="704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2" p14:bwMode="auto">
            <p14:nvContentPartPr>
              <p14:cNvPr id="192" name="墨迹 191"/>
              <p14:cNvContentPartPr/>
              <p14:nvPr/>
            </p14:nvContentPartPr>
            <p14:xfrm>
              <a:off x="2119488" y="3648952"/>
              <a:ext cx="19756" cy="64857"/>
            </p14:xfrm>
          </p:contentPart>
        </mc:Choice>
        <mc:Fallback xmlns="">
          <p:pic>
            <p:nvPicPr>
              <p:cNvPr id="192" name="墨迹 191"/>
            </p:nvPicPr>
            <p:blipFill>
              <a:blip r:embed="rId313"/>
            </p:blipFill>
            <p:spPr>
              <a:xfrm>
                <a:off x="2119488" y="3648952"/>
                <a:ext cx="19756" cy="648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4" p14:bwMode="auto">
            <p14:nvContentPartPr>
              <p14:cNvPr id="193" name="墨迹 192"/>
              <p14:cNvContentPartPr/>
              <p14:nvPr/>
            </p14:nvContentPartPr>
            <p14:xfrm>
              <a:off x="2079977" y="3705350"/>
              <a:ext cx="31045" cy="50758"/>
            </p14:xfrm>
          </p:contentPart>
        </mc:Choice>
        <mc:Fallback xmlns="">
          <p:pic>
            <p:nvPicPr>
              <p:cNvPr id="193" name="墨迹 192"/>
            </p:nvPicPr>
            <p:blipFill>
              <a:blip r:embed="rId315"/>
            </p:blipFill>
            <p:spPr>
              <a:xfrm>
                <a:off x="2079977" y="3705350"/>
                <a:ext cx="31045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6" p14:bwMode="auto">
            <p14:nvContentPartPr>
              <p14:cNvPr id="194" name="墨迹 193"/>
              <p14:cNvContentPartPr/>
              <p14:nvPr/>
            </p14:nvContentPartPr>
            <p14:xfrm>
              <a:off x="1837266" y="3615113"/>
              <a:ext cx="47978" cy="228412"/>
            </p14:xfrm>
          </p:contentPart>
        </mc:Choice>
        <mc:Fallback xmlns="">
          <p:pic>
            <p:nvPicPr>
              <p:cNvPr id="194" name="墨迹 193"/>
            </p:nvPicPr>
            <p:blipFill>
              <a:blip r:embed="rId317"/>
            </p:blipFill>
            <p:spPr>
              <a:xfrm>
                <a:off x="1837266" y="3615113"/>
                <a:ext cx="47978" cy="228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8" p14:bwMode="auto">
            <p14:nvContentPartPr>
              <p14:cNvPr id="195" name="墨迹 194"/>
              <p14:cNvContentPartPr/>
              <p14:nvPr/>
            </p14:nvContentPartPr>
            <p14:xfrm>
              <a:off x="1857022" y="3739189"/>
              <a:ext cx="93133" cy="28199"/>
            </p14:xfrm>
          </p:contentPart>
        </mc:Choice>
        <mc:Fallback xmlns="">
          <p:pic>
            <p:nvPicPr>
              <p:cNvPr id="195" name="墨迹 194"/>
            </p:nvPicPr>
            <p:blipFill>
              <a:blip r:embed="rId319"/>
            </p:blipFill>
            <p:spPr>
              <a:xfrm>
                <a:off x="1857022" y="3739189"/>
                <a:ext cx="93133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0" p14:bwMode="auto">
            <p14:nvContentPartPr>
              <p14:cNvPr id="196" name="墨迹 195"/>
              <p14:cNvContentPartPr/>
              <p14:nvPr/>
            </p14:nvContentPartPr>
            <p14:xfrm>
              <a:off x="1927577" y="3603833"/>
              <a:ext cx="53623" cy="462464"/>
            </p14:xfrm>
          </p:contentPart>
        </mc:Choice>
        <mc:Fallback xmlns="">
          <p:pic>
            <p:nvPicPr>
              <p:cNvPr id="196" name="墨迹 195"/>
            </p:nvPicPr>
            <p:blipFill>
              <a:blip r:embed="rId321"/>
            </p:blipFill>
            <p:spPr>
              <a:xfrm>
                <a:off x="1927577" y="3603833"/>
                <a:ext cx="53623" cy="4624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2" p14:bwMode="auto">
            <p14:nvContentPartPr>
              <p14:cNvPr id="197" name="墨迹 196"/>
              <p14:cNvContentPartPr/>
              <p14:nvPr/>
            </p14:nvContentPartPr>
            <p14:xfrm>
              <a:off x="2260600" y="3423360"/>
              <a:ext cx="53622" cy="87417"/>
            </p14:xfrm>
          </p:contentPart>
        </mc:Choice>
        <mc:Fallback xmlns="">
          <p:pic>
            <p:nvPicPr>
              <p:cNvPr id="197" name="墨迹 196"/>
            </p:nvPicPr>
            <p:blipFill>
              <a:blip r:embed="rId323"/>
            </p:blipFill>
            <p:spPr>
              <a:xfrm>
                <a:off x="2260600" y="3423360"/>
                <a:ext cx="53622" cy="874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4" p14:bwMode="auto">
            <p14:nvContentPartPr>
              <p14:cNvPr id="198" name="墨迹 197"/>
              <p14:cNvContentPartPr/>
              <p14:nvPr/>
            </p14:nvContentPartPr>
            <p14:xfrm>
              <a:off x="2221088" y="3507957"/>
              <a:ext cx="19756" cy="59218"/>
            </p14:xfrm>
          </p:contentPart>
        </mc:Choice>
        <mc:Fallback xmlns="">
          <p:pic>
            <p:nvPicPr>
              <p:cNvPr id="198" name="墨迹 197"/>
            </p:nvPicPr>
            <p:blipFill>
              <a:blip r:embed="rId325"/>
            </p:blipFill>
            <p:spPr>
              <a:xfrm>
                <a:off x="2221088" y="3507957"/>
                <a:ext cx="19756" cy="592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6" p14:bwMode="auto">
            <p14:nvContentPartPr>
              <p14:cNvPr id="199" name="墨迹 198"/>
              <p14:cNvContentPartPr/>
              <p14:nvPr/>
            </p14:nvContentPartPr>
            <p14:xfrm>
              <a:off x="2159000" y="3547435"/>
              <a:ext cx="19755" cy="78958"/>
            </p14:xfrm>
          </p:contentPart>
        </mc:Choice>
        <mc:Fallback xmlns="">
          <p:pic>
            <p:nvPicPr>
              <p:cNvPr id="199" name="墨迹 198"/>
            </p:nvPicPr>
            <p:blipFill>
              <a:blip r:embed="rId327"/>
            </p:blipFill>
            <p:spPr>
              <a:xfrm>
                <a:off x="2159000" y="3547435"/>
                <a:ext cx="19755" cy="789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8" p14:bwMode="auto">
            <p14:nvContentPartPr>
              <p14:cNvPr id="200" name="墨迹 199"/>
              <p14:cNvContentPartPr/>
              <p14:nvPr/>
            </p14:nvContentPartPr>
            <p14:xfrm>
              <a:off x="2099733" y="3626393"/>
              <a:ext cx="16933" cy="73317"/>
            </p14:xfrm>
          </p:contentPart>
        </mc:Choice>
        <mc:Fallback xmlns="">
          <p:pic>
            <p:nvPicPr>
              <p:cNvPr id="200" name="墨迹 199"/>
            </p:nvPicPr>
            <p:blipFill>
              <a:blip r:embed="rId329"/>
            </p:blipFill>
            <p:spPr>
              <a:xfrm>
                <a:off x="2099733" y="3626393"/>
                <a:ext cx="16933" cy="733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0" p14:bwMode="auto">
            <p14:nvContentPartPr>
              <p14:cNvPr id="201" name="墨迹 200"/>
              <p14:cNvContentPartPr/>
              <p14:nvPr/>
            </p14:nvContentPartPr>
            <p14:xfrm>
              <a:off x="2492022" y="3682791"/>
              <a:ext cx="59266" cy="301729"/>
            </p14:xfrm>
          </p:contentPart>
        </mc:Choice>
        <mc:Fallback xmlns="">
          <p:pic>
            <p:nvPicPr>
              <p:cNvPr id="201" name="墨迹 200"/>
            </p:nvPicPr>
            <p:blipFill>
              <a:blip r:embed="rId331"/>
            </p:blipFill>
            <p:spPr>
              <a:xfrm>
                <a:off x="2492022" y="3682791"/>
                <a:ext cx="59266" cy="3017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2" p14:bwMode="auto">
            <p14:nvContentPartPr>
              <p14:cNvPr id="202" name="墨迹 201"/>
              <p14:cNvContentPartPr/>
              <p14:nvPr/>
            </p14:nvContentPartPr>
            <p14:xfrm>
              <a:off x="2528711" y="3823786"/>
              <a:ext cx="98777" cy="39478"/>
            </p14:xfrm>
          </p:contentPart>
        </mc:Choice>
        <mc:Fallback xmlns="">
          <p:pic>
            <p:nvPicPr>
              <p:cNvPr id="202" name="墨迹 201"/>
            </p:nvPicPr>
            <p:blipFill>
              <a:blip r:embed="rId333"/>
            </p:blipFill>
            <p:spPr>
              <a:xfrm>
                <a:off x="2528711" y="3823786"/>
                <a:ext cx="98777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4" p14:bwMode="auto">
            <p14:nvContentPartPr>
              <p14:cNvPr id="203" name="墨迹 202"/>
              <p14:cNvContentPartPr/>
              <p14:nvPr/>
            </p14:nvContentPartPr>
            <p14:xfrm>
              <a:off x="2537177" y="3626393"/>
              <a:ext cx="115711" cy="547061"/>
            </p14:xfrm>
          </p:contentPart>
        </mc:Choice>
        <mc:Fallback xmlns="">
          <p:pic>
            <p:nvPicPr>
              <p:cNvPr id="203" name="墨迹 202"/>
            </p:nvPicPr>
            <p:blipFill>
              <a:blip r:embed="rId335"/>
            </p:blipFill>
            <p:spPr>
              <a:xfrm>
                <a:off x="2537177" y="3626393"/>
                <a:ext cx="115711" cy="547061"/>
              </a:xfrm>
              <a:prstGeom prst="rect"/>
            </p:spPr>
          </p:pic>
        </mc:Fallback>
      </mc:AlternateContent>
    </p:spTree>
    <p:custDataLst>
      <p:tags r:id="rId336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04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2730" y="307975"/>
            <a:ext cx="10924540" cy="532003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1048903" name="墨迹 1048902"/>
              <p14:cNvContentPartPr/>
              <p14:nvPr/>
            </p14:nvContentPartPr>
            <p14:xfrm>
              <a:off x="5241075" y="3727871"/>
              <a:ext cx="138222" cy="196487"/>
            </p14:xfrm>
          </p:contentPart>
        </mc:Choice>
        <mc:Fallback xmlns="">
          <p:pic>
            <p:nvPicPr>
              <p:cNvPr id="1048903" name="墨迹 1048902"/>
            </p:nvPicPr>
            <p:blipFill>
              <a:blip r:embed="rId3"/>
            </p:blipFill>
            <p:spPr>
              <a:xfrm>
                <a:off x="5241075" y="3727871"/>
                <a:ext cx="138222" cy="1964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1048904" name="墨迹 1048903"/>
              <p14:cNvContentPartPr/>
              <p14:nvPr/>
            </p14:nvContentPartPr>
            <p14:xfrm>
              <a:off x="5251028" y="3765550"/>
              <a:ext cx="136271" cy="169916"/>
            </p14:xfrm>
          </p:contentPart>
        </mc:Choice>
        <mc:Fallback xmlns="">
          <p:pic>
            <p:nvPicPr>
              <p:cNvPr id="1048904" name="墨迹 1048903"/>
            </p:nvPicPr>
            <p:blipFill>
              <a:blip r:embed="rId5"/>
            </p:blipFill>
            <p:spPr>
              <a:xfrm>
                <a:off x="5251028" y="3765550"/>
                <a:ext cx="136271" cy="1699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1048922" name="墨迹 1048921"/>
              <p14:cNvContentPartPr/>
              <p14:nvPr/>
            </p14:nvContentPartPr>
            <p14:xfrm>
              <a:off x="908598" y="3414300"/>
              <a:ext cx="242003" cy="346527"/>
            </p14:xfrm>
          </p:contentPart>
        </mc:Choice>
        <mc:Fallback xmlns="">
          <p:pic>
            <p:nvPicPr>
              <p:cNvPr id="1048922" name="墨迹 1048921"/>
            </p:nvPicPr>
            <p:blipFill>
              <a:blip r:embed="rId7"/>
            </p:blipFill>
            <p:spPr>
              <a:xfrm>
                <a:off x="908598" y="3414300"/>
                <a:ext cx="242003" cy="3465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1048923" name="墨迹 1048922"/>
              <p14:cNvContentPartPr/>
              <p14:nvPr/>
            </p14:nvContentPartPr>
            <p14:xfrm>
              <a:off x="908641" y="5029184"/>
              <a:ext cx="281049" cy="337145"/>
            </p14:xfrm>
          </p:contentPart>
        </mc:Choice>
        <mc:Fallback xmlns="">
          <p:pic>
            <p:nvPicPr>
              <p:cNvPr id="1048923" name="墨迹 1048922"/>
            </p:nvPicPr>
            <p:blipFill>
              <a:blip r:embed="rId9"/>
            </p:blipFill>
            <p:spPr>
              <a:xfrm>
                <a:off x="908641" y="5029184"/>
                <a:ext cx="281049" cy="3371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048948" name="墨迹 1048947"/>
              <p14:cNvContentPartPr/>
              <p14:nvPr/>
            </p14:nvContentPartPr>
            <p14:xfrm>
              <a:off x="9193631" y="5568734"/>
              <a:ext cx="296071" cy="40011"/>
            </p14:xfrm>
          </p:contentPart>
        </mc:Choice>
        <mc:Fallback xmlns="">
          <p:pic>
            <p:nvPicPr>
              <p:cNvPr id="1048948" name="墨迹 1048947"/>
            </p:nvPicPr>
            <p:blipFill>
              <a:blip r:embed="rId11"/>
            </p:blipFill>
            <p:spPr>
              <a:xfrm>
                <a:off x="9193631" y="5568734"/>
                <a:ext cx="296071" cy="400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048949" name="墨迹 1048948"/>
              <p14:cNvContentPartPr/>
              <p14:nvPr/>
            </p14:nvContentPartPr>
            <p14:xfrm>
              <a:off x="9290338" y="5649517"/>
              <a:ext cx="125782" cy="195258"/>
            </p14:xfrm>
          </p:contentPart>
        </mc:Choice>
        <mc:Fallback xmlns="">
          <p:pic>
            <p:nvPicPr>
              <p:cNvPr id="1048949" name="墨迹 1048948"/>
            </p:nvPicPr>
            <p:blipFill>
              <a:blip r:embed="rId13"/>
            </p:blipFill>
            <p:spPr>
              <a:xfrm>
                <a:off x="9290338" y="5649517"/>
                <a:ext cx="125782" cy="1952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048950" name="墨迹 1048949"/>
              <p14:cNvContentPartPr/>
              <p14:nvPr/>
            </p14:nvContentPartPr>
            <p14:xfrm>
              <a:off x="9376042" y="5364055"/>
              <a:ext cx="24501" cy="204928"/>
            </p14:xfrm>
          </p:contentPart>
        </mc:Choice>
        <mc:Fallback xmlns="">
          <p:pic>
            <p:nvPicPr>
              <p:cNvPr id="1048950" name="墨迹 1048949"/>
            </p:nvPicPr>
            <p:blipFill>
              <a:blip r:embed="rId15"/>
            </p:blipFill>
            <p:spPr>
              <a:xfrm>
                <a:off x="9376042" y="5364055"/>
                <a:ext cx="24501" cy="2049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048951" name="墨迹 1048950"/>
              <p14:cNvContentPartPr/>
              <p14:nvPr/>
            </p14:nvContentPartPr>
            <p14:xfrm>
              <a:off x="9530121" y="5445336"/>
              <a:ext cx="51607" cy="336034"/>
            </p14:xfrm>
          </p:contentPart>
        </mc:Choice>
        <mc:Fallback xmlns="">
          <p:pic>
            <p:nvPicPr>
              <p:cNvPr id="1048951" name="墨迹 1048950"/>
            </p:nvPicPr>
            <p:blipFill>
              <a:blip r:embed="rId17"/>
            </p:blipFill>
            <p:spPr>
              <a:xfrm>
                <a:off x="9530121" y="5445336"/>
                <a:ext cx="51607" cy="3360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048952" name="墨迹 1048951"/>
              <p14:cNvContentPartPr/>
              <p14:nvPr/>
            </p14:nvContentPartPr>
            <p14:xfrm>
              <a:off x="9536655" y="5459305"/>
              <a:ext cx="129570" cy="181177"/>
            </p14:xfrm>
          </p:contentPart>
        </mc:Choice>
        <mc:Fallback xmlns="">
          <p:pic>
            <p:nvPicPr>
              <p:cNvPr id="1048952" name="墨迹 1048951"/>
            </p:nvPicPr>
            <p:blipFill>
              <a:blip r:embed="rId19"/>
            </p:blipFill>
            <p:spPr>
              <a:xfrm>
                <a:off x="9536655" y="5459305"/>
                <a:ext cx="129570" cy="1811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048953" name="墨迹 1048952"/>
              <p14:cNvContentPartPr/>
              <p14:nvPr/>
            </p14:nvContentPartPr>
            <p14:xfrm>
              <a:off x="9637184" y="5682828"/>
              <a:ext cx="146863" cy="104120"/>
            </p14:xfrm>
          </p:contentPart>
        </mc:Choice>
        <mc:Fallback xmlns="">
          <p:pic>
            <p:nvPicPr>
              <p:cNvPr id="1048953" name="墨迹 1048952"/>
            </p:nvPicPr>
            <p:blipFill>
              <a:blip r:embed="rId21"/>
            </p:blipFill>
            <p:spPr>
              <a:xfrm>
                <a:off x="9637184" y="5682828"/>
                <a:ext cx="146863" cy="1041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1048954" name="墨迹 1048953"/>
              <p14:cNvContentPartPr/>
              <p14:nvPr/>
            </p14:nvContentPartPr>
            <p14:xfrm>
              <a:off x="9176176" y="6208293"/>
              <a:ext cx="310360" cy="25641"/>
            </p14:xfrm>
          </p:contentPart>
        </mc:Choice>
        <mc:Fallback xmlns="">
          <p:pic>
            <p:nvPicPr>
              <p:cNvPr id="1048954" name="墨迹 1048953"/>
            </p:nvPicPr>
            <p:blipFill>
              <a:blip r:embed="rId23"/>
            </p:blipFill>
            <p:spPr>
              <a:xfrm>
                <a:off x="9176176" y="6208293"/>
                <a:ext cx="310360" cy="256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1048955" name="墨迹 1048954"/>
              <p14:cNvContentPartPr/>
              <p14:nvPr/>
            </p14:nvContentPartPr>
            <p14:xfrm>
              <a:off x="9296981" y="6227233"/>
              <a:ext cx="116261" cy="208200"/>
            </p14:xfrm>
          </p:contentPart>
        </mc:Choice>
        <mc:Fallback xmlns="">
          <p:pic>
            <p:nvPicPr>
              <p:cNvPr id="1048955" name="墨迹 1048954"/>
            </p:nvPicPr>
            <p:blipFill>
              <a:blip r:embed="rId25"/>
            </p:blipFill>
            <p:spPr>
              <a:xfrm>
                <a:off x="9296981" y="6227233"/>
                <a:ext cx="116261" cy="2082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1048956" name="墨迹 1048955"/>
              <p14:cNvContentPartPr/>
              <p14:nvPr/>
            </p14:nvContentPartPr>
            <p14:xfrm>
              <a:off x="9363006" y="6002445"/>
              <a:ext cx="42614" cy="254843"/>
            </p14:xfrm>
          </p:contentPart>
        </mc:Choice>
        <mc:Fallback xmlns="">
          <p:pic>
            <p:nvPicPr>
              <p:cNvPr id="1048956" name="墨迹 1048955"/>
            </p:nvPicPr>
            <p:blipFill>
              <a:blip r:embed="rId27"/>
            </p:blipFill>
            <p:spPr>
              <a:xfrm>
                <a:off x="9363006" y="6002445"/>
                <a:ext cx="42614" cy="25484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1048957" name="墨迹 1048956"/>
              <p14:cNvContentPartPr/>
              <p14:nvPr/>
            </p14:nvContentPartPr>
            <p14:xfrm>
              <a:off x="9523040" y="6099385"/>
              <a:ext cx="56994" cy="252265"/>
            </p14:xfrm>
          </p:contentPart>
        </mc:Choice>
        <mc:Fallback xmlns="">
          <p:pic>
            <p:nvPicPr>
              <p:cNvPr id="1048957" name="墨迹 1048956"/>
            </p:nvPicPr>
            <p:blipFill>
              <a:blip r:embed="rId29"/>
            </p:blipFill>
            <p:spPr>
              <a:xfrm>
                <a:off x="9523040" y="6099385"/>
                <a:ext cx="56994" cy="2522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1048958" name="墨迹 1048957"/>
              <p14:cNvContentPartPr/>
              <p14:nvPr/>
            </p14:nvContentPartPr>
            <p14:xfrm>
              <a:off x="9531824" y="6118862"/>
              <a:ext cx="93475" cy="116933"/>
            </p14:xfrm>
          </p:contentPart>
        </mc:Choice>
        <mc:Fallback xmlns="">
          <p:pic>
            <p:nvPicPr>
              <p:cNvPr id="1048958" name="墨迹 1048957"/>
            </p:nvPicPr>
            <p:blipFill>
              <a:blip r:embed="rId31"/>
            </p:blipFill>
            <p:spPr>
              <a:xfrm>
                <a:off x="9531824" y="6118862"/>
                <a:ext cx="93475" cy="1169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1048959" name="墨迹 1048958"/>
              <p14:cNvContentPartPr/>
              <p14:nvPr/>
            </p14:nvContentPartPr>
            <p14:xfrm>
              <a:off x="9589981" y="6251786"/>
              <a:ext cx="144074" cy="109688"/>
            </p14:xfrm>
          </p:contentPart>
        </mc:Choice>
        <mc:Fallback xmlns="">
          <p:pic>
            <p:nvPicPr>
              <p:cNvPr id="1048959" name="墨迹 1048958"/>
            </p:nvPicPr>
            <p:blipFill>
              <a:blip r:embed="rId33"/>
            </p:blipFill>
            <p:spPr>
              <a:xfrm>
                <a:off x="9589981" y="6251786"/>
                <a:ext cx="144074" cy="1096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1048960" name="墨迹 1048959"/>
              <p14:cNvContentPartPr/>
              <p14:nvPr/>
            </p14:nvContentPartPr>
            <p14:xfrm>
              <a:off x="8932759" y="5929904"/>
              <a:ext cx="1171244" cy="24046"/>
            </p14:xfrm>
          </p:contentPart>
        </mc:Choice>
        <mc:Fallback xmlns="">
          <p:pic>
            <p:nvPicPr>
              <p:cNvPr id="1048960" name="墨迹 1048959"/>
            </p:nvPicPr>
            <p:blipFill>
              <a:blip r:embed="rId35"/>
            </p:blipFill>
            <p:spPr>
              <a:xfrm>
                <a:off x="8932759" y="5929904"/>
                <a:ext cx="1171244" cy="240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1048961" name="墨迹 1048960"/>
              <p14:cNvContentPartPr/>
              <p14:nvPr/>
            </p14:nvContentPartPr>
            <p14:xfrm>
              <a:off x="10995662" y="5129226"/>
              <a:ext cx="345150" cy="33797"/>
            </p14:xfrm>
          </p:contentPart>
        </mc:Choice>
        <mc:Fallback xmlns="">
          <p:pic>
            <p:nvPicPr>
              <p:cNvPr id="1048961" name="墨迹 1048960"/>
            </p:nvPicPr>
            <p:blipFill>
              <a:blip r:embed="rId37"/>
            </p:blipFill>
            <p:spPr>
              <a:xfrm>
                <a:off x="10995662" y="5129226"/>
                <a:ext cx="345150" cy="337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1048962" name="墨迹 1048961"/>
              <p14:cNvContentPartPr/>
              <p14:nvPr/>
            </p14:nvContentPartPr>
            <p14:xfrm>
              <a:off x="11101330" y="5187102"/>
              <a:ext cx="182043" cy="109481"/>
            </p14:xfrm>
          </p:contentPart>
        </mc:Choice>
        <mc:Fallback xmlns="">
          <p:pic>
            <p:nvPicPr>
              <p:cNvPr id="1048962" name="墨迹 1048961"/>
            </p:nvPicPr>
            <p:blipFill>
              <a:blip r:embed="rId39"/>
            </p:blipFill>
            <p:spPr>
              <a:xfrm>
                <a:off x="11101330" y="5187102"/>
                <a:ext cx="182043" cy="1094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1048963" name="墨迹 1048962"/>
              <p14:cNvContentPartPr/>
              <p14:nvPr/>
            </p14:nvContentPartPr>
            <p14:xfrm>
              <a:off x="11131903" y="4876800"/>
              <a:ext cx="52564" cy="238615"/>
            </p14:xfrm>
          </p:contentPart>
        </mc:Choice>
        <mc:Fallback xmlns="">
          <p:pic>
            <p:nvPicPr>
              <p:cNvPr id="1048963" name="墨迹 1048962"/>
            </p:nvPicPr>
            <p:blipFill>
              <a:blip r:embed="rId41"/>
            </p:blipFill>
            <p:spPr>
              <a:xfrm>
                <a:off x="11131903" y="4876800"/>
                <a:ext cx="52564" cy="2386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1048964" name="墨迹 1048963"/>
              <p14:cNvContentPartPr/>
              <p14:nvPr/>
            </p14:nvContentPartPr>
            <p14:xfrm>
              <a:off x="11162161" y="4873414"/>
              <a:ext cx="55778" cy="117841"/>
            </p14:xfrm>
          </p:contentPart>
        </mc:Choice>
        <mc:Fallback xmlns="">
          <p:pic>
            <p:nvPicPr>
              <p:cNvPr id="1048964" name="墨迹 1048963"/>
            </p:nvPicPr>
            <p:blipFill>
              <a:blip r:embed="rId43"/>
            </p:blipFill>
            <p:spPr>
              <a:xfrm>
                <a:off x="11162161" y="4873414"/>
                <a:ext cx="55778" cy="1178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1048965" name="墨迹 1048964"/>
              <p14:cNvContentPartPr/>
              <p14:nvPr/>
            </p14:nvContentPartPr>
            <p14:xfrm>
              <a:off x="11212207" y="4986019"/>
              <a:ext cx="134903" cy="90779"/>
            </p14:xfrm>
          </p:contentPart>
        </mc:Choice>
        <mc:Fallback xmlns="">
          <p:pic>
            <p:nvPicPr>
              <p:cNvPr id="1048965" name="墨迹 1048964"/>
            </p:nvPicPr>
            <p:blipFill>
              <a:blip r:embed="rId45"/>
            </p:blipFill>
            <p:spPr>
              <a:xfrm>
                <a:off x="11212207" y="4986019"/>
                <a:ext cx="134903" cy="907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1048966" name="墨迹 1048965"/>
              <p14:cNvContentPartPr/>
              <p14:nvPr/>
            </p14:nvContentPartPr>
            <p14:xfrm>
              <a:off x="10569787" y="5327284"/>
              <a:ext cx="1459908" cy="50530"/>
            </p14:xfrm>
          </p:contentPart>
        </mc:Choice>
        <mc:Fallback xmlns="">
          <p:pic>
            <p:nvPicPr>
              <p:cNvPr id="1048966" name="墨迹 1048965"/>
            </p:nvPicPr>
            <p:blipFill>
              <a:blip r:embed="rId47"/>
            </p:blipFill>
            <p:spPr>
              <a:xfrm>
                <a:off x="10569787" y="5327284"/>
                <a:ext cx="1459908" cy="505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1048967" name="墨迹 1048966"/>
              <p14:cNvContentPartPr/>
              <p14:nvPr/>
            </p14:nvContentPartPr>
            <p14:xfrm>
              <a:off x="10713298" y="5720049"/>
              <a:ext cx="420708" cy="38171"/>
            </p14:xfrm>
          </p:contentPart>
        </mc:Choice>
        <mc:Fallback xmlns="">
          <p:pic>
            <p:nvPicPr>
              <p:cNvPr id="1048967" name="墨迹 1048966"/>
            </p:nvPicPr>
            <p:blipFill>
              <a:blip r:embed="rId49"/>
            </p:blipFill>
            <p:spPr>
              <a:xfrm>
                <a:off x="10713298" y="5720049"/>
                <a:ext cx="420708" cy="381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1048968" name="墨迹 1048967"/>
              <p14:cNvContentPartPr/>
              <p14:nvPr/>
            </p14:nvContentPartPr>
            <p14:xfrm>
              <a:off x="10882271" y="5788661"/>
              <a:ext cx="118137" cy="214135"/>
            </p14:xfrm>
          </p:contentPart>
        </mc:Choice>
        <mc:Fallback xmlns="">
          <p:pic>
            <p:nvPicPr>
              <p:cNvPr id="1048968" name="墨迹 1048967"/>
            </p:nvPicPr>
            <p:blipFill>
              <a:blip r:embed="rId51"/>
            </p:blipFill>
            <p:spPr>
              <a:xfrm>
                <a:off x="10882271" y="5788661"/>
                <a:ext cx="118137" cy="2141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1048969" name="墨迹 1048968"/>
              <p14:cNvContentPartPr/>
              <p14:nvPr/>
            </p14:nvContentPartPr>
            <p14:xfrm>
              <a:off x="10876676" y="5463538"/>
              <a:ext cx="44477" cy="243246"/>
            </p14:xfrm>
          </p:contentPart>
        </mc:Choice>
        <mc:Fallback xmlns="">
          <p:pic>
            <p:nvPicPr>
              <p:cNvPr id="1048969" name="墨迹 1048968"/>
            </p:nvPicPr>
            <p:blipFill>
              <a:blip r:embed="rId53"/>
            </p:blipFill>
            <p:spPr>
              <a:xfrm>
                <a:off x="10876676" y="5463538"/>
                <a:ext cx="44477" cy="2432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4" p14:bwMode="auto">
            <p14:nvContentPartPr>
              <p14:cNvPr id="1048970" name="墨迹 1048969"/>
              <p14:cNvContentPartPr/>
              <p14:nvPr/>
            </p14:nvContentPartPr>
            <p14:xfrm>
              <a:off x="10901832" y="5476238"/>
              <a:ext cx="62369" cy="106268"/>
            </p14:xfrm>
          </p:contentPart>
        </mc:Choice>
        <mc:Fallback xmlns="">
          <p:pic>
            <p:nvPicPr>
              <p:cNvPr id="1048970" name="墨迹 1048969"/>
            </p:nvPicPr>
            <p:blipFill>
              <a:blip r:embed="rId55"/>
            </p:blipFill>
            <p:spPr>
              <a:xfrm>
                <a:off x="10901832" y="5476238"/>
                <a:ext cx="62369" cy="1062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6" p14:bwMode="auto">
            <p14:nvContentPartPr>
              <p14:cNvPr id="1048971" name="墨迹 1048970"/>
              <p14:cNvContentPartPr/>
              <p14:nvPr/>
            </p14:nvContentPartPr>
            <p14:xfrm>
              <a:off x="10956745" y="5599430"/>
              <a:ext cx="125973" cy="98099"/>
            </p14:xfrm>
          </p:contentPart>
        </mc:Choice>
        <mc:Fallback xmlns="">
          <p:pic>
            <p:nvPicPr>
              <p:cNvPr id="1048971" name="墨迹 1048970"/>
            </p:nvPicPr>
            <p:blipFill>
              <a:blip r:embed="rId57"/>
            </p:blipFill>
            <p:spPr>
              <a:xfrm>
                <a:off x="10956745" y="5599430"/>
                <a:ext cx="125973" cy="980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8" p14:bwMode="auto">
            <p14:nvContentPartPr>
              <p14:cNvPr id="1048972" name="墨迹 1048971"/>
              <p14:cNvContentPartPr/>
              <p14:nvPr/>
            </p14:nvContentPartPr>
            <p14:xfrm>
              <a:off x="11034395" y="5618480"/>
              <a:ext cx="197712" cy="370141"/>
            </p14:xfrm>
          </p:contentPart>
        </mc:Choice>
        <mc:Fallback xmlns="">
          <p:pic>
            <p:nvPicPr>
              <p:cNvPr id="1048972" name="墨迹 1048971"/>
            </p:nvPicPr>
            <p:blipFill>
              <a:blip r:embed="rId59"/>
            </p:blipFill>
            <p:spPr>
              <a:xfrm>
                <a:off x="11034395" y="5618480"/>
                <a:ext cx="197712" cy="3701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0" p14:bwMode="auto">
            <p14:nvContentPartPr>
              <p14:cNvPr id="1048973" name="墨迹 1048972"/>
              <p14:cNvContentPartPr/>
              <p14:nvPr/>
            </p14:nvContentPartPr>
            <p14:xfrm>
              <a:off x="10653027" y="5563869"/>
              <a:ext cx="81015" cy="413626"/>
            </p14:xfrm>
          </p:contentPart>
        </mc:Choice>
        <mc:Fallback xmlns="">
          <p:pic>
            <p:nvPicPr>
              <p:cNvPr id="1048973" name="墨迹 1048972"/>
            </p:nvPicPr>
            <p:blipFill>
              <a:blip r:embed="rId61"/>
            </p:blipFill>
            <p:spPr>
              <a:xfrm>
                <a:off x="10653027" y="5563869"/>
                <a:ext cx="81015" cy="4136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2" p14:bwMode="auto">
            <p14:nvContentPartPr>
              <p14:cNvPr id="1048974" name="墨迹 1048973"/>
              <p14:cNvContentPartPr/>
              <p14:nvPr/>
            </p14:nvContentPartPr>
            <p14:xfrm>
              <a:off x="11225109" y="5512083"/>
              <a:ext cx="161446" cy="123723"/>
            </p14:xfrm>
          </p:contentPart>
        </mc:Choice>
        <mc:Fallback xmlns="">
          <p:pic>
            <p:nvPicPr>
              <p:cNvPr id="1048974" name="墨迹 1048973"/>
            </p:nvPicPr>
            <p:blipFill>
              <a:blip r:embed="rId63"/>
            </p:blipFill>
            <p:spPr>
              <a:xfrm>
                <a:off x="11225109" y="5512083"/>
                <a:ext cx="161446" cy="1237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4" p14:bwMode="auto">
            <p14:nvContentPartPr>
              <p14:cNvPr id="1048975" name="墨迹 1048974"/>
              <p14:cNvContentPartPr/>
              <p14:nvPr/>
            </p14:nvContentPartPr>
            <p14:xfrm>
              <a:off x="11375737" y="5746750"/>
              <a:ext cx="122422" cy="142310"/>
            </p14:xfrm>
          </p:contentPart>
        </mc:Choice>
        <mc:Fallback xmlns="">
          <p:pic>
            <p:nvPicPr>
              <p:cNvPr id="1048975" name="墨迹 1048974"/>
            </p:nvPicPr>
            <p:blipFill>
              <a:blip r:embed="rId65"/>
            </p:blipFill>
            <p:spPr>
              <a:xfrm>
                <a:off x="11375737" y="5746750"/>
                <a:ext cx="122422" cy="1423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6" p14:bwMode="auto">
            <p14:nvContentPartPr>
              <p14:cNvPr id="1048976" name="墨迹 1048975"/>
              <p14:cNvContentPartPr/>
              <p14:nvPr/>
            </p14:nvContentPartPr>
            <p14:xfrm>
              <a:off x="11382164" y="5785697"/>
              <a:ext cx="108635" cy="111981"/>
            </p14:xfrm>
          </p:contentPart>
        </mc:Choice>
        <mc:Fallback xmlns="">
          <p:pic>
            <p:nvPicPr>
              <p:cNvPr id="1048976" name="墨迹 1048975"/>
            </p:nvPicPr>
            <p:blipFill>
              <a:blip r:embed="rId67"/>
            </p:blipFill>
            <p:spPr>
              <a:xfrm>
                <a:off x="11382164" y="5785697"/>
                <a:ext cx="108635" cy="1119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8" p14:bwMode="auto">
            <p14:nvContentPartPr>
              <p14:cNvPr id="1048977" name="墨迹 1048976"/>
              <p14:cNvContentPartPr/>
              <p14:nvPr/>
            </p14:nvContentPartPr>
            <p14:xfrm>
              <a:off x="11599759" y="5790467"/>
              <a:ext cx="272652" cy="247697"/>
            </p14:xfrm>
          </p:contentPart>
        </mc:Choice>
        <mc:Fallback xmlns="">
          <p:pic>
            <p:nvPicPr>
              <p:cNvPr id="1048977" name="墨迹 1048976"/>
            </p:nvPicPr>
            <p:blipFill>
              <a:blip r:embed="rId69"/>
            </p:blipFill>
            <p:spPr>
              <a:xfrm>
                <a:off x="11599759" y="5790467"/>
                <a:ext cx="272652" cy="2476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0" p14:bwMode="auto">
            <p14:nvContentPartPr>
              <p14:cNvPr id="1048978" name="墨迹 1048977"/>
              <p14:cNvContentPartPr/>
              <p14:nvPr/>
            </p14:nvContentPartPr>
            <p14:xfrm>
              <a:off x="11714416" y="5517728"/>
              <a:ext cx="65682" cy="279195"/>
            </p14:xfrm>
          </p:contentPart>
        </mc:Choice>
        <mc:Fallback xmlns="">
          <p:pic>
            <p:nvPicPr>
              <p:cNvPr id="1048978" name="墨迹 1048977"/>
            </p:nvPicPr>
            <p:blipFill>
              <a:blip r:embed="rId71"/>
            </p:blipFill>
            <p:spPr>
              <a:xfrm>
                <a:off x="11714416" y="5517728"/>
                <a:ext cx="65682" cy="2791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2" p14:bwMode="auto">
            <p14:nvContentPartPr>
              <p14:cNvPr id="1048979" name="墨迹 1048978"/>
              <p14:cNvContentPartPr/>
              <p14:nvPr/>
            </p14:nvContentPartPr>
            <p14:xfrm>
              <a:off x="11723719" y="5547783"/>
              <a:ext cx="88515" cy="122652"/>
            </p14:xfrm>
          </p:contentPart>
        </mc:Choice>
        <mc:Fallback xmlns="">
          <p:pic>
            <p:nvPicPr>
              <p:cNvPr id="1048979" name="墨迹 1048978"/>
            </p:nvPicPr>
            <p:blipFill>
              <a:blip r:embed="rId73"/>
            </p:blipFill>
            <p:spPr>
              <a:xfrm>
                <a:off x="11723719" y="5547783"/>
                <a:ext cx="88515" cy="1226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4" p14:bwMode="auto">
            <p14:nvContentPartPr>
              <p14:cNvPr id="1048980" name="墨迹 1048979"/>
              <p14:cNvContentPartPr/>
              <p14:nvPr/>
            </p14:nvContentPartPr>
            <p14:xfrm>
              <a:off x="11804395" y="5666738"/>
              <a:ext cx="104012" cy="91358"/>
            </p14:xfrm>
          </p:contentPart>
        </mc:Choice>
        <mc:Fallback xmlns="">
          <p:pic>
            <p:nvPicPr>
              <p:cNvPr id="1048980" name="墨迹 1048979"/>
            </p:nvPicPr>
            <p:blipFill>
              <a:blip r:embed="rId75"/>
            </p:blipFill>
            <p:spPr>
              <a:xfrm>
                <a:off x="11804395" y="5666738"/>
                <a:ext cx="104012" cy="913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6" p14:bwMode="auto">
            <p14:nvContentPartPr>
              <p14:cNvPr id="1048981" name="墨迹 1048980"/>
              <p14:cNvContentPartPr/>
              <p14:nvPr/>
            </p14:nvContentPartPr>
            <p14:xfrm>
              <a:off x="11794045" y="5644302"/>
              <a:ext cx="224113" cy="434624"/>
            </p14:xfrm>
          </p:contentPart>
        </mc:Choice>
        <mc:Fallback xmlns="">
          <p:pic>
            <p:nvPicPr>
              <p:cNvPr id="1048981" name="墨迹 1048980"/>
            </p:nvPicPr>
            <p:blipFill>
              <a:blip r:embed="rId77"/>
            </p:blipFill>
            <p:spPr>
              <a:xfrm>
                <a:off x="11794045" y="5644302"/>
                <a:ext cx="224113" cy="4346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8" p14:bwMode="auto">
            <p14:nvContentPartPr>
              <p14:cNvPr id="1048982" name="墨迹 1048981"/>
              <p14:cNvContentPartPr/>
              <p14:nvPr/>
            </p14:nvContentPartPr>
            <p14:xfrm>
              <a:off x="11528675" y="5623136"/>
              <a:ext cx="108212" cy="400746"/>
            </p14:xfrm>
          </p:contentPart>
        </mc:Choice>
        <mc:Fallback xmlns="">
          <p:pic>
            <p:nvPicPr>
              <p:cNvPr id="1048982" name="墨迹 1048981"/>
            </p:nvPicPr>
            <p:blipFill>
              <a:blip r:embed="rId79"/>
            </p:blipFill>
            <p:spPr>
              <a:xfrm>
                <a:off x="11528675" y="5623136"/>
                <a:ext cx="108212" cy="4007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0" p14:bwMode="auto">
            <p14:nvContentPartPr>
              <p14:cNvPr id="1048983" name="墨迹 1048982"/>
              <p14:cNvContentPartPr/>
              <p14:nvPr/>
            </p14:nvContentPartPr>
            <p14:xfrm>
              <a:off x="12035120" y="5555828"/>
              <a:ext cx="33759" cy="219751"/>
            </p14:xfrm>
          </p:contentPart>
        </mc:Choice>
        <mc:Fallback xmlns="">
          <p:pic>
            <p:nvPicPr>
              <p:cNvPr id="1048983" name="墨迹 1048982"/>
            </p:nvPicPr>
            <p:blipFill>
              <a:blip r:embed="rId81"/>
            </p:blipFill>
            <p:spPr>
              <a:xfrm>
                <a:off x="12035120" y="5555828"/>
                <a:ext cx="33759" cy="2197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2" p14:bwMode="auto">
            <p14:nvContentPartPr>
              <p14:cNvPr id="1048984" name="墨迹 1048983"/>
              <p14:cNvContentPartPr/>
              <p14:nvPr/>
            </p14:nvContentPartPr>
            <p14:xfrm>
              <a:off x="11383859" y="4939030"/>
              <a:ext cx="179893" cy="427141"/>
            </p14:xfrm>
          </p:contentPart>
        </mc:Choice>
        <mc:Fallback xmlns="">
          <p:pic>
            <p:nvPicPr>
              <p:cNvPr id="1048984" name="墨迹 1048983"/>
            </p:nvPicPr>
            <p:blipFill>
              <a:blip r:embed="rId83"/>
            </p:blipFill>
            <p:spPr>
              <a:xfrm>
                <a:off x="11383859" y="4939030"/>
                <a:ext cx="179893" cy="4271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4" p14:bwMode="auto">
            <p14:nvContentPartPr>
              <p14:cNvPr id="1048985" name="墨迹 1048984"/>
              <p14:cNvContentPartPr/>
              <p14:nvPr/>
            </p14:nvContentPartPr>
            <p14:xfrm>
              <a:off x="10908537" y="4870450"/>
              <a:ext cx="108713" cy="487680"/>
            </p14:xfrm>
          </p:contentPart>
        </mc:Choice>
        <mc:Fallback xmlns="">
          <p:pic>
            <p:nvPicPr>
              <p:cNvPr id="1048985" name="墨迹 1048984"/>
            </p:nvPicPr>
            <p:blipFill>
              <a:blip r:embed="rId85"/>
            </p:blipFill>
            <p:spPr>
              <a:xfrm>
                <a:off x="10908537" y="4870450"/>
                <a:ext cx="108713" cy="487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6" p14:bwMode="auto">
            <p14:nvContentPartPr>
              <p14:cNvPr id="1048986" name="墨迹 1048985"/>
              <p14:cNvContentPartPr/>
              <p14:nvPr/>
            </p14:nvContentPartPr>
            <p14:xfrm>
              <a:off x="11628290" y="4779433"/>
              <a:ext cx="62060" cy="263598"/>
            </p14:xfrm>
          </p:contentPart>
        </mc:Choice>
        <mc:Fallback xmlns="">
          <p:pic>
            <p:nvPicPr>
              <p:cNvPr id="1048986" name="墨迹 1048985"/>
            </p:nvPicPr>
            <p:blipFill>
              <a:blip r:embed="rId87"/>
            </p:blipFill>
            <p:spPr>
              <a:xfrm>
                <a:off x="11628290" y="4779433"/>
                <a:ext cx="62060" cy="2635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8" p14:bwMode="auto">
            <p14:nvContentPartPr>
              <p14:cNvPr id="1048987" name="墨迹 1048986"/>
              <p14:cNvContentPartPr/>
              <p14:nvPr/>
            </p14:nvContentPartPr>
            <p14:xfrm>
              <a:off x="5163398" y="4164681"/>
              <a:ext cx="266712" cy="252622"/>
            </p14:xfrm>
          </p:contentPart>
        </mc:Choice>
        <mc:Fallback xmlns="">
          <p:pic>
            <p:nvPicPr>
              <p:cNvPr id="1048987" name="墨迹 1048986"/>
            </p:nvPicPr>
            <p:blipFill>
              <a:blip r:embed="rId89"/>
            </p:blipFill>
            <p:spPr>
              <a:xfrm>
                <a:off x="5163398" y="4164681"/>
                <a:ext cx="266712" cy="2526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0" p14:bwMode="auto">
            <p14:nvContentPartPr>
              <p14:cNvPr id="1048988" name="墨迹 1048987"/>
              <p14:cNvContentPartPr/>
              <p14:nvPr/>
            </p14:nvContentPartPr>
            <p14:xfrm>
              <a:off x="4987288" y="1734629"/>
              <a:ext cx="752750" cy="25590"/>
            </p14:xfrm>
          </p:contentPart>
        </mc:Choice>
        <mc:Fallback xmlns="">
          <p:pic>
            <p:nvPicPr>
              <p:cNvPr id="1048988" name="墨迹 1048987"/>
            </p:nvPicPr>
            <p:blipFill>
              <a:blip r:embed="rId91"/>
            </p:blipFill>
            <p:spPr>
              <a:xfrm>
                <a:off x="4987288" y="1734629"/>
                <a:ext cx="752750" cy="255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2" p14:bwMode="auto">
            <p14:nvContentPartPr>
              <p14:cNvPr id="148" name="墨迹 147"/>
              <p14:cNvContentPartPr/>
              <p14:nvPr/>
            </p14:nvContentPartPr>
            <p14:xfrm>
              <a:off x="7591777" y="3163929"/>
              <a:ext cx="242712" cy="28199"/>
            </p14:xfrm>
          </p:contentPart>
        </mc:Choice>
        <mc:Fallback xmlns="">
          <p:pic>
            <p:nvPicPr>
              <p:cNvPr id="148" name="墨迹 147"/>
            </p:nvPicPr>
            <p:blipFill>
              <a:blip r:embed="rId93"/>
            </p:blipFill>
            <p:spPr>
              <a:xfrm>
                <a:off x="7591777" y="3163929"/>
                <a:ext cx="242712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4" p14:bwMode="auto">
            <p14:nvContentPartPr>
              <p14:cNvPr id="2" name="墨迹 1"/>
              <p14:cNvContentPartPr/>
              <p14:nvPr/>
            </p14:nvContentPartPr>
            <p14:xfrm>
              <a:off x="8077200" y="3113170"/>
              <a:ext cx="335844" cy="33839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95"/>
            </p:blipFill>
            <p:spPr>
              <a:xfrm>
                <a:off x="8077200" y="3113170"/>
                <a:ext cx="335844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6" p14:bwMode="auto">
            <p14:nvContentPartPr>
              <p14:cNvPr id="3" name="墨迹 2"/>
              <p14:cNvContentPartPr/>
              <p14:nvPr/>
            </p14:nvContentPartPr>
            <p14:xfrm>
              <a:off x="8455377" y="3118810"/>
              <a:ext cx="33867" cy="1127961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97"/>
            </p:blipFill>
            <p:spPr>
              <a:xfrm>
                <a:off x="8455377" y="3118810"/>
                <a:ext cx="33867" cy="11279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8" p14:bwMode="auto">
            <p14:nvContentPartPr>
              <p14:cNvPr id="4" name="墨迹 3"/>
              <p14:cNvContentPartPr/>
              <p14:nvPr/>
            </p14:nvContentPartPr>
            <p14:xfrm>
              <a:off x="6067777" y="4198833"/>
              <a:ext cx="11289" cy="14099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99"/>
            </p:blipFill>
            <p:spPr>
              <a:xfrm>
                <a:off x="6067777" y="4198833"/>
                <a:ext cx="11289" cy="140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0" p14:bwMode="auto">
            <p14:nvContentPartPr>
              <p14:cNvPr id="5" name="墨迹 4"/>
              <p14:cNvContentPartPr/>
              <p14:nvPr/>
            </p14:nvContentPartPr>
            <p14:xfrm>
              <a:off x="5791200" y="3462838"/>
              <a:ext cx="191911" cy="39479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101"/>
            </p:blipFill>
            <p:spPr>
              <a:xfrm>
                <a:off x="5791200" y="3462838"/>
                <a:ext cx="191911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2" p14:bwMode="auto">
            <p14:nvContentPartPr>
              <p14:cNvPr id="6" name="墨迹 5"/>
              <p14:cNvContentPartPr/>
              <p14:nvPr/>
            </p14:nvContentPartPr>
            <p14:xfrm>
              <a:off x="5898444" y="3513597"/>
              <a:ext cx="11288" cy="313009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103"/>
            </p:blipFill>
            <p:spPr>
              <a:xfrm>
                <a:off x="5898444" y="3513597"/>
                <a:ext cx="11288" cy="3130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4" p14:bwMode="auto">
            <p14:nvContentPartPr>
              <p14:cNvPr id="7" name="墨迹 6"/>
              <p14:cNvContentPartPr/>
              <p14:nvPr/>
            </p14:nvContentPartPr>
            <p14:xfrm>
              <a:off x="5988755" y="3513597"/>
              <a:ext cx="135467" cy="205852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05"/>
            </p:blipFill>
            <p:spPr>
              <a:xfrm>
                <a:off x="5988755" y="3513597"/>
                <a:ext cx="135467" cy="2058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6" p14:bwMode="auto">
            <p14:nvContentPartPr>
              <p14:cNvPr id="8" name="墨迹 7"/>
              <p14:cNvContentPartPr/>
              <p14:nvPr/>
            </p14:nvContentPartPr>
            <p14:xfrm>
              <a:off x="6112933" y="3609473"/>
              <a:ext cx="33867" cy="78957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07"/>
            </p:blipFill>
            <p:spPr>
              <a:xfrm>
                <a:off x="6112933" y="3609473"/>
                <a:ext cx="33867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8" p14:bwMode="auto">
            <p14:nvContentPartPr>
              <p14:cNvPr id="9" name="墨迹 8"/>
              <p14:cNvContentPartPr/>
              <p14:nvPr/>
            </p14:nvContentPartPr>
            <p14:xfrm>
              <a:off x="6225822" y="3561535"/>
              <a:ext cx="98778" cy="19739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09"/>
            </p:blipFill>
            <p:spPr>
              <a:xfrm>
                <a:off x="6225822" y="3561535"/>
                <a:ext cx="98778" cy="197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0" p14:bwMode="auto">
            <p14:nvContentPartPr>
              <p14:cNvPr id="10" name="墨迹 9"/>
              <p14:cNvContentPartPr/>
              <p14:nvPr/>
            </p14:nvContentPartPr>
            <p14:xfrm>
              <a:off x="6316133" y="3496677"/>
              <a:ext cx="59267" cy="28199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11"/>
            </p:blipFill>
            <p:spPr>
              <a:xfrm>
                <a:off x="6316133" y="3496677"/>
                <a:ext cx="59267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2" p14:bwMode="auto">
            <p14:nvContentPartPr>
              <p14:cNvPr id="11" name="墨迹 10"/>
              <p14:cNvContentPartPr/>
              <p14:nvPr/>
            </p14:nvContentPartPr>
            <p14:xfrm>
              <a:off x="6333066" y="3457198"/>
              <a:ext cx="107244" cy="73318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13"/>
            </p:blipFill>
            <p:spPr>
              <a:xfrm>
                <a:off x="6333066" y="3457198"/>
                <a:ext cx="107244" cy="733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4" p14:bwMode="auto">
            <p14:nvContentPartPr>
              <p14:cNvPr id="12" name="墨迹 11"/>
              <p14:cNvContentPartPr/>
              <p14:nvPr/>
            </p14:nvContentPartPr>
            <p14:xfrm>
              <a:off x="6395155" y="3400801"/>
              <a:ext cx="22578" cy="321468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15"/>
            </p:blipFill>
            <p:spPr>
              <a:xfrm>
                <a:off x="6395155" y="3400801"/>
                <a:ext cx="22578" cy="3214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6" p14:bwMode="auto">
            <p14:nvContentPartPr>
              <p14:cNvPr id="13" name="墨迹 12"/>
              <p14:cNvContentPartPr/>
              <p14:nvPr/>
            </p14:nvContentPartPr>
            <p14:xfrm>
              <a:off x="6344355" y="3558715"/>
              <a:ext cx="107245" cy="124076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117"/>
            </p:blipFill>
            <p:spPr>
              <a:xfrm>
                <a:off x="6344355" y="3558715"/>
                <a:ext cx="107245" cy="1240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8" p14:bwMode="auto">
            <p14:nvContentPartPr>
              <p14:cNvPr id="14" name="墨迹 13"/>
              <p14:cNvContentPartPr/>
              <p14:nvPr/>
            </p14:nvContentPartPr>
            <p14:xfrm>
              <a:off x="6479822" y="3361322"/>
              <a:ext cx="183444" cy="287630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119"/>
            </p:blipFill>
            <p:spPr>
              <a:xfrm>
                <a:off x="6479822" y="3361322"/>
                <a:ext cx="183444" cy="287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0" p14:bwMode="auto">
            <p14:nvContentPartPr>
              <p14:cNvPr id="15" name="墨迹 14"/>
              <p14:cNvContentPartPr/>
              <p14:nvPr/>
            </p14:nvContentPartPr>
            <p14:xfrm>
              <a:off x="6570133" y="3519236"/>
              <a:ext cx="50800" cy="583720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121"/>
            </p:blipFill>
            <p:spPr>
              <a:xfrm>
                <a:off x="6570133" y="3519236"/>
                <a:ext cx="50800" cy="5837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2" p14:bwMode="auto">
            <p14:nvContentPartPr>
              <p14:cNvPr id="16" name="墨迹 15"/>
              <p14:cNvContentPartPr/>
              <p14:nvPr/>
            </p14:nvContentPartPr>
            <p14:xfrm>
              <a:off x="5960533" y="3857625"/>
              <a:ext cx="16934" cy="327108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123"/>
            </p:blipFill>
            <p:spPr>
              <a:xfrm>
                <a:off x="5960533" y="3857625"/>
                <a:ext cx="16934" cy="3271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4" p14:bwMode="auto">
            <p14:nvContentPartPr>
              <p14:cNvPr id="17" name="墨迹 16"/>
              <p14:cNvContentPartPr/>
              <p14:nvPr/>
            </p14:nvContentPartPr>
            <p14:xfrm>
              <a:off x="5983111" y="3919662"/>
              <a:ext cx="177800" cy="186114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125"/>
            </p:blipFill>
            <p:spPr>
              <a:xfrm>
                <a:off x="5983111" y="3919662"/>
                <a:ext cx="177800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6" p14:bwMode="auto">
            <p14:nvContentPartPr>
              <p14:cNvPr id="18" name="墨迹 17"/>
              <p14:cNvContentPartPr/>
              <p14:nvPr/>
            </p14:nvContentPartPr>
            <p14:xfrm>
              <a:off x="6208888" y="3863264"/>
              <a:ext cx="141112" cy="186114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127"/>
            </p:blipFill>
            <p:spPr>
              <a:xfrm>
                <a:off x="6208888" y="3863264"/>
                <a:ext cx="141112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8" p14:bwMode="auto">
            <p14:nvContentPartPr>
              <p14:cNvPr id="19" name="墨迹 18"/>
              <p14:cNvContentPartPr/>
              <p14:nvPr/>
            </p14:nvContentPartPr>
            <p14:xfrm>
              <a:off x="6293555" y="3959141"/>
              <a:ext cx="39512" cy="197393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129"/>
            </p:blipFill>
            <p:spPr>
              <a:xfrm>
                <a:off x="6293555" y="3959141"/>
                <a:ext cx="39512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0" p14:bwMode="auto">
            <p14:nvContentPartPr>
              <p14:cNvPr id="20" name="墨迹 19"/>
              <p14:cNvContentPartPr/>
              <p14:nvPr/>
            </p14:nvContentPartPr>
            <p14:xfrm>
              <a:off x="6355644" y="3970420"/>
              <a:ext cx="59266" cy="112796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131"/>
            </p:blipFill>
            <p:spPr>
              <a:xfrm>
                <a:off x="6355644" y="3970420"/>
                <a:ext cx="59266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2" p14:bwMode="auto">
            <p14:nvContentPartPr>
              <p14:cNvPr id="21" name="墨迹 20"/>
              <p14:cNvContentPartPr/>
              <p14:nvPr/>
            </p14:nvContentPartPr>
            <p14:xfrm>
              <a:off x="6451600" y="3973240"/>
              <a:ext cx="53622" cy="8460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133"/>
            </p:blipFill>
            <p:spPr>
              <a:xfrm>
                <a:off x="6451600" y="3973240"/>
                <a:ext cx="53622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4" p14:bwMode="auto">
            <p14:nvContentPartPr>
              <p14:cNvPr id="22" name="墨迹 21"/>
              <p14:cNvContentPartPr/>
              <p14:nvPr/>
            </p14:nvContentPartPr>
            <p14:xfrm>
              <a:off x="6536266" y="3899923"/>
              <a:ext cx="121356" cy="36659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135"/>
            </p:blipFill>
            <p:spPr>
              <a:xfrm>
                <a:off x="6536266" y="3899923"/>
                <a:ext cx="121356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6" p14:bwMode="auto">
            <p14:nvContentPartPr>
              <p14:cNvPr id="23" name="墨迹 22"/>
              <p14:cNvContentPartPr/>
              <p14:nvPr/>
            </p14:nvContentPartPr>
            <p14:xfrm>
              <a:off x="6612466" y="3829426"/>
              <a:ext cx="8466" cy="321468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137"/>
            </p:blipFill>
            <p:spPr>
              <a:xfrm>
                <a:off x="6612466" y="3829426"/>
                <a:ext cx="8466" cy="3214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8" p14:bwMode="auto">
            <p14:nvContentPartPr>
              <p14:cNvPr id="24" name="墨迹 23"/>
              <p14:cNvContentPartPr/>
              <p14:nvPr/>
            </p14:nvContentPartPr>
            <p14:xfrm>
              <a:off x="6547555" y="3936582"/>
              <a:ext cx="127000" cy="135355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139"/>
            </p:blipFill>
            <p:spPr>
              <a:xfrm>
                <a:off x="6547555" y="3936582"/>
                <a:ext cx="127000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0" p14:bwMode="auto">
            <p14:nvContentPartPr>
              <p14:cNvPr id="25" name="墨迹 24"/>
              <p14:cNvContentPartPr/>
              <p14:nvPr/>
            </p14:nvContentPartPr>
            <p14:xfrm>
              <a:off x="6666088" y="3761748"/>
              <a:ext cx="143934" cy="270710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141"/>
            </p:blipFill>
            <p:spPr>
              <a:xfrm>
                <a:off x="6666088" y="3761748"/>
                <a:ext cx="143934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2" p14:bwMode="auto">
            <p14:nvContentPartPr>
              <p14:cNvPr id="26" name="墨迹 25"/>
              <p14:cNvContentPartPr/>
              <p14:nvPr/>
            </p14:nvContentPartPr>
            <p14:xfrm>
              <a:off x="6756400" y="3919662"/>
              <a:ext cx="16933" cy="372227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143"/>
            </p:blipFill>
            <p:spPr>
              <a:xfrm>
                <a:off x="6756400" y="3919662"/>
                <a:ext cx="16933" cy="3722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4" p14:bwMode="auto">
            <p14:nvContentPartPr>
              <p14:cNvPr id="27" name="墨迹 26"/>
              <p14:cNvContentPartPr/>
              <p14:nvPr/>
            </p14:nvContentPartPr>
            <p14:xfrm>
              <a:off x="2060222" y="5978190"/>
              <a:ext cx="79022" cy="296090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145"/>
            </p:blipFill>
            <p:spPr>
              <a:xfrm>
                <a:off x="2060222" y="5978190"/>
                <a:ext cx="79022" cy="2960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6" p14:bwMode="auto">
            <p14:nvContentPartPr>
              <p14:cNvPr id="28" name="墨迹 27"/>
              <p14:cNvContentPartPr/>
              <p14:nvPr/>
            </p14:nvContentPartPr>
            <p14:xfrm>
              <a:off x="2218266" y="5944352"/>
              <a:ext cx="33867" cy="417345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147"/>
            </p:blipFill>
            <p:spPr>
              <a:xfrm>
                <a:off x="2218266" y="5944352"/>
                <a:ext cx="33867" cy="4173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8" p14:bwMode="auto">
            <p14:nvContentPartPr>
              <p14:cNvPr id="29" name="墨迹 28"/>
              <p14:cNvContentPartPr/>
              <p14:nvPr/>
            </p14:nvContentPartPr>
            <p14:xfrm>
              <a:off x="2170288" y="5887953"/>
              <a:ext cx="64912" cy="149455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149"/>
            </p:blipFill>
            <p:spPr>
              <a:xfrm>
                <a:off x="2170288" y="5887953"/>
                <a:ext cx="64912" cy="149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0" p14:bwMode="auto">
            <p14:nvContentPartPr>
              <p14:cNvPr id="30" name="墨迹 29"/>
              <p14:cNvContentPartPr/>
              <p14:nvPr/>
            </p14:nvContentPartPr>
            <p14:xfrm>
              <a:off x="2257777" y="5938712"/>
              <a:ext cx="107245" cy="62038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151"/>
            </p:blipFill>
            <p:spPr>
              <a:xfrm>
                <a:off x="2257777" y="5938712"/>
                <a:ext cx="107245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2" p14:bwMode="auto">
            <p14:nvContentPartPr>
              <p14:cNvPr id="31" name="墨迹 30"/>
              <p14:cNvContentPartPr/>
              <p14:nvPr/>
            </p14:nvContentPartPr>
            <p14:xfrm>
              <a:off x="2455333" y="6099446"/>
              <a:ext cx="324555" cy="14100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153"/>
            </p:blipFill>
            <p:spPr>
              <a:xfrm>
                <a:off x="2455333" y="6099446"/>
                <a:ext cx="324555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4" p14:bwMode="auto">
            <p14:nvContentPartPr>
              <p14:cNvPr id="32" name="墨迹 31"/>
              <p14:cNvContentPartPr/>
              <p14:nvPr/>
            </p14:nvContentPartPr>
            <p14:xfrm>
              <a:off x="2765777" y="6023309"/>
              <a:ext cx="112889" cy="219952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155"/>
            </p:blipFill>
            <p:spPr>
              <a:xfrm>
                <a:off x="2765777" y="6023309"/>
                <a:ext cx="112889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6" p14:bwMode="auto">
            <p14:nvContentPartPr>
              <p14:cNvPr id="33" name="墨迹 32"/>
              <p14:cNvContentPartPr/>
              <p14:nvPr/>
            </p14:nvContentPartPr>
            <p14:xfrm>
              <a:off x="3347155" y="5995110"/>
              <a:ext cx="163689" cy="242511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157"/>
            </p:blipFill>
            <p:spPr>
              <a:xfrm>
                <a:off x="3347155" y="5995110"/>
                <a:ext cx="163689" cy="2425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8" p14:bwMode="auto">
            <p14:nvContentPartPr>
              <p14:cNvPr id="34" name="墨迹 33"/>
              <p14:cNvContentPartPr/>
              <p14:nvPr/>
            </p14:nvContentPartPr>
            <p14:xfrm>
              <a:off x="3544711" y="6062787"/>
              <a:ext cx="90311" cy="118436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159"/>
            </p:blipFill>
            <p:spPr>
              <a:xfrm>
                <a:off x="3544711" y="6062787"/>
                <a:ext cx="90311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0" p14:bwMode="auto">
            <p14:nvContentPartPr>
              <p14:cNvPr id="35" name="墨迹 34"/>
              <p14:cNvContentPartPr/>
              <p14:nvPr/>
            </p14:nvContentPartPr>
            <p14:xfrm>
              <a:off x="3522133" y="6158664"/>
              <a:ext cx="138289" cy="101516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161"/>
            </p:blipFill>
            <p:spPr>
              <a:xfrm>
                <a:off x="3522133" y="6158664"/>
                <a:ext cx="138289" cy="101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2" p14:bwMode="auto">
            <p14:nvContentPartPr>
              <p14:cNvPr id="36" name="墨迹 35"/>
              <p14:cNvContentPartPr/>
              <p14:nvPr/>
            </p14:nvContentPartPr>
            <p14:xfrm>
              <a:off x="3764844" y="6057147"/>
              <a:ext cx="124178" cy="245332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163"/>
            </p:blipFill>
            <p:spPr>
              <a:xfrm>
                <a:off x="3764844" y="6057147"/>
                <a:ext cx="124178" cy="2453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4" p14:bwMode="auto">
            <p14:nvContentPartPr>
              <p14:cNvPr id="37" name="墨迹 36"/>
              <p14:cNvContentPartPr/>
              <p14:nvPr/>
            </p14:nvContentPartPr>
            <p14:xfrm>
              <a:off x="4001911" y="5966911"/>
              <a:ext cx="194733" cy="281990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165"/>
            </p:blipFill>
            <p:spPr>
              <a:xfrm>
                <a:off x="4001911" y="5966911"/>
                <a:ext cx="194733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6" p14:bwMode="auto">
            <p14:nvContentPartPr>
              <p14:cNvPr id="38" name="墨迹 37"/>
              <p14:cNvContentPartPr/>
              <p14:nvPr/>
            </p14:nvContentPartPr>
            <p14:xfrm>
              <a:off x="4109155" y="6034588"/>
              <a:ext cx="290689" cy="279170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167"/>
            </p:blipFill>
            <p:spPr>
              <a:xfrm>
                <a:off x="4109155" y="6034588"/>
                <a:ext cx="290689" cy="2791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8" p14:bwMode="auto">
            <p14:nvContentPartPr>
              <p14:cNvPr id="39" name="墨迹 38"/>
              <p14:cNvContentPartPr/>
              <p14:nvPr/>
            </p14:nvContentPartPr>
            <p14:xfrm>
              <a:off x="5057422" y="5769518"/>
              <a:ext cx="172155" cy="28199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169"/>
            </p:blipFill>
            <p:spPr>
              <a:xfrm>
                <a:off x="5057422" y="5769518"/>
                <a:ext cx="172155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0" p14:bwMode="auto">
            <p14:nvContentPartPr>
              <p14:cNvPr id="40" name="墨迹 39"/>
              <p14:cNvContentPartPr/>
              <p14:nvPr/>
            </p14:nvContentPartPr>
            <p14:xfrm>
              <a:off x="5159022" y="5792077"/>
              <a:ext cx="28222" cy="188934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171"/>
            </p:blipFill>
            <p:spPr>
              <a:xfrm>
                <a:off x="5159022" y="5792077"/>
                <a:ext cx="28222" cy="1889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2" p14:bwMode="auto">
            <p14:nvContentPartPr>
              <p14:cNvPr id="41" name="墨迹 40"/>
              <p14:cNvContentPartPr/>
              <p14:nvPr/>
            </p14:nvContentPartPr>
            <p14:xfrm>
              <a:off x="5339644" y="5679281"/>
              <a:ext cx="39511" cy="437084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173"/>
            </p:blipFill>
            <p:spPr>
              <a:xfrm>
                <a:off x="5339644" y="5679281"/>
                <a:ext cx="39511" cy="4370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4" p14:bwMode="auto">
            <p14:nvContentPartPr>
              <p14:cNvPr id="42" name="墨迹 41"/>
              <p14:cNvContentPartPr/>
              <p14:nvPr/>
            </p14:nvContentPartPr>
            <p14:xfrm>
              <a:off x="5297311" y="5656722"/>
              <a:ext cx="81844" cy="138175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175"/>
            </p:blipFill>
            <p:spPr>
              <a:xfrm>
                <a:off x="5297311" y="5656722"/>
                <a:ext cx="81844" cy="1381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6" p14:bwMode="auto">
            <p14:nvContentPartPr>
              <p14:cNvPr id="43" name="墨迹 42"/>
              <p14:cNvContentPartPr/>
              <p14:nvPr/>
            </p14:nvContentPartPr>
            <p14:xfrm>
              <a:off x="5384800" y="5713119"/>
              <a:ext cx="95955" cy="90237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177"/>
            </p:blipFill>
            <p:spPr>
              <a:xfrm>
                <a:off x="5384800" y="5713119"/>
                <a:ext cx="95955" cy="90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8" p14:bwMode="auto">
            <p14:nvContentPartPr>
              <p14:cNvPr id="44" name="墨迹 43"/>
              <p14:cNvContentPartPr/>
              <p14:nvPr/>
            </p14:nvContentPartPr>
            <p14:xfrm>
              <a:off x="5604933" y="5746958"/>
              <a:ext cx="127000" cy="186114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179"/>
            </p:blipFill>
            <p:spPr>
              <a:xfrm>
                <a:off x="5604933" y="5746958"/>
                <a:ext cx="127000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0" p14:bwMode="auto">
            <p14:nvContentPartPr>
              <p14:cNvPr id="45" name="墨迹 44"/>
              <p14:cNvContentPartPr/>
              <p14:nvPr/>
            </p14:nvContentPartPr>
            <p14:xfrm>
              <a:off x="5700888" y="5820276"/>
              <a:ext cx="301978" cy="11279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181"/>
            </p:blipFill>
            <p:spPr>
              <a:xfrm>
                <a:off x="5700888" y="5820276"/>
                <a:ext cx="301978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2" p14:bwMode="auto">
            <p14:nvContentPartPr>
              <p14:cNvPr id="46" name="墨迹 45"/>
              <p14:cNvContentPartPr/>
              <p14:nvPr/>
            </p14:nvContentPartPr>
            <p14:xfrm>
              <a:off x="5588000" y="6079707"/>
              <a:ext cx="183444" cy="270710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183"/>
            </p:blipFill>
            <p:spPr>
              <a:xfrm>
                <a:off x="5588000" y="6079707"/>
                <a:ext cx="183444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4" p14:bwMode="auto">
            <p14:nvContentPartPr>
              <p14:cNvPr id="47" name="墨迹 46"/>
              <p14:cNvContentPartPr/>
              <p14:nvPr/>
            </p14:nvContentPartPr>
            <p14:xfrm>
              <a:off x="5836355" y="6113546"/>
              <a:ext cx="31045" cy="73317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185"/>
            </p:blipFill>
            <p:spPr>
              <a:xfrm>
                <a:off x="5836355" y="6113546"/>
                <a:ext cx="31045" cy="733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6" p14:bwMode="auto">
            <p14:nvContentPartPr>
              <p14:cNvPr id="48" name="墨迹 47"/>
              <p14:cNvContentPartPr/>
              <p14:nvPr/>
            </p14:nvContentPartPr>
            <p14:xfrm>
              <a:off x="5706533" y="6113546"/>
              <a:ext cx="237067" cy="284810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187"/>
            </p:blipFill>
            <p:spPr>
              <a:xfrm>
                <a:off x="5706533" y="6113546"/>
                <a:ext cx="237067" cy="2848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8" p14:bwMode="auto">
            <p14:nvContentPartPr>
              <p14:cNvPr id="49" name="墨迹 48"/>
              <p14:cNvContentPartPr/>
              <p14:nvPr/>
            </p14:nvContentPartPr>
            <p14:xfrm>
              <a:off x="6064955" y="6136105"/>
              <a:ext cx="121356" cy="222772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189"/>
            </p:blipFill>
            <p:spPr>
              <a:xfrm>
                <a:off x="6064955" y="6136105"/>
                <a:ext cx="121356" cy="2227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0" p14:bwMode="auto">
            <p14:nvContentPartPr>
              <p14:cNvPr id="50" name="墨迹 49"/>
              <p14:cNvContentPartPr/>
              <p14:nvPr/>
            </p14:nvContentPartPr>
            <p14:xfrm>
              <a:off x="6259688" y="6079707"/>
              <a:ext cx="183444" cy="265070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191"/>
            </p:blipFill>
            <p:spPr>
              <a:xfrm>
                <a:off x="6259688" y="6079707"/>
                <a:ext cx="183444" cy="2650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2" p14:bwMode="auto">
            <p14:nvContentPartPr>
              <p14:cNvPr id="51" name="墨迹 50"/>
              <p14:cNvContentPartPr/>
              <p14:nvPr/>
            </p14:nvContentPartPr>
            <p14:xfrm>
              <a:off x="6423377" y="6175583"/>
              <a:ext cx="84667" cy="124076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193"/>
            </p:blipFill>
            <p:spPr>
              <a:xfrm>
                <a:off x="6423377" y="6175583"/>
                <a:ext cx="84667" cy="1240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4" p14:bwMode="auto">
            <p14:nvContentPartPr>
              <p14:cNvPr id="52" name="墨迹 51"/>
              <p14:cNvContentPartPr/>
              <p14:nvPr/>
            </p14:nvContentPartPr>
            <p14:xfrm>
              <a:off x="6395155" y="6265820"/>
              <a:ext cx="220134" cy="118436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95"/>
            </p:blipFill>
            <p:spPr>
              <a:xfrm>
                <a:off x="6395155" y="6265820"/>
                <a:ext cx="220134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6" p14:bwMode="auto">
            <p14:nvContentPartPr>
              <p14:cNvPr id="53" name="墨迹 52"/>
              <p14:cNvContentPartPr/>
              <p14:nvPr/>
            </p14:nvContentPartPr>
            <p14:xfrm>
              <a:off x="7625644" y="4652837"/>
              <a:ext cx="282222" cy="208672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97"/>
            </p:blipFill>
            <p:spPr>
              <a:xfrm>
                <a:off x="7625644" y="4652837"/>
                <a:ext cx="282222" cy="2086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8" p14:bwMode="auto">
            <p14:nvContentPartPr>
              <p14:cNvPr id="54" name="墨迹 53"/>
              <p14:cNvContentPartPr/>
              <p14:nvPr/>
            </p14:nvContentPartPr>
            <p14:xfrm>
              <a:off x="7885288" y="4596439"/>
              <a:ext cx="33867" cy="470923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99"/>
            </p:blipFill>
            <p:spPr>
              <a:xfrm>
                <a:off x="7885288" y="4596439"/>
                <a:ext cx="33867" cy="4709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0" p14:bwMode="auto">
            <p14:nvContentPartPr>
              <p14:cNvPr id="55" name="墨迹 54"/>
              <p14:cNvContentPartPr/>
              <p14:nvPr/>
            </p14:nvContentPartPr>
            <p14:xfrm>
              <a:off x="7941733" y="4743073"/>
              <a:ext cx="62089" cy="186114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201"/>
            </p:blipFill>
            <p:spPr>
              <a:xfrm>
                <a:off x="7941733" y="4743073"/>
                <a:ext cx="62089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2" p14:bwMode="auto">
            <p14:nvContentPartPr>
              <p14:cNvPr id="56" name="墨迹 55"/>
              <p14:cNvContentPartPr/>
              <p14:nvPr/>
            </p14:nvContentPartPr>
            <p14:xfrm>
              <a:off x="8077200" y="4731794"/>
              <a:ext cx="166511" cy="118436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203"/>
            </p:blipFill>
            <p:spPr>
              <a:xfrm>
                <a:off x="8077200" y="4731794"/>
                <a:ext cx="166511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4" p14:bwMode="auto">
            <p14:nvContentPartPr>
              <p14:cNvPr id="57" name="墨迹 56"/>
              <p14:cNvContentPartPr/>
              <p14:nvPr/>
            </p14:nvContentPartPr>
            <p14:xfrm>
              <a:off x="8260644" y="4664116"/>
              <a:ext cx="25400" cy="394786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205"/>
            </p:blipFill>
            <p:spPr>
              <a:xfrm>
                <a:off x="8260644" y="4664116"/>
                <a:ext cx="25400" cy="3947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6" p14:bwMode="auto">
            <p14:nvContentPartPr>
              <p14:cNvPr id="58" name="墨迹 57"/>
              <p14:cNvContentPartPr/>
              <p14:nvPr/>
            </p14:nvContentPartPr>
            <p14:xfrm>
              <a:off x="8607777" y="4782552"/>
              <a:ext cx="5645" cy="8460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207"/>
            </p:blipFill>
            <p:spPr>
              <a:xfrm>
                <a:off x="8607777" y="4782552"/>
                <a:ext cx="5645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8" p14:bwMode="auto">
            <p14:nvContentPartPr>
              <p14:cNvPr id="59" name="墨迹 58"/>
              <p14:cNvContentPartPr/>
              <p14:nvPr/>
            </p14:nvContentPartPr>
            <p14:xfrm>
              <a:off x="8602133" y="4822031"/>
              <a:ext cx="14111" cy="5639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209"/>
            </p:blipFill>
            <p:spPr>
              <a:xfrm>
                <a:off x="8602133" y="4822031"/>
                <a:ext cx="14111" cy="56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0" p14:bwMode="auto">
            <p14:nvContentPartPr>
              <p14:cNvPr id="60" name="墨迹 59"/>
              <p14:cNvContentPartPr/>
              <p14:nvPr/>
            </p14:nvContentPartPr>
            <p14:xfrm>
              <a:off x="8890000" y="4686676"/>
              <a:ext cx="62088" cy="112796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211"/>
            </p:blipFill>
            <p:spPr>
              <a:xfrm>
                <a:off x="8890000" y="4686676"/>
                <a:ext cx="62088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2" p14:bwMode="auto">
            <p14:nvContentPartPr>
              <p14:cNvPr id="61" name="墨迹 60"/>
              <p14:cNvContentPartPr/>
              <p14:nvPr/>
            </p14:nvContentPartPr>
            <p14:xfrm>
              <a:off x="8991600" y="4759993"/>
              <a:ext cx="53622" cy="39479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213"/>
            </p:blipFill>
            <p:spPr>
              <a:xfrm>
                <a:off x="8991600" y="4759993"/>
                <a:ext cx="53622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4" p14:bwMode="auto">
            <p14:nvContentPartPr>
              <p14:cNvPr id="62" name="墨迹 61"/>
              <p14:cNvContentPartPr/>
              <p14:nvPr/>
            </p14:nvContentPartPr>
            <p14:xfrm>
              <a:off x="8985955" y="4652837"/>
              <a:ext cx="124178" cy="208672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215"/>
            </p:blipFill>
            <p:spPr>
              <a:xfrm>
                <a:off x="8985955" y="4652837"/>
                <a:ext cx="124178" cy="2086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6" p14:bwMode="auto">
            <p14:nvContentPartPr>
              <p14:cNvPr id="63" name="墨迹 62"/>
              <p14:cNvContentPartPr/>
              <p14:nvPr/>
            </p14:nvContentPartPr>
            <p14:xfrm>
              <a:off x="9087555" y="4669756"/>
              <a:ext cx="84667" cy="25379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217"/>
            </p:blipFill>
            <p:spPr>
              <a:xfrm>
                <a:off x="9087555" y="4669756"/>
                <a:ext cx="84667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8" p14:bwMode="auto">
            <p14:nvContentPartPr>
              <p14:cNvPr id="64" name="墨迹 63"/>
              <p14:cNvContentPartPr/>
              <p14:nvPr/>
            </p14:nvContentPartPr>
            <p14:xfrm>
              <a:off x="9177866" y="4573879"/>
              <a:ext cx="101600" cy="225593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219"/>
            </p:blipFill>
            <p:spPr>
              <a:xfrm>
                <a:off x="9177866" y="4573879"/>
                <a:ext cx="101600" cy="2255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0" p14:bwMode="auto">
            <p14:nvContentPartPr>
              <p14:cNvPr id="65" name="墨迹 64"/>
              <p14:cNvContentPartPr/>
              <p14:nvPr/>
            </p14:nvContentPartPr>
            <p14:xfrm>
              <a:off x="9183511" y="4697955"/>
              <a:ext cx="5644" cy="501943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221"/>
            </p:blipFill>
            <p:spPr>
              <a:xfrm>
                <a:off x="9183511" y="4697955"/>
                <a:ext cx="5644" cy="50194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2" p14:bwMode="auto">
            <p14:nvContentPartPr>
              <p14:cNvPr id="67" name="墨迹 66"/>
              <p14:cNvContentPartPr/>
              <p14:nvPr/>
            </p14:nvContentPartPr>
            <p14:xfrm>
              <a:off x="9318977" y="4833310"/>
              <a:ext cx="189089" cy="152275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223"/>
            </p:blipFill>
            <p:spPr>
              <a:xfrm>
                <a:off x="9318977" y="4833310"/>
                <a:ext cx="189089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4" p14:bwMode="auto">
            <p14:nvContentPartPr>
              <p14:cNvPr id="68" name="墨迹 67"/>
              <p14:cNvContentPartPr/>
              <p14:nvPr/>
            </p14:nvContentPartPr>
            <p14:xfrm>
              <a:off x="9657644" y="1861134"/>
              <a:ext cx="138288" cy="146635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225"/>
            </p:blipFill>
            <p:spPr>
              <a:xfrm>
                <a:off x="9657644" y="1861134"/>
                <a:ext cx="138288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6" p14:bwMode="auto">
            <p14:nvContentPartPr>
              <p14:cNvPr id="69" name="墨迹 68"/>
              <p14:cNvContentPartPr/>
              <p14:nvPr/>
            </p14:nvContentPartPr>
            <p14:xfrm>
              <a:off x="9838266" y="1810376"/>
              <a:ext cx="16934" cy="172014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227"/>
            </p:blipFill>
            <p:spPr>
              <a:xfrm>
                <a:off x="9838266" y="1810376"/>
                <a:ext cx="16934" cy="1720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8" p14:bwMode="auto">
            <p14:nvContentPartPr>
              <p14:cNvPr id="70" name="墨迹 69"/>
              <p14:cNvContentPartPr/>
              <p14:nvPr/>
            </p14:nvContentPartPr>
            <p14:xfrm>
              <a:off x="9849555" y="1863954"/>
              <a:ext cx="87489" cy="42299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229"/>
            </p:blipFill>
            <p:spPr>
              <a:xfrm>
                <a:off x="9849555" y="1863954"/>
                <a:ext cx="87489" cy="422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0" p14:bwMode="auto">
            <p14:nvContentPartPr>
              <p14:cNvPr id="71" name="墨迹 70"/>
              <p14:cNvContentPartPr/>
              <p14:nvPr/>
            </p14:nvContentPartPr>
            <p14:xfrm>
              <a:off x="9931400" y="1731419"/>
              <a:ext cx="2822" cy="420165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231"/>
            </p:blipFill>
            <p:spPr>
              <a:xfrm>
                <a:off x="9931400" y="1731419"/>
                <a:ext cx="2822" cy="4201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2" p14:bwMode="auto">
            <p14:nvContentPartPr>
              <p14:cNvPr id="72" name="墨迹 71"/>
              <p14:cNvContentPartPr/>
              <p14:nvPr/>
            </p14:nvContentPartPr>
            <p14:xfrm>
              <a:off x="9990666" y="1917532"/>
              <a:ext cx="110066" cy="84597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233"/>
            </p:blipFill>
            <p:spPr>
              <a:xfrm>
                <a:off x="9990666" y="1917532"/>
                <a:ext cx="110066" cy="845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4" p14:bwMode="auto">
            <p14:nvContentPartPr>
              <p14:cNvPr id="73" name="墨迹 72"/>
              <p14:cNvContentPartPr/>
              <p14:nvPr/>
            </p14:nvContentPartPr>
            <p14:xfrm>
              <a:off x="10131777" y="1861134"/>
              <a:ext cx="141112" cy="22560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235"/>
            </p:blipFill>
            <p:spPr>
              <a:xfrm>
                <a:off x="10131777" y="1861134"/>
                <a:ext cx="141112" cy="22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6" p14:bwMode="auto">
            <p14:nvContentPartPr>
              <p14:cNvPr id="74" name="墨迹 73"/>
              <p14:cNvContentPartPr/>
              <p14:nvPr/>
            </p14:nvContentPartPr>
            <p14:xfrm>
              <a:off x="10185400" y="1799097"/>
              <a:ext cx="25400" cy="225592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237"/>
            </p:blipFill>
            <p:spPr>
              <a:xfrm>
                <a:off x="10185400" y="1799097"/>
                <a:ext cx="25400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8" p14:bwMode="auto">
            <p14:nvContentPartPr>
              <p14:cNvPr id="75" name="墨迹 74"/>
              <p14:cNvContentPartPr/>
              <p14:nvPr/>
            </p14:nvContentPartPr>
            <p14:xfrm>
              <a:off x="10368844" y="1838575"/>
              <a:ext cx="237067" cy="152275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239"/>
            </p:blipFill>
            <p:spPr>
              <a:xfrm>
                <a:off x="10368844" y="1838575"/>
                <a:ext cx="237067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0" p14:bwMode="auto">
            <p14:nvContentPartPr>
              <p14:cNvPr id="76" name="墨迹 75"/>
              <p14:cNvContentPartPr/>
              <p14:nvPr/>
            </p14:nvContentPartPr>
            <p14:xfrm>
              <a:off x="10707511" y="1849855"/>
              <a:ext cx="189089" cy="22559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241"/>
            </p:blipFill>
            <p:spPr>
              <a:xfrm>
                <a:off x="10707511" y="1849855"/>
                <a:ext cx="189089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2" p14:bwMode="auto">
            <p14:nvContentPartPr>
              <p14:cNvPr id="77" name="墨迹 76"/>
              <p14:cNvContentPartPr/>
              <p14:nvPr/>
            </p14:nvContentPartPr>
            <p14:xfrm>
              <a:off x="10882488" y="1776537"/>
              <a:ext cx="104423" cy="53578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243"/>
            </p:blipFill>
            <p:spPr>
              <a:xfrm>
                <a:off x="10882488" y="1776537"/>
                <a:ext cx="104423" cy="535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4" p14:bwMode="auto">
            <p14:nvContentPartPr>
              <p14:cNvPr id="78" name="墨迹 77"/>
              <p14:cNvContentPartPr/>
              <p14:nvPr/>
            </p14:nvContentPartPr>
            <p14:xfrm>
              <a:off x="10735732" y="1917532"/>
              <a:ext cx="186268" cy="19740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245"/>
            </p:blipFill>
            <p:spPr>
              <a:xfrm>
                <a:off x="10735732" y="1917532"/>
                <a:ext cx="186268" cy="197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6" p14:bwMode="auto">
            <p14:nvContentPartPr>
              <p14:cNvPr id="79" name="墨迹 78"/>
              <p14:cNvContentPartPr/>
              <p14:nvPr/>
            </p14:nvContentPartPr>
            <p14:xfrm>
              <a:off x="10735732" y="1951371"/>
              <a:ext cx="95956" cy="56398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247"/>
            </p:blipFill>
            <p:spPr>
              <a:xfrm>
                <a:off x="10735732" y="1951371"/>
                <a:ext cx="95956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8" p14:bwMode="auto">
            <p14:nvContentPartPr>
              <p14:cNvPr id="80" name="墨迹 79"/>
              <p14:cNvContentPartPr/>
              <p14:nvPr/>
            </p14:nvContentPartPr>
            <p14:xfrm>
              <a:off x="11040532" y="1787817"/>
              <a:ext cx="180623" cy="197393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249"/>
            </p:blipFill>
            <p:spPr>
              <a:xfrm>
                <a:off x="11040532" y="1787817"/>
                <a:ext cx="180623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0" p14:bwMode="auto">
            <p14:nvContentPartPr>
              <p14:cNvPr id="81" name="墨迹 80"/>
              <p14:cNvContentPartPr/>
              <p14:nvPr/>
            </p14:nvContentPartPr>
            <p14:xfrm>
              <a:off x="11238088" y="1835755"/>
              <a:ext cx="64912" cy="19739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251"/>
            </p:blipFill>
            <p:spPr>
              <a:xfrm>
                <a:off x="11238088" y="1835755"/>
                <a:ext cx="64912" cy="197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2" p14:bwMode="auto">
            <p14:nvContentPartPr>
              <p14:cNvPr id="82" name="墨迹 81"/>
              <p14:cNvContentPartPr/>
              <p14:nvPr/>
            </p14:nvContentPartPr>
            <p14:xfrm>
              <a:off x="11277600" y="1691940"/>
              <a:ext cx="50800" cy="380687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253"/>
            </p:blipFill>
            <p:spPr>
              <a:xfrm>
                <a:off x="11277600" y="1691940"/>
                <a:ext cx="50800" cy="3806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4" p14:bwMode="auto">
            <p14:nvContentPartPr>
              <p14:cNvPr id="83" name="墨迹 82"/>
              <p14:cNvContentPartPr/>
              <p14:nvPr/>
            </p14:nvContentPartPr>
            <p14:xfrm>
              <a:off x="11339688" y="1832935"/>
              <a:ext cx="90312" cy="191754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255"/>
            </p:blipFill>
            <p:spPr>
              <a:xfrm>
                <a:off x="11339688" y="1832935"/>
                <a:ext cx="90312" cy="191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6" p14:bwMode="auto">
            <p14:nvContentPartPr>
              <p14:cNvPr id="84" name="墨迹 83"/>
              <p14:cNvContentPartPr/>
              <p14:nvPr/>
            </p14:nvContentPartPr>
            <p14:xfrm>
              <a:off x="11514667" y="1838575"/>
              <a:ext cx="158044" cy="124076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257"/>
            </p:blipFill>
            <p:spPr>
              <a:xfrm>
                <a:off x="11514667" y="1838575"/>
                <a:ext cx="158044" cy="1240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8" p14:bwMode="auto">
            <p14:nvContentPartPr>
              <p14:cNvPr id="85" name="墨迹 84"/>
              <p14:cNvContentPartPr/>
              <p14:nvPr/>
            </p14:nvContentPartPr>
            <p14:xfrm>
              <a:off x="11661422" y="1782177"/>
              <a:ext cx="56445" cy="273531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259"/>
            </p:blipFill>
            <p:spPr>
              <a:xfrm>
                <a:off x="11661422" y="1782177"/>
                <a:ext cx="56445" cy="2735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0" p14:bwMode="auto">
            <p14:nvContentPartPr>
              <p14:cNvPr id="86" name="墨迹 85"/>
              <p14:cNvContentPartPr/>
              <p14:nvPr/>
            </p14:nvContentPartPr>
            <p14:xfrm>
              <a:off x="9866488" y="2233361"/>
              <a:ext cx="152400" cy="118436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261"/>
            </p:blipFill>
            <p:spPr>
              <a:xfrm>
                <a:off x="9866488" y="2233361"/>
                <a:ext cx="152400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2" p14:bwMode="auto">
            <p14:nvContentPartPr>
              <p14:cNvPr id="87" name="墨迹 86"/>
              <p14:cNvContentPartPr/>
              <p14:nvPr/>
            </p14:nvContentPartPr>
            <p14:xfrm>
              <a:off x="10538177" y="2154404"/>
              <a:ext cx="28223" cy="163554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263"/>
            </p:blipFill>
            <p:spPr>
              <a:xfrm>
                <a:off x="10538177" y="2154404"/>
                <a:ext cx="28223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4" p14:bwMode="auto">
            <p14:nvContentPartPr>
              <p14:cNvPr id="88" name="墨迹 87"/>
              <p14:cNvContentPartPr/>
              <p14:nvPr/>
            </p14:nvContentPartPr>
            <p14:xfrm>
              <a:off x="11125200" y="2188243"/>
              <a:ext cx="90311" cy="78957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265"/>
            </p:blipFill>
            <p:spPr>
              <a:xfrm>
                <a:off x="11125200" y="2188243"/>
                <a:ext cx="90311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6" p14:bwMode="auto">
            <p14:nvContentPartPr>
              <p14:cNvPr id="89" name="墨迹 88"/>
              <p14:cNvContentPartPr/>
              <p14:nvPr/>
            </p14:nvContentPartPr>
            <p14:xfrm>
              <a:off x="9911644" y="2571750"/>
              <a:ext cx="81844" cy="90236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267"/>
            </p:blipFill>
            <p:spPr>
              <a:xfrm>
                <a:off x="9911644" y="2571750"/>
                <a:ext cx="81844" cy="902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8" p14:bwMode="auto">
            <p14:nvContentPartPr>
              <p14:cNvPr id="90" name="墨迹 89"/>
              <p14:cNvContentPartPr/>
              <p14:nvPr/>
            </p14:nvContentPartPr>
            <p14:xfrm>
              <a:off x="10030177" y="2560470"/>
              <a:ext cx="56445" cy="84597"/>
            </p14:xfrm>
          </p:contentPart>
        </mc:Choice>
        <mc:Fallback xmlns="">
          <p:pic>
            <p:nvPicPr>
              <p:cNvPr id="90" name="墨迹 89"/>
            </p:nvPicPr>
            <p:blipFill>
              <a:blip r:embed="rId269"/>
            </p:blipFill>
            <p:spPr>
              <a:xfrm>
                <a:off x="10030177" y="2560470"/>
                <a:ext cx="56445" cy="845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0" p14:bwMode="auto">
            <p14:nvContentPartPr>
              <p14:cNvPr id="91" name="墨迹 90"/>
              <p14:cNvContentPartPr/>
              <p14:nvPr/>
            </p14:nvContentPartPr>
            <p14:xfrm>
              <a:off x="10033000" y="2509712"/>
              <a:ext cx="104422" cy="163554"/>
            </p14:xfrm>
          </p:contentPart>
        </mc:Choice>
        <mc:Fallback xmlns="">
          <p:pic>
            <p:nvPicPr>
              <p:cNvPr id="91" name="墨迹 90"/>
            </p:nvPicPr>
            <p:blipFill>
              <a:blip r:embed="rId271"/>
            </p:blipFill>
            <p:spPr>
              <a:xfrm>
                <a:off x="10033000" y="2509712"/>
                <a:ext cx="104422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2" p14:bwMode="auto">
            <p14:nvContentPartPr>
              <p14:cNvPr id="92" name="墨迹 91"/>
              <p14:cNvContentPartPr/>
              <p14:nvPr/>
            </p14:nvContentPartPr>
            <p14:xfrm>
              <a:off x="10515600" y="2504072"/>
              <a:ext cx="107244" cy="118436"/>
            </p14:xfrm>
          </p:contentPart>
        </mc:Choice>
        <mc:Fallback xmlns="">
          <p:pic>
            <p:nvPicPr>
              <p:cNvPr id="92" name="墨迹 91"/>
            </p:nvPicPr>
            <p:blipFill>
              <a:blip r:embed="rId273"/>
            </p:blipFill>
            <p:spPr>
              <a:xfrm>
                <a:off x="10515600" y="2504072"/>
                <a:ext cx="107244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4" p14:bwMode="auto">
            <p14:nvContentPartPr>
              <p14:cNvPr id="93" name="墨迹 92"/>
              <p14:cNvContentPartPr/>
              <p14:nvPr/>
            </p14:nvContentPartPr>
            <p14:xfrm>
              <a:off x="10538177" y="2470233"/>
              <a:ext cx="118533" cy="152275"/>
            </p14:xfrm>
          </p:contentPart>
        </mc:Choice>
        <mc:Fallback xmlns="">
          <p:pic>
            <p:nvPicPr>
              <p:cNvPr id="93" name="墨迹 92"/>
            </p:nvPicPr>
            <p:blipFill>
              <a:blip r:embed="rId275"/>
            </p:blipFill>
            <p:spPr>
              <a:xfrm>
                <a:off x="10538177" y="2470233"/>
                <a:ext cx="118533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6" p14:bwMode="auto">
            <p14:nvContentPartPr>
              <p14:cNvPr id="94" name="墨迹 93"/>
              <p14:cNvContentPartPr/>
              <p14:nvPr/>
            </p14:nvContentPartPr>
            <p14:xfrm>
              <a:off x="11108267" y="2430754"/>
              <a:ext cx="101600" cy="109977"/>
            </p14:xfrm>
          </p:contentPart>
        </mc:Choice>
        <mc:Fallback xmlns="">
          <p:pic>
            <p:nvPicPr>
              <p:cNvPr id="94" name="墨迹 93"/>
            </p:nvPicPr>
            <p:blipFill>
              <a:blip r:embed="rId277"/>
            </p:blipFill>
            <p:spPr>
              <a:xfrm>
                <a:off x="11108267" y="2430754"/>
                <a:ext cx="101600" cy="1099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8" p14:bwMode="auto">
            <p14:nvContentPartPr>
              <p14:cNvPr id="95" name="墨迹 94"/>
              <p14:cNvContentPartPr/>
              <p14:nvPr/>
            </p14:nvContentPartPr>
            <p14:xfrm>
              <a:off x="11068755" y="2379996"/>
              <a:ext cx="214489" cy="222772"/>
            </p14:xfrm>
          </p:contentPart>
        </mc:Choice>
        <mc:Fallback xmlns="">
          <p:pic>
            <p:nvPicPr>
              <p:cNvPr id="95" name="墨迹 94"/>
            </p:nvPicPr>
            <p:blipFill>
              <a:blip r:embed="rId279"/>
            </p:blipFill>
            <p:spPr>
              <a:xfrm>
                <a:off x="11068755" y="2379996"/>
                <a:ext cx="214489" cy="2227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0" p14:bwMode="auto">
            <p14:nvContentPartPr>
              <p14:cNvPr id="96" name="墨迹 95"/>
              <p14:cNvContentPartPr/>
              <p14:nvPr/>
            </p14:nvContentPartPr>
            <p14:xfrm>
              <a:off x="9815688" y="2831180"/>
              <a:ext cx="118534" cy="135356"/>
            </p14:xfrm>
          </p:contentPart>
        </mc:Choice>
        <mc:Fallback xmlns="">
          <p:pic>
            <p:nvPicPr>
              <p:cNvPr id="96" name="墨迹 95"/>
            </p:nvPicPr>
            <p:blipFill>
              <a:blip r:embed="rId281"/>
            </p:blipFill>
            <p:spPr>
              <a:xfrm>
                <a:off x="9815688" y="2831180"/>
                <a:ext cx="118534" cy="1353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2" p14:bwMode="auto">
            <p14:nvContentPartPr>
              <p14:cNvPr id="97" name="墨迹 96"/>
              <p14:cNvContentPartPr/>
              <p14:nvPr/>
            </p14:nvContentPartPr>
            <p14:xfrm>
              <a:off x="9968088" y="2898858"/>
              <a:ext cx="104422" cy="5640"/>
            </p14:xfrm>
          </p:contentPart>
        </mc:Choice>
        <mc:Fallback xmlns="">
          <p:pic>
            <p:nvPicPr>
              <p:cNvPr id="97" name="墨迹 96"/>
            </p:nvPicPr>
            <p:blipFill>
              <a:blip r:embed="rId283"/>
            </p:blipFill>
            <p:spPr>
              <a:xfrm>
                <a:off x="9968088" y="2898858"/>
                <a:ext cx="104422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4" p14:bwMode="auto">
            <p14:nvContentPartPr>
              <p14:cNvPr id="98" name="墨迹 97"/>
              <p14:cNvContentPartPr/>
              <p14:nvPr/>
            </p14:nvContentPartPr>
            <p14:xfrm>
              <a:off x="10092266" y="2819901"/>
              <a:ext cx="93134" cy="135355"/>
            </p14:xfrm>
          </p:contentPart>
        </mc:Choice>
        <mc:Fallback xmlns="">
          <p:pic>
            <p:nvPicPr>
              <p:cNvPr id="98" name="墨迹 97"/>
            </p:nvPicPr>
            <p:blipFill>
              <a:blip r:embed="rId285"/>
            </p:blipFill>
            <p:spPr>
              <a:xfrm>
                <a:off x="10092266" y="2819901"/>
                <a:ext cx="93134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6" p14:bwMode="auto">
            <p14:nvContentPartPr>
              <p14:cNvPr id="99" name="墨迹 98"/>
              <p14:cNvContentPartPr/>
              <p14:nvPr/>
            </p14:nvContentPartPr>
            <p14:xfrm>
              <a:off x="10210800" y="2836820"/>
              <a:ext cx="84666" cy="107156"/>
            </p14:xfrm>
          </p:contentPart>
        </mc:Choice>
        <mc:Fallback xmlns="">
          <p:pic>
            <p:nvPicPr>
              <p:cNvPr id="99" name="墨迹 98"/>
            </p:nvPicPr>
            <p:blipFill>
              <a:blip r:embed="rId287"/>
            </p:blipFill>
            <p:spPr>
              <a:xfrm>
                <a:off x="10210800" y="2836820"/>
                <a:ext cx="84666" cy="1071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8" p14:bwMode="auto">
            <p14:nvContentPartPr>
              <p14:cNvPr id="100" name="墨迹 99"/>
              <p14:cNvContentPartPr/>
              <p14:nvPr/>
            </p14:nvContentPartPr>
            <p14:xfrm>
              <a:off x="10210800" y="2786062"/>
              <a:ext cx="101600" cy="169194"/>
            </p14:xfrm>
          </p:contentPart>
        </mc:Choice>
        <mc:Fallback xmlns="">
          <p:pic>
            <p:nvPicPr>
              <p:cNvPr id="100" name="墨迹 99"/>
            </p:nvPicPr>
            <p:blipFill>
              <a:blip r:embed="rId289"/>
            </p:blipFill>
            <p:spPr>
              <a:xfrm>
                <a:off x="10210800" y="2786062"/>
                <a:ext cx="101600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0" p14:bwMode="auto">
            <p14:nvContentPartPr>
              <p14:cNvPr id="101" name="墨迹 100"/>
              <p14:cNvContentPartPr/>
              <p14:nvPr/>
            </p14:nvContentPartPr>
            <p14:xfrm>
              <a:off x="10552288" y="2814261"/>
              <a:ext cx="36689" cy="149455"/>
            </p14:xfrm>
          </p:contentPart>
        </mc:Choice>
        <mc:Fallback xmlns="">
          <p:pic>
            <p:nvPicPr>
              <p:cNvPr id="101" name="墨迹 100"/>
            </p:nvPicPr>
            <p:blipFill>
              <a:blip r:embed="rId291"/>
            </p:blipFill>
            <p:spPr>
              <a:xfrm>
                <a:off x="10552288" y="2814261"/>
                <a:ext cx="36689" cy="149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2" p14:bwMode="auto">
            <p14:nvContentPartPr>
              <p14:cNvPr id="102" name="墨迹 101"/>
              <p14:cNvContentPartPr/>
              <p14:nvPr/>
            </p14:nvContentPartPr>
            <p14:xfrm>
              <a:off x="10622844" y="2881939"/>
              <a:ext cx="64911" cy="11279"/>
            </p14:xfrm>
          </p:contentPart>
        </mc:Choice>
        <mc:Fallback xmlns="">
          <p:pic>
            <p:nvPicPr>
              <p:cNvPr id="102" name="墨迹 101"/>
            </p:nvPicPr>
            <p:blipFill>
              <a:blip r:embed="rId293"/>
            </p:blipFill>
            <p:spPr>
              <a:xfrm>
                <a:off x="10622844" y="2881939"/>
                <a:ext cx="64911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4" p14:bwMode="auto">
            <p14:nvContentPartPr>
              <p14:cNvPr id="103" name="墨迹 102"/>
              <p14:cNvContentPartPr/>
              <p14:nvPr/>
            </p14:nvContentPartPr>
            <p14:xfrm>
              <a:off x="10701867" y="2814261"/>
              <a:ext cx="62088" cy="121256"/>
            </p14:xfrm>
          </p:contentPart>
        </mc:Choice>
        <mc:Fallback xmlns="">
          <p:pic>
            <p:nvPicPr>
              <p:cNvPr id="103" name="墨迹 102"/>
            </p:nvPicPr>
            <p:blipFill>
              <a:blip r:embed="rId295"/>
            </p:blipFill>
            <p:spPr>
              <a:xfrm>
                <a:off x="10701867" y="2814261"/>
                <a:ext cx="62088" cy="1212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6" p14:bwMode="auto">
            <p14:nvContentPartPr>
              <p14:cNvPr id="104" name="墨迹 103"/>
              <p14:cNvContentPartPr/>
              <p14:nvPr/>
            </p14:nvContentPartPr>
            <p14:xfrm>
              <a:off x="10693400" y="2752223"/>
              <a:ext cx="143932" cy="200213"/>
            </p14:xfrm>
          </p:contentPart>
        </mc:Choice>
        <mc:Fallback xmlns="">
          <p:pic>
            <p:nvPicPr>
              <p:cNvPr id="104" name="墨迹 103"/>
            </p:nvPicPr>
            <p:blipFill>
              <a:blip r:embed="rId297"/>
            </p:blipFill>
            <p:spPr>
              <a:xfrm>
                <a:off x="10693400" y="2752223"/>
                <a:ext cx="143932" cy="2002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8" p14:bwMode="auto">
            <p14:nvContentPartPr>
              <p14:cNvPr id="105" name="墨迹 104"/>
              <p14:cNvContentPartPr/>
              <p14:nvPr/>
            </p14:nvContentPartPr>
            <p14:xfrm>
              <a:off x="11209867" y="2712745"/>
              <a:ext cx="79022" cy="124075"/>
            </p14:xfrm>
          </p:contentPart>
        </mc:Choice>
        <mc:Fallback xmlns="">
          <p:pic>
            <p:nvPicPr>
              <p:cNvPr id="105" name="墨迹 104"/>
            </p:nvPicPr>
            <p:blipFill>
              <a:blip r:embed="rId299"/>
            </p:blipFill>
            <p:spPr>
              <a:xfrm>
                <a:off x="11209867" y="2712745"/>
                <a:ext cx="79022" cy="1240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0" p14:bwMode="auto">
            <p14:nvContentPartPr>
              <p14:cNvPr id="106" name="墨迹 105"/>
              <p14:cNvContentPartPr/>
              <p14:nvPr/>
            </p14:nvContentPartPr>
            <p14:xfrm>
              <a:off x="11201400" y="2684545"/>
              <a:ext cx="132644" cy="135356"/>
            </p14:xfrm>
          </p:contentPart>
        </mc:Choice>
        <mc:Fallback xmlns="">
          <p:pic>
            <p:nvPicPr>
              <p:cNvPr id="106" name="墨迹 105"/>
            </p:nvPicPr>
            <p:blipFill>
              <a:blip r:embed="rId301"/>
            </p:blipFill>
            <p:spPr>
              <a:xfrm>
                <a:off x="11201400" y="2684545"/>
                <a:ext cx="132644" cy="1353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2" p14:bwMode="auto">
            <p14:nvContentPartPr>
              <p14:cNvPr id="107" name="墨迹 106"/>
              <p14:cNvContentPartPr/>
              <p14:nvPr/>
            </p14:nvContentPartPr>
            <p14:xfrm>
              <a:off x="10504311" y="3293644"/>
              <a:ext cx="101600" cy="118436"/>
            </p14:xfrm>
          </p:contentPart>
        </mc:Choice>
        <mc:Fallback xmlns="">
          <p:pic>
            <p:nvPicPr>
              <p:cNvPr id="107" name="墨迹 106"/>
            </p:nvPicPr>
            <p:blipFill>
              <a:blip r:embed="rId303"/>
            </p:blipFill>
            <p:spPr>
              <a:xfrm>
                <a:off x="10504311" y="3293644"/>
                <a:ext cx="101600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4" p14:bwMode="auto">
            <p14:nvContentPartPr>
              <p14:cNvPr id="108" name="墨迹 107"/>
              <p14:cNvContentPartPr/>
              <p14:nvPr/>
            </p14:nvContentPartPr>
            <p14:xfrm>
              <a:off x="10521244" y="3225967"/>
              <a:ext cx="169333" cy="172014"/>
            </p14:xfrm>
          </p:contentPart>
        </mc:Choice>
        <mc:Fallback xmlns="">
          <p:pic>
            <p:nvPicPr>
              <p:cNvPr id="108" name="墨迹 107"/>
            </p:nvPicPr>
            <p:blipFill>
              <a:blip r:embed="rId305"/>
            </p:blipFill>
            <p:spPr>
              <a:xfrm>
                <a:off x="10521244" y="3225967"/>
                <a:ext cx="169333" cy="1720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6" p14:bwMode="auto">
            <p14:nvContentPartPr>
              <p14:cNvPr id="109" name="墨迹 108"/>
              <p14:cNvContentPartPr/>
              <p14:nvPr/>
            </p14:nvContentPartPr>
            <p14:xfrm>
              <a:off x="10109200" y="3400801"/>
              <a:ext cx="908755" cy="112796"/>
            </p14:xfrm>
          </p:contentPart>
        </mc:Choice>
        <mc:Fallback xmlns="">
          <p:pic>
            <p:nvPicPr>
              <p:cNvPr id="109" name="墨迹 108"/>
            </p:nvPicPr>
            <p:blipFill>
              <a:blip r:embed="rId307"/>
            </p:blipFill>
            <p:spPr>
              <a:xfrm>
                <a:off x="10109200" y="3400801"/>
                <a:ext cx="908755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8" p14:bwMode="auto">
            <p14:nvContentPartPr>
              <p14:cNvPr id="110" name="墨迹 109"/>
              <p14:cNvContentPartPr/>
              <p14:nvPr/>
            </p14:nvContentPartPr>
            <p14:xfrm>
              <a:off x="10318044" y="3564355"/>
              <a:ext cx="121356" cy="90237"/>
            </p14:xfrm>
          </p:contentPart>
        </mc:Choice>
        <mc:Fallback xmlns="">
          <p:pic>
            <p:nvPicPr>
              <p:cNvPr id="110" name="墨迹 109"/>
            </p:nvPicPr>
            <p:blipFill>
              <a:blip r:embed="rId309"/>
            </p:blipFill>
            <p:spPr>
              <a:xfrm>
                <a:off x="10318044" y="3564355"/>
                <a:ext cx="121356" cy="90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0" p14:bwMode="auto">
            <p14:nvContentPartPr>
              <p14:cNvPr id="111" name="墨迹 110"/>
              <p14:cNvContentPartPr/>
              <p14:nvPr/>
            </p14:nvContentPartPr>
            <p14:xfrm>
              <a:off x="10464800" y="3572815"/>
              <a:ext cx="81844" cy="2820"/>
            </p14:xfrm>
          </p:contentPart>
        </mc:Choice>
        <mc:Fallback xmlns="">
          <p:pic>
            <p:nvPicPr>
              <p:cNvPr id="111" name="墨迹 110"/>
            </p:nvPicPr>
            <p:blipFill>
              <a:blip r:embed="rId311"/>
            </p:blipFill>
            <p:spPr>
              <a:xfrm>
                <a:off x="10464800" y="3572815"/>
                <a:ext cx="81844" cy="28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2" p14:bwMode="auto">
            <p14:nvContentPartPr>
              <p14:cNvPr id="112" name="墨迹 111"/>
              <p14:cNvContentPartPr/>
              <p14:nvPr/>
            </p14:nvContentPartPr>
            <p14:xfrm>
              <a:off x="10538177" y="3519236"/>
              <a:ext cx="112888" cy="112796"/>
            </p14:xfrm>
          </p:contentPart>
        </mc:Choice>
        <mc:Fallback xmlns="">
          <p:pic>
            <p:nvPicPr>
              <p:cNvPr id="112" name="墨迹 111"/>
            </p:nvPicPr>
            <p:blipFill>
              <a:blip r:embed="rId313"/>
            </p:blipFill>
            <p:spPr>
              <a:xfrm>
                <a:off x="10538177" y="3519236"/>
                <a:ext cx="112888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4" p14:bwMode="auto">
            <p14:nvContentPartPr>
              <p14:cNvPr id="113" name="墨迹 112"/>
              <p14:cNvContentPartPr/>
              <p14:nvPr/>
            </p14:nvContentPartPr>
            <p14:xfrm>
              <a:off x="10662355" y="3524876"/>
              <a:ext cx="73377" cy="95877"/>
            </p14:xfrm>
          </p:contentPart>
        </mc:Choice>
        <mc:Fallback xmlns="">
          <p:pic>
            <p:nvPicPr>
              <p:cNvPr id="113" name="墨迹 112"/>
            </p:nvPicPr>
            <p:blipFill>
              <a:blip r:embed="rId315"/>
            </p:blipFill>
            <p:spPr>
              <a:xfrm>
                <a:off x="10662355" y="3524876"/>
                <a:ext cx="73377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6" p14:bwMode="auto">
            <p14:nvContentPartPr>
              <p14:cNvPr id="114" name="墨迹 113"/>
              <p14:cNvContentPartPr/>
              <p14:nvPr/>
            </p14:nvContentPartPr>
            <p14:xfrm>
              <a:off x="10642600" y="3507957"/>
              <a:ext cx="115711" cy="140995"/>
            </p14:xfrm>
          </p:contentPart>
        </mc:Choice>
        <mc:Fallback xmlns="">
          <p:pic>
            <p:nvPicPr>
              <p:cNvPr id="114" name="墨迹 113"/>
            </p:nvPicPr>
            <p:blipFill>
              <a:blip r:embed="rId317"/>
            </p:blipFill>
            <p:spPr>
              <a:xfrm>
                <a:off x="10642600" y="3507957"/>
                <a:ext cx="115711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8" p14:bwMode="auto">
            <p14:nvContentPartPr>
              <p14:cNvPr id="115" name="墨迹 114"/>
              <p14:cNvContentPartPr/>
              <p14:nvPr/>
            </p14:nvContentPartPr>
            <p14:xfrm>
              <a:off x="10797822" y="3564355"/>
              <a:ext cx="121356" cy="5639"/>
            </p14:xfrm>
          </p:contentPart>
        </mc:Choice>
        <mc:Fallback xmlns="">
          <p:pic>
            <p:nvPicPr>
              <p:cNvPr id="115" name="墨迹 114"/>
            </p:nvPicPr>
            <p:blipFill>
              <a:blip r:embed="rId319"/>
            </p:blipFill>
            <p:spPr>
              <a:xfrm>
                <a:off x="10797822" y="3564355"/>
                <a:ext cx="121356" cy="56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0" p14:bwMode="auto">
            <p14:nvContentPartPr>
              <p14:cNvPr id="116" name="墨迹 115"/>
              <p14:cNvContentPartPr/>
              <p14:nvPr/>
            </p14:nvContentPartPr>
            <p14:xfrm>
              <a:off x="10871200" y="3507957"/>
              <a:ext cx="11288" cy="174834"/>
            </p14:xfrm>
          </p:contentPart>
        </mc:Choice>
        <mc:Fallback xmlns="">
          <p:pic>
            <p:nvPicPr>
              <p:cNvPr id="116" name="墨迹 115"/>
            </p:nvPicPr>
            <p:blipFill>
              <a:blip r:embed="rId321"/>
            </p:blipFill>
            <p:spPr>
              <a:xfrm>
                <a:off x="10871200" y="3507957"/>
                <a:ext cx="11288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2" p14:bwMode="auto">
            <p14:nvContentPartPr>
              <p14:cNvPr id="117" name="墨迹 116"/>
              <p14:cNvContentPartPr/>
              <p14:nvPr/>
            </p14:nvContentPartPr>
            <p14:xfrm>
              <a:off x="10984088" y="3485398"/>
              <a:ext cx="5644" cy="155094"/>
            </p14:xfrm>
          </p:contentPart>
        </mc:Choice>
        <mc:Fallback xmlns="">
          <p:pic>
            <p:nvPicPr>
              <p:cNvPr id="117" name="墨迹 116"/>
            </p:nvPicPr>
            <p:blipFill>
              <a:blip r:embed="rId323"/>
            </p:blipFill>
            <p:spPr>
              <a:xfrm>
                <a:off x="10984088" y="3485398"/>
                <a:ext cx="5644" cy="1550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4" p14:bwMode="auto">
            <p14:nvContentPartPr>
              <p14:cNvPr id="118" name="墨迹 117"/>
              <p14:cNvContentPartPr/>
              <p14:nvPr/>
            </p14:nvContentPartPr>
            <p14:xfrm>
              <a:off x="11040532" y="3536156"/>
              <a:ext cx="79023" cy="11279"/>
            </p14:xfrm>
          </p:contentPart>
        </mc:Choice>
        <mc:Fallback xmlns="">
          <p:pic>
            <p:nvPicPr>
              <p:cNvPr id="118" name="墨迹 117"/>
            </p:nvPicPr>
            <p:blipFill>
              <a:blip r:embed="rId325"/>
            </p:blipFill>
            <p:spPr>
              <a:xfrm>
                <a:off x="11040532" y="3536156"/>
                <a:ext cx="79023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6" p14:bwMode="auto">
            <p14:nvContentPartPr>
              <p14:cNvPr id="119" name="墨迹 118"/>
              <p14:cNvContentPartPr/>
              <p14:nvPr/>
            </p14:nvContentPartPr>
            <p14:xfrm>
              <a:off x="11119555" y="3491037"/>
              <a:ext cx="62089" cy="163555"/>
            </p14:xfrm>
          </p:contentPart>
        </mc:Choice>
        <mc:Fallback xmlns="">
          <p:pic>
            <p:nvPicPr>
              <p:cNvPr id="119" name="墨迹 118"/>
            </p:nvPicPr>
            <p:blipFill>
              <a:blip r:embed="rId327"/>
            </p:blipFill>
            <p:spPr>
              <a:xfrm>
                <a:off x="11119555" y="3491037"/>
                <a:ext cx="62089" cy="1635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8" p14:bwMode="auto">
            <p14:nvContentPartPr>
              <p14:cNvPr id="120" name="墨迹 119"/>
              <p14:cNvContentPartPr/>
              <p14:nvPr/>
            </p14:nvContentPartPr>
            <p14:xfrm>
              <a:off x="11074400" y="3491037"/>
              <a:ext cx="135467" cy="149455"/>
            </p14:xfrm>
          </p:contentPart>
        </mc:Choice>
        <mc:Fallback xmlns="">
          <p:pic>
            <p:nvPicPr>
              <p:cNvPr id="120" name="墨迹 119"/>
            </p:nvPicPr>
            <p:blipFill>
              <a:blip r:embed="rId329"/>
            </p:blipFill>
            <p:spPr>
              <a:xfrm>
                <a:off x="11074400" y="3491037"/>
                <a:ext cx="135467" cy="149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0" p14:bwMode="auto">
            <p14:nvContentPartPr>
              <p14:cNvPr id="121" name="墨迹 120"/>
              <p14:cNvContentPartPr/>
              <p14:nvPr/>
            </p14:nvContentPartPr>
            <p14:xfrm>
              <a:off x="11260667" y="3513597"/>
              <a:ext cx="90311" cy="16919"/>
            </p14:xfrm>
          </p:contentPart>
        </mc:Choice>
        <mc:Fallback xmlns="">
          <p:pic>
            <p:nvPicPr>
              <p:cNvPr id="121" name="墨迹 120"/>
            </p:nvPicPr>
            <p:blipFill>
              <a:blip r:embed="rId331"/>
            </p:blipFill>
            <p:spPr>
              <a:xfrm>
                <a:off x="11260667" y="3513597"/>
                <a:ext cx="90311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2" p14:bwMode="auto">
            <p14:nvContentPartPr>
              <p14:cNvPr id="122" name="墨迹 121"/>
              <p14:cNvContentPartPr/>
              <p14:nvPr/>
            </p14:nvContentPartPr>
            <p14:xfrm>
              <a:off x="11314288" y="3468478"/>
              <a:ext cx="14112" cy="177654"/>
            </p14:xfrm>
          </p:contentPart>
        </mc:Choice>
        <mc:Fallback xmlns="">
          <p:pic>
            <p:nvPicPr>
              <p:cNvPr id="122" name="墨迹 121"/>
            </p:nvPicPr>
            <p:blipFill>
              <a:blip r:embed="rId333"/>
            </p:blipFill>
            <p:spPr>
              <a:xfrm>
                <a:off x="11314288" y="3468478"/>
                <a:ext cx="14112" cy="1776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4" p14:bwMode="auto">
            <p14:nvContentPartPr>
              <p14:cNvPr id="123" name="墨迹 122"/>
              <p14:cNvContentPartPr/>
              <p14:nvPr/>
            </p14:nvContentPartPr>
            <p14:xfrm>
              <a:off x="11407422" y="3457198"/>
              <a:ext cx="67733" cy="138176"/>
            </p14:xfrm>
          </p:contentPart>
        </mc:Choice>
        <mc:Fallback xmlns="">
          <p:pic>
            <p:nvPicPr>
              <p:cNvPr id="123" name="墨迹 122"/>
            </p:nvPicPr>
            <p:blipFill>
              <a:blip r:embed="rId335"/>
            </p:blipFill>
            <p:spPr>
              <a:xfrm>
                <a:off x="11407422" y="3457198"/>
                <a:ext cx="67733" cy="1381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6" p14:bwMode="auto">
            <p14:nvContentPartPr>
              <p14:cNvPr id="124" name="墨迹 123"/>
              <p14:cNvContentPartPr/>
              <p14:nvPr/>
            </p14:nvContentPartPr>
            <p14:xfrm>
              <a:off x="11356622" y="3406440"/>
              <a:ext cx="174978" cy="197393"/>
            </p14:xfrm>
          </p:contentPart>
        </mc:Choice>
        <mc:Fallback xmlns="">
          <p:pic>
            <p:nvPicPr>
              <p:cNvPr id="124" name="墨迹 123"/>
            </p:nvPicPr>
            <p:blipFill>
              <a:blip r:embed="rId337"/>
            </p:blipFill>
            <p:spPr>
              <a:xfrm>
                <a:off x="11356622" y="3406440"/>
                <a:ext cx="174978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8" p14:bwMode="auto">
            <p14:nvContentPartPr>
              <p14:cNvPr id="125" name="墨迹 124"/>
              <p14:cNvContentPartPr/>
              <p14:nvPr/>
            </p14:nvContentPartPr>
            <p14:xfrm>
              <a:off x="10961511" y="3341583"/>
              <a:ext cx="668867" cy="76137"/>
            </p14:xfrm>
          </p:contentPart>
        </mc:Choice>
        <mc:Fallback xmlns="">
          <p:pic>
            <p:nvPicPr>
              <p:cNvPr id="125" name="墨迹 124"/>
            </p:nvPicPr>
            <p:blipFill>
              <a:blip r:embed="rId339"/>
            </p:blipFill>
            <p:spPr>
              <a:xfrm>
                <a:off x="10961511" y="3341583"/>
                <a:ext cx="668867" cy="761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0" p14:bwMode="auto">
            <p14:nvContentPartPr>
              <p14:cNvPr id="126" name="墨迹 125"/>
              <p14:cNvContentPartPr/>
              <p14:nvPr/>
            </p14:nvContentPartPr>
            <p14:xfrm>
              <a:off x="11576755" y="3299284"/>
              <a:ext cx="19756" cy="360"/>
            </p14:xfrm>
          </p:contentPart>
        </mc:Choice>
        <mc:Fallback xmlns="">
          <p:pic>
            <p:nvPicPr>
              <p:cNvPr id="126" name="墨迹 125"/>
            </p:nvPicPr>
            <p:blipFill>
              <a:blip r:embed="rId341"/>
            </p:blipFill>
            <p:spPr>
              <a:xfrm>
                <a:off x="11576755" y="3299284"/>
                <a:ext cx="19756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2" p14:bwMode="auto">
            <p14:nvContentPartPr>
              <p14:cNvPr id="127" name="墨迹 126"/>
              <p14:cNvContentPartPr/>
              <p14:nvPr/>
            </p14:nvContentPartPr>
            <p14:xfrm>
              <a:off x="11602155" y="3203407"/>
              <a:ext cx="110067" cy="149455"/>
            </p14:xfrm>
          </p:contentPart>
        </mc:Choice>
        <mc:Fallback xmlns="">
          <p:pic>
            <p:nvPicPr>
              <p:cNvPr id="127" name="墨迹 126"/>
            </p:nvPicPr>
            <p:blipFill>
              <a:blip r:embed="rId343"/>
            </p:blipFill>
            <p:spPr>
              <a:xfrm>
                <a:off x="11602155" y="3203407"/>
                <a:ext cx="110067" cy="149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4" p14:bwMode="auto">
            <p14:nvContentPartPr>
              <p14:cNvPr id="128" name="墨迹 127"/>
              <p14:cNvContentPartPr/>
              <p14:nvPr/>
            </p14:nvContentPartPr>
            <p14:xfrm>
              <a:off x="11582400" y="3237246"/>
              <a:ext cx="104422" cy="166375"/>
            </p14:xfrm>
          </p:contentPart>
        </mc:Choice>
        <mc:Fallback xmlns="">
          <p:pic>
            <p:nvPicPr>
              <p:cNvPr id="128" name="墨迹 127"/>
            </p:nvPicPr>
            <p:blipFill>
              <a:blip r:embed="rId345"/>
            </p:blipFill>
            <p:spPr>
              <a:xfrm>
                <a:off x="11582400" y="3237246"/>
                <a:ext cx="104422" cy="1663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6" p14:bwMode="auto">
            <p14:nvContentPartPr>
              <p14:cNvPr id="129" name="墨迹 128"/>
              <p14:cNvContentPartPr/>
              <p14:nvPr/>
            </p14:nvContentPartPr>
            <p14:xfrm>
              <a:off x="11734800" y="3254166"/>
              <a:ext cx="45155" cy="95876"/>
            </p14:xfrm>
          </p:contentPart>
        </mc:Choice>
        <mc:Fallback xmlns="">
          <p:pic>
            <p:nvPicPr>
              <p:cNvPr id="129" name="墨迹 128"/>
            </p:nvPicPr>
            <p:blipFill>
              <a:blip r:embed="rId347"/>
            </p:blipFill>
            <p:spPr>
              <a:xfrm>
                <a:off x="11734800" y="3254166"/>
                <a:ext cx="45155" cy="958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8" p14:bwMode="auto">
            <p14:nvContentPartPr>
              <p14:cNvPr id="130" name="墨迹 129"/>
              <p14:cNvContentPartPr/>
              <p14:nvPr/>
            </p14:nvContentPartPr>
            <p14:xfrm>
              <a:off x="11796888" y="3192128"/>
              <a:ext cx="197556" cy="437084"/>
            </p14:xfrm>
          </p:contentPart>
        </mc:Choice>
        <mc:Fallback xmlns="">
          <p:pic>
            <p:nvPicPr>
              <p:cNvPr id="130" name="墨迹 129"/>
            </p:nvPicPr>
            <p:blipFill>
              <a:blip r:embed="rId349"/>
            </p:blipFill>
            <p:spPr>
              <a:xfrm>
                <a:off x="11796888" y="3192128"/>
                <a:ext cx="197556" cy="4370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0" p14:bwMode="auto">
            <p14:nvContentPartPr>
              <p14:cNvPr id="131" name="墨迹 130"/>
              <p14:cNvContentPartPr/>
              <p14:nvPr/>
            </p14:nvContentPartPr>
            <p14:xfrm>
              <a:off x="11932355" y="3507957"/>
              <a:ext cx="39512" cy="16919"/>
            </p14:xfrm>
          </p:contentPart>
        </mc:Choice>
        <mc:Fallback xmlns="">
          <p:pic>
            <p:nvPicPr>
              <p:cNvPr id="131" name="墨迹 130"/>
            </p:nvPicPr>
            <p:blipFill>
              <a:blip r:embed="rId351"/>
            </p:blipFill>
            <p:spPr>
              <a:xfrm>
                <a:off x="11932355" y="3507957"/>
                <a:ext cx="39512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2" p14:bwMode="auto">
            <p14:nvContentPartPr>
              <p14:cNvPr id="132" name="墨迹 131"/>
              <p14:cNvContentPartPr/>
              <p14:nvPr/>
            </p14:nvContentPartPr>
            <p14:xfrm>
              <a:off x="10955867" y="3885823"/>
              <a:ext cx="95955" cy="5640"/>
            </p14:xfrm>
          </p:contentPart>
        </mc:Choice>
        <mc:Fallback xmlns="">
          <p:pic>
            <p:nvPicPr>
              <p:cNvPr id="132" name="墨迹 131"/>
            </p:nvPicPr>
            <p:blipFill>
              <a:blip r:embed="rId353"/>
            </p:blipFill>
            <p:spPr>
              <a:xfrm>
                <a:off x="10955867" y="3885823"/>
                <a:ext cx="95955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4" p14:bwMode="auto">
            <p14:nvContentPartPr>
              <p14:cNvPr id="133" name="墨迹 132"/>
              <p14:cNvContentPartPr/>
              <p14:nvPr/>
            </p14:nvContentPartPr>
            <p14:xfrm>
              <a:off x="10927644" y="3928122"/>
              <a:ext cx="143933" cy="31019"/>
            </p14:xfrm>
          </p:contentPart>
        </mc:Choice>
        <mc:Fallback xmlns="">
          <p:pic>
            <p:nvPicPr>
              <p:cNvPr id="133" name="墨迹 132"/>
            </p:nvPicPr>
            <p:blipFill>
              <a:blip r:embed="rId355"/>
            </p:blipFill>
            <p:spPr>
              <a:xfrm>
                <a:off x="10927644" y="3928122"/>
                <a:ext cx="143933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6" p14:bwMode="auto">
            <p14:nvContentPartPr>
              <p14:cNvPr id="134" name="墨迹 133"/>
              <p14:cNvContentPartPr/>
              <p14:nvPr/>
            </p14:nvContentPartPr>
            <p14:xfrm>
              <a:off x="11082867" y="3840705"/>
              <a:ext cx="87488" cy="152275"/>
            </p14:xfrm>
          </p:contentPart>
        </mc:Choice>
        <mc:Fallback xmlns="">
          <p:pic>
            <p:nvPicPr>
              <p:cNvPr id="134" name="墨迹 133"/>
            </p:nvPicPr>
            <p:blipFill>
              <a:blip r:embed="rId357"/>
            </p:blipFill>
            <p:spPr>
              <a:xfrm>
                <a:off x="11082867" y="3840705"/>
                <a:ext cx="87488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8" p14:bwMode="auto">
            <p14:nvContentPartPr>
              <p14:cNvPr id="135" name="墨迹 134"/>
              <p14:cNvContentPartPr/>
              <p14:nvPr/>
            </p14:nvContentPartPr>
            <p14:xfrm>
              <a:off x="11153422" y="3857625"/>
              <a:ext cx="93133" cy="11279"/>
            </p14:xfrm>
          </p:contentPart>
        </mc:Choice>
        <mc:Fallback xmlns="">
          <p:pic>
            <p:nvPicPr>
              <p:cNvPr id="135" name="墨迹 134"/>
            </p:nvPicPr>
            <p:blipFill>
              <a:blip r:embed="rId359"/>
            </p:blipFill>
            <p:spPr>
              <a:xfrm>
                <a:off x="11153422" y="3857625"/>
                <a:ext cx="93133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0" p14:bwMode="auto">
            <p14:nvContentPartPr>
              <p14:cNvPr id="136" name="墨迹 135"/>
              <p14:cNvContentPartPr/>
              <p14:nvPr/>
            </p14:nvContentPartPr>
            <p14:xfrm>
              <a:off x="11260667" y="3857625"/>
              <a:ext cx="67733" cy="78957"/>
            </p14:xfrm>
          </p:contentPart>
        </mc:Choice>
        <mc:Fallback xmlns="">
          <p:pic>
            <p:nvPicPr>
              <p:cNvPr id="136" name="墨迹 135"/>
            </p:nvPicPr>
            <p:blipFill>
              <a:blip r:embed="rId361"/>
            </p:blipFill>
            <p:spPr>
              <a:xfrm>
                <a:off x="11260667" y="3857625"/>
                <a:ext cx="67733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2" p14:bwMode="auto">
            <p14:nvContentPartPr>
              <p14:cNvPr id="137" name="墨迹 136"/>
              <p14:cNvContentPartPr/>
              <p14:nvPr/>
            </p14:nvContentPartPr>
            <p14:xfrm>
              <a:off x="11257844" y="3778667"/>
              <a:ext cx="149577" cy="358128"/>
            </p14:xfrm>
          </p:contentPart>
        </mc:Choice>
        <mc:Fallback xmlns="">
          <p:pic>
            <p:nvPicPr>
              <p:cNvPr id="137" name="墨迹 136"/>
            </p:nvPicPr>
            <p:blipFill>
              <a:blip r:embed="rId363"/>
            </p:blipFill>
            <p:spPr>
              <a:xfrm>
                <a:off x="11257844" y="3778667"/>
                <a:ext cx="149577" cy="3581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4" p14:bwMode="auto">
            <p14:nvContentPartPr>
              <p14:cNvPr id="138" name="墨迹 137"/>
              <p14:cNvContentPartPr/>
              <p14:nvPr/>
            </p14:nvContentPartPr>
            <p14:xfrm>
              <a:off x="11367911" y="3976060"/>
              <a:ext cx="50800" cy="45119"/>
            </p14:xfrm>
          </p:contentPart>
        </mc:Choice>
        <mc:Fallback xmlns="">
          <p:pic>
            <p:nvPicPr>
              <p:cNvPr id="138" name="墨迹 137"/>
            </p:nvPicPr>
            <p:blipFill>
              <a:blip r:embed="rId365"/>
            </p:blipFill>
            <p:spPr>
              <a:xfrm>
                <a:off x="11367911" y="3976060"/>
                <a:ext cx="50800" cy="451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6" p14:bwMode="auto">
            <p14:nvContentPartPr>
              <p14:cNvPr id="139" name="墨迹 138"/>
              <p14:cNvContentPartPr/>
              <p14:nvPr/>
            </p14:nvContentPartPr>
            <p14:xfrm>
              <a:off x="10950222" y="4286250"/>
              <a:ext cx="79023" cy="219952"/>
            </p14:xfrm>
          </p:contentPart>
        </mc:Choice>
        <mc:Fallback xmlns="">
          <p:pic>
            <p:nvPicPr>
              <p:cNvPr id="139" name="墨迹 138"/>
            </p:nvPicPr>
            <p:blipFill>
              <a:blip r:embed="rId367"/>
            </p:blipFill>
            <p:spPr>
              <a:xfrm>
                <a:off x="10950222" y="4286250"/>
                <a:ext cx="79023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8" p14:bwMode="auto">
            <p14:nvContentPartPr>
              <p14:cNvPr id="140" name="墨迹 139"/>
              <p14:cNvContentPartPr/>
              <p14:nvPr/>
            </p14:nvContentPartPr>
            <p14:xfrm>
              <a:off x="10938932" y="4274970"/>
              <a:ext cx="129823" cy="200213"/>
            </p14:xfrm>
          </p:contentPart>
        </mc:Choice>
        <mc:Fallback xmlns="">
          <p:pic>
            <p:nvPicPr>
              <p:cNvPr id="140" name="墨迹 139"/>
            </p:nvPicPr>
            <p:blipFill>
              <a:blip r:embed="rId369"/>
            </p:blipFill>
            <p:spPr>
              <a:xfrm>
                <a:off x="10938932" y="4274970"/>
                <a:ext cx="129823" cy="2002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0" p14:bwMode="auto">
            <p14:nvContentPartPr>
              <p14:cNvPr id="141" name="墨迹 140"/>
              <p14:cNvContentPartPr/>
              <p14:nvPr/>
            </p14:nvContentPartPr>
            <p14:xfrm>
              <a:off x="11102622" y="4331368"/>
              <a:ext cx="90312" cy="25379"/>
            </p14:xfrm>
          </p:contentPart>
        </mc:Choice>
        <mc:Fallback xmlns="">
          <p:pic>
            <p:nvPicPr>
              <p:cNvPr id="141" name="墨迹 140"/>
            </p:nvPicPr>
            <p:blipFill>
              <a:blip r:embed="rId371"/>
            </p:blipFill>
            <p:spPr>
              <a:xfrm>
                <a:off x="11102622" y="4331368"/>
                <a:ext cx="90312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2" p14:bwMode="auto">
            <p14:nvContentPartPr>
              <p14:cNvPr id="142" name="墨迹 141"/>
              <p14:cNvContentPartPr/>
              <p14:nvPr/>
            </p14:nvContentPartPr>
            <p14:xfrm>
              <a:off x="11108267" y="4404685"/>
              <a:ext cx="107244" cy="11280"/>
            </p14:xfrm>
          </p:contentPart>
        </mc:Choice>
        <mc:Fallback xmlns="">
          <p:pic>
            <p:nvPicPr>
              <p:cNvPr id="142" name="墨迹 141"/>
            </p:nvPicPr>
            <p:blipFill>
              <a:blip r:embed="rId373"/>
            </p:blipFill>
            <p:spPr>
              <a:xfrm>
                <a:off x="11108267" y="4404685"/>
                <a:ext cx="107244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4" p14:bwMode="auto">
            <p14:nvContentPartPr>
              <p14:cNvPr id="143" name="墨迹 142"/>
              <p14:cNvContentPartPr/>
              <p14:nvPr/>
            </p14:nvContentPartPr>
            <p14:xfrm>
              <a:off x="11277600" y="4320088"/>
              <a:ext cx="45155" cy="118436"/>
            </p14:xfrm>
          </p:contentPart>
        </mc:Choice>
        <mc:Fallback xmlns="">
          <p:pic>
            <p:nvPicPr>
              <p:cNvPr id="143" name="墨迹 142"/>
            </p:nvPicPr>
            <p:blipFill>
              <a:blip r:embed="rId375"/>
            </p:blipFill>
            <p:spPr>
              <a:xfrm>
                <a:off x="11277600" y="4320088"/>
                <a:ext cx="45155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6" p14:bwMode="auto">
            <p14:nvContentPartPr>
              <p14:cNvPr id="144" name="墨迹 143"/>
              <p14:cNvContentPartPr/>
              <p14:nvPr/>
            </p14:nvContentPartPr>
            <p14:xfrm>
              <a:off x="11328400" y="4365207"/>
              <a:ext cx="42332" cy="56398"/>
            </p14:xfrm>
          </p:contentPart>
        </mc:Choice>
        <mc:Fallback xmlns="">
          <p:pic>
            <p:nvPicPr>
              <p:cNvPr id="144" name="墨迹 143"/>
            </p:nvPicPr>
            <p:blipFill>
              <a:blip r:embed="rId377"/>
            </p:blipFill>
            <p:spPr>
              <a:xfrm>
                <a:off x="11328400" y="4365207"/>
                <a:ext cx="42332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8" p14:bwMode="auto">
            <p14:nvContentPartPr>
              <p14:cNvPr id="145" name="墨迹 144"/>
              <p14:cNvContentPartPr/>
              <p14:nvPr/>
            </p14:nvContentPartPr>
            <p14:xfrm>
              <a:off x="11382022" y="4235491"/>
              <a:ext cx="64912" cy="383507"/>
            </p14:xfrm>
          </p:contentPart>
        </mc:Choice>
        <mc:Fallback xmlns="">
          <p:pic>
            <p:nvPicPr>
              <p:cNvPr id="145" name="墨迹 144"/>
            </p:nvPicPr>
            <p:blipFill>
              <a:blip r:embed="rId379"/>
            </p:blipFill>
            <p:spPr>
              <a:xfrm>
                <a:off x="11382022" y="4235491"/>
                <a:ext cx="64912" cy="3835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0" p14:bwMode="auto">
            <p14:nvContentPartPr>
              <p14:cNvPr id="146" name="墨迹 145"/>
              <p14:cNvContentPartPr/>
              <p14:nvPr/>
            </p14:nvContentPartPr>
            <p14:xfrm>
              <a:off x="11475155" y="4246771"/>
              <a:ext cx="79023" cy="231232"/>
            </p14:xfrm>
          </p:contentPart>
        </mc:Choice>
        <mc:Fallback xmlns="">
          <p:pic>
            <p:nvPicPr>
              <p:cNvPr id="146" name="墨迹 145"/>
            </p:nvPicPr>
            <p:blipFill>
              <a:blip r:embed="rId381"/>
            </p:blipFill>
            <p:spPr>
              <a:xfrm>
                <a:off x="11475155" y="4246771"/>
                <a:ext cx="79023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2" p14:bwMode="auto">
            <p14:nvContentPartPr>
              <p14:cNvPr id="147" name="墨迹 146"/>
              <p14:cNvContentPartPr/>
              <p14:nvPr/>
            </p14:nvContentPartPr>
            <p14:xfrm>
              <a:off x="11554177" y="4224212"/>
              <a:ext cx="47977" cy="11279"/>
            </p14:xfrm>
          </p:contentPart>
        </mc:Choice>
        <mc:Fallback xmlns="">
          <p:pic>
            <p:nvPicPr>
              <p:cNvPr id="147" name="墨迹 146"/>
            </p:nvPicPr>
            <p:blipFill>
              <a:blip r:embed="rId383"/>
            </p:blipFill>
            <p:spPr>
              <a:xfrm>
                <a:off x="11554177" y="4224212"/>
                <a:ext cx="47977" cy="11279"/>
              </a:xfrm>
              <a:prstGeom prst="rect"/>
            </p:spPr>
          </p:pic>
        </mc:Fallback>
      </mc:AlternateContent>
    </p:spTree>
    <p:custDataLst>
      <p:tags r:id="rId384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05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5115" y="238125"/>
            <a:ext cx="10939780" cy="566737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1048992" name="墨迹 1048991"/>
              <p14:cNvContentPartPr/>
              <p14:nvPr/>
            </p14:nvContentPartPr>
            <p14:xfrm>
              <a:off x="9317567" y="5519845"/>
              <a:ext cx="0" cy="0"/>
            </p14:xfrm>
          </p:contentPart>
        </mc:Choice>
        <mc:Fallback xmlns="">
          <p:pic>
            <p:nvPicPr>
              <p:cNvPr id="1048992" name="墨迹 1048991"/>
            </p:nvPicPr>
            <p:blipFill>
              <a:blip r:embed="rId3"/>
            </p:blipFill>
            <p:spPr>
              <a:xfrm>
                <a:off x="9317567" y="5519845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1048994" name="墨迹 1048993"/>
              <p14:cNvContentPartPr/>
              <p14:nvPr/>
            </p14:nvContentPartPr>
            <p14:xfrm>
              <a:off x="4991100" y="4352668"/>
              <a:ext cx="920221" cy="112295"/>
            </p14:xfrm>
          </p:contentPart>
        </mc:Choice>
        <mc:Fallback xmlns="">
          <p:pic>
            <p:nvPicPr>
              <p:cNvPr id="1048994" name="墨迹 1048993"/>
            </p:nvPicPr>
            <p:blipFill>
              <a:blip r:embed="rId5"/>
            </p:blipFill>
            <p:spPr>
              <a:xfrm>
                <a:off x="4991100" y="4352668"/>
                <a:ext cx="920221" cy="1122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1048999" name="墨迹 1048998"/>
              <p14:cNvContentPartPr/>
              <p14:nvPr/>
            </p14:nvContentPartPr>
            <p14:xfrm>
              <a:off x="5422053" y="4624069"/>
              <a:ext cx="93405" cy="113372"/>
            </p14:xfrm>
          </p:contentPart>
        </mc:Choice>
        <mc:Fallback xmlns="">
          <p:pic>
            <p:nvPicPr>
              <p:cNvPr id="1048999" name="墨迹 1048998"/>
            </p:nvPicPr>
            <p:blipFill>
              <a:blip r:embed="rId7"/>
            </p:blipFill>
            <p:spPr>
              <a:xfrm>
                <a:off x="5422053" y="4624069"/>
                <a:ext cx="93405" cy="1133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1049021" name="墨迹 1049020"/>
              <p14:cNvContentPartPr/>
              <p14:nvPr/>
            </p14:nvContentPartPr>
            <p14:xfrm>
              <a:off x="9133843" y="5009302"/>
              <a:ext cx="3207" cy="27298"/>
            </p14:xfrm>
          </p:contentPart>
        </mc:Choice>
        <mc:Fallback xmlns="">
          <p:pic>
            <p:nvPicPr>
              <p:cNvPr id="1049021" name="墨迹 1049020"/>
            </p:nvPicPr>
            <p:blipFill>
              <a:blip r:embed="rId9"/>
            </p:blipFill>
            <p:spPr>
              <a:xfrm>
                <a:off x="9133843" y="5009302"/>
                <a:ext cx="3207" cy="272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049030" name="墨迹 1049029"/>
              <p14:cNvContentPartPr/>
              <p14:nvPr/>
            </p14:nvContentPartPr>
            <p14:xfrm>
              <a:off x="9698992" y="5165123"/>
              <a:ext cx="126445" cy="14360"/>
            </p14:xfrm>
          </p:contentPart>
        </mc:Choice>
        <mc:Fallback xmlns="">
          <p:pic>
            <p:nvPicPr>
              <p:cNvPr id="1049030" name="墨迹 1049029"/>
            </p:nvPicPr>
            <p:blipFill>
              <a:blip r:embed="rId11"/>
            </p:blipFill>
            <p:spPr>
              <a:xfrm>
                <a:off x="9698992" y="5165123"/>
                <a:ext cx="126445" cy="14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049034" name="墨迹 1049033"/>
              <p14:cNvContentPartPr/>
              <p14:nvPr/>
            </p14:nvContentPartPr>
            <p14:xfrm>
              <a:off x="10008026" y="5132916"/>
              <a:ext cx="12719" cy="18042"/>
            </p14:xfrm>
          </p:contentPart>
        </mc:Choice>
        <mc:Fallback xmlns="">
          <p:pic>
            <p:nvPicPr>
              <p:cNvPr id="1049034" name="墨迹 1049033"/>
            </p:nvPicPr>
            <p:blipFill>
              <a:blip r:embed="rId13"/>
            </p:blipFill>
            <p:spPr>
              <a:xfrm>
                <a:off x="10008026" y="5132916"/>
                <a:ext cx="12719" cy="180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05" name="墨迹 104"/>
              <p14:cNvContentPartPr/>
              <p14:nvPr/>
            </p14:nvContentPartPr>
            <p14:xfrm>
              <a:off x="4701822" y="5859755"/>
              <a:ext cx="417689" cy="39478"/>
            </p14:xfrm>
          </p:contentPart>
        </mc:Choice>
        <mc:Fallback xmlns="">
          <p:pic>
            <p:nvPicPr>
              <p:cNvPr id="105" name="墨迹 104"/>
            </p:nvPicPr>
            <p:blipFill>
              <a:blip r:embed="rId15"/>
            </p:blipFill>
            <p:spPr>
              <a:xfrm>
                <a:off x="4701822" y="5859755"/>
                <a:ext cx="417689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2" name="墨迹 1"/>
              <p14:cNvContentPartPr/>
              <p14:nvPr/>
            </p14:nvContentPartPr>
            <p14:xfrm>
              <a:off x="4888088" y="6006389"/>
              <a:ext cx="118534" cy="29327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17"/>
            </p:blipFill>
            <p:spPr>
              <a:xfrm>
                <a:off x="4888088" y="6006389"/>
                <a:ext cx="118534" cy="2932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3" name="墨迹 2"/>
              <p14:cNvContentPartPr/>
              <p14:nvPr/>
            </p14:nvContentPartPr>
            <p14:xfrm>
              <a:off x="4854222" y="6169944"/>
              <a:ext cx="107244" cy="197393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19"/>
            </p:blipFill>
            <p:spPr>
              <a:xfrm>
                <a:off x="4854222" y="6169944"/>
                <a:ext cx="107244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4" name="墨迹 3"/>
              <p14:cNvContentPartPr/>
              <p14:nvPr/>
            </p14:nvContentPartPr>
            <p14:xfrm>
              <a:off x="4921955" y="6288380"/>
              <a:ext cx="189089" cy="70497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21"/>
            </p:blipFill>
            <p:spPr>
              <a:xfrm>
                <a:off x="4921955" y="6288380"/>
                <a:ext cx="189089" cy="704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5" name="墨迹 4"/>
              <p14:cNvContentPartPr/>
              <p14:nvPr/>
            </p14:nvContentPartPr>
            <p14:xfrm>
              <a:off x="5125155" y="6068427"/>
              <a:ext cx="129822" cy="22559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23"/>
            </p:blipFill>
            <p:spPr>
              <a:xfrm>
                <a:off x="5125155" y="6068427"/>
                <a:ext cx="129822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6" name="墨迹 5"/>
              <p14:cNvContentPartPr/>
              <p14:nvPr/>
            </p14:nvContentPartPr>
            <p14:xfrm>
              <a:off x="5181600" y="6006389"/>
              <a:ext cx="28222" cy="403247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25"/>
            </p:blipFill>
            <p:spPr>
              <a:xfrm>
                <a:off x="5181600" y="6006389"/>
                <a:ext cx="28222" cy="4032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7" name="墨迹 6"/>
              <p14:cNvContentPartPr/>
              <p14:nvPr/>
            </p14:nvContentPartPr>
            <p14:xfrm>
              <a:off x="5142088" y="6107906"/>
              <a:ext cx="231423" cy="242511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27"/>
            </p:blipFill>
            <p:spPr>
              <a:xfrm>
                <a:off x="5142088" y="6107906"/>
                <a:ext cx="231423" cy="2425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8" name="墨迹 7"/>
              <p14:cNvContentPartPr/>
              <p14:nvPr/>
            </p14:nvContentPartPr>
            <p14:xfrm>
              <a:off x="5288844" y="6254541"/>
              <a:ext cx="141111" cy="98696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29"/>
            </p:blipFill>
            <p:spPr>
              <a:xfrm>
                <a:off x="5288844" y="6254541"/>
                <a:ext cx="141111" cy="986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9" name="墨迹 8"/>
              <p14:cNvContentPartPr/>
              <p14:nvPr/>
            </p14:nvContentPartPr>
            <p14:xfrm>
              <a:off x="5537200" y="6223522"/>
              <a:ext cx="52577" cy="52534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31"/>
            </p:blipFill>
            <p:spPr>
              <a:xfrm>
                <a:off x="5537200" y="6223522"/>
                <a:ext cx="52577" cy="525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10" name="墨迹 9"/>
              <p14:cNvContentPartPr/>
              <p14:nvPr/>
            </p14:nvContentPartPr>
            <p14:xfrm>
              <a:off x="4518377" y="4551320"/>
              <a:ext cx="42334" cy="400426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33"/>
            </p:blipFill>
            <p:spPr>
              <a:xfrm>
                <a:off x="4518377" y="4551320"/>
                <a:ext cx="42334" cy="4004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11" name="墨迹 10"/>
              <p14:cNvContentPartPr/>
              <p14:nvPr/>
            </p14:nvContentPartPr>
            <p14:xfrm>
              <a:off x="4459111" y="4523121"/>
              <a:ext cx="101600" cy="236872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35"/>
            </p:blipFill>
            <p:spPr>
              <a:xfrm>
                <a:off x="4459111" y="4523121"/>
                <a:ext cx="101600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12" name="墨迹 11"/>
              <p14:cNvContentPartPr/>
              <p14:nvPr/>
            </p14:nvContentPartPr>
            <p14:xfrm>
              <a:off x="4577644" y="4556960"/>
              <a:ext cx="143933" cy="78957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37"/>
            </p:blipFill>
            <p:spPr>
              <a:xfrm>
                <a:off x="4577644" y="4556960"/>
                <a:ext cx="143933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13" name="墨迹 12"/>
              <p14:cNvContentPartPr/>
              <p14:nvPr/>
            </p14:nvContentPartPr>
            <p14:xfrm>
              <a:off x="7394222" y="4111416"/>
              <a:ext cx="101600" cy="62037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39"/>
            </p:blipFill>
            <p:spPr>
              <a:xfrm>
                <a:off x="7394222" y="4111416"/>
                <a:ext cx="101600" cy="620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14" name="墨迹 13"/>
              <p14:cNvContentPartPr/>
              <p14:nvPr/>
            </p14:nvContentPartPr>
            <p14:xfrm>
              <a:off x="7377288" y="4215752"/>
              <a:ext cx="98778" cy="188933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41"/>
            </p:blipFill>
            <p:spPr>
              <a:xfrm>
                <a:off x="7377288" y="4215752"/>
                <a:ext cx="98778" cy="1889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15" name="墨迹 14"/>
              <p14:cNvContentPartPr/>
              <p14:nvPr/>
            </p14:nvContentPartPr>
            <p14:xfrm>
              <a:off x="7529688" y="3981700"/>
              <a:ext cx="90312" cy="67678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43"/>
            </p:blipFill>
            <p:spPr>
              <a:xfrm>
                <a:off x="7529688" y="3981700"/>
                <a:ext cx="90312" cy="676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16" name="墨迹 15"/>
              <p14:cNvContentPartPr/>
              <p14:nvPr/>
            </p14:nvContentPartPr>
            <p14:xfrm>
              <a:off x="7518400" y="4094496"/>
              <a:ext cx="124177" cy="332749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45"/>
            </p:blipFill>
            <p:spPr>
              <a:xfrm>
                <a:off x="7518400" y="4094496"/>
                <a:ext cx="124177" cy="3327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17" name="墨迹 16"/>
              <p14:cNvContentPartPr/>
              <p14:nvPr/>
            </p14:nvContentPartPr>
            <p14:xfrm>
              <a:off x="7704666" y="4088856"/>
              <a:ext cx="220134" cy="327109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47"/>
            </p:blipFill>
            <p:spPr>
              <a:xfrm>
                <a:off x="7704666" y="4088856"/>
                <a:ext cx="220134" cy="3271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18" name="墨迹 17"/>
              <p14:cNvContentPartPr/>
              <p14:nvPr/>
            </p14:nvContentPartPr>
            <p14:xfrm>
              <a:off x="7761111" y="4274970"/>
              <a:ext cx="259644" cy="87417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49"/>
            </p:blipFill>
            <p:spPr>
              <a:xfrm>
                <a:off x="7761111" y="4274970"/>
                <a:ext cx="259644" cy="874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19" name="墨迹 18"/>
              <p14:cNvContentPartPr/>
              <p14:nvPr/>
            </p14:nvContentPartPr>
            <p14:xfrm>
              <a:off x="8071555" y="3925302"/>
              <a:ext cx="90312" cy="62038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51"/>
            </p:blipFill>
            <p:spPr>
              <a:xfrm>
                <a:off x="8071555" y="3925302"/>
                <a:ext cx="90312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20" name="墨迹 19"/>
              <p14:cNvContentPartPr/>
              <p14:nvPr/>
            </p14:nvContentPartPr>
            <p14:xfrm>
              <a:off x="7967133" y="4038098"/>
              <a:ext cx="110067" cy="485023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53"/>
            </p:blipFill>
            <p:spPr>
              <a:xfrm>
                <a:off x="7967133" y="4038098"/>
                <a:ext cx="110067" cy="4850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4" p14:bwMode="auto">
            <p14:nvContentPartPr>
              <p14:cNvPr id="21" name="墨迹 20"/>
              <p14:cNvContentPartPr/>
              <p14:nvPr/>
            </p14:nvContentPartPr>
            <p14:xfrm>
              <a:off x="7936088" y="4139615"/>
              <a:ext cx="270934" cy="78957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55"/>
            </p:blipFill>
            <p:spPr>
              <a:xfrm>
                <a:off x="7936088" y="4139615"/>
                <a:ext cx="270934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6" p14:bwMode="auto">
            <p14:nvContentPartPr>
              <p14:cNvPr id="22" name="墨迹 21"/>
              <p14:cNvContentPartPr/>
              <p14:nvPr/>
            </p14:nvContentPartPr>
            <p14:xfrm>
              <a:off x="8068733" y="4066297"/>
              <a:ext cx="138289" cy="372227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57"/>
            </p:blipFill>
            <p:spPr>
              <a:xfrm>
                <a:off x="8068733" y="4066297"/>
                <a:ext cx="138289" cy="3722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8" p14:bwMode="auto">
            <p14:nvContentPartPr>
              <p14:cNvPr id="23" name="墨迹 22"/>
              <p14:cNvContentPartPr/>
              <p14:nvPr/>
            </p14:nvContentPartPr>
            <p14:xfrm>
              <a:off x="8111066" y="4382126"/>
              <a:ext cx="158044" cy="62038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59"/>
            </p:blipFill>
            <p:spPr>
              <a:xfrm>
                <a:off x="8111066" y="4382126"/>
                <a:ext cx="158044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0" p14:bwMode="auto">
            <p14:nvContentPartPr>
              <p14:cNvPr id="24" name="墨迹 23"/>
              <p14:cNvContentPartPr/>
              <p14:nvPr/>
            </p14:nvContentPartPr>
            <p14:xfrm>
              <a:off x="8342488" y="3959141"/>
              <a:ext cx="16934" cy="146635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61"/>
            </p:blipFill>
            <p:spPr>
              <a:xfrm>
                <a:off x="8342488" y="3959141"/>
                <a:ext cx="16934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2" p14:bwMode="auto">
            <p14:nvContentPartPr>
              <p14:cNvPr id="25" name="墨迹 24"/>
              <p14:cNvContentPartPr/>
              <p14:nvPr/>
            </p14:nvContentPartPr>
            <p14:xfrm>
              <a:off x="8257822" y="3914023"/>
              <a:ext cx="290688" cy="476563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63"/>
            </p:blipFill>
            <p:spPr>
              <a:xfrm>
                <a:off x="8257822" y="3914023"/>
                <a:ext cx="290688" cy="4765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4" p14:bwMode="auto">
            <p14:nvContentPartPr>
              <p14:cNvPr id="26" name="墨迹 25"/>
              <p14:cNvContentPartPr/>
              <p14:nvPr/>
            </p14:nvContentPartPr>
            <p14:xfrm>
              <a:off x="8556977" y="4009899"/>
              <a:ext cx="197556" cy="248152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65"/>
            </p:blipFill>
            <p:spPr>
              <a:xfrm>
                <a:off x="8556977" y="4009899"/>
                <a:ext cx="197556" cy="2481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6" p14:bwMode="auto">
            <p14:nvContentPartPr>
              <p14:cNvPr id="27" name="墨迹 26"/>
              <p14:cNvContentPartPr/>
              <p14:nvPr/>
            </p14:nvContentPartPr>
            <p14:xfrm>
              <a:off x="8658577" y="4156534"/>
              <a:ext cx="39512" cy="197393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67"/>
            </p:blipFill>
            <p:spPr>
              <a:xfrm>
                <a:off x="8658577" y="4156534"/>
                <a:ext cx="39512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8" p14:bwMode="auto">
            <p14:nvContentPartPr>
              <p14:cNvPr id="28" name="墨迹 27"/>
              <p14:cNvContentPartPr/>
              <p14:nvPr/>
            </p14:nvContentPartPr>
            <p14:xfrm>
              <a:off x="8720666" y="4196013"/>
              <a:ext cx="95956" cy="87417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69"/>
            </p:blipFill>
            <p:spPr>
              <a:xfrm>
                <a:off x="8720666" y="4196013"/>
                <a:ext cx="95956" cy="874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0" p14:bwMode="auto">
            <p14:nvContentPartPr>
              <p14:cNvPr id="29" name="墨迹 28"/>
              <p14:cNvContentPartPr/>
              <p14:nvPr/>
            </p14:nvContentPartPr>
            <p14:xfrm>
              <a:off x="8890000" y="3885823"/>
              <a:ext cx="95955" cy="87417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71"/>
            </p:blipFill>
            <p:spPr>
              <a:xfrm>
                <a:off x="8890000" y="3885823"/>
                <a:ext cx="95955" cy="874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2" p14:bwMode="auto">
            <p14:nvContentPartPr>
              <p14:cNvPr id="30" name="墨迹 29"/>
              <p14:cNvContentPartPr/>
              <p14:nvPr/>
            </p14:nvContentPartPr>
            <p14:xfrm>
              <a:off x="8827911" y="3987340"/>
              <a:ext cx="220133" cy="417345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73"/>
            </p:blipFill>
            <p:spPr>
              <a:xfrm>
                <a:off x="8827911" y="3987340"/>
                <a:ext cx="220133" cy="4173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4" p14:bwMode="auto">
            <p14:nvContentPartPr>
              <p14:cNvPr id="31" name="墨迹 30"/>
              <p14:cNvContentPartPr/>
              <p14:nvPr/>
            </p14:nvContentPartPr>
            <p14:xfrm>
              <a:off x="8833555" y="4280610"/>
              <a:ext cx="316089" cy="121256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75"/>
            </p:blipFill>
            <p:spPr>
              <a:xfrm>
                <a:off x="8833555" y="4280610"/>
                <a:ext cx="316089" cy="1212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6" p14:bwMode="auto">
            <p14:nvContentPartPr>
              <p14:cNvPr id="32" name="墨迹 31"/>
              <p14:cNvContentPartPr/>
              <p14:nvPr/>
            </p14:nvContentPartPr>
            <p14:xfrm>
              <a:off x="8980311" y="4032458"/>
              <a:ext cx="5644" cy="129716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77"/>
            </p:blipFill>
            <p:spPr>
              <a:xfrm>
                <a:off x="8980311" y="4032458"/>
                <a:ext cx="5644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8" p14:bwMode="auto">
            <p14:nvContentPartPr>
              <p14:cNvPr id="33" name="墨迹 32"/>
              <p14:cNvContentPartPr/>
              <p14:nvPr/>
            </p14:nvContentPartPr>
            <p14:xfrm>
              <a:off x="9064977" y="4043738"/>
              <a:ext cx="53623" cy="16919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79"/>
            </p:blipFill>
            <p:spPr>
              <a:xfrm>
                <a:off x="9064977" y="4043738"/>
                <a:ext cx="53623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0" p14:bwMode="auto">
            <p14:nvContentPartPr>
              <p14:cNvPr id="34" name="墨迹 33"/>
              <p14:cNvContentPartPr/>
              <p14:nvPr/>
            </p14:nvContentPartPr>
            <p14:xfrm>
              <a:off x="9304866" y="4173454"/>
              <a:ext cx="8466" cy="360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81"/>
            </p:blipFill>
            <p:spPr>
              <a:xfrm>
                <a:off x="9304866" y="4173454"/>
                <a:ext cx="8466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2" p14:bwMode="auto">
            <p14:nvContentPartPr>
              <p14:cNvPr id="35" name="墨迹 34"/>
              <p14:cNvContentPartPr/>
              <p14:nvPr/>
            </p14:nvContentPartPr>
            <p14:xfrm>
              <a:off x="4526844" y="5357812"/>
              <a:ext cx="2850444" cy="50758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83"/>
            </p:blipFill>
            <p:spPr>
              <a:xfrm>
                <a:off x="4526844" y="5357812"/>
                <a:ext cx="2850444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4" p14:bwMode="auto">
            <p14:nvContentPartPr>
              <p14:cNvPr id="36" name="墨迹 35"/>
              <p14:cNvContentPartPr/>
              <p14:nvPr/>
            </p14:nvContentPartPr>
            <p14:xfrm>
              <a:off x="9465733" y="2241821"/>
              <a:ext cx="39511" cy="8460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85"/>
            </p:blipFill>
            <p:spPr>
              <a:xfrm>
                <a:off x="9465733" y="2241821"/>
                <a:ext cx="39511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6" p14:bwMode="auto">
            <p14:nvContentPartPr>
              <p14:cNvPr id="37" name="墨迹 36"/>
              <p14:cNvContentPartPr/>
              <p14:nvPr/>
            </p14:nvContentPartPr>
            <p14:xfrm>
              <a:off x="7783688" y="778292"/>
              <a:ext cx="3392312" cy="50758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87"/>
            </p:blipFill>
            <p:spPr>
              <a:xfrm>
                <a:off x="7783688" y="778292"/>
                <a:ext cx="3392312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8" p14:bwMode="auto">
            <p14:nvContentPartPr>
              <p14:cNvPr id="38" name="墨迹 37"/>
              <p14:cNvContentPartPr/>
              <p14:nvPr/>
            </p14:nvContentPartPr>
            <p14:xfrm>
              <a:off x="8060266" y="868529"/>
              <a:ext cx="16934" cy="180474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89"/>
            </p:blipFill>
            <p:spPr>
              <a:xfrm>
                <a:off x="8060266" y="868529"/>
                <a:ext cx="16934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0" p14:bwMode="auto">
            <p14:nvContentPartPr>
              <p14:cNvPr id="39" name="墨迹 38"/>
              <p14:cNvContentPartPr/>
              <p14:nvPr/>
            </p14:nvContentPartPr>
            <p14:xfrm>
              <a:off x="8088488" y="800851"/>
              <a:ext cx="420512" cy="304550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91"/>
            </p:blipFill>
            <p:spPr>
              <a:xfrm>
                <a:off x="8088488" y="800851"/>
                <a:ext cx="420512" cy="3045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2" p14:bwMode="auto">
            <p14:nvContentPartPr>
              <p14:cNvPr id="40" name="墨迹 39"/>
              <p14:cNvContentPartPr/>
              <p14:nvPr/>
            </p14:nvContentPartPr>
            <p14:xfrm>
              <a:off x="8441266" y="891088"/>
              <a:ext cx="31044" cy="547061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93"/>
            </p:blipFill>
            <p:spPr>
              <a:xfrm>
                <a:off x="8441266" y="891088"/>
                <a:ext cx="31044" cy="5470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4" p14:bwMode="auto">
            <p14:nvContentPartPr>
              <p14:cNvPr id="41" name="墨迹 40"/>
              <p14:cNvContentPartPr/>
              <p14:nvPr/>
            </p14:nvContentPartPr>
            <p14:xfrm>
              <a:off x="8751711" y="1054643"/>
              <a:ext cx="52578" cy="52534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95"/>
            </p:blipFill>
            <p:spPr>
              <a:xfrm>
                <a:off x="8751711" y="1054643"/>
                <a:ext cx="52578" cy="525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6" p14:bwMode="auto">
            <p14:nvContentPartPr>
              <p14:cNvPr id="42" name="墨迹 41"/>
              <p14:cNvContentPartPr/>
              <p14:nvPr/>
            </p14:nvContentPartPr>
            <p14:xfrm>
              <a:off x="8517466" y="242511"/>
              <a:ext cx="234244" cy="281990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97"/>
            </p:blipFill>
            <p:spPr>
              <a:xfrm>
                <a:off x="8517466" y="242511"/>
                <a:ext cx="234244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8" p14:bwMode="auto">
            <p14:nvContentPartPr>
              <p14:cNvPr id="43" name="墨迹 42"/>
              <p14:cNvContentPartPr/>
              <p14:nvPr/>
            </p14:nvContentPartPr>
            <p14:xfrm>
              <a:off x="8782755" y="242511"/>
              <a:ext cx="39512" cy="578080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99"/>
            </p:blipFill>
            <p:spPr>
              <a:xfrm>
                <a:off x="8782755" y="242511"/>
                <a:ext cx="39512" cy="5780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0" p14:bwMode="auto">
            <p14:nvContentPartPr>
              <p14:cNvPr id="44" name="墨迹 43"/>
              <p14:cNvContentPartPr/>
              <p14:nvPr/>
            </p14:nvContentPartPr>
            <p14:xfrm>
              <a:off x="8926688" y="231231"/>
              <a:ext cx="42334" cy="234052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101"/>
            </p:blipFill>
            <p:spPr>
              <a:xfrm>
                <a:off x="8926688" y="231231"/>
                <a:ext cx="42334" cy="2340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2" p14:bwMode="auto">
            <p14:nvContentPartPr>
              <p14:cNvPr id="45" name="墨迹 44"/>
              <p14:cNvContentPartPr/>
              <p14:nvPr/>
            </p14:nvContentPartPr>
            <p14:xfrm>
              <a:off x="8952088" y="313009"/>
              <a:ext cx="110067" cy="8459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103"/>
            </p:blipFill>
            <p:spPr>
              <a:xfrm>
                <a:off x="8952088" y="313009"/>
                <a:ext cx="110067" cy="84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4" p14:bwMode="auto">
            <p14:nvContentPartPr>
              <p14:cNvPr id="46" name="墨迹 45"/>
              <p14:cNvContentPartPr/>
              <p14:nvPr/>
            </p14:nvContentPartPr>
            <p14:xfrm>
              <a:off x="9048044" y="208672"/>
              <a:ext cx="155222" cy="231232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105"/>
            </p:blipFill>
            <p:spPr>
              <a:xfrm>
                <a:off x="9048044" y="208672"/>
                <a:ext cx="155222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6" p14:bwMode="auto">
            <p14:nvContentPartPr>
              <p14:cNvPr id="47" name="墨迹 46"/>
              <p14:cNvContentPartPr/>
              <p14:nvPr/>
            </p14:nvContentPartPr>
            <p14:xfrm>
              <a:off x="9245600" y="157914"/>
              <a:ext cx="299155" cy="372227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107"/>
            </p:blipFill>
            <p:spPr>
              <a:xfrm>
                <a:off x="9245600" y="157914"/>
                <a:ext cx="299155" cy="3722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8" p14:bwMode="auto">
            <p14:nvContentPartPr>
              <p14:cNvPr id="48" name="墨迹 47"/>
              <p14:cNvContentPartPr/>
              <p14:nvPr/>
            </p14:nvContentPartPr>
            <p14:xfrm>
              <a:off x="9285111" y="1065922"/>
              <a:ext cx="124178" cy="307369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109"/>
            </p:blipFill>
            <p:spPr>
              <a:xfrm>
                <a:off x="9285111" y="1065922"/>
                <a:ext cx="124178" cy="3073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0" p14:bwMode="auto">
            <p14:nvContentPartPr>
              <p14:cNvPr id="49" name="墨迹 48"/>
              <p14:cNvContentPartPr/>
              <p14:nvPr/>
            </p14:nvContentPartPr>
            <p14:xfrm>
              <a:off x="7112000" y="2013409"/>
              <a:ext cx="124177" cy="363767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111"/>
            </p:blipFill>
            <p:spPr>
              <a:xfrm>
                <a:off x="7112000" y="2013409"/>
                <a:ext cx="124177" cy="3637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2" p14:bwMode="auto">
            <p14:nvContentPartPr>
              <p14:cNvPr id="50" name="墨迹 49"/>
              <p14:cNvContentPartPr/>
              <p14:nvPr/>
            </p14:nvContentPartPr>
            <p14:xfrm>
              <a:off x="7267222" y="2024689"/>
              <a:ext cx="76200" cy="208672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113"/>
            </p:blipFill>
            <p:spPr>
              <a:xfrm>
                <a:off x="7267222" y="2024689"/>
                <a:ext cx="76200" cy="2086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4" p14:bwMode="auto">
            <p14:nvContentPartPr>
              <p14:cNvPr id="51" name="墨迹 50"/>
              <p14:cNvContentPartPr/>
              <p14:nvPr/>
            </p14:nvContentPartPr>
            <p14:xfrm>
              <a:off x="7309555" y="1985210"/>
              <a:ext cx="211667" cy="304549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115"/>
            </p:blipFill>
            <p:spPr>
              <a:xfrm>
                <a:off x="7309555" y="1985210"/>
                <a:ext cx="211667" cy="3045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6" p14:bwMode="auto">
            <p14:nvContentPartPr>
              <p14:cNvPr id="52" name="墨迹 51"/>
              <p14:cNvContentPartPr/>
              <p14:nvPr/>
            </p14:nvContentPartPr>
            <p14:xfrm>
              <a:off x="7490177" y="1957011"/>
              <a:ext cx="135467" cy="363767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17"/>
            </p:blipFill>
            <p:spPr>
              <a:xfrm>
                <a:off x="7490177" y="1957011"/>
                <a:ext cx="135467" cy="3637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8" p14:bwMode="auto">
            <p14:nvContentPartPr>
              <p14:cNvPr id="53" name="墨迹 52"/>
              <p14:cNvContentPartPr/>
              <p14:nvPr/>
            </p14:nvContentPartPr>
            <p14:xfrm>
              <a:off x="7501466" y="2007769"/>
              <a:ext cx="237066" cy="267891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19"/>
            </p:blipFill>
            <p:spPr>
              <a:xfrm>
                <a:off x="7501466" y="2007769"/>
                <a:ext cx="237066" cy="2678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0" p14:bwMode="auto">
            <p14:nvContentPartPr>
              <p14:cNvPr id="54" name="墨迹 53"/>
              <p14:cNvContentPartPr/>
              <p14:nvPr/>
            </p14:nvContentPartPr>
            <p14:xfrm>
              <a:off x="7693377" y="2171324"/>
              <a:ext cx="141112" cy="90236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21"/>
            </p:blipFill>
            <p:spPr>
              <a:xfrm>
                <a:off x="7693377" y="2171324"/>
                <a:ext cx="141112" cy="902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2" p14:bwMode="auto">
            <p14:nvContentPartPr>
              <p14:cNvPr id="55" name="墨迹 54"/>
              <p14:cNvContentPartPr/>
              <p14:nvPr/>
            </p14:nvContentPartPr>
            <p14:xfrm>
              <a:off x="5096933" y="2408195"/>
              <a:ext cx="124177" cy="521682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23"/>
            </p:blipFill>
            <p:spPr>
              <a:xfrm>
                <a:off x="5096933" y="2408195"/>
                <a:ext cx="124177" cy="5216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4" p14:bwMode="auto">
            <p14:nvContentPartPr>
              <p14:cNvPr id="56" name="墨迹 55"/>
              <p14:cNvContentPartPr/>
              <p14:nvPr/>
            </p14:nvContentPartPr>
            <p14:xfrm>
              <a:off x="5283200" y="2385636"/>
              <a:ext cx="129822" cy="265071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25"/>
            </p:blipFill>
            <p:spPr>
              <a:xfrm>
                <a:off x="5283200" y="2385636"/>
                <a:ext cx="129822" cy="265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6" p14:bwMode="auto">
            <p14:nvContentPartPr>
              <p14:cNvPr id="57" name="墨迹 56"/>
              <p14:cNvContentPartPr/>
              <p14:nvPr/>
            </p14:nvContentPartPr>
            <p14:xfrm>
              <a:off x="5446888" y="2371536"/>
              <a:ext cx="163689" cy="70498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27"/>
            </p:blipFill>
            <p:spPr>
              <a:xfrm>
                <a:off x="5446888" y="2371536"/>
                <a:ext cx="163689" cy="704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8" p14:bwMode="auto">
            <p14:nvContentPartPr>
              <p14:cNvPr id="58" name="墨迹 57"/>
              <p14:cNvContentPartPr/>
              <p14:nvPr/>
            </p14:nvContentPartPr>
            <p14:xfrm>
              <a:off x="5531555" y="2317958"/>
              <a:ext cx="19756" cy="346848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29"/>
            </p:blipFill>
            <p:spPr>
              <a:xfrm>
                <a:off x="5531555" y="2317958"/>
                <a:ext cx="19756" cy="3468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0" p14:bwMode="auto">
            <p14:nvContentPartPr>
              <p14:cNvPr id="59" name="墨迹 58"/>
              <p14:cNvContentPartPr/>
              <p14:nvPr/>
            </p14:nvContentPartPr>
            <p14:xfrm>
              <a:off x="5492044" y="2396916"/>
              <a:ext cx="220133" cy="242511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31"/>
            </p:blipFill>
            <p:spPr>
              <a:xfrm>
                <a:off x="5492044" y="2396916"/>
                <a:ext cx="220133" cy="2425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2" p14:bwMode="auto">
            <p14:nvContentPartPr>
              <p14:cNvPr id="60" name="墨迹 59"/>
              <p14:cNvContentPartPr/>
              <p14:nvPr/>
            </p14:nvContentPartPr>
            <p14:xfrm>
              <a:off x="5621866" y="2526631"/>
              <a:ext cx="177800" cy="64858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33"/>
            </p:blipFill>
            <p:spPr>
              <a:xfrm>
                <a:off x="5621866" y="2526631"/>
                <a:ext cx="177800" cy="648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4" p14:bwMode="auto">
            <p14:nvContentPartPr>
              <p14:cNvPr id="61" name="墨迹 60"/>
              <p14:cNvContentPartPr/>
              <p14:nvPr/>
            </p14:nvContentPartPr>
            <p14:xfrm>
              <a:off x="9589911" y="1173078"/>
              <a:ext cx="16933" cy="8460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35"/>
            </p:blipFill>
            <p:spPr>
              <a:xfrm>
                <a:off x="9589911" y="1173078"/>
                <a:ext cx="16933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6" p14:bwMode="auto">
            <p14:nvContentPartPr>
              <p14:cNvPr id="62" name="墨迹 61"/>
              <p14:cNvContentPartPr/>
              <p14:nvPr/>
            </p14:nvContentPartPr>
            <p14:xfrm>
              <a:off x="9578622" y="1229476"/>
              <a:ext cx="33866" cy="14100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37"/>
            </p:blipFill>
            <p:spPr>
              <a:xfrm>
                <a:off x="9578622" y="1229476"/>
                <a:ext cx="33866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8" p14:bwMode="auto">
            <p14:nvContentPartPr>
              <p14:cNvPr id="63" name="墨迹 62"/>
              <p14:cNvContentPartPr/>
              <p14:nvPr/>
            </p14:nvContentPartPr>
            <p14:xfrm>
              <a:off x="9821333" y="1099761"/>
              <a:ext cx="200378" cy="174834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39"/>
            </p:blipFill>
            <p:spPr>
              <a:xfrm>
                <a:off x="9821333" y="1099761"/>
                <a:ext cx="200378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0" p14:bwMode="auto">
            <p14:nvContentPartPr>
              <p14:cNvPr id="64" name="墨迹 63"/>
              <p14:cNvContentPartPr/>
              <p14:nvPr/>
            </p14:nvContentPartPr>
            <p14:xfrm>
              <a:off x="10024533" y="1116680"/>
              <a:ext cx="93134" cy="152275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41"/>
            </p:blipFill>
            <p:spPr>
              <a:xfrm>
                <a:off x="10024533" y="1116680"/>
                <a:ext cx="93134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2" p14:bwMode="auto">
            <p14:nvContentPartPr>
              <p14:cNvPr id="65" name="墨迹 64"/>
              <p14:cNvContentPartPr/>
              <p14:nvPr/>
            </p14:nvContentPartPr>
            <p14:xfrm>
              <a:off x="10117666" y="1032083"/>
              <a:ext cx="19756" cy="391967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43"/>
            </p:blipFill>
            <p:spPr>
              <a:xfrm>
                <a:off x="10117666" y="1032083"/>
                <a:ext cx="19756" cy="3919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4" p14:bwMode="auto">
            <p14:nvContentPartPr>
              <p14:cNvPr id="66" name="墨迹 65"/>
              <p14:cNvContentPartPr/>
              <p14:nvPr/>
            </p14:nvContentPartPr>
            <p14:xfrm>
              <a:off x="10165644" y="1161799"/>
              <a:ext cx="237066" cy="135355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45"/>
            </p:blipFill>
            <p:spPr>
              <a:xfrm>
                <a:off x="10165644" y="1161799"/>
                <a:ext cx="237066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6" p14:bwMode="auto">
            <p14:nvContentPartPr>
              <p14:cNvPr id="68" name="墨迹 67"/>
              <p14:cNvContentPartPr/>
              <p14:nvPr/>
            </p14:nvContentPartPr>
            <p14:xfrm>
              <a:off x="10453511" y="1201277"/>
              <a:ext cx="149577" cy="28199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47"/>
            </p:blipFill>
            <p:spPr>
              <a:xfrm>
                <a:off x="10453511" y="1201277"/>
                <a:ext cx="149577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8" p14:bwMode="auto">
            <p14:nvContentPartPr>
              <p14:cNvPr id="69" name="墨迹 68"/>
              <p14:cNvContentPartPr/>
              <p14:nvPr/>
            </p14:nvContentPartPr>
            <p14:xfrm>
              <a:off x="10507132" y="1127960"/>
              <a:ext cx="19756" cy="228412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49"/>
            </p:blipFill>
            <p:spPr>
              <a:xfrm>
                <a:off x="10507132" y="1127960"/>
                <a:ext cx="19756" cy="228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0" p14:bwMode="auto">
            <p14:nvContentPartPr>
              <p14:cNvPr id="70" name="墨迹 69"/>
              <p14:cNvContentPartPr/>
              <p14:nvPr/>
            </p14:nvContentPartPr>
            <p14:xfrm>
              <a:off x="10645422" y="1122320"/>
              <a:ext cx="191912" cy="152275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51"/>
            </p:blipFill>
            <p:spPr>
              <a:xfrm>
                <a:off x="10645422" y="1122320"/>
                <a:ext cx="191912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2" p14:bwMode="auto">
            <p14:nvContentPartPr>
              <p14:cNvPr id="71" name="墨迹 70"/>
              <p14:cNvContentPartPr/>
              <p14:nvPr/>
            </p14:nvContentPartPr>
            <p14:xfrm>
              <a:off x="10826044" y="1026444"/>
              <a:ext cx="112888" cy="28199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53"/>
            </p:blipFill>
            <p:spPr>
              <a:xfrm>
                <a:off x="10826044" y="1026444"/>
                <a:ext cx="112888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4" p14:bwMode="auto">
            <p14:nvContentPartPr>
              <p14:cNvPr id="72" name="墨迹 71"/>
              <p14:cNvContentPartPr/>
              <p14:nvPr/>
            </p14:nvContentPartPr>
            <p14:xfrm>
              <a:off x="10910711" y="1111041"/>
              <a:ext cx="146756" cy="25379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55"/>
            </p:blipFill>
            <p:spPr>
              <a:xfrm>
                <a:off x="10910711" y="1111041"/>
                <a:ext cx="146756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6" p14:bwMode="auto">
            <p14:nvContentPartPr>
              <p14:cNvPr id="73" name="墨迹 72"/>
              <p14:cNvContentPartPr/>
              <p14:nvPr/>
            </p14:nvContentPartPr>
            <p14:xfrm>
              <a:off x="10910711" y="1175898"/>
              <a:ext cx="174977" cy="8460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57"/>
            </p:blipFill>
            <p:spPr>
              <a:xfrm>
                <a:off x="10910711" y="1175898"/>
                <a:ext cx="174977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8" p14:bwMode="auto">
            <p14:nvContentPartPr>
              <p14:cNvPr id="74" name="墨迹 73"/>
              <p14:cNvContentPartPr/>
              <p14:nvPr/>
            </p14:nvContentPartPr>
            <p14:xfrm>
              <a:off x="11122377" y="1043363"/>
              <a:ext cx="64911" cy="157914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59"/>
            </p:blipFill>
            <p:spPr>
              <a:xfrm>
                <a:off x="11122377" y="1043363"/>
                <a:ext cx="64911" cy="1579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0" p14:bwMode="auto">
            <p14:nvContentPartPr>
              <p14:cNvPr id="75" name="墨迹 74"/>
              <p14:cNvContentPartPr/>
              <p14:nvPr/>
            </p14:nvContentPartPr>
            <p14:xfrm>
              <a:off x="11164711" y="1091301"/>
              <a:ext cx="84667" cy="31019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61"/>
            </p:blipFill>
            <p:spPr>
              <a:xfrm>
                <a:off x="11164711" y="1091301"/>
                <a:ext cx="84667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2" p14:bwMode="auto">
            <p14:nvContentPartPr>
              <p14:cNvPr id="76" name="墨迹 75"/>
              <p14:cNvContentPartPr/>
              <p14:nvPr/>
            </p14:nvContentPartPr>
            <p14:xfrm>
              <a:off x="11215511" y="970046"/>
              <a:ext cx="220133" cy="465283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63"/>
            </p:blipFill>
            <p:spPr>
              <a:xfrm>
                <a:off x="11215511" y="970046"/>
                <a:ext cx="220133" cy="4652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4" p14:bwMode="auto">
            <p14:nvContentPartPr>
              <p14:cNvPr id="77" name="墨迹 76"/>
              <p14:cNvContentPartPr/>
              <p14:nvPr/>
            </p14:nvContentPartPr>
            <p14:xfrm>
              <a:off x="11336867" y="936207"/>
              <a:ext cx="104422" cy="115616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65"/>
            </p:blipFill>
            <p:spPr>
              <a:xfrm>
                <a:off x="11336867" y="936207"/>
                <a:ext cx="104422" cy="1156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6" p14:bwMode="auto">
            <p14:nvContentPartPr>
              <p14:cNvPr id="78" name="墨迹 77"/>
              <p14:cNvContentPartPr/>
              <p14:nvPr/>
            </p14:nvContentPartPr>
            <p14:xfrm>
              <a:off x="11446932" y="970046"/>
              <a:ext cx="129823" cy="59217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67"/>
            </p:blipFill>
            <p:spPr>
              <a:xfrm>
                <a:off x="11446932" y="970046"/>
                <a:ext cx="129823" cy="592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8" p14:bwMode="auto">
            <p14:nvContentPartPr>
              <p14:cNvPr id="79" name="墨迹 78"/>
              <p14:cNvContentPartPr/>
              <p14:nvPr/>
            </p14:nvContentPartPr>
            <p14:xfrm>
              <a:off x="11503377" y="1133600"/>
              <a:ext cx="143933" cy="22559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69"/>
            </p:blipFill>
            <p:spPr>
              <a:xfrm>
                <a:off x="11503377" y="1133600"/>
                <a:ext cx="143933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0" p14:bwMode="auto">
            <p14:nvContentPartPr>
              <p14:cNvPr id="80" name="墨迹 79"/>
              <p14:cNvContentPartPr/>
              <p14:nvPr/>
            </p14:nvContentPartPr>
            <p14:xfrm>
              <a:off x="11568288" y="1065922"/>
              <a:ext cx="25400" cy="191753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171"/>
            </p:blipFill>
            <p:spPr>
              <a:xfrm>
                <a:off x="11568288" y="1065922"/>
                <a:ext cx="25400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2" p14:bwMode="auto">
            <p14:nvContentPartPr>
              <p14:cNvPr id="81" name="墨迹 80"/>
              <p14:cNvContentPartPr/>
              <p14:nvPr/>
            </p14:nvContentPartPr>
            <p14:xfrm>
              <a:off x="11610622" y="1065922"/>
              <a:ext cx="163689" cy="180474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173"/>
            </p:blipFill>
            <p:spPr>
              <a:xfrm>
                <a:off x="11610622" y="1065922"/>
                <a:ext cx="163689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4" p14:bwMode="auto">
            <p14:nvContentPartPr>
              <p14:cNvPr id="82" name="墨迹 81"/>
              <p14:cNvContentPartPr/>
              <p14:nvPr/>
            </p14:nvContentPartPr>
            <p14:xfrm>
              <a:off x="11746088" y="1122320"/>
              <a:ext cx="197556" cy="344028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175"/>
            </p:blipFill>
            <p:spPr>
              <a:xfrm>
                <a:off x="11746088" y="1122320"/>
                <a:ext cx="197556" cy="3440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6" p14:bwMode="auto">
            <p14:nvContentPartPr>
              <p14:cNvPr id="83" name="墨迹 82"/>
              <p14:cNvContentPartPr/>
              <p14:nvPr/>
            </p14:nvContentPartPr>
            <p14:xfrm>
              <a:off x="12000088" y="986965"/>
              <a:ext cx="155223" cy="36659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177"/>
            </p:blipFill>
            <p:spPr>
              <a:xfrm>
                <a:off x="12000088" y="986965"/>
                <a:ext cx="155223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8" p14:bwMode="auto">
            <p14:nvContentPartPr>
              <p14:cNvPr id="84" name="墨迹 83"/>
              <p14:cNvContentPartPr/>
              <p14:nvPr/>
            </p14:nvContentPartPr>
            <p14:xfrm>
              <a:off x="9395177" y="1133600"/>
              <a:ext cx="64912" cy="219952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179"/>
            </p:blipFill>
            <p:spPr>
              <a:xfrm>
                <a:off x="9395177" y="1133600"/>
                <a:ext cx="64912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0" p14:bwMode="auto">
            <p14:nvContentPartPr>
              <p14:cNvPr id="85" name="墨迹 84"/>
              <p14:cNvContentPartPr/>
              <p14:nvPr/>
            </p14:nvContentPartPr>
            <p14:xfrm>
              <a:off x="9454444" y="1043363"/>
              <a:ext cx="95956" cy="355308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181"/>
            </p:blipFill>
            <p:spPr>
              <a:xfrm>
                <a:off x="9454444" y="1043363"/>
                <a:ext cx="95956" cy="3553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2" p14:bwMode="auto">
            <p14:nvContentPartPr>
              <p14:cNvPr id="86" name="墨迹 85"/>
              <p14:cNvContentPartPr/>
              <p14:nvPr/>
            </p14:nvContentPartPr>
            <p14:xfrm>
              <a:off x="9561688" y="1125140"/>
              <a:ext cx="146756" cy="36659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183"/>
            </p:blipFill>
            <p:spPr>
              <a:xfrm>
                <a:off x="9561688" y="1125140"/>
                <a:ext cx="146756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4" p14:bwMode="auto">
            <p14:nvContentPartPr>
              <p14:cNvPr id="87" name="墨迹 86"/>
              <p14:cNvContentPartPr/>
              <p14:nvPr/>
            </p14:nvContentPartPr>
            <p14:xfrm>
              <a:off x="9629422" y="1054643"/>
              <a:ext cx="45155" cy="366587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185"/>
            </p:blipFill>
            <p:spPr>
              <a:xfrm>
                <a:off x="9629422" y="1054643"/>
                <a:ext cx="45155" cy="3665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6" p14:bwMode="auto">
            <p14:nvContentPartPr>
              <p14:cNvPr id="88" name="墨迹 87"/>
              <p14:cNvContentPartPr/>
              <p14:nvPr/>
            </p14:nvContentPartPr>
            <p14:xfrm>
              <a:off x="9589911" y="1156159"/>
              <a:ext cx="169333" cy="219952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187"/>
            </p:blipFill>
            <p:spPr>
              <a:xfrm>
                <a:off x="9589911" y="1156159"/>
                <a:ext cx="169333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8" p14:bwMode="auto">
            <p14:nvContentPartPr>
              <p14:cNvPr id="89" name="墨迹 88"/>
              <p14:cNvContentPartPr/>
              <p14:nvPr/>
            </p14:nvContentPartPr>
            <p14:xfrm>
              <a:off x="9725377" y="1325353"/>
              <a:ext cx="76200" cy="64858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189"/>
            </p:blipFill>
            <p:spPr>
              <a:xfrm>
                <a:off x="9725377" y="1325353"/>
                <a:ext cx="76200" cy="648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0" p14:bwMode="auto">
            <p14:nvContentPartPr>
              <p14:cNvPr id="90" name="墨迹 89"/>
              <p14:cNvContentPartPr/>
              <p14:nvPr/>
            </p14:nvContentPartPr>
            <p14:xfrm>
              <a:off x="9245600" y="2306679"/>
              <a:ext cx="163688" cy="580899"/>
            </p14:xfrm>
          </p:contentPart>
        </mc:Choice>
        <mc:Fallback xmlns="">
          <p:pic>
            <p:nvPicPr>
              <p:cNvPr id="90" name="墨迹 89"/>
            </p:nvPicPr>
            <p:blipFill>
              <a:blip r:embed="rId191"/>
            </p:blipFill>
            <p:spPr>
              <a:xfrm>
                <a:off x="9245600" y="2306679"/>
                <a:ext cx="163688" cy="5808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2" p14:bwMode="auto">
            <p14:nvContentPartPr>
              <p14:cNvPr id="91" name="墨迹 90"/>
              <p14:cNvContentPartPr/>
              <p14:nvPr/>
            </p14:nvContentPartPr>
            <p14:xfrm>
              <a:off x="9454444" y="2340518"/>
              <a:ext cx="208844" cy="231232"/>
            </p14:xfrm>
          </p:contentPart>
        </mc:Choice>
        <mc:Fallback xmlns="">
          <p:pic>
            <p:nvPicPr>
              <p:cNvPr id="91" name="墨迹 90"/>
            </p:nvPicPr>
            <p:blipFill>
              <a:blip r:embed="rId193"/>
            </p:blipFill>
            <p:spPr>
              <a:xfrm>
                <a:off x="9454444" y="2340518"/>
                <a:ext cx="208844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4" p14:bwMode="auto">
            <p14:nvContentPartPr>
              <p14:cNvPr id="92" name="墨迹 91"/>
              <p14:cNvContentPartPr/>
              <p14:nvPr/>
            </p14:nvContentPartPr>
            <p14:xfrm>
              <a:off x="9635066" y="2354617"/>
              <a:ext cx="177800" cy="31019"/>
            </p14:xfrm>
          </p:contentPart>
        </mc:Choice>
        <mc:Fallback xmlns="">
          <p:pic>
            <p:nvPicPr>
              <p:cNvPr id="92" name="墨迹 91"/>
            </p:nvPicPr>
            <p:blipFill>
              <a:blip r:embed="rId195"/>
            </p:blipFill>
            <p:spPr>
              <a:xfrm>
                <a:off x="9635066" y="2354617"/>
                <a:ext cx="177800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6" p14:bwMode="auto">
            <p14:nvContentPartPr>
              <p14:cNvPr id="93" name="墨迹 92"/>
              <p14:cNvContentPartPr/>
              <p14:nvPr/>
            </p14:nvContentPartPr>
            <p14:xfrm>
              <a:off x="9697155" y="2267200"/>
              <a:ext cx="45156" cy="454004"/>
            </p14:xfrm>
          </p:contentPart>
        </mc:Choice>
        <mc:Fallback xmlns="">
          <p:pic>
            <p:nvPicPr>
              <p:cNvPr id="93" name="墨迹 92"/>
            </p:nvPicPr>
            <p:blipFill>
              <a:blip r:embed="rId197"/>
            </p:blipFill>
            <p:spPr>
              <a:xfrm>
                <a:off x="9697155" y="2267200"/>
                <a:ext cx="45156" cy="4540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8" p14:bwMode="auto">
            <p14:nvContentPartPr>
              <p14:cNvPr id="94" name="墨迹 93"/>
              <p14:cNvContentPartPr/>
              <p14:nvPr/>
            </p14:nvContentPartPr>
            <p14:xfrm>
              <a:off x="9601200" y="2396916"/>
              <a:ext cx="254000" cy="270710"/>
            </p14:xfrm>
          </p:contentPart>
        </mc:Choice>
        <mc:Fallback xmlns="">
          <p:pic>
            <p:nvPicPr>
              <p:cNvPr id="94" name="墨迹 93"/>
            </p:nvPicPr>
            <p:blipFill>
              <a:blip r:embed="rId199"/>
            </p:blipFill>
            <p:spPr>
              <a:xfrm>
                <a:off x="9601200" y="2396916"/>
                <a:ext cx="254000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0" p14:bwMode="auto">
            <p14:nvContentPartPr>
              <p14:cNvPr id="95" name="墨迹 94"/>
              <p14:cNvContentPartPr/>
              <p14:nvPr/>
            </p14:nvContentPartPr>
            <p14:xfrm>
              <a:off x="9736666" y="2599949"/>
              <a:ext cx="93134" cy="59217"/>
            </p14:xfrm>
          </p:contentPart>
        </mc:Choice>
        <mc:Fallback xmlns="">
          <p:pic>
            <p:nvPicPr>
              <p:cNvPr id="95" name="墨迹 94"/>
            </p:nvPicPr>
            <p:blipFill>
              <a:blip r:embed="rId201"/>
            </p:blipFill>
            <p:spPr>
              <a:xfrm>
                <a:off x="9736666" y="2599949"/>
                <a:ext cx="93134" cy="592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2" p14:bwMode="auto">
            <p14:nvContentPartPr>
              <p14:cNvPr id="96" name="墨迹 95"/>
              <p14:cNvContentPartPr/>
              <p14:nvPr/>
            </p14:nvContentPartPr>
            <p14:xfrm>
              <a:off x="10013244" y="2458953"/>
              <a:ext cx="39511" cy="101517"/>
            </p14:xfrm>
          </p:contentPart>
        </mc:Choice>
        <mc:Fallback xmlns="">
          <p:pic>
            <p:nvPicPr>
              <p:cNvPr id="96" name="墨迹 95"/>
            </p:nvPicPr>
            <p:blipFill>
              <a:blip r:embed="rId203"/>
            </p:blipFill>
            <p:spPr>
              <a:xfrm>
                <a:off x="10013244" y="2458953"/>
                <a:ext cx="39511" cy="1015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4" p14:bwMode="auto">
            <p14:nvContentPartPr>
              <p14:cNvPr id="97" name="墨迹 96"/>
              <p14:cNvContentPartPr/>
              <p14:nvPr/>
            </p14:nvContentPartPr>
            <p14:xfrm>
              <a:off x="9956800" y="2599949"/>
              <a:ext cx="56444" cy="31019"/>
            </p14:xfrm>
          </p:contentPart>
        </mc:Choice>
        <mc:Fallback xmlns="">
          <p:pic>
            <p:nvPicPr>
              <p:cNvPr id="97" name="墨迹 96"/>
            </p:nvPicPr>
            <p:blipFill>
              <a:blip r:embed="rId205"/>
            </p:blipFill>
            <p:spPr>
              <a:xfrm>
                <a:off x="9956800" y="2599949"/>
                <a:ext cx="56444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6" p14:bwMode="auto">
            <p14:nvContentPartPr>
              <p14:cNvPr id="98" name="墨迹 97"/>
              <p14:cNvContentPartPr/>
              <p14:nvPr/>
            </p14:nvContentPartPr>
            <p14:xfrm>
              <a:off x="10255955" y="2368717"/>
              <a:ext cx="67734" cy="253791"/>
            </p14:xfrm>
          </p:contentPart>
        </mc:Choice>
        <mc:Fallback xmlns="">
          <p:pic>
            <p:nvPicPr>
              <p:cNvPr id="98" name="墨迹 97"/>
            </p:nvPicPr>
            <p:blipFill>
              <a:blip r:embed="rId207"/>
            </p:blipFill>
            <p:spPr>
              <a:xfrm>
                <a:off x="10255955" y="2368717"/>
                <a:ext cx="67734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8" p14:bwMode="auto">
            <p14:nvContentPartPr>
              <p14:cNvPr id="99" name="墨迹 98"/>
              <p14:cNvContentPartPr/>
              <p14:nvPr/>
            </p14:nvContentPartPr>
            <p14:xfrm>
              <a:off x="10323688" y="2368717"/>
              <a:ext cx="124177" cy="197393"/>
            </p14:xfrm>
          </p:contentPart>
        </mc:Choice>
        <mc:Fallback xmlns="">
          <p:pic>
            <p:nvPicPr>
              <p:cNvPr id="99" name="墨迹 98"/>
            </p:nvPicPr>
            <p:blipFill>
              <a:blip r:embed="rId209"/>
            </p:blipFill>
            <p:spPr>
              <a:xfrm>
                <a:off x="10323688" y="2368717"/>
                <a:ext cx="124177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0" p14:bwMode="auto">
            <p14:nvContentPartPr>
              <p14:cNvPr id="100" name="墨迹 99"/>
              <p14:cNvContentPartPr/>
              <p14:nvPr/>
            </p14:nvContentPartPr>
            <p14:xfrm>
              <a:off x="10470444" y="2458953"/>
              <a:ext cx="5644" cy="146635"/>
            </p14:xfrm>
          </p:contentPart>
        </mc:Choice>
        <mc:Fallback xmlns="">
          <p:pic>
            <p:nvPicPr>
              <p:cNvPr id="100" name="墨迹 99"/>
            </p:nvPicPr>
            <p:blipFill>
              <a:blip r:embed="rId211"/>
            </p:blipFill>
            <p:spPr>
              <a:xfrm>
                <a:off x="10470444" y="2458953"/>
                <a:ext cx="5644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2" p14:bwMode="auto">
            <p14:nvContentPartPr>
              <p14:cNvPr id="101" name="墨迹 100"/>
              <p14:cNvContentPartPr/>
              <p14:nvPr/>
            </p14:nvContentPartPr>
            <p14:xfrm>
              <a:off x="10521244" y="2363077"/>
              <a:ext cx="25400" cy="53578"/>
            </p14:xfrm>
          </p:contentPart>
        </mc:Choice>
        <mc:Fallback xmlns="">
          <p:pic>
            <p:nvPicPr>
              <p:cNvPr id="101" name="墨迹 100"/>
            </p:nvPicPr>
            <p:blipFill>
              <a:blip r:embed="rId213"/>
            </p:blipFill>
            <p:spPr>
              <a:xfrm>
                <a:off x="10521244" y="2363077"/>
                <a:ext cx="25400" cy="535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4" p14:bwMode="auto">
            <p14:nvContentPartPr>
              <p14:cNvPr id="102" name="墨迹 101"/>
              <p14:cNvContentPartPr/>
              <p14:nvPr/>
            </p14:nvContentPartPr>
            <p14:xfrm>
              <a:off x="10521244" y="2396916"/>
              <a:ext cx="67733" cy="208672"/>
            </p14:xfrm>
          </p:contentPart>
        </mc:Choice>
        <mc:Fallback xmlns="">
          <p:pic>
            <p:nvPicPr>
              <p:cNvPr id="102" name="墨迹 101"/>
            </p:nvPicPr>
            <p:blipFill>
              <a:blip r:embed="rId215"/>
            </p:blipFill>
            <p:spPr>
              <a:xfrm>
                <a:off x="10521244" y="2396916"/>
                <a:ext cx="67733" cy="2086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6" p14:bwMode="auto">
            <p14:nvContentPartPr>
              <p14:cNvPr id="103" name="墨迹 102"/>
              <p14:cNvContentPartPr/>
              <p14:nvPr/>
            </p14:nvContentPartPr>
            <p14:xfrm>
              <a:off x="10628488" y="2458953"/>
              <a:ext cx="158044" cy="228412"/>
            </p14:xfrm>
          </p:contentPart>
        </mc:Choice>
        <mc:Fallback xmlns="">
          <p:pic>
            <p:nvPicPr>
              <p:cNvPr id="103" name="墨迹 102"/>
            </p:nvPicPr>
            <p:blipFill>
              <a:blip r:embed="rId217"/>
            </p:blipFill>
            <p:spPr>
              <a:xfrm>
                <a:off x="10628488" y="2458953"/>
                <a:ext cx="158044" cy="228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8" p14:bwMode="auto">
            <p14:nvContentPartPr>
              <p14:cNvPr id="104" name="墨迹 103"/>
              <p14:cNvContentPartPr/>
              <p14:nvPr/>
            </p14:nvContentPartPr>
            <p14:xfrm>
              <a:off x="10803467" y="2363077"/>
              <a:ext cx="118533" cy="281990"/>
            </p14:xfrm>
          </p:contentPart>
        </mc:Choice>
        <mc:Fallback xmlns="">
          <p:pic>
            <p:nvPicPr>
              <p:cNvPr id="104" name="墨迹 103"/>
            </p:nvPicPr>
            <p:blipFill>
              <a:blip r:embed="rId219"/>
            </p:blipFill>
            <p:spPr>
              <a:xfrm>
                <a:off x="10803467" y="2363077"/>
                <a:ext cx="118533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0" p14:bwMode="auto">
            <p14:nvContentPartPr>
              <p14:cNvPr id="108" name="墨迹 107"/>
              <p14:cNvContentPartPr/>
              <p14:nvPr/>
            </p14:nvContentPartPr>
            <p14:xfrm>
              <a:off x="10950222" y="2599949"/>
              <a:ext cx="76200" cy="78957"/>
            </p14:xfrm>
          </p:contentPart>
        </mc:Choice>
        <mc:Fallback xmlns="">
          <p:pic>
            <p:nvPicPr>
              <p:cNvPr id="108" name="墨迹 107"/>
            </p:nvPicPr>
            <p:blipFill>
              <a:blip r:embed="rId221"/>
            </p:blipFill>
            <p:spPr>
              <a:xfrm>
                <a:off x="10950222" y="2599949"/>
                <a:ext cx="76200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2" p14:bwMode="auto">
            <p14:nvContentPartPr>
              <p14:cNvPr id="109" name="墨迹 108"/>
              <p14:cNvContentPartPr/>
              <p14:nvPr/>
            </p14:nvContentPartPr>
            <p14:xfrm>
              <a:off x="11085688" y="2458953"/>
              <a:ext cx="79023" cy="5640"/>
            </p14:xfrm>
          </p:contentPart>
        </mc:Choice>
        <mc:Fallback xmlns="">
          <p:pic>
            <p:nvPicPr>
              <p:cNvPr id="109" name="墨迹 108"/>
            </p:nvPicPr>
            <p:blipFill>
              <a:blip r:embed="rId223"/>
            </p:blipFill>
            <p:spPr>
              <a:xfrm>
                <a:off x="11085688" y="2458953"/>
                <a:ext cx="79023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4" p14:bwMode="auto">
            <p14:nvContentPartPr>
              <p14:cNvPr id="110" name="墨迹 109"/>
              <p14:cNvContentPartPr/>
              <p14:nvPr/>
            </p14:nvContentPartPr>
            <p14:xfrm>
              <a:off x="11255022" y="2368717"/>
              <a:ext cx="129823" cy="157914"/>
            </p14:xfrm>
          </p:contentPart>
        </mc:Choice>
        <mc:Fallback xmlns="">
          <p:pic>
            <p:nvPicPr>
              <p:cNvPr id="110" name="墨迹 109"/>
            </p:nvPicPr>
            <p:blipFill>
              <a:blip r:embed="rId225"/>
            </p:blipFill>
            <p:spPr>
              <a:xfrm>
                <a:off x="11255022" y="2368717"/>
                <a:ext cx="129823" cy="1579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6" p14:bwMode="auto">
            <p14:nvContentPartPr>
              <p14:cNvPr id="111" name="墨迹 110"/>
              <p14:cNvContentPartPr/>
              <p14:nvPr/>
            </p14:nvContentPartPr>
            <p14:xfrm>
              <a:off x="11469511" y="2255921"/>
              <a:ext cx="141111" cy="22559"/>
            </p14:xfrm>
          </p:contentPart>
        </mc:Choice>
        <mc:Fallback xmlns="">
          <p:pic>
            <p:nvPicPr>
              <p:cNvPr id="111" name="墨迹 110"/>
            </p:nvPicPr>
            <p:blipFill>
              <a:blip r:embed="rId227"/>
            </p:blipFill>
            <p:spPr>
              <a:xfrm>
                <a:off x="11469511" y="2255921"/>
                <a:ext cx="141111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8" p14:bwMode="auto">
            <p14:nvContentPartPr>
              <p14:cNvPr id="112" name="墨迹 111"/>
              <p14:cNvContentPartPr/>
              <p14:nvPr/>
            </p14:nvContentPartPr>
            <p14:xfrm>
              <a:off x="9973733" y="3051133"/>
              <a:ext cx="248356" cy="22559"/>
            </p14:xfrm>
          </p:contentPart>
        </mc:Choice>
        <mc:Fallback xmlns="">
          <p:pic>
            <p:nvPicPr>
              <p:cNvPr id="112" name="墨迹 111"/>
            </p:nvPicPr>
            <p:blipFill>
              <a:blip r:embed="rId229"/>
            </p:blipFill>
            <p:spPr>
              <a:xfrm>
                <a:off x="9973733" y="3051133"/>
                <a:ext cx="248356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0" p14:bwMode="auto">
            <p14:nvContentPartPr>
              <p14:cNvPr id="113" name="墨迹 112"/>
              <p14:cNvContentPartPr/>
              <p14:nvPr/>
            </p14:nvContentPartPr>
            <p14:xfrm>
              <a:off x="10092266" y="2983455"/>
              <a:ext cx="28222" cy="279170"/>
            </p14:xfrm>
          </p:contentPart>
        </mc:Choice>
        <mc:Fallback xmlns="">
          <p:pic>
            <p:nvPicPr>
              <p:cNvPr id="113" name="墨迹 112"/>
            </p:nvPicPr>
            <p:blipFill>
              <a:blip r:embed="rId231"/>
            </p:blipFill>
            <p:spPr>
              <a:xfrm>
                <a:off x="10092266" y="2983455"/>
                <a:ext cx="28222" cy="2791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2" p14:bwMode="auto">
            <p14:nvContentPartPr>
              <p14:cNvPr id="114" name="墨迹 113"/>
              <p14:cNvContentPartPr/>
              <p14:nvPr/>
            </p14:nvContentPartPr>
            <p14:xfrm>
              <a:off x="10278533" y="3011654"/>
              <a:ext cx="225778" cy="284810"/>
            </p14:xfrm>
          </p:contentPart>
        </mc:Choice>
        <mc:Fallback xmlns="">
          <p:pic>
            <p:nvPicPr>
              <p:cNvPr id="114" name="墨迹 113"/>
            </p:nvPicPr>
            <p:blipFill>
              <a:blip r:embed="rId233"/>
            </p:blipFill>
            <p:spPr>
              <a:xfrm>
                <a:off x="10278533" y="3011654"/>
                <a:ext cx="225778" cy="2848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4" p14:bwMode="auto">
            <p14:nvContentPartPr>
              <p14:cNvPr id="115" name="墨迹 114"/>
              <p14:cNvContentPartPr/>
              <p14:nvPr/>
            </p14:nvContentPartPr>
            <p14:xfrm>
              <a:off x="10577688" y="2921417"/>
              <a:ext cx="104423" cy="50758"/>
            </p14:xfrm>
          </p:contentPart>
        </mc:Choice>
        <mc:Fallback xmlns="">
          <p:pic>
            <p:nvPicPr>
              <p:cNvPr id="115" name="墨迹 114"/>
            </p:nvPicPr>
            <p:blipFill>
              <a:blip r:embed="rId235"/>
            </p:blipFill>
            <p:spPr>
              <a:xfrm>
                <a:off x="10577688" y="2921417"/>
                <a:ext cx="104423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6" p14:bwMode="auto">
            <p14:nvContentPartPr>
              <p14:cNvPr id="116" name="墨迹 115"/>
              <p14:cNvContentPartPr/>
              <p14:nvPr/>
            </p14:nvContentPartPr>
            <p14:xfrm>
              <a:off x="10656711" y="3051133"/>
              <a:ext cx="135467" cy="56398"/>
            </p14:xfrm>
          </p:contentPart>
        </mc:Choice>
        <mc:Fallback xmlns="">
          <p:pic>
            <p:nvPicPr>
              <p:cNvPr id="116" name="墨迹 115"/>
            </p:nvPicPr>
            <p:blipFill>
              <a:blip r:embed="rId237"/>
            </p:blipFill>
            <p:spPr>
              <a:xfrm>
                <a:off x="10656711" y="3051133"/>
                <a:ext cx="135467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8" p14:bwMode="auto">
            <p14:nvContentPartPr>
              <p14:cNvPr id="117" name="墨迹 116"/>
              <p14:cNvContentPartPr/>
              <p14:nvPr/>
            </p14:nvContentPartPr>
            <p14:xfrm>
              <a:off x="10600267" y="3186488"/>
              <a:ext cx="143933" cy="19739"/>
            </p14:xfrm>
          </p:contentPart>
        </mc:Choice>
        <mc:Fallback xmlns="">
          <p:pic>
            <p:nvPicPr>
              <p:cNvPr id="117" name="墨迹 116"/>
            </p:nvPicPr>
            <p:blipFill>
              <a:blip r:embed="rId239"/>
            </p:blipFill>
            <p:spPr>
              <a:xfrm>
                <a:off x="10600267" y="3186488"/>
                <a:ext cx="143933" cy="197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0" p14:bwMode="auto">
            <p14:nvContentPartPr>
              <p14:cNvPr id="118" name="墨迹 117"/>
              <p14:cNvContentPartPr/>
              <p14:nvPr/>
            </p14:nvContentPartPr>
            <p14:xfrm>
              <a:off x="10820400" y="3028573"/>
              <a:ext cx="73377" cy="231232"/>
            </p14:xfrm>
          </p:contentPart>
        </mc:Choice>
        <mc:Fallback xmlns="">
          <p:pic>
            <p:nvPicPr>
              <p:cNvPr id="118" name="墨迹 117"/>
            </p:nvPicPr>
            <p:blipFill>
              <a:blip r:embed="rId241"/>
            </p:blipFill>
            <p:spPr>
              <a:xfrm>
                <a:off x="10820400" y="3028573"/>
                <a:ext cx="73377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2" p14:bwMode="auto">
            <p14:nvContentPartPr>
              <p14:cNvPr id="119" name="墨迹 118"/>
              <p14:cNvContentPartPr/>
              <p14:nvPr/>
            </p14:nvContentPartPr>
            <p14:xfrm>
              <a:off x="10893777" y="3062412"/>
              <a:ext cx="121355" cy="163555"/>
            </p14:xfrm>
          </p:contentPart>
        </mc:Choice>
        <mc:Fallback xmlns="">
          <p:pic>
            <p:nvPicPr>
              <p:cNvPr id="119" name="墨迹 118"/>
            </p:nvPicPr>
            <p:blipFill>
              <a:blip r:embed="rId243"/>
            </p:blipFill>
            <p:spPr>
              <a:xfrm>
                <a:off x="10893777" y="3062412"/>
                <a:ext cx="121355" cy="1635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4" p14:bwMode="auto">
            <p14:nvContentPartPr>
              <p14:cNvPr id="120" name="墨迹 119"/>
              <p14:cNvContentPartPr/>
              <p14:nvPr/>
            </p14:nvContentPartPr>
            <p14:xfrm>
              <a:off x="11015132" y="3090611"/>
              <a:ext cx="19756" cy="146635"/>
            </p14:xfrm>
          </p:contentPart>
        </mc:Choice>
        <mc:Fallback xmlns="">
          <p:pic>
            <p:nvPicPr>
              <p:cNvPr id="120" name="墨迹 119"/>
            </p:nvPicPr>
            <p:blipFill>
              <a:blip r:embed="rId245"/>
            </p:blipFill>
            <p:spPr>
              <a:xfrm>
                <a:off x="11015132" y="3090611"/>
                <a:ext cx="19756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6" p14:bwMode="auto">
            <p14:nvContentPartPr>
              <p14:cNvPr id="121" name="墨迹 120"/>
              <p14:cNvContentPartPr/>
              <p14:nvPr/>
            </p14:nvContentPartPr>
            <p14:xfrm>
              <a:off x="11051822" y="2955256"/>
              <a:ext cx="31045" cy="84597"/>
            </p14:xfrm>
          </p:contentPart>
        </mc:Choice>
        <mc:Fallback xmlns="">
          <p:pic>
            <p:nvPicPr>
              <p:cNvPr id="121" name="墨迹 120"/>
            </p:nvPicPr>
            <p:blipFill>
              <a:blip r:embed="rId247"/>
            </p:blipFill>
            <p:spPr>
              <a:xfrm>
                <a:off x="11051822" y="2955256"/>
                <a:ext cx="31045" cy="845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8" p14:bwMode="auto">
            <p14:nvContentPartPr>
              <p14:cNvPr id="122" name="墨迹 121"/>
              <p14:cNvContentPartPr/>
              <p14:nvPr/>
            </p14:nvContentPartPr>
            <p14:xfrm>
              <a:off x="11130844" y="3045493"/>
              <a:ext cx="341488" cy="169194"/>
            </p14:xfrm>
          </p:contentPart>
        </mc:Choice>
        <mc:Fallback xmlns="">
          <p:pic>
            <p:nvPicPr>
              <p:cNvPr id="122" name="墨迹 121"/>
            </p:nvPicPr>
            <p:blipFill>
              <a:blip r:embed="rId249"/>
            </p:blipFill>
            <p:spPr>
              <a:xfrm>
                <a:off x="11130844" y="3045493"/>
                <a:ext cx="341488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0" p14:bwMode="auto">
            <p14:nvContentPartPr>
              <p14:cNvPr id="123" name="墨迹 122"/>
              <p14:cNvContentPartPr/>
              <p14:nvPr/>
            </p14:nvContentPartPr>
            <p14:xfrm>
              <a:off x="11461044" y="3028573"/>
              <a:ext cx="47977" cy="380687"/>
            </p14:xfrm>
          </p:contentPart>
        </mc:Choice>
        <mc:Fallback xmlns="">
          <p:pic>
            <p:nvPicPr>
              <p:cNvPr id="123" name="墨迹 122"/>
            </p:nvPicPr>
            <p:blipFill>
              <a:blip r:embed="rId251"/>
            </p:blipFill>
            <p:spPr>
              <a:xfrm>
                <a:off x="11461044" y="3028573"/>
                <a:ext cx="47977" cy="3806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2" p14:bwMode="auto">
            <p14:nvContentPartPr>
              <p14:cNvPr id="124" name="墨迹 123"/>
              <p14:cNvContentPartPr/>
              <p14:nvPr/>
            </p14:nvContentPartPr>
            <p14:xfrm>
              <a:off x="10950222" y="3632032"/>
              <a:ext cx="211667" cy="16920"/>
            </p14:xfrm>
          </p:contentPart>
        </mc:Choice>
        <mc:Fallback xmlns="">
          <p:pic>
            <p:nvPicPr>
              <p:cNvPr id="124" name="墨迹 123"/>
            </p:nvPicPr>
            <p:blipFill>
              <a:blip r:embed="rId253"/>
            </p:blipFill>
            <p:spPr>
              <a:xfrm>
                <a:off x="10950222" y="3632032"/>
                <a:ext cx="211667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4" p14:bwMode="auto">
            <p14:nvContentPartPr>
              <p14:cNvPr id="125" name="墨迹 124"/>
              <p14:cNvContentPartPr/>
              <p14:nvPr/>
            </p14:nvContentPartPr>
            <p14:xfrm>
              <a:off x="11051822" y="3569995"/>
              <a:ext cx="11289" cy="211492"/>
            </p14:xfrm>
          </p:contentPart>
        </mc:Choice>
        <mc:Fallback xmlns="">
          <p:pic>
            <p:nvPicPr>
              <p:cNvPr id="125" name="墨迹 124"/>
            </p:nvPicPr>
            <p:blipFill>
              <a:blip r:embed="rId255"/>
            </p:blipFill>
            <p:spPr>
              <a:xfrm>
                <a:off x="11051822" y="3569995"/>
                <a:ext cx="11289" cy="2114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6" p14:bwMode="auto">
            <p14:nvContentPartPr>
              <p14:cNvPr id="126" name="墨迹 125"/>
              <p14:cNvContentPartPr/>
              <p14:nvPr/>
            </p14:nvContentPartPr>
            <p14:xfrm>
              <a:off x="11218332" y="3575634"/>
              <a:ext cx="25400" cy="152275"/>
            </p14:xfrm>
          </p:contentPart>
        </mc:Choice>
        <mc:Fallback xmlns="">
          <p:pic>
            <p:nvPicPr>
              <p:cNvPr id="126" name="墨迹 125"/>
            </p:nvPicPr>
            <p:blipFill>
              <a:blip r:embed="rId257"/>
            </p:blipFill>
            <p:spPr>
              <a:xfrm>
                <a:off x="11218332" y="3575634"/>
                <a:ext cx="25400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8" p14:bwMode="auto">
            <p14:nvContentPartPr>
              <p14:cNvPr id="127" name="墨迹 126"/>
              <p14:cNvContentPartPr/>
              <p14:nvPr/>
            </p14:nvContentPartPr>
            <p14:xfrm>
              <a:off x="11255022" y="3612293"/>
              <a:ext cx="79023" cy="19739"/>
            </p14:xfrm>
          </p:contentPart>
        </mc:Choice>
        <mc:Fallback xmlns="">
          <p:pic>
            <p:nvPicPr>
              <p:cNvPr id="127" name="墨迹 126"/>
            </p:nvPicPr>
            <p:blipFill>
              <a:blip r:embed="rId259"/>
            </p:blipFill>
            <p:spPr>
              <a:xfrm>
                <a:off x="11255022" y="3612293"/>
                <a:ext cx="79023" cy="197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0" p14:bwMode="auto">
            <p14:nvContentPartPr>
              <p14:cNvPr id="128" name="墨迹 127"/>
              <p14:cNvContentPartPr/>
              <p14:nvPr/>
            </p14:nvContentPartPr>
            <p14:xfrm>
              <a:off x="11308644" y="3513597"/>
              <a:ext cx="36688" cy="296089"/>
            </p14:xfrm>
          </p:contentPart>
        </mc:Choice>
        <mc:Fallback xmlns="">
          <p:pic>
            <p:nvPicPr>
              <p:cNvPr id="128" name="墨迹 127"/>
            </p:nvPicPr>
            <p:blipFill>
              <a:blip r:embed="rId261"/>
            </p:blipFill>
            <p:spPr>
              <a:xfrm>
                <a:off x="11308644" y="3513597"/>
                <a:ext cx="36688" cy="2960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2" p14:bwMode="auto">
            <p14:nvContentPartPr>
              <p14:cNvPr id="129" name="墨迹 128"/>
              <p14:cNvContentPartPr/>
              <p14:nvPr/>
            </p14:nvContentPartPr>
            <p14:xfrm>
              <a:off x="11334044" y="3620753"/>
              <a:ext cx="327377" cy="146635"/>
            </p14:xfrm>
          </p:contentPart>
        </mc:Choice>
        <mc:Fallback xmlns="">
          <p:pic>
            <p:nvPicPr>
              <p:cNvPr id="129" name="墨迹 128"/>
            </p:nvPicPr>
            <p:blipFill>
              <a:blip r:embed="rId263"/>
            </p:blipFill>
            <p:spPr>
              <a:xfrm>
                <a:off x="11334044" y="3620753"/>
                <a:ext cx="327377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4" p14:bwMode="auto">
            <p14:nvContentPartPr>
              <p14:cNvPr id="130" name="墨迹 129"/>
              <p14:cNvContentPartPr/>
              <p14:nvPr/>
            </p14:nvContentPartPr>
            <p14:xfrm>
              <a:off x="8737600" y="1263315"/>
              <a:ext cx="448733" cy="1085662"/>
            </p14:xfrm>
          </p:contentPart>
        </mc:Choice>
        <mc:Fallback xmlns="">
          <p:pic>
            <p:nvPicPr>
              <p:cNvPr id="130" name="墨迹 129"/>
            </p:nvPicPr>
            <p:blipFill>
              <a:blip r:embed="rId265"/>
            </p:blipFill>
            <p:spPr>
              <a:xfrm>
                <a:off x="8737600" y="1263315"/>
                <a:ext cx="448733" cy="108566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6" p14:bwMode="auto">
            <p14:nvContentPartPr>
              <p14:cNvPr id="131" name="墨迹 130"/>
              <p14:cNvContentPartPr/>
              <p14:nvPr/>
            </p14:nvContentPartPr>
            <p14:xfrm>
              <a:off x="9587088" y="4139615"/>
              <a:ext cx="19756" cy="180473"/>
            </p14:xfrm>
          </p:contentPart>
        </mc:Choice>
        <mc:Fallback xmlns="">
          <p:pic>
            <p:nvPicPr>
              <p:cNvPr id="131" name="墨迹 130"/>
            </p:nvPicPr>
            <p:blipFill>
              <a:blip r:embed="rId267"/>
            </p:blipFill>
            <p:spPr>
              <a:xfrm>
                <a:off x="9587088" y="4139615"/>
                <a:ext cx="19756" cy="1804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8" p14:bwMode="auto">
            <p14:nvContentPartPr>
              <p14:cNvPr id="132" name="墨迹 131"/>
              <p14:cNvContentPartPr/>
              <p14:nvPr/>
            </p14:nvContentPartPr>
            <p14:xfrm>
              <a:off x="9623777" y="4133975"/>
              <a:ext cx="152400" cy="191753"/>
            </p14:xfrm>
          </p:contentPart>
        </mc:Choice>
        <mc:Fallback xmlns="">
          <p:pic>
            <p:nvPicPr>
              <p:cNvPr id="132" name="墨迹 131"/>
            </p:nvPicPr>
            <p:blipFill>
              <a:blip r:embed="rId269"/>
            </p:blipFill>
            <p:spPr>
              <a:xfrm>
                <a:off x="9623777" y="4133975"/>
                <a:ext cx="152400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0" p14:bwMode="auto">
            <p14:nvContentPartPr>
              <p14:cNvPr id="133" name="墨迹 132"/>
              <p14:cNvContentPartPr/>
              <p14:nvPr/>
            </p14:nvContentPartPr>
            <p14:xfrm>
              <a:off x="9691511" y="4094496"/>
              <a:ext cx="64911" cy="253791"/>
            </p14:xfrm>
          </p:contentPart>
        </mc:Choice>
        <mc:Fallback xmlns="">
          <p:pic>
            <p:nvPicPr>
              <p:cNvPr id="133" name="墨迹 132"/>
            </p:nvPicPr>
            <p:blipFill>
              <a:blip r:embed="rId271"/>
            </p:blipFill>
            <p:spPr>
              <a:xfrm>
                <a:off x="9691511" y="4094496"/>
                <a:ext cx="64911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2" p14:bwMode="auto">
            <p14:nvContentPartPr>
              <p14:cNvPr id="134" name="墨迹 133"/>
              <p14:cNvContentPartPr/>
              <p14:nvPr/>
            </p14:nvContentPartPr>
            <p14:xfrm>
              <a:off x="9804400" y="4043738"/>
              <a:ext cx="146755" cy="400426"/>
            </p14:xfrm>
          </p:contentPart>
        </mc:Choice>
        <mc:Fallback xmlns="">
          <p:pic>
            <p:nvPicPr>
              <p:cNvPr id="134" name="墨迹 133"/>
            </p:nvPicPr>
            <p:blipFill>
              <a:blip r:embed="rId273"/>
            </p:blipFill>
            <p:spPr>
              <a:xfrm>
                <a:off x="9804400" y="4043738"/>
                <a:ext cx="146755" cy="4004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4" p14:bwMode="auto">
            <p14:nvContentPartPr>
              <p14:cNvPr id="135" name="墨迹 134"/>
              <p14:cNvContentPartPr/>
              <p14:nvPr/>
            </p14:nvContentPartPr>
            <p14:xfrm>
              <a:off x="9798755" y="4173454"/>
              <a:ext cx="248356" cy="197393"/>
            </p14:xfrm>
          </p:contentPart>
        </mc:Choice>
        <mc:Fallback xmlns="">
          <p:pic>
            <p:nvPicPr>
              <p:cNvPr id="135" name="墨迹 134"/>
            </p:nvPicPr>
            <p:blipFill>
              <a:blip r:embed="rId275"/>
            </p:blipFill>
            <p:spPr>
              <a:xfrm>
                <a:off x="9798755" y="4173454"/>
                <a:ext cx="248356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6" p14:bwMode="auto">
            <p14:nvContentPartPr>
              <p14:cNvPr id="136" name="墨迹 135"/>
              <p14:cNvContentPartPr/>
              <p14:nvPr/>
            </p14:nvContentPartPr>
            <p14:xfrm>
              <a:off x="9979377" y="4297529"/>
              <a:ext cx="84667" cy="59218"/>
            </p14:xfrm>
          </p:contentPart>
        </mc:Choice>
        <mc:Fallback xmlns="">
          <p:pic>
            <p:nvPicPr>
              <p:cNvPr id="136" name="墨迹 135"/>
            </p:nvPicPr>
            <p:blipFill>
              <a:blip r:embed="rId277"/>
            </p:blipFill>
            <p:spPr>
              <a:xfrm>
                <a:off x="9979377" y="4297529"/>
                <a:ext cx="84667" cy="592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8" p14:bwMode="auto">
            <p14:nvContentPartPr>
              <p14:cNvPr id="137" name="墨迹 136"/>
              <p14:cNvContentPartPr/>
              <p14:nvPr/>
            </p14:nvContentPartPr>
            <p14:xfrm>
              <a:off x="10148711" y="3992980"/>
              <a:ext cx="87489" cy="25379"/>
            </p14:xfrm>
          </p:contentPart>
        </mc:Choice>
        <mc:Fallback xmlns="">
          <p:pic>
            <p:nvPicPr>
              <p:cNvPr id="137" name="墨迹 136"/>
            </p:nvPicPr>
            <p:blipFill>
              <a:blip r:embed="rId279"/>
            </p:blipFill>
            <p:spPr>
              <a:xfrm>
                <a:off x="10148711" y="3992980"/>
                <a:ext cx="87489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0" p14:bwMode="auto">
            <p14:nvContentPartPr>
              <p14:cNvPr id="138" name="墨迹 137"/>
              <p14:cNvContentPartPr/>
              <p14:nvPr/>
            </p14:nvContentPartPr>
            <p14:xfrm>
              <a:off x="10083800" y="4071937"/>
              <a:ext cx="70555" cy="391966"/>
            </p14:xfrm>
          </p:contentPart>
        </mc:Choice>
        <mc:Fallback xmlns="">
          <p:pic>
            <p:nvPicPr>
              <p:cNvPr id="138" name="墨迹 137"/>
            </p:nvPicPr>
            <p:blipFill>
              <a:blip r:embed="rId281"/>
            </p:blipFill>
            <p:spPr>
              <a:xfrm>
                <a:off x="10083800" y="4071937"/>
                <a:ext cx="70555" cy="3919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2" p14:bwMode="auto">
            <p14:nvContentPartPr>
              <p14:cNvPr id="139" name="墨迹 138"/>
              <p14:cNvContentPartPr/>
              <p14:nvPr/>
            </p14:nvContentPartPr>
            <p14:xfrm>
              <a:off x="10097911" y="4156534"/>
              <a:ext cx="186266" cy="50758"/>
            </p14:xfrm>
          </p:contentPart>
        </mc:Choice>
        <mc:Fallback xmlns="">
          <p:pic>
            <p:nvPicPr>
              <p:cNvPr id="139" name="墨迹 138"/>
            </p:nvPicPr>
            <p:blipFill>
              <a:blip r:embed="rId283"/>
            </p:blipFill>
            <p:spPr>
              <a:xfrm>
                <a:off x="10097911" y="4156534"/>
                <a:ext cx="186266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4" p14:bwMode="auto">
            <p14:nvContentPartPr>
              <p14:cNvPr id="140" name="墨迹 139"/>
              <p14:cNvContentPartPr/>
              <p14:nvPr/>
            </p14:nvContentPartPr>
            <p14:xfrm>
              <a:off x="10165644" y="4117055"/>
              <a:ext cx="138288" cy="219953"/>
            </p14:xfrm>
          </p:contentPart>
        </mc:Choice>
        <mc:Fallback xmlns="">
          <p:pic>
            <p:nvPicPr>
              <p:cNvPr id="140" name="墨迹 139"/>
            </p:nvPicPr>
            <p:blipFill>
              <a:blip r:embed="rId285"/>
            </p:blipFill>
            <p:spPr>
              <a:xfrm>
                <a:off x="10165644" y="4117055"/>
                <a:ext cx="138288" cy="219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6" p14:bwMode="auto">
            <p14:nvContentPartPr>
              <p14:cNvPr id="141" name="墨迹 140"/>
              <p14:cNvContentPartPr/>
              <p14:nvPr/>
            </p14:nvContentPartPr>
            <p14:xfrm>
              <a:off x="10301111" y="3942222"/>
              <a:ext cx="177800" cy="468103"/>
            </p14:xfrm>
          </p:contentPart>
        </mc:Choice>
        <mc:Fallback xmlns="">
          <p:pic>
            <p:nvPicPr>
              <p:cNvPr id="141" name="墨迹 140"/>
            </p:nvPicPr>
            <p:blipFill>
              <a:blip r:embed="rId287"/>
            </p:blipFill>
            <p:spPr>
              <a:xfrm>
                <a:off x="10301111" y="3942222"/>
                <a:ext cx="177800" cy="46810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8" p14:bwMode="auto">
            <p14:nvContentPartPr>
              <p14:cNvPr id="142" name="墨迹 141"/>
              <p14:cNvContentPartPr/>
              <p14:nvPr/>
            </p14:nvContentPartPr>
            <p14:xfrm>
              <a:off x="10617200" y="4105776"/>
              <a:ext cx="62088" cy="73317"/>
            </p14:xfrm>
          </p:contentPart>
        </mc:Choice>
        <mc:Fallback xmlns="">
          <p:pic>
            <p:nvPicPr>
              <p:cNvPr id="142" name="墨迹 141"/>
            </p:nvPicPr>
            <p:blipFill>
              <a:blip r:embed="rId289"/>
            </p:blipFill>
            <p:spPr>
              <a:xfrm>
                <a:off x="10617200" y="4105776"/>
                <a:ext cx="62088" cy="733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0" p14:bwMode="auto">
            <p14:nvContentPartPr>
              <p14:cNvPr id="143" name="墨迹 142"/>
              <p14:cNvContentPartPr/>
              <p14:nvPr/>
            </p14:nvContentPartPr>
            <p14:xfrm>
              <a:off x="10583332" y="4122695"/>
              <a:ext cx="214489" cy="236872"/>
            </p14:xfrm>
          </p:contentPart>
        </mc:Choice>
        <mc:Fallback xmlns="">
          <p:pic>
            <p:nvPicPr>
              <p:cNvPr id="143" name="墨迹 142"/>
            </p:nvPicPr>
            <p:blipFill>
              <a:blip r:embed="rId291"/>
            </p:blipFill>
            <p:spPr>
              <a:xfrm>
                <a:off x="10583332" y="4122695"/>
                <a:ext cx="214489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2" p14:bwMode="auto">
            <p14:nvContentPartPr>
              <p14:cNvPr id="144" name="墨迹 143"/>
              <p14:cNvContentPartPr/>
              <p14:nvPr/>
            </p14:nvContentPartPr>
            <p14:xfrm>
              <a:off x="10758311" y="4060657"/>
              <a:ext cx="73377" cy="386327"/>
            </p14:xfrm>
          </p:contentPart>
        </mc:Choice>
        <mc:Fallback xmlns="">
          <p:pic>
            <p:nvPicPr>
              <p:cNvPr id="144" name="墨迹 143"/>
            </p:nvPicPr>
            <p:blipFill>
              <a:blip r:embed="rId293"/>
            </p:blipFill>
            <p:spPr>
              <a:xfrm>
                <a:off x="10758311" y="4060657"/>
                <a:ext cx="73377" cy="3863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4" p14:bwMode="auto">
            <p14:nvContentPartPr>
              <p14:cNvPr id="145" name="墨迹 144"/>
              <p14:cNvContentPartPr/>
              <p14:nvPr/>
            </p14:nvContentPartPr>
            <p14:xfrm>
              <a:off x="10741377" y="4184733"/>
              <a:ext cx="191911" cy="180474"/>
            </p14:xfrm>
          </p:contentPart>
        </mc:Choice>
        <mc:Fallback xmlns="">
          <p:pic>
            <p:nvPicPr>
              <p:cNvPr id="145" name="墨迹 144"/>
            </p:nvPicPr>
            <p:blipFill>
              <a:blip r:embed="rId295"/>
            </p:blipFill>
            <p:spPr>
              <a:xfrm>
                <a:off x="10741377" y="4184733"/>
                <a:ext cx="191911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6" p14:bwMode="auto">
            <p14:nvContentPartPr>
              <p14:cNvPr id="146" name="墨迹 145"/>
              <p14:cNvContentPartPr/>
              <p14:nvPr/>
            </p14:nvContentPartPr>
            <p14:xfrm>
              <a:off x="10826044" y="4004259"/>
              <a:ext cx="67733" cy="50758"/>
            </p14:xfrm>
          </p:contentPart>
        </mc:Choice>
        <mc:Fallback xmlns="">
          <p:pic>
            <p:nvPicPr>
              <p:cNvPr id="146" name="墨迹 145"/>
            </p:nvPicPr>
            <p:blipFill>
              <a:blip r:embed="rId297"/>
            </p:blipFill>
            <p:spPr>
              <a:xfrm>
                <a:off x="10826044" y="4004259"/>
                <a:ext cx="67733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8" p14:bwMode="auto">
            <p14:nvContentPartPr>
              <p14:cNvPr id="147" name="墨迹 146"/>
              <p14:cNvContentPartPr/>
              <p14:nvPr/>
            </p14:nvContentPartPr>
            <p14:xfrm>
              <a:off x="10961511" y="4043738"/>
              <a:ext cx="107244" cy="33839"/>
            </p14:xfrm>
          </p:contentPart>
        </mc:Choice>
        <mc:Fallback xmlns="">
          <p:pic>
            <p:nvPicPr>
              <p:cNvPr id="147" name="墨迹 146"/>
            </p:nvPicPr>
            <p:blipFill>
              <a:blip r:embed="rId299"/>
            </p:blipFill>
            <p:spPr>
              <a:xfrm>
                <a:off x="10961511" y="4043738"/>
                <a:ext cx="107244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0" p14:bwMode="auto">
            <p14:nvContentPartPr>
              <p14:cNvPr id="148" name="墨迹 147"/>
              <p14:cNvContentPartPr/>
              <p14:nvPr/>
            </p14:nvContentPartPr>
            <p14:xfrm>
              <a:off x="10944577" y="3976060"/>
              <a:ext cx="124177" cy="360948"/>
            </p14:xfrm>
          </p:contentPart>
        </mc:Choice>
        <mc:Fallback xmlns="">
          <p:pic>
            <p:nvPicPr>
              <p:cNvPr id="148" name="墨迹 147"/>
            </p:nvPicPr>
            <p:blipFill>
              <a:blip r:embed="rId301"/>
            </p:blipFill>
            <p:spPr>
              <a:xfrm>
                <a:off x="10944577" y="3976060"/>
                <a:ext cx="124177" cy="3609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2" p14:bwMode="auto">
            <p14:nvContentPartPr>
              <p14:cNvPr id="149" name="墨迹 148"/>
              <p14:cNvContentPartPr/>
              <p14:nvPr/>
            </p14:nvContentPartPr>
            <p14:xfrm>
              <a:off x="11060288" y="3992980"/>
              <a:ext cx="132644" cy="186113"/>
            </p14:xfrm>
          </p:contentPart>
        </mc:Choice>
        <mc:Fallback xmlns="">
          <p:pic>
            <p:nvPicPr>
              <p:cNvPr id="149" name="墨迹 148"/>
            </p:nvPicPr>
            <p:blipFill>
              <a:blip r:embed="rId303"/>
            </p:blipFill>
            <p:spPr>
              <a:xfrm>
                <a:off x="11060288" y="3992980"/>
                <a:ext cx="132644" cy="1861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4" p14:bwMode="auto">
            <p14:nvContentPartPr>
              <p14:cNvPr id="150" name="墨迹 149"/>
              <p14:cNvContentPartPr/>
              <p14:nvPr/>
            </p14:nvContentPartPr>
            <p14:xfrm>
              <a:off x="11108267" y="4122695"/>
              <a:ext cx="191911" cy="143815"/>
            </p14:xfrm>
          </p:contentPart>
        </mc:Choice>
        <mc:Fallback xmlns="">
          <p:pic>
            <p:nvPicPr>
              <p:cNvPr id="150" name="墨迹 149"/>
            </p:nvPicPr>
            <p:blipFill>
              <a:blip r:embed="rId305"/>
            </p:blipFill>
            <p:spPr>
              <a:xfrm>
                <a:off x="11108267" y="4122695"/>
                <a:ext cx="191911" cy="1438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6" p14:bwMode="auto">
            <p14:nvContentPartPr>
              <p14:cNvPr id="151" name="墨迹 150"/>
              <p14:cNvContentPartPr/>
              <p14:nvPr/>
            </p14:nvContentPartPr>
            <p14:xfrm>
              <a:off x="11407422" y="4150894"/>
              <a:ext cx="73378" cy="118436"/>
            </p14:xfrm>
          </p:contentPart>
        </mc:Choice>
        <mc:Fallback xmlns="">
          <p:pic>
            <p:nvPicPr>
              <p:cNvPr id="151" name="墨迹 150"/>
            </p:nvPicPr>
            <p:blipFill>
              <a:blip r:embed="rId307"/>
            </p:blipFill>
            <p:spPr>
              <a:xfrm>
                <a:off x="11407422" y="4150894"/>
                <a:ext cx="73378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8" p14:bwMode="auto">
            <p14:nvContentPartPr>
              <p14:cNvPr id="152" name="墨迹 151"/>
              <p14:cNvContentPartPr/>
              <p14:nvPr/>
            </p14:nvContentPartPr>
            <p14:xfrm>
              <a:off x="11514667" y="4224212"/>
              <a:ext cx="33867" cy="50758"/>
            </p14:xfrm>
          </p:contentPart>
        </mc:Choice>
        <mc:Fallback xmlns="">
          <p:pic>
            <p:nvPicPr>
              <p:cNvPr id="152" name="墨迹 151"/>
            </p:nvPicPr>
            <p:blipFill>
              <a:blip r:embed="rId309"/>
            </p:blipFill>
            <p:spPr>
              <a:xfrm>
                <a:off x="11514667" y="4224212"/>
                <a:ext cx="33867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0" p14:bwMode="auto">
            <p14:nvContentPartPr>
              <p14:cNvPr id="153" name="墨迹 152"/>
              <p14:cNvContentPartPr/>
              <p14:nvPr/>
            </p14:nvContentPartPr>
            <p14:xfrm>
              <a:off x="11593688" y="4128335"/>
              <a:ext cx="62089" cy="146635"/>
            </p14:xfrm>
          </p:contentPart>
        </mc:Choice>
        <mc:Fallback xmlns="">
          <p:pic>
            <p:nvPicPr>
              <p:cNvPr id="153" name="墨迹 152"/>
            </p:nvPicPr>
            <p:blipFill>
              <a:blip r:embed="rId311"/>
            </p:blipFill>
            <p:spPr>
              <a:xfrm>
                <a:off x="11593688" y="4128335"/>
                <a:ext cx="62089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2" p14:bwMode="auto">
            <p14:nvContentPartPr>
              <p14:cNvPr id="154" name="墨迹 153"/>
              <p14:cNvContentPartPr/>
              <p14:nvPr/>
            </p14:nvContentPartPr>
            <p14:xfrm>
              <a:off x="11734800" y="4117055"/>
              <a:ext cx="152400" cy="411706"/>
            </p14:xfrm>
          </p:contentPart>
        </mc:Choice>
        <mc:Fallback xmlns="">
          <p:pic>
            <p:nvPicPr>
              <p:cNvPr id="154" name="墨迹 153"/>
            </p:nvPicPr>
            <p:blipFill>
              <a:blip r:embed="rId313"/>
            </p:blipFill>
            <p:spPr>
              <a:xfrm>
                <a:off x="11734800" y="4117055"/>
                <a:ext cx="152400" cy="4117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4" p14:bwMode="auto">
            <p14:nvContentPartPr>
              <p14:cNvPr id="155" name="墨迹 154"/>
              <p14:cNvContentPartPr/>
              <p14:nvPr/>
            </p14:nvContentPartPr>
            <p14:xfrm>
              <a:off x="11966222" y="4221392"/>
              <a:ext cx="33867" cy="19739"/>
            </p14:xfrm>
          </p:contentPart>
        </mc:Choice>
        <mc:Fallback xmlns="">
          <p:pic>
            <p:nvPicPr>
              <p:cNvPr id="155" name="墨迹 154"/>
            </p:nvPicPr>
            <p:blipFill>
              <a:blip r:embed="rId315"/>
            </p:blipFill>
            <p:spPr>
              <a:xfrm>
                <a:off x="11966222" y="4221392"/>
                <a:ext cx="33867" cy="197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6" p14:bwMode="auto">
            <p14:nvContentPartPr>
              <p14:cNvPr id="156" name="墨迹 155"/>
              <p14:cNvContentPartPr/>
              <p14:nvPr/>
            </p14:nvContentPartPr>
            <p14:xfrm>
              <a:off x="671688" y="4088856"/>
              <a:ext cx="547512" cy="281991"/>
            </p14:xfrm>
          </p:contentPart>
        </mc:Choice>
        <mc:Fallback xmlns="">
          <p:pic>
            <p:nvPicPr>
              <p:cNvPr id="156" name="墨迹 155"/>
            </p:nvPicPr>
            <p:blipFill>
              <a:blip r:embed="rId317"/>
            </p:blipFill>
            <p:spPr>
              <a:xfrm>
                <a:off x="671688" y="4088856"/>
                <a:ext cx="547512" cy="2819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8" p14:bwMode="auto">
            <p14:nvContentPartPr>
              <p14:cNvPr id="157" name="墨迹 156"/>
              <p14:cNvContentPartPr/>
              <p14:nvPr/>
            </p14:nvContentPartPr>
            <p14:xfrm>
              <a:off x="795866" y="4334188"/>
              <a:ext cx="697089" cy="555520"/>
            </p14:xfrm>
          </p:contentPart>
        </mc:Choice>
        <mc:Fallback xmlns="">
          <p:pic>
            <p:nvPicPr>
              <p:cNvPr id="157" name="墨迹 156"/>
            </p:nvPicPr>
            <p:blipFill>
              <a:blip r:embed="rId319"/>
            </p:blipFill>
            <p:spPr>
              <a:xfrm>
                <a:off x="795866" y="4334188"/>
                <a:ext cx="697089" cy="5555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0" p14:bwMode="auto">
            <p14:nvContentPartPr>
              <p14:cNvPr id="158" name="墨迹 157"/>
              <p14:cNvContentPartPr/>
              <p14:nvPr/>
            </p14:nvContentPartPr>
            <p14:xfrm>
              <a:off x="6206066" y="3919662"/>
              <a:ext cx="132644" cy="281990"/>
            </p14:xfrm>
          </p:contentPart>
        </mc:Choice>
        <mc:Fallback xmlns="">
          <p:pic>
            <p:nvPicPr>
              <p:cNvPr id="158" name="墨迹 157"/>
            </p:nvPicPr>
            <p:blipFill>
              <a:blip r:embed="rId321"/>
            </p:blipFill>
            <p:spPr>
              <a:xfrm>
                <a:off x="6206066" y="3919662"/>
                <a:ext cx="132644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2" p14:bwMode="auto">
            <p14:nvContentPartPr>
              <p14:cNvPr id="159" name="墨迹 158"/>
              <p14:cNvContentPartPr/>
              <p14:nvPr/>
            </p14:nvContentPartPr>
            <p14:xfrm>
              <a:off x="6180666" y="3942222"/>
              <a:ext cx="206022" cy="186113"/>
            </p14:xfrm>
          </p:contentPart>
        </mc:Choice>
        <mc:Fallback xmlns="">
          <p:pic>
            <p:nvPicPr>
              <p:cNvPr id="159" name="墨迹 158"/>
            </p:nvPicPr>
            <p:blipFill>
              <a:blip r:embed="rId323"/>
            </p:blipFill>
            <p:spPr>
              <a:xfrm>
                <a:off x="6180666" y="3942222"/>
                <a:ext cx="206022" cy="1861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4" p14:bwMode="auto">
            <p14:nvContentPartPr>
              <p14:cNvPr id="160" name="墨迹 159"/>
              <p14:cNvContentPartPr/>
              <p14:nvPr/>
            </p14:nvContentPartPr>
            <p14:xfrm>
              <a:off x="3953933" y="4432884"/>
              <a:ext cx="70555" cy="276351"/>
            </p14:xfrm>
          </p:contentPart>
        </mc:Choice>
        <mc:Fallback xmlns="">
          <p:pic>
            <p:nvPicPr>
              <p:cNvPr id="160" name="墨迹 159"/>
            </p:nvPicPr>
            <p:blipFill>
              <a:blip r:embed="rId325"/>
            </p:blipFill>
            <p:spPr>
              <a:xfrm>
                <a:off x="3953933" y="4432884"/>
                <a:ext cx="70555" cy="2763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6" p14:bwMode="auto">
            <p14:nvContentPartPr>
              <p14:cNvPr id="161" name="墨迹 160"/>
              <p14:cNvContentPartPr/>
              <p14:nvPr/>
            </p14:nvContentPartPr>
            <p14:xfrm>
              <a:off x="3922888" y="4506202"/>
              <a:ext cx="225778" cy="157914"/>
            </p14:xfrm>
          </p:contentPart>
        </mc:Choice>
        <mc:Fallback xmlns="">
          <p:pic>
            <p:nvPicPr>
              <p:cNvPr id="161" name="墨迹 160"/>
            </p:nvPicPr>
            <p:blipFill>
              <a:blip r:embed="rId327"/>
            </p:blipFill>
            <p:spPr>
              <a:xfrm>
                <a:off x="3922888" y="4506202"/>
                <a:ext cx="225778" cy="157914"/>
              </a:xfrm>
              <a:prstGeom prst="rect"/>
            </p:spPr>
          </p:pic>
        </mc:Fallback>
      </mc:AlternateContent>
    </p:spTree>
    <p:custDataLst>
      <p:tags r:id="rId328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06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3690" y="256540"/>
            <a:ext cx="11019790" cy="441325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1049041" name="墨迹 1049040"/>
              <p14:cNvContentPartPr/>
              <p14:nvPr/>
            </p14:nvContentPartPr>
            <p14:xfrm>
              <a:off x="8974938" y="3093727"/>
              <a:ext cx="786619" cy="33770"/>
            </p14:xfrm>
          </p:contentPart>
        </mc:Choice>
        <mc:Fallback xmlns="">
          <p:pic>
            <p:nvPicPr>
              <p:cNvPr id="1049041" name="墨迹 1049040"/>
            </p:nvPicPr>
            <p:blipFill>
              <a:blip r:embed="rId3"/>
            </p:blipFill>
            <p:spPr>
              <a:xfrm>
                <a:off x="8974938" y="3093727"/>
                <a:ext cx="786619" cy="337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1049042" name="墨迹 1049041"/>
              <p14:cNvContentPartPr/>
              <p14:nvPr/>
            </p14:nvContentPartPr>
            <p14:xfrm>
              <a:off x="8987189" y="6264595"/>
              <a:ext cx="0" cy="0"/>
            </p14:xfrm>
          </p:contentPart>
        </mc:Choice>
        <mc:Fallback xmlns="">
          <p:pic>
            <p:nvPicPr>
              <p:cNvPr id="1049042" name="墨迹 1049041"/>
            </p:nvPicPr>
            <p:blipFill>
              <a:blip r:embed="rId5"/>
            </p:blipFill>
            <p:spPr>
              <a:xfrm>
                <a:off x="8987189" y="6264595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1049043" name="墨迹 1049042"/>
              <p14:cNvContentPartPr/>
              <p14:nvPr/>
            </p14:nvContentPartPr>
            <p14:xfrm>
              <a:off x="5785318" y="3062405"/>
              <a:ext cx="277094" cy="282244"/>
            </p14:xfrm>
          </p:contentPart>
        </mc:Choice>
        <mc:Fallback xmlns="">
          <p:pic>
            <p:nvPicPr>
              <p:cNvPr id="1049043" name="墨迹 1049042"/>
            </p:nvPicPr>
            <p:blipFill>
              <a:blip r:embed="rId7"/>
            </p:blipFill>
            <p:spPr>
              <a:xfrm>
                <a:off x="5785318" y="3062405"/>
                <a:ext cx="277094" cy="2822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1049044" name="墨迹 1049043"/>
              <p14:cNvContentPartPr/>
              <p14:nvPr/>
            </p14:nvContentPartPr>
            <p14:xfrm>
              <a:off x="6837628" y="4975864"/>
              <a:ext cx="45622" cy="468742"/>
            </p14:xfrm>
          </p:contentPart>
        </mc:Choice>
        <mc:Fallback xmlns="">
          <p:pic>
            <p:nvPicPr>
              <p:cNvPr id="1049044" name="墨迹 1049043"/>
            </p:nvPicPr>
            <p:blipFill>
              <a:blip r:embed="rId9"/>
            </p:blipFill>
            <p:spPr>
              <a:xfrm>
                <a:off x="6837628" y="4975864"/>
                <a:ext cx="45622" cy="4687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049045" name="墨迹 1049044"/>
              <p14:cNvContentPartPr/>
              <p14:nvPr/>
            </p14:nvContentPartPr>
            <p14:xfrm>
              <a:off x="6865568" y="4992306"/>
              <a:ext cx="122014" cy="176822"/>
            </p14:xfrm>
          </p:contentPart>
        </mc:Choice>
        <mc:Fallback xmlns="">
          <p:pic>
            <p:nvPicPr>
              <p:cNvPr id="1049045" name="墨迹 1049044"/>
            </p:nvPicPr>
            <p:blipFill>
              <a:blip r:embed="rId11"/>
            </p:blipFill>
            <p:spPr>
              <a:xfrm>
                <a:off x="6865568" y="4992306"/>
                <a:ext cx="122014" cy="1768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049046" name="墨迹 1049045"/>
              <p14:cNvContentPartPr/>
              <p14:nvPr/>
            </p14:nvContentPartPr>
            <p14:xfrm>
              <a:off x="7045457" y="4917578"/>
              <a:ext cx="17037" cy="279594"/>
            </p14:xfrm>
          </p:contentPart>
        </mc:Choice>
        <mc:Fallback xmlns="">
          <p:pic>
            <p:nvPicPr>
              <p:cNvPr id="1049046" name="墨迹 1049045"/>
            </p:nvPicPr>
            <p:blipFill>
              <a:blip r:embed="rId13"/>
            </p:blipFill>
            <p:spPr>
              <a:xfrm>
                <a:off x="7045457" y="4917578"/>
                <a:ext cx="17037" cy="2795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049047" name="墨迹 1049046"/>
              <p14:cNvContentPartPr/>
              <p14:nvPr/>
            </p14:nvContentPartPr>
            <p14:xfrm>
              <a:off x="7052051" y="5060449"/>
              <a:ext cx="151297" cy="24157"/>
            </p14:xfrm>
          </p:contentPart>
        </mc:Choice>
        <mc:Fallback xmlns="">
          <p:pic>
            <p:nvPicPr>
              <p:cNvPr id="1049047" name="墨迹 1049046"/>
            </p:nvPicPr>
            <p:blipFill>
              <a:blip r:embed="rId15"/>
            </p:blipFill>
            <p:spPr>
              <a:xfrm>
                <a:off x="7052051" y="5060449"/>
                <a:ext cx="151297" cy="241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049048" name="墨迹 1049047"/>
              <p14:cNvContentPartPr/>
              <p14:nvPr/>
            </p14:nvContentPartPr>
            <p14:xfrm>
              <a:off x="7202574" y="4929331"/>
              <a:ext cx="9604" cy="299568"/>
            </p14:xfrm>
          </p:contentPart>
        </mc:Choice>
        <mc:Fallback xmlns="">
          <p:pic>
            <p:nvPicPr>
              <p:cNvPr id="1049048" name="墨迹 1049047"/>
            </p:nvPicPr>
            <p:blipFill>
              <a:blip r:embed="rId17"/>
            </p:blipFill>
            <p:spPr>
              <a:xfrm>
                <a:off x="7202574" y="4929331"/>
                <a:ext cx="9604" cy="2995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049049" name="墨迹 1049048"/>
              <p14:cNvContentPartPr/>
              <p14:nvPr/>
            </p14:nvContentPartPr>
            <p14:xfrm>
              <a:off x="7242315" y="5155143"/>
              <a:ext cx="28756" cy="206719"/>
            </p14:xfrm>
          </p:contentPart>
        </mc:Choice>
        <mc:Fallback xmlns="">
          <p:pic>
            <p:nvPicPr>
              <p:cNvPr id="1049049" name="墨迹 1049048"/>
            </p:nvPicPr>
            <p:blipFill>
              <a:blip r:embed="rId19"/>
            </p:blipFill>
            <p:spPr>
              <a:xfrm>
                <a:off x="7242315" y="5155143"/>
                <a:ext cx="28756" cy="2067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049050" name="墨迹 1049049"/>
              <p14:cNvContentPartPr/>
              <p14:nvPr/>
            </p14:nvContentPartPr>
            <p14:xfrm>
              <a:off x="7239273" y="5175712"/>
              <a:ext cx="105244" cy="196055"/>
            </p14:xfrm>
          </p:contentPart>
        </mc:Choice>
        <mc:Fallback xmlns="">
          <p:pic>
            <p:nvPicPr>
              <p:cNvPr id="1049050" name="墨迹 1049049"/>
            </p:nvPicPr>
            <p:blipFill>
              <a:blip r:embed="rId21"/>
            </p:blipFill>
            <p:spPr>
              <a:xfrm>
                <a:off x="7239273" y="5175712"/>
                <a:ext cx="105244" cy="1960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1049051" name="墨迹 1049050"/>
              <p14:cNvContentPartPr/>
              <p14:nvPr/>
            </p14:nvContentPartPr>
            <p14:xfrm>
              <a:off x="7419576" y="5101262"/>
              <a:ext cx="107018" cy="10178"/>
            </p14:xfrm>
          </p:contentPart>
        </mc:Choice>
        <mc:Fallback xmlns="">
          <p:pic>
            <p:nvPicPr>
              <p:cNvPr id="1049051" name="墨迹 1049050"/>
            </p:nvPicPr>
            <p:blipFill>
              <a:blip r:embed="rId23"/>
            </p:blipFill>
            <p:spPr>
              <a:xfrm>
                <a:off x="7419576" y="5101262"/>
                <a:ext cx="107018" cy="101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1049052" name="墨迹 1049051"/>
              <p14:cNvContentPartPr/>
              <p14:nvPr/>
            </p14:nvContentPartPr>
            <p14:xfrm>
              <a:off x="7398016" y="5205125"/>
              <a:ext cx="146713" cy="11245"/>
            </p14:xfrm>
          </p:contentPart>
        </mc:Choice>
        <mc:Fallback xmlns="">
          <p:pic>
            <p:nvPicPr>
              <p:cNvPr id="1049052" name="墨迹 1049051"/>
            </p:nvPicPr>
            <p:blipFill>
              <a:blip r:embed="rId25"/>
            </p:blipFill>
            <p:spPr>
              <a:xfrm>
                <a:off x="7398016" y="5205125"/>
                <a:ext cx="146713" cy="112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1049053" name="墨迹 1049052"/>
              <p14:cNvContentPartPr/>
              <p14:nvPr/>
            </p14:nvContentPartPr>
            <p14:xfrm>
              <a:off x="7794450" y="5140296"/>
              <a:ext cx="1210099" cy="32029"/>
            </p14:xfrm>
          </p:contentPart>
        </mc:Choice>
        <mc:Fallback xmlns="">
          <p:pic>
            <p:nvPicPr>
              <p:cNvPr id="1049053" name="墨迹 1049052"/>
            </p:nvPicPr>
            <p:blipFill>
              <a:blip r:embed="rId27"/>
            </p:blipFill>
            <p:spPr>
              <a:xfrm>
                <a:off x="7794450" y="5140296"/>
                <a:ext cx="1210099" cy="320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1049054" name="墨迹 1049053"/>
              <p14:cNvContentPartPr/>
              <p14:nvPr/>
            </p14:nvContentPartPr>
            <p14:xfrm>
              <a:off x="8224230" y="5252518"/>
              <a:ext cx="352095" cy="166462"/>
            </p14:xfrm>
          </p:contentPart>
        </mc:Choice>
        <mc:Fallback xmlns="">
          <p:pic>
            <p:nvPicPr>
              <p:cNvPr id="1049054" name="墨迹 1049053"/>
            </p:nvPicPr>
            <p:blipFill>
              <a:blip r:embed="rId29"/>
            </p:blipFill>
            <p:spPr>
              <a:xfrm>
                <a:off x="8224230" y="5252518"/>
                <a:ext cx="352095" cy="16646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1049055" name="墨迹 1049054"/>
              <p14:cNvContentPartPr/>
              <p14:nvPr/>
            </p14:nvContentPartPr>
            <p14:xfrm>
              <a:off x="7896057" y="4886720"/>
              <a:ext cx="47852" cy="298424"/>
            </p14:xfrm>
          </p:contentPart>
        </mc:Choice>
        <mc:Fallback xmlns="">
          <p:pic>
            <p:nvPicPr>
              <p:cNvPr id="1049055" name="墨迹 1049054"/>
            </p:nvPicPr>
            <p:blipFill>
              <a:blip r:embed="rId31"/>
            </p:blipFill>
            <p:spPr>
              <a:xfrm>
                <a:off x="7896057" y="4886720"/>
                <a:ext cx="47852" cy="2984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1049056" name="墨迹 1049055"/>
              <p14:cNvContentPartPr/>
              <p14:nvPr/>
            </p14:nvContentPartPr>
            <p14:xfrm>
              <a:off x="7927017" y="4875450"/>
              <a:ext cx="65573" cy="163198"/>
            </p14:xfrm>
          </p:contentPart>
        </mc:Choice>
        <mc:Fallback xmlns="">
          <p:pic>
            <p:nvPicPr>
              <p:cNvPr id="1049056" name="墨迹 1049055"/>
            </p:nvPicPr>
            <p:blipFill>
              <a:blip r:embed="rId33"/>
            </p:blipFill>
            <p:spPr>
              <a:xfrm>
                <a:off x="7927017" y="4875450"/>
                <a:ext cx="65573" cy="1631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1049057" name="墨迹 1049056"/>
              <p14:cNvContentPartPr/>
              <p14:nvPr/>
            </p14:nvContentPartPr>
            <p14:xfrm>
              <a:off x="8048200" y="4793161"/>
              <a:ext cx="157803" cy="266476"/>
            </p14:xfrm>
          </p:contentPart>
        </mc:Choice>
        <mc:Fallback xmlns="">
          <p:pic>
            <p:nvPicPr>
              <p:cNvPr id="1049057" name="墨迹 1049056"/>
            </p:nvPicPr>
            <p:blipFill>
              <a:blip r:embed="rId35"/>
            </p:blipFill>
            <p:spPr>
              <a:xfrm>
                <a:off x="8048200" y="4793161"/>
                <a:ext cx="157803" cy="2664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1049058" name="墨迹 1049057"/>
              <p14:cNvContentPartPr/>
              <p14:nvPr/>
            </p14:nvContentPartPr>
            <p14:xfrm>
              <a:off x="8079649" y="4927862"/>
              <a:ext cx="133605" cy="158362"/>
            </p14:xfrm>
          </p:contentPart>
        </mc:Choice>
        <mc:Fallback xmlns="">
          <p:pic>
            <p:nvPicPr>
              <p:cNvPr id="1049058" name="墨迹 1049057"/>
            </p:nvPicPr>
            <p:blipFill>
              <a:blip r:embed="rId37"/>
            </p:blipFill>
            <p:spPr>
              <a:xfrm>
                <a:off x="8079649" y="4927862"/>
                <a:ext cx="133605" cy="15836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1049059" name="墨迹 1049058"/>
              <p14:cNvContentPartPr/>
              <p14:nvPr/>
            </p14:nvContentPartPr>
            <p14:xfrm>
              <a:off x="8272888" y="4987622"/>
              <a:ext cx="10618" cy="166747"/>
            </p14:xfrm>
          </p:contentPart>
        </mc:Choice>
        <mc:Fallback xmlns="">
          <p:pic>
            <p:nvPicPr>
              <p:cNvPr id="1049059" name="墨迹 1049058"/>
            </p:nvPicPr>
            <p:blipFill>
              <a:blip r:embed="rId39"/>
            </p:blipFill>
            <p:spPr>
              <a:xfrm>
                <a:off x="8272888" y="4987622"/>
                <a:ext cx="10618" cy="1667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1049060" name="墨迹 1049059"/>
              <p14:cNvContentPartPr/>
              <p14:nvPr/>
            </p14:nvContentPartPr>
            <p14:xfrm>
              <a:off x="8382001" y="4960654"/>
              <a:ext cx="178995" cy="14722"/>
            </p14:xfrm>
          </p:contentPart>
        </mc:Choice>
        <mc:Fallback xmlns="">
          <p:pic>
            <p:nvPicPr>
              <p:cNvPr id="1049060" name="墨迹 1049059"/>
            </p:nvPicPr>
            <p:blipFill>
              <a:blip r:embed="rId41"/>
            </p:blipFill>
            <p:spPr>
              <a:xfrm>
                <a:off x="8382001" y="4960654"/>
                <a:ext cx="178995" cy="147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1049061" name="墨迹 1049060"/>
              <p14:cNvContentPartPr/>
              <p14:nvPr/>
            </p14:nvContentPartPr>
            <p14:xfrm>
              <a:off x="8473561" y="4875943"/>
              <a:ext cx="13796" cy="170439"/>
            </p14:xfrm>
          </p:contentPart>
        </mc:Choice>
        <mc:Fallback xmlns="">
          <p:pic>
            <p:nvPicPr>
              <p:cNvPr id="1049061" name="墨迹 1049060"/>
            </p:nvPicPr>
            <p:blipFill>
              <a:blip r:embed="rId43"/>
            </p:blipFill>
            <p:spPr>
              <a:xfrm>
                <a:off x="8473561" y="4875943"/>
                <a:ext cx="13796" cy="1704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1049062" name="墨迹 1049061"/>
              <p14:cNvContentPartPr/>
              <p14:nvPr/>
            </p14:nvContentPartPr>
            <p14:xfrm>
              <a:off x="8599027" y="4881822"/>
              <a:ext cx="42691" cy="247096"/>
            </p14:xfrm>
          </p:contentPart>
        </mc:Choice>
        <mc:Fallback xmlns="">
          <p:pic>
            <p:nvPicPr>
              <p:cNvPr id="1049062" name="墨迹 1049061"/>
            </p:nvPicPr>
            <p:blipFill>
              <a:blip r:embed="rId45"/>
            </p:blipFill>
            <p:spPr>
              <a:xfrm>
                <a:off x="8599027" y="4881822"/>
                <a:ext cx="42691" cy="2470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1049063" name="墨迹 1049062"/>
              <p14:cNvContentPartPr/>
              <p14:nvPr/>
            </p14:nvContentPartPr>
            <p14:xfrm>
              <a:off x="8598342" y="4897004"/>
              <a:ext cx="90046" cy="132748"/>
            </p14:xfrm>
          </p:contentPart>
        </mc:Choice>
        <mc:Fallback xmlns="">
          <p:pic>
            <p:nvPicPr>
              <p:cNvPr id="1049063" name="墨迹 1049062"/>
            </p:nvPicPr>
            <p:blipFill>
              <a:blip r:embed="rId47"/>
            </p:blipFill>
            <p:spPr>
              <a:xfrm>
                <a:off x="8598342" y="4897004"/>
                <a:ext cx="90046" cy="1327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1049064" name="墨迹 1049063"/>
              <p14:cNvContentPartPr/>
              <p14:nvPr/>
            </p14:nvContentPartPr>
            <p14:xfrm>
              <a:off x="8757843" y="4820594"/>
              <a:ext cx="191685" cy="252361"/>
            </p14:xfrm>
          </p:contentPart>
        </mc:Choice>
        <mc:Fallback xmlns="">
          <p:pic>
            <p:nvPicPr>
              <p:cNvPr id="1049064" name="墨迹 1049063"/>
            </p:nvPicPr>
            <p:blipFill>
              <a:blip r:embed="rId49"/>
            </p:blipFill>
            <p:spPr>
              <a:xfrm>
                <a:off x="8757843" y="4820594"/>
                <a:ext cx="191685" cy="2523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1049065" name="墨迹 1049064"/>
              <p14:cNvContentPartPr/>
              <p14:nvPr/>
            </p14:nvContentPartPr>
            <p14:xfrm>
              <a:off x="8793627" y="4956764"/>
              <a:ext cx="105524" cy="84311"/>
            </p14:xfrm>
          </p:contentPart>
        </mc:Choice>
        <mc:Fallback xmlns="">
          <p:pic>
            <p:nvPicPr>
              <p:cNvPr id="1049065" name="墨迹 1049064"/>
            </p:nvPicPr>
            <p:blipFill>
              <a:blip r:embed="rId51"/>
            </p:blipFill>
            <p:spPr>
              <a:xfrm>
                <a:off x="8793627" y="4956764"/>
                <a:ext cx="105524" cy="843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1049066" name="墨迹 1049065"/>
              <p14:cNvContentPartPr/>
              <p14:nvPr/>
            </p14:nvContentPartPr>
            <p14:xfrm>
              <a:off x="8906194" y="4981255"/>
              <a:ext cx="165885" cy="108877"/>
            </p14:xfrm>
          </p:contentPart>
        </mc:Choice>
        <mc:Fallback xmlns="">
          <p:pic>
            <p:nvPicPr>
              <p:cNvPr id="1049066" name="墨迹 1049065"/>
            </p:nvPicPr>
            <p:blipFill>
              <a:blip r:embed="rId53"/>
            </p:blipFill>
            <p:spPr>
              <a:xfrm>
                <a:off x="8906194" y="4981255"/>
                <a:ext cx="165885" cy="108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4" p14:bwMode="auto">
            <p14:nvContentPartPr>
              <p14:cNvPr id="1049067" name="墨迹 1049066"/>
              <p14:cNvContentPartPr/>
              <p14:nvPr/>
            </p14:nvContentPartPr>
            <p14:xfrm>
              <a:off x="6712123" y="5799262"/>
              <a:ext cx="53259" cy="420582"/>
            </p14:xfrm>
          </p:contentPart>
        </mc:Choice>
        <mc:Fallback xmlns="">
          <p:pic>
            <p:nvPicPr>
              <p:cNvPr id="1049067" name="墨迹 1049066"/>
            </p:nvPicPr>
            <p:blipFill>
              <a:blip r:embed="rId55"/>
            </p:blipFill>
            <p:spPr>
              <a:xfrm>
                <a:off x="6712123" y="5799262"/>
                <a:ext cx="53259" cy="4205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6" p14:bwMode="auto">
            <p14:nvContentPartPr>
              <p14:cNvPr id="1049068" name="墨迹 1049067"/>
              <p14:cNvContentPartPr/>
              <p14:nvPr/>
            </p14:nvContentPartPr>
            <p14:xfrm>
              <a:off x="6723241" y="5823312"/>
              <a:ext cx="134370" cy="177673"/>
            </p14:xfrm>
          </p:contentPart>
        </mc:Choice>
        <mc:Fallback xmlns="">
          <p:pic>
            <p:nvPicPr>
              <p:cNvPr id="1049068" name="墨迹 1049067"/>
            </p:nvPicPr>
            <p:blipFill>
              <a:blip r:embed="rId57"/>
            </p:blipFill>
            <p:spPr>
              <a:xfrm>
                <a:off x="6723241" y="5823312"/>
                <a:ext cx="134370" cy="1776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8" p14:bwMode="auto">
            <p14:nvContentPartPr>
              <p14:cNvPr id="1049069" name="墨迹 1049068"/>
              <p14:cNvContentPartPr/>
              <p14:nvPr/>
            </p14:nvContentPartPr>
            <p14:xfrm>
              <a:off x="6920608" y="5864896"/>
              <a:ext cx="96543" cy="161618"/>
            </p14:xfrm>
          </p:contentPart>
        </mc:Choice>
        <mc:Fallback xmlns="">
          <p:pic>
            <p:nvPicPr>
              <p:cNvPr id="1049069" name="墨迹 1049068"/>
            </p:nvPicPr>
            <p:blipFill>
              <a:blip r:embed="rId59"/>
            </p:blipFill>
            <p:spPr>
              <a:xfrm>
                <a:off x="6920608" y="5864896"/>
                <a:ext cx="96543" cy="1616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0" p14:bwMode="auto">
            <p14:nvContentPartPr>
              <p14:cNvPr id="1049070" name="墨迹 1049069"/>
              <p14:cNvContentPartPr/>
              <p14:nvPr/>
            </p14:nvContentPartPr>
            <p14:xfrm>
              <a:off x="7075505" y="5796813"/>
              <a:ext cx="13369" cy="240298"/>
            </p14:xfrm>
          </p:contentPart>
        </mc:Choice>
        <mc:Fallback xmlns="">
          <p:pic>
            <p:nvPicPr>
              <p:cNvPr id="1049070" name="墨迹 1049069"/>
            </p:nvPicPr>
            <p:blipFill>
              <a:blip r:embed="rId61"/>
            </p:blipFill>
            <p:spPr>
              <a:xfrm>
                <a:off x="7075505" y="5796813"/>
                <a:ext cx="13369" cy="2402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2" p14:bwMode="auto">
            <p14:nvContentPartPr>
              <p14:cNvPr id="1049071" name="墨迹 1049070"/>
              <p14:cNvContentPartPr/>
              <p14:nvPr/>
            </p14:nvContentPartPr>
            <p14:xfrm>
              <a:off x="7079984" y="5894216"/>
              <a:ext cx="158105" cy="25541"/>
            </p14:xfrm>
          </p:contentPart>
        </mc:Choice>
        <mc:Fallback xmlns="">
          <p:pic>
            <p:nvPicPr>
              <p:cNvPr id="1049071" name="墨迹 1049070"/>
            </p:nvPicPr>
            <p:blipFill>
              <a:blip r:embed="rId63"/>
            </p:blipFill>
            <p:spPr>
              <a:xfrm>
                <a:off x="7079984" y="5894216"/>
                <a:ext cx="158105" cy="255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4" p14:bwMode="auto">
            <p14:nvContentPartPr>
              <p14:cNvPr id="1049072" name="墨迹 1049071"/>
              <p14:cNvContentPartPr/>
              <p14:nvPr/>
            </p14:nvContentPartPr>
            <p14:xfrm>
              <a:off x="7189259" y="5811508"/>
              <a:ext cx="21076" cy="268423"/>
            </p14:xfrm>
          </p:contentPart>
        </mc:Choice>
        <mc:Fallback xmlns="">
          <p:pic>
            <p:nvPicPr>
              <p:cNvPr id="1049072" name="墨迹 1049071"/>
            </p:nvPicPr>
            <p:blipFill>
              <a:blip r:embed="rId65"/>
            </p:blipFill>
            <p:spPr>
              <a:xfrm>
                <a:off x="7189259" y="5811508"/>
                <a:ext cx="21076" cy="2684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6" p14:bwMode="auto">
            <p14:nvContentPartPr>
              <p14:cNvPr id="1049073" name="墨迹 1049072"/>
              <p14:cNvContentPartPr/>
              <p14:nvPr/>
            </p14:nvContentPartPr>
            <p14:xfrm>
              <a:off x="7310791" y="5921719"/>
              <a:ext cx="176898" cy="7043"/>
            </p14:xfrm>
          </p:contentPart>
        </mc:Choice>
        <mc:Fallback xmlns="">
          <p:pic>
            <p:nvPicPr>
              <p:cNvPr id="1049073" name="墨迹 1049072"/>
            </p:nvPicPr>
            <p:blipFill>
              <a:blip r:embed="rId67"/>
            </p:blipFill>
            <p:spPr>
              <a:xfrm>
                <a:off x="7310791" y="5921719"/>
                <a:ext cx="176898" cy="704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8" p14:bwMode="auto">
            <p14:nvContentPartPr>
              <p14:cNvPr id="1049074" name="墨迹 1049073"/>
              <p14:cNvContentPartPr/>
              <p14:nvPr/>
            </p14:nvContentPartPr>
            <p14:xfrm>
              <a:off x="7272078" y="5994684"/>
              <a:ext cx="235408" cy="7855"/>
            </p14:xfrm>
          </p:contentPart>
        </mc:Choice>
        <mc:Fallback xmlns="">
          <p:pic>
            <p:nvPicPr>
              <p:cNvPr id="1049074" name="墨迹 1049073"/>
            </p:nvPicPr>
            <p:blipFill>
              <a:blip r:embed="rId69"/>
            </p:blipFill>
            <p:spPr>
              <a:xfrm>
                <a:off x="7272078" y="5994684"/>
                <a:ext cx="235408" cy="78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0" p14:bwMode="auto">
            <p14:nvContentPartPr>
              <p14:cNvPr id="1049075" name="墨迹 1049074"/>
              <p14:cNvContentPartPr/>
              <p14:nvPr/>
            </p14:nvContentPartPr>
            <p14:xfrm>
              <a:off x="7825126" y="5806609"/>
              <a:ext cx="42828" cy="281635"/>
            </p14:xfrm>
          </p:contentPart>
        </mc:Choice>
        <mc:Fallback xmlns="">
          <p:pic>
            <p:nvPicPr>
              <p:cNvPr id="1049075" name="墨迹 1049074"/>
            </p:nvPicPr>
            <p:blipFill>
              <a:blip r:embed="rId71"/>
            </p:blipFill>
            <p:spPr>
              <a:xfrm>
                <a:off x="7825126" y="5806609"/>
                <a:ext cx="42828" cy="281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2" p14:bwMode="auto">
            <p14:nvContentPartPr>
              <p14:cNvPr id="1049076" name="墨迹 1049075"/>
              <p14:cNvContentPartPr/>
              <p14:nvPr/>
            </p14:nvContentPartPr>
            <p14:xfrm>
              <a:off x="7937236" y="5788485"/>
              <a:ext cx="221330" cy="170826"/>
            </p14:xfrm>
          </p:contentPart>
        </mc:Choice>
        <mc:Fallback xmlns="">
          <p:pic>
            <p:nvPicPr>
              <p:cNvPr id="1049076" name="墨迹 1049075"/>
            </p:nvPicPr>
            <p:blipFill>
              <a:blip r:embed="rId73"/>
            </p:blipFill>
            <p:spPr>
              <a:xfrm>
                <a:off x="7937236" y="5788485"/>
                <a:ext cx="221330" cy="1708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4" p14:bwMode="auto">
            <p14:nvContentPartPr>
              <p14:cNvPr id="1049077" name="墨迹 1049076"/>
              <p14:cNvContentPartPr/>
              <p14:nvPr/>
            </p14:nvContentPartPr>
            <p14:xfrm>
              <a:off x="8032898" y="5795832"/>
              <a:ext cx="31070" cy="304405"/>
            </p14:xfrm>
          </p:contentPart>
        </mc:Choice>
        <mc:Fallback xmlns="">
          <p:pic>
            <p:nvPicPr>
              <p:cNvPr id="1049077" name="墨迹 1049076"/>
            </p:nvPicPr>
            <p:blipFill>
              <a:blip r:embed="rId75"/>
            </p:blipFill>
            <p:spPr>
              <a:xfrm>
                <a:off x="8032898" y="5795832"/>
                <a:ext cx="31070" cy="3044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6" p14:bwMode="auto">
            <p14:nvContentPartPr>
              <p14:cNvPr id="1049078" name="墨迹 1049077"/>
              <p14:cNvContentPartPr/>
              <p14:nvPr/>
            </p14:nvContentPartPr>
            <p14:xfrm>
              <a:off x="8274194" y="5968663"/>
              <a:ext cx="218278" cy="12810"/>
            </p14:xfrm>
          </p:contentPart>
        </mc:Choice>
        <mc:Fallback xmlns="">
          <p:pic>
            <p:nvPicPr>
              <p:cNvPr id="1049078" name="墨迹 1049077"/>
            </p:nvPicPr>
            <p:blipFill>
              <a:blip r:embed="rId77"/>
            </p:blipFill>
            <p:spPr>
              <a:xfrm>
                <a:off x="8274194" y="5968663"/>
                <a:ext cx="218278" cy="128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8" p14:bwMode="auto">
            <p14:nvContentPartPr>
              <p14:cNvPr id="1049079" name="墨迹 1049078"/>
              <p14:cNvContentPartPr/>
              <p14:nvPr/>
            </p14:nvContentPartPr>
            <p14:xfrm>
              <a:off x="8882813" y="5950537"/>
              <a:ext cx="1114202" cy="39507"/>
            </p14:xfrm>
          </p:contentPart>
        </mc:Choice>
        <mc:Fallback xmlns="">
          <p:pic>
            <p:nvPicPr>
              <p:cNvPr id="1049079" name="墨迹 1049078"/>
            </p:nvPicPr>
            <p:blipFill>
              <a:blip r:embed="rId79"/>
            </p:blipFill>
            <p:spPr>
              <a:xfrm>
                <a:off x="8882813" y="5950537"/>
                <a:ext cx="1114202" cy="395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0" p14:bwMode="auto">
            <p14:nvContentPartPr>
              <p14:cNvPr id="1049080" name="墨迹 1049079"/>
              <p14:cNvContentPartPr/>
              <p14:nvPr/>
            </p14:nvContentPartPr>
            <p14:xfrm>
              <a:off x="9344721" y="6098055"/>
              <a:ext cx="219143" cy="155728"/>
            </p14:xfrm>
          </p:contentPart>
        </mc:Choice>
        <mc:Fallback xmlns="">
          <p:pic>
            <p:nvPicPr>
              <p:cNvPr id="1049080" name="墨迹 1049079"/>
            </p:nvPicPr>
            <p:blipFill>
              <a:blip r:embed="rId81"/>
            </p:blipFill>
            <p:spPr>
              <a:xfrm>
                <a:off x="9344721" y="6098055"/>
                <a:ext cx="219143" cy="1557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2" p14:bwMode="auto">
            <p14:nvContentPartPr>
              <p14:cNvPr id="1049081" name="墨迹 1049080"/>
              <p14:cNvContentPartPr/>
              <p14:nvPr/>
            </p14:nvContentPartPr>
            <p14:xfrm>
              <a:off x="9038513" y="5662111"/>
              <a:ext cx="40314" cy="288180"/>
            </p14:xfrm>
          </p:contentPart>
        </mc:Choice>
        <mc:Fallback xmlns="">
          <p:pic>
            <p:nvPicPr>
              <p:cNvPr id="1049081" name="墨迹 1049080"/>
            </p:nvPicPr>
            <p:blipFill>
              <a:blip r:embed="rId83"/>
            </p:blipFill>
            <p:spPr>
              <a:xfrm>
                <a:off x="9038513" y="5662111"/>
                <a:ext cx="40314" cy="2881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4" p14:bwMode="auto">
            <p14:nvContentPartPr>
              <p14:cNvPr id="1049082" name="墨迹 1049081"/>
              <p14:cNvContentPartPr/>
              <p14:nvPr/>
            </p14:nvContentPartPr>
            <p14:xfrm>
              <a:off x="9070989" y="5655740"/>
              <a:ext cx="72097" cy="135921"/>
            </p14:xfrm>
          </p:contentPart>
        </mc:Choice>
        <mc:Fallback xmlns="">
          <p:pic>
            <p:nvPicPr>
              <p:cNvPr id="1049082" name="墨迹 1049081"/>
            </p:nvPicPr>
            <p:blipFill>
              <a:blip r:embed="rId85"/>
            </p:blipFill>
            <p:spPr>
              <a:xfrm>
                <a:off x="9070989" y="5655740"/>
                <a:ext cx="72097" cy="1359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6" p14:bwMode="auto">
            <p14:nvContentPartPr>
              <p14:cNvPr id="1049083" name="墨迹 1049082"/>
              <p14:cNvContentPartPr/>
              <p14:nvPr/>
            </p14:nvContentPartPr>
            <p14:xfrm>
              <a:off x="9200190" y="5550920"/>
              <a:ext cx="173677" cy="258876"/>
            </p14:xfrm>
          </p:contentPart>
        </mc:Choice>
        <mc:Fallback xmlns="">
          <p:pic>
            <p:nvPicPr>
              <p:cNvPr id="1049083" name="墨迹 1049082"/>
            </p:nvPicPr>
            <p:blipFill>
              <a:blip r:embed="rId87"/>
            </p:blipFill>
            <p:spPr>
              <a:xfrm>
                <a:off x="9200190" y="5550920"/>
                <a:ext cx="173677" cy="2588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8" p14:bwMode="auto">
            <p14:nvContentPartPr>
              <p14:cNvPr id="1049084" name="墨迹 1049083"/>
              <p14:cNvContentPartPr/>
              <p14:nvPr/>
            </p14:nvContentPartPr>
            <p14:xfrm>
              <a:off x="9205747" y="5723339"/>
              <a:ext cx="136027" cy="82783"/>
            </p14:xfrm>
          </p:contentPart>
        </mc:Choice>
        <mc:Fallback xmlns="">
          <p:pic>
            <p:nvPicPr>
              <p:cNvPr id="1049084" name="墨迹 1049083"/>
            </p:nvPicPr>
            <p:blipFill>
              <a:blip r:embed="rId89"/>
            </p:blipFill>
            <p:spPr>
              <a:xfrm>
                <a:off x="9205747" y="5723339"/>
                <a:ext cx="136027" cy="827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0" p14:bwMode="auto">
            <p14:nvContentPartPr>
              <p14:cNvPr id="1049085" name="墨迹 1049084"/>
              <p14:cNvContentPartPr/>
              <p14:nvPr/>
            </p14:nvContentPartPr>
            <p14:xfrm>
              <a:off x="9380482" y="5758603"/>
              <a:ext cx="14905" cy="160938"/>
            </p14:xfrm>
          </p:contentPart>
        </mc:Choice>
        <mc:Fallback xmlns="">
          <p:pic>
            <p:nvPicPr>
              <p:cNvPr id="1049085" name="墨迹 1049084"/>
            </p:nvPicPr>
            <p:blipFill>
              <a:blip r:embed="rId91"/>
            </p:blipFill>
            <p:spPr>
              <a:xfrm>
                <a:off x="9380482" y="5758603"/>
                <a:ext cx="14905" cy="160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2" p14:bwMode="auto">
            <p14:nvContentPartPr>
              <p14:cNvPr id="1049086" name="墨迹 1049085"/>
              <p14:cNvContentPartPr/>
              <p14:nvPr/>
            </p14:nvContentPartPr>
            <p14:xfrm>
              <a:off x="9520837" y="5769694"/>
              <a:ext cx="167924" cy="7033"/>
            </p14:xfrm>
          </p:contentPart>
        </mc:Choice>
        <mc:Fallback xmlns="">
          <p:pic>
            <p:nvPicPr>
              <p:cNvPr id="1049086" name="墨迹 1049085"/>
            </p:nvPicPr>
            <p:blipFill>
              <a:blip r:embed="rId93"/>
            </p:blipFill>
            <p:spPr>
              <a:xfrm>
                <a:off x="9520837" y="5769694"/>
                <a:ext cx="167924" cy="7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4" p14:bwMode="auto">
            <p14:nvContentPartPr>
              <p14:cNvPr id="1049087" name="墨迹 1049086"/>
              <p14:cNvContentPartPr/>
              <p14:nvPr/>
            </p14:nvContentPartPr>
            <p14:xfrm>
              <a:off x="9606560" y="5672883"/>
              <a:ext cx="35804" cy="271826"/>
            </p14:xfrm>
          </p:contentPart>
        </mc:Choice>
        <mc:Fallback xmlns="">
          <p:pic>
            <p:nvPicPr>
              <p:cNvPr id="1049087" name="墨迹 1049086"/>
            </p:nvPicPr>
            <p:blipFill>
              <a:blip r:embed="rId95"/>
            </p:blipFill>
            <p:spPr>
              <a:xfrm>
                <a:off x="9606560" y="5672883"/>
                <a:ext cx="35804" cy="2718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6" p14:bwMode="auto">
            <p14:nvContentPartPr>
              <p14:cNvPr id="1049088" name="墨迹 1049087"/>
              <p14:cNvContentPartPr/>
              <p14:nvPr/>
            </p14:nvContentPartPr>
            <p14:xfrm>
              <a:off x="9750920" y="5679255"/>
              <a:ext cx="50217" cy="231331"/>
            </p14:xfrm>
          </p:contentPart>
        </mc:Choice>
        <mc:Fallback xmlns="">
          <p:pic>
            <p:nvPicPr>
              <p:cNvPr id="1049088" name="墨迹 1049087"/>
            </p:nvPicPr>
            <p:blipFill>
              <a:blip r:embed="rId97"/>
            </p:blipFill>
            <p:spPr>
              <a:xfrm>
                <a:off x="9750920" y="5679255"/>
                <a:ext cx="50217" cy="2313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8" p14:bwMode="auto">
            <p14:nvContentPartPr>
              <p14:cNvPr id="1049089" name="墨迹 1049088"/>
              <p14:cNvContentPartPr/>
              <p14:nvPr/>
            </p14:nvContentPartPr>
            <p14:xfrm>
              <a:off x="9781833" y="5709132"/>
              <a:ext cx="53172" cy="93661"/>
            </p14:xfrm>
          </p:contentPart>
        </mc:Choice>
        <mc:Fallback xmlns="">
          <p:pic>
            <p:nvPicPr>
              <p:cNvPr id="1049089" name="墨迹 1049088"/>
            </p:nvPicPr>
            <p:blipFill>
              <a:blip r:embed="rId99"/>
            </p:blipFill>
            <p:spPr>
              <a:xfrm>
                <a:off x="9781833" y="5709132"/>
                <a:ext cx="53172" cy="936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0" p14:bwMode="auto">
            <p14:nvContentPartPr>
              <p14:cNvPr id="1049090" name="墨迹 1049089"/>
              <p14:cNvContentPartPr/>
              <p14:nvPr/>
            </p14:nvContentPartPr>
            <p14:xfrm>
              <a:off x="9898734" y="5588638"/>
              <a:ext cx="185036" cy="236462"/>
            </p14:xfrm>
          </p:contentPart>
        </mc:Choice>
        <mc:Fallback xmlns="">
          <p:pic>
            <p:nvPicPr>
              <p:cNvPr id="1049090" name="墨迹 1049089"/>
            </p:nvPicPr>
            <p:blipFill>
              <a:blip r:embed="rId101"/>
            </p:blipFill>
            <p:spPr>
              <a:xfrm>
                <a:off x="9898734" y="5588638"/>
                <a:ext cx="185036" cy="23646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2" p14:bwMode="auto">
            <p14:nvContentPartPr>
              <p14:cNvPr id="1049091" name="墨迹 1049090"/>
              <p14:cNvContentPartPr/>
              <p14:nvPr/>
            </p14:nvContentPartPr>
            <p14:xfrm>
              <a:off x="9946185" y="5734604"/>
              <a:ext cx="89674" cy="71025"/>
            </p14:xfrm>
          </p:contentPart>
        </mc:Choice>
        <mc:Fallback xmlns="">
          <p:pic>
            <p:nvPicPr>
              <p:cNvPr id="1049091" name="墨迹 1049090"/>
            </p:nvPicPr>
            <p:blipFill>
              <a:blip r:embed="rId103"/>
            </p:blipFill>
            <p:spPr>
              <a:xfrm>
                <a:off x="9946185" y="5734604"/>
                <a:ext cx="89674" cy="710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4" p14:bwMode="auto">
            <p14:nvContentPartPr>
              <p14:cNvPr id="1049092" name="墨迹 1049091"/>
              <p14:cNvContentPartPr/>
              <p14:nvPr/>
            </p14:nvContentPartPr>
            <p14:xfrm>
              <a:off x="10020079" y="5744889"/>
              <a:ext cx="216666" cy="136685"/>
            </p14:xfrm>
          </p:contentPart>
        </mc:Choice>
        <mc:Fallback xmlns="">
          <p:pic>
            <p:nvPicPr>
              <p:cNvPr id="1049092" name="墨迹 1049091"/>
            </p:nvPicPr>
            <p:blipFill>
              <a:blip r:embed="rId105"/>
            </p:blipFill>
            <p:spPr>
              <a:xfrm>
                <a:off x="10020079" y="5744889"/>
                <a:ext cx="216666" cy="1366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6" p14:bwMode="auto">
            <p14:nvContentPartPr>
              <p14:cNvPr id="1049093" name="墨迹 1049092"/>
              <p14:cNvContentPartPr/>
              <p14:nvPr/>
            </p14:nvContentPartPr>
            <p14:xfrm>
              <a:off x="4638642" y="3498505"/>
              <a:ext cx="328570" cy="241907"/>
            </p14:xfrm>
          </p:contentPart>
        </mc:Choice>
        <mc:Fallback xmlns="">
          <p:pic>
            <p:nvPicPr>
              <p:cNvPr id="1049093" name="墨迹 1049092"/>
            </p:nvPicPr>
            <p:blipFill>
              <a:blip r:embed="rId107"/>
            </p:blipFill>
            <p:spPr>
              <a:xfrm>
                <a:off x="4638642" y="3498505"/>
                <a:ext cx="328570" cy="2419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8" p14:bwMode="auto">
            <p14:nvContentPartPr>
              <p14:cNvPr id="1049094" name="墨迹 1049093"/>
              <p14:cNvContentPartPr/>
              <p14:nvPr/>
            </p14:nvContentPartPr>
            <p14:xfrm>
              <a:off x="6264010" y="3855635"/>
              <a:ext cx="39157" cy="366361"/>
            </p14:xfrm>
          </p:contentPart>
        </mc:Choice>
        <mc:Fallback xmlns="">
          <p:pic>
            <p:nvPicPr>
              <p:cNvPr id="1049094" name="墨迹 1049093"/>
            </p:nvPicPr>
            <p:blipFill>
              <a:blip r:embed="rId109"/>
            </p:blipFill>
            <p:spPr>
              <a:xfrm>
                <a:off x="6264010" y="3855635"/>
                <a:ext cx="39157" cy="3663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0" p14:bwMode="auto">
            <p14:nvContentPartPr>
              <p14:cNvPr id="1049095" name="墨迹 1049094"/>
              <p14:cNvContentPartPr/>
              <p14:nvPr/>
            </p14:nvContentPartPr>
            <p14:xfrm>
              <a:off x="6279762" y="3870334"/>
              <a:ext cx="70891" cy="168526"/>
            </p14:xfrm>
          </p:contentPart>
        </mc:Choice>
        <mc:Fallback xmlns="">
          <p:pic>
            <p:nvPicPr>
              <p:cNvPr id="1049095" name="墨迹 1049094"/>
            </p:nvPicPr>
            <p:blipFill>
              <a:blip r:embed="rId111"/>
            </p:blipFill>
            <p:spPr>
              <a:xfrm>
                <a:off x="6279762" y="3870334"/>
                <a:ext cx="70891" cy="1685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2" p14:bwMode="auto">
            <p14:nvContentPartPr>
              <p14:cNvPr id="1049096" name="墨迹 1049095"/>
              <p14:cNvContentPartPr/>
              <p14:nvPr/>
            </p14:nvContentPartPr>
            <p14:xfrm>
              <a:off x="6375322" y="3834573"/>
              <a:ext cx="42136" cy="273754"/>
            </p14:xfrm>
          </p:contentPart>
        </mc:Choice>
        <mc:Fallback xmlns="">
          <p:pic>
            <p:nvPicPr>
              <p:cNvPr id="1049096" name="墨迹 1049095"/>
            </p:nvPicPr>
            <p:blipFill>
              <a:blip r:embed="rId113"/>
            </p:blipFill>
            <p:spPr>
              <a:xfrm>
                <a:off x="6375322" y="3834573"/>
                <a:ext cx="42136" cy="273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4" p14:bwMode="auto">
            <p14:nvContentPartPr>
              <p14:cNvPr id="1049097" name="墨迹 1049096"/>
              <p14:cNvContentPartPr/>
              <p14:nvPr/>
            </p14:nvContentPartPr>
            <p14:xfrm>
              <a:off x="6383157" y="3947726"/>
              <a:ext cx="136232" cy="57798"/>
            </p14:xfrm>
          </p:contentPart>
        </mc:Choice>
        <mc:Fallback xmlns="">
          <p:pic>
            <p:nvPicPr>
              <p:cNvPr id="1049097" name="墨迹 1049096"/>
            </p:nvPicPr>
            <p:blipFill>
              <a:blip r:embed="rId115"/>
            </p:blipFill>
            <p:spPr>
              <a:xfrm>
                <a:off x="6383157" y="3947726"/>
                <a:ext cx="136232" cy="577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6" p14:bwMode="auto">
            <p14:nvContentPartPr>
              <p14:cNvPr id="1049098" name="墨迹 1049097"/>
              <p14:cNvContentPartPr/>
              <p14:nvPr/>
            </p14:nvContentPartPr>
            <p14:xfrm>
              <a:off x="6476551" y="3868861"/>
              <a:ext cx="25194" cy="292649"/>
            </p14:xfrm>
          </p:contentPart>
        </mc:Choice>
        <mc:Fallback xmlns="">
          <p:pic>
            <p:nvPicPr>
              <p:cNvPr id="1049098" name="墨迹 1049097"/>
            </p:nvPicPr>
            <p:blipFill>
              <a:blip r:embed="rId117"/>
            </p:blipFill>
            <p:spPr>
              <a:xfrm>
                <a:off x="6476551" y="3868861"/>
                <a:ext cx="25194" cy="2926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8" p14:bwMode="auto">
            <p14:nvContentPartPr>
              <p14:cNvPr id="1049099" name="墨迹 1049098"/>
              <p14:cNvContentPartPr/>
              <p14:nvPr/>
            </p14:nvContentPartPr>
            <p14:xfrm>
              <a:off x="6538010" y="4010455"/>
              <a:ext cx="66030" cy="1928"/>
            </p14:xfrm>
          </p:contentPart>
        </mc:Choice>
        <mc:Fallback xmlns="">
          <p:pic>
            <p:nvPicPr>
              <p:cNvPr id="1049099" name="墨迹 1049098"/>
            </p:nvPicPr>
            <p:blipFill>
              <a:blip r:embed="rId119"/>
            </p:blipFill>
            <p:spPr>
              <a:xfrm>
                <a:off x="6538010" y="4010455"/>
                <a:ext cx="66030" cy="19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0" p14:bwMode="auto">
            <p14:nvContentPartPr>
              <p14:cNvPr id="1049100" name="墨迹 1049099"/>
              <p14:cNvContentPartPr/>
              <p14:nvPr/>
            </p14:nvContentPartPr>
            <p14:xfrm>
              <a:off x="6513065" y="4048139"/>
              <a:ext cx="102360" cy="154522"/>
            </p14:xfrm>
          </p:contentPart>
        </mc:Choice>
        <mc:Fallback xmlns="">
          <p:pic>
            <p:nvPicPr>
              <p:cNvPr id="1049100" name="墨迹 1049099"/>
            </p:nvPicPr>
            <p:blipFill>
              <a:blip r:embed="rId121"/>
            </p:blipFill>
            <p:spPr>
              <a:xfrm>
                <a:off x="6513065" y="4048139"/>
                <a:ext cx="102360" cy="1545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2" p14:bwMode="auto">
            <p14:nvContentPartPr>
              <p14:cNvPr id="1049101" name="墨迹 1049100"/>
              <p14:cNvContentPartPr/>
              <p14:nvPr/>
            </p14:nvContentPartPr>
            <p14:xfrm>
              <a:off x="6525267" y="4114687"/>
              <a:ext cx="80004" cy="5457"/>
            </p14:xfrm>
          </p:contentPart>
        </mc:Choice>
        <mc:Fallback xmlns="">
          <p:pic>
            <p:nvPicPr>
              <p:cNvPr id="1049101" name="墨迹 1049100"/>
            </p:nvPicPr>
            <p:blipFill>
              <a:blip r:embed="rId123"/>
            </p:blipFill>
            <p:spPr>
              <a:xfrm>
                <a:off x="6525267" y="4114687"/>
                <a:ext cx="80004" cy="54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4" p14:bwMode="auto">
            <p14:nvContentPartPr>
              <p14:cNvPr id="1049102" name="墨迹 1049101"/>
              <p14:cNvContentPartPr/>
              <p14:nvPr/>
            </p14:nvContentPartPr>
            <p14:xfrm>
              <a:off x="6687470" y="3963985"/>
              <a:ext cx="64909" cy="13130"/>
            </p14:xfrm>
          </p:contentPart>
        </mc:Choice>
        <mc:Fallback xmlns="">
          <p:pic>
            <p:nvPicPr>
              <p:cNvPr id="1049102" name="墨迹 1049101"/>
            </p:nvPicPr>
            <p:blipFill>
              <a:blip r:embed="rId125"/>
            </p:blipFill>
            <p:spPr>
              <a:xfrm>
                <a:off x="6687470" y="3963985"/>
                <a:ext cx="64909" cy="131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6" p14:bwMode="auto">
            <p14:nvContentPartPr>
              <p14:cNvPr id="1049103" name="墨迹 1049102"/>
              <p14:cNvContentPartPr/>
              <p14:nvPr/>
            </p14:nvContentPartPr>
            <p14:xfrm>
              <a:off x="6666399" y="4026567"/>
              <a:ext cx="157852" cy="50469"/>
            </p14:xfrm>
          </p:contentPart>
        </mc:Choice>
        <mc:Fallback xmlns="">
          <p:pic>
            <p:nvPicPr>
              <p:cNvPr id="1049103" name="墨迹 1049102"/>
            </p:nvPicPr>
            <p:blipFill>
              <a:blip r:embed="rId127"/>
            </p:blipFill>
            <p:spPr>
              <a:xfrm>
                <a:off x="6666399" y="4026567"/>
                <a:ext cx="157852" cy="504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8" p14:bwMode="auto">
            <p14:nvContentPartPr>
              <p14:cNvPr id="1049104" name="墨迹 1049103"/>
              <p14:cNvContentPartPr/>
              <p14:nvPr/>
            </p14:nvContentPartPr>
            <p14:xfrm>
              <a:off x="6825871" y="3846819"/>
              <a:ext cx="89308" cy="319043"/>
            </p14:xfrm>
          </p:contentPart>
        </mc:Choice>
        <mc:Fallback xmlns="">
          <p:pic>
            <p:nvPicPr>
              <p:cNvPr id="1049104" name="墨迹 1049103"/>
            </p:nvPicPr>
            <p:blipFill>
              <a:blip r:embed="rId129"/>
            </p:blipFill>
            <p:spPr>
              <a:xfrm>
                <a:off x="6825871" y="3846819"/>
                <a:ext cx="89308" cy="31904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0" p14:bwMode="auto">
            <p14:nvContentPartPr>
              <p14:cNvPr id="1049105" name="墨迹 1049104"/>
              <p14:cNvContentPartPr/>
              <p14:nvPr/>
            </p14:nvContentPartPr>
            <p14:xfrm>
              <a:off x="6974138" y="4057443"/>
              <a:ext cx="8723" cy="21953"/>
            </p14:xfrm>
          </p:contentPart>
        </mc:Choice>
        <mc:Fallback xmlns="">
          <p:pic>
            <p:nvPicPr>
              <p:cNvPr id="1049105" name="墨迹 1049104"/>
            </p:nvPicPr>
            <p:blipFill>
              <a:blip r:embed="rId131"/>
            </p:blipFill>
            <p:spPr>
              <a:xfrm>
                <a:off x="6974138" y="4057443"/>
                <a:ext cx="8723" cy="21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2" p14:bwMode="auto">
            <p14:nvContentPartPr>
              <p14:cNvPr id="1049106" name="墨迹 1049105"/>
              <p14:cNvContentPartPr/>
              <p14:nvPr/>
            </p14:nvContentPartPr>
            <p14:xfrm>
              <a:off x="6989773" y="3901680"/>
              <a:ext cx="114245" cy="280382"/>
            </p14:xfrm>
          </p:contentPart>
        </mc:Choice>
        <mc:Fallback xmlns="">
          <p:pic>
            <p:nvPicPr>
              <p:cNvPr id="1049106" name="墨迹 1049105"/>
            </p:nvPicPr>
            <p:blipFill>
              <a:blip r:embed="rId133"/>
            </p:blipFill>
            <p:spPr>
              <a:xfrm>
                <a:off x="6989773" y="3901680"/>
                <a:ext cx="114245" cy="2803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4" p14:bwMode="auto">
            <p14:nvContentPartPr>
              <p14:cNvPr id="1049107" name="墨迹 1049106"/>
              <p14:cNvContentPartPr/>
              <p14:nvPr/>
            </p14:nvContentPartPr>
            <p14:xfrm>
              <a:off x="7062345" y="3898967"/>
              <a:ext cx="115889" cy="35532"/>
            </p14:xfrm>
          </p:contentPart>
        </mc:Choice>
        <mc:Fallback xmlns="">
          <p:pic>
            <p:nvPicPr>
              <p:cNvPr id="1049107" name="墨迹 1049106"/>
            </p:nvPicPr>
            <p:blipFill>
              <a:blip r:embed="rId135"/>
            </p:blipFill>
            <p:spPr>
              <a:xfrm>
                <a:off x="7062345" y="3898967"/>
                <a:ext cx="115889" cy="355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6" p14:bwMode="auto">
            <p14:nvContentPartPr>
              <p14:cNvPr id="1049108" name="墨迹 1049107"/>
              <p14:cNvContentPartPr/>
              <p14:nvPr/>
            </p14:nvContentPartPr>
            <p14:xfrm>
              <a:off x="6228796" y="4264577"/>
              <a:ext cx="936628" cy="39869"/>
            </p14:xfrm>
          </p:contentPart>
        </mc:Choice>
        <mc:Fallback xmlns="">
          <p:pic>
            <p:nvPicPr>
              <p:cNvPr id="1049108" name="墨迹 1049107"/>
            </p:nvPicPr>
            <p:blipFill>
              <a:blip r:embed="rId137"/>
            </p:blipFill>
            <p:spPr>
              <a:xfrm>
                <a:off x="6228796" y="4264577"/>
                <a:ext cx="936628" cy="398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8" p14:bwMode="auto">
            <p14:nvContentPartPr>
              <p14:cNvPr id="67" name="墨迹 66"/>
              <p14:cNvContentPartPr/>
              <p14:nvPr/>
            </p14:nvContentPartPr>
            <p14:xfrm>
              <a:off x="3736622" y="4573879"/>
              <a:ext cx="395111" cy="22560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39"/>
            </p:blipFill>
            <p:spPr>
              <a:xfrm>
                <a:off x="3736622" y="4573879"/>
                <a:ext cx="395111" cy="22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0" p14:bwMode="auto">
            <p14:nvContentPartPr>
              <p14:cNvPr id="2" name="墨迹 1"/>
              <p14:cNvContentPartPr/>
              <p14:nvPr/>
            </p14:nvContentPartPr>
            <p14:xfrm>
              <a:off x="1236133" y="4838950"/>
              <a:ext cx="118533" cy="27635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141"/>
            </p:blipFill>
            <p:spPr>
              <a:xfrm>
                <a:off x="1236133" y="4838950"/>
                <a:ext cx="118533" cy="2763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2" p14:bwMode="auto">
            <p14:nvContentPartPr>
              <p14:cNvPr id="3" name="墨迹 2"/>
              <p14:cNvContentPartPr/>
              <p14:nvPr/>
            </p14:nvContentPartPr>
            <p14:xfrm>
              <a:off x="1286933" y="4827670"/>
              <a:ext cx="135467" cy="321469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143"/>
            </p:blipFill>
            <p:spPr>
              <a:xfrm>
                <a:off x="1286933" y="4827670"/>
                <a:ext cx="135467" cy="3214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4" p14:bwMode="auto">
            <p14:nvContentPartPr>
              <p14:cNvPr id="4" name="墨迹 3"/>
              <p14:cNvContentPartPr/>
              <p14:nvPr/>
            </p14:nvContentPartPr>
            <p14:xfrm>
              <a:off x="1580444" y="4855870"/>
              <a:ext cx="90311" cy="5639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145"/>
            </p:blipFill>
            <p:spPr>
              <a:xfrm>
                <a:off x="1580444" y="4855870"/>
                <a:ext cx="90311" cy="56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6" p14:bwMode="auto">
            <p14:nvContentPartPr>
              <p14:cNvPr id="5" name="墨迹 4"/>
              <p14:cNvContentPartPr/>
              <p14:nvPr/>
            </p14:nvContentPartPr>
            <p14:xfrm>
              <a:off x="1484488" y="4793832"/>
              <a:ext cx="245534" cy="321469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147"/>
            </p:blipFill>
            <p:spPr>
              <a:xfrm>
                <a:off x="1484488" y="4793832"/>
                <a:ext cx="245534" cy="3214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8" p14:bwMode="auto">
            <p14:nvContentPartPr>
              <p14:cNvPr id="6" name="墨迹 5"/>
              <p14:cNvContentPartPr/>
              <p14:nvPr/>
            </p14:nvContentPartPr>
            <p14:xfrm>
              <a:off x="1896533" y="4957386"/>
              <a:ext cx="33867" cy="59218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149"/>
            </p:blipFill>
            <p:spPr>
              <a:xfrm>
                <a:off x="1896533" y="4957386"/>
                <a:ext cx="33867" cy="592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0" p14:bwMode="auto">
            <p14:nvContentPartPr>
              <p14:cNvPr id="7" name="墨迹 6"/>
              <p14:cNvContentPartPr/>
              <p14:nvPr/>
            </p14:nvContentPartPr>
            <p14:xfrm>
              <a:off x="1885244" y="5047623"/>
              <a:ext cx="31044" cy="62038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51"/>
            </p:blipFill>
            <p:spPr>
              <a:xfrm>
                <a:off x="1885244" y="5047623"/>
                <a:ext cx="31044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2" p14:bwMode="auto">
            <p14:nvContentPartPr>
              <p14:cNvPr id="8" name="墨迹 7"/>
              <p14:cNvContentPartPr/>
              <p14:nvPr/>
            </p14:nvContentPartPr>
            <p14:xfrm>
              <a:off x="2359377" y="4810751"/>
              <a:ext cx="107245" cy="22559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53"/>
            </p:blipFill>
            <p:spPr>
              <a:xfrm>
                <a:off x="2359377" y="4810751"/>
                <a:ext cx="107245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4" p14:bwMode="auto">
            <p14:nvContentPartPr>
              <p14:cNvPr id="9" name="墨迹 8"/>
              <p14:cNvContentPartPr/>
              <p14:nvPr/>
            </p14:nvContentPartPr>
            <p14:xfrm>
              <a:off x="2325511" y="4889708"/>
              <a:ext cx="22577" cy="231232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55"/>
            </p:blipFill>
            <p:spPr>
              <a:xfrm>
                <a:off x="2325511" y="4889708"/>
                <a:ext cx="22577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6" p14:bwMode="auto">
            <p14:nvContentPartPr>
              <p14:cNvPr id="10" name="墨迹 9"/>
              <p14:cNvContentPartPr/>
              <p14:nvPr/>
            </p14:nvContentPartPr>
            <p14:xfrm>
              <a:off x="2370666" y="4855870"/>
              <a:ext cx="273756" cy="259431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57"/>
            </p:blipFill>
            <p:spPr>
              <a:xfrm>
                <a:off x="2370666" y="4855870"/>
                <a:ext cx="273756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8" p14:bwMode="auto">
            <p14:nvContentPartPr>
              <p14:cNvPr id="11" name="墨迹 10"/>
              <p14:cNvContentPartPr/>
              <p14:nvPr/>
            </p14:nvContentPartPr>
            <p14:xfrm>
              <a:off x="2743200" y="4934827"/>
              <a:ext cx="344311" cy="33839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59"/>
            </p:blipFill>
            <p:spPr>
              <a:xfrm>
                <a:off x="2743200" y="4934827"/>
                <a:ext cx="344311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0" p14:bwMode="auto">
            <p14:nvContentPartPr>
              <p14:cNvPr id="12" name="墨迹 11"/>
              <p14:cNvContentPartPr/>
              <p14:nvPr/>
            </p14:nvContentPartPr>
            <p14:xfrm>
              <a:off x="3053644" y="4838950"/>
              <a:ext cx="95956" cy="205853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61"/>
            </p:blipFill>
            <p:spPr>
              <a:xfrm>
                <a:off x="3053644" y="4838950"/>
                <a:ext cx="95956" cy="2058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2" p14:bwMode="auto">
            <p14:nvContentPartPr>
              <p14:cNvPr id="13" name="墨迹 12"/>
              <p14:cNvContentPartPr/>
              <p14:nvPr/>
            </p14:nvContentPartPr>
            <p14:xfrm>
              <a:off x="3262488" y="4822031"/>
              <a:ext cx="141112" cy="16919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163"/>
            </p:blipFill>
            <p:spPr>
              <a:xfrm>
                <a:off x="3262488" y="4822031"/>
                <a:ext cx="141112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4" p14:bwMode="auto">
            <p14:nvContentPartPr>
              <p14:cNvPr id="14" name="墨迹 13"/>
              <p14:cNvContentPartPr/>
              <p14:nvPr/>
            </p14:nvContentPartPr>
            <p14:xfrm>
              <a:off x="3262488" y="4765633"/>
              <a:ext cx="166512" cy="287630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165"/>
            </p:blipFill>
            <p:spPr>
              <a:xfrm>
                <a:off x="3262488" y="4765633"/>
                <a:ext cx="166512" cy="287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6" p14:bwMode="auto">
            <p14:nvContentPartPr>
              <p14:cNvPr id="15" name="墨迹 14"/>
              <p14:cNvContentPartPr/>
              <p14:nvPr/>
            </p14:nvContentPartPr>
            <p14:xfrm>
              <a:off x="3420533" y="4731794"/>
              <a:ext cx="203200" cy="594999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167"/>
            </p:blipFill>
            <p:spPr>
              <a:xfrm>
                <a:off x="3420533" y="4731794"/>
                <a:ext cx="203200" cy="5949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8" p14:bwMode="auto">
            <p14:nvContentPartPr>
              <p14:cNvPr id="16" name="墨迹 15"/>
              <p14:cNvContentPartPr/>
              <p14:nvPr/>
            </p14:nvContentPartPr>
            <p14:xfrm>
              <a:off x="3629377" y="4754353"/>
              <a:ext cx="293511" cy="310189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169"/>
            </p:blipFill>
            <p:spPr>
              <a:xfrm>
                <a:off x="3629377" y="4754353"/>
                <a:ext cx="293511" cy="3101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0" p14:bwMode="auto">
            <p14:nvContentPartPr>
              <p14:cNvPr id="17" name="墨迹 16"/>
              <p14:cNvContentPartPr/>
              <p14:nvPr/>
            </p14:nvContentPartPr>
            <p14:xfrm>
              <a:off x="3835400" y="4765633"/>
              <a:ext cx="177800" cy="383506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171"/>
            </p:blipFill>
            <p:spPr>
              <a:xfrm>
                <a:off x="3835400" y="4765633"/>
                <a:ext cx="177800" cy="3835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2" p14:bwMode="auto">
            <p14:nvContentPartPr>
              <p14:cNvPr id="18" name="墨迹 17"/>
              <p14:cNvContentPartPr/>
              <p14:nvPr/>
            </p14:nvContentPartPr>
            <p14:xfrm>
              <a:off x="4041422" y="4799472"/>
              <a:ext cx="245533" cy="310189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173"/>
            </p:blipFill>
            <p:spPr>
              <a:xfrm>
                <a:off x="4041422" y="4799472"/>
                <a:ext cx="245533" cy="3101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4" p14:bwMode="auto">
            <p14:nvContentPartPr>
              <p14:cNvPr id="19" name="墨迹 18"/>
              <p14:cNvContentPartPr/>
              <p14:nvPr/>
            </p14:nvContentPartPr>
            <p14:xfrm>
              <a:off x="4351866" y="4822031"/>
              <a:ext cx="45156" cy="76137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175"/>
            </p:blipFill>
            <p:spPr>
              <a:xfrm>
                <a:off x="4351866" y="4822031"/>
                <a:ext cx="45156" cy="761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6" p14:bwMode="auto">
            <p14:nvContentPartPr>
              <p14:cNvPr id="20" name="墨迹 19"/>
              <p14:cNvContentPartPr/>
              <p14:nvPr/>
            </p14:nvContentPartPr>
            <p14:xfrm>
              <a:off x="4301066" y="4934827"/>
              <a:ext cx="158045" cy="39478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177"/>
            </p:blipFill>
            <p:spPr>
              <a:xfrm>
                <a:off x="4301066" y="4934827"/>
                <a:ext cx="158045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8" p14:bwMode="auto">
            <p14:nvContentPartPr>
              <p14:cNvPr id="21" name="墨迹 20"/>
              <p14:cNvContentPartPr/>
              <p14:nvPr/>
            </p14:nvContentPartPr>
            <p14:xfrm>
              <a:off x="4467577" y="4838950"/>
              <a:ext cx="14111" cy="200213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179"/>
            </p:blipFill>
            <p:spPr>
              <a:xfrm>
                <a:off x="4467577" y="4838950"/>
                <a:ext cx="14111" cy="2002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0" p14:bwMode="auto">
            <p14:nvContentPartPr>
              <p14:cNvPr id="22" name="墨迹 21"/>
              <p14:cNvContentPartPr/>
              <p14:nvPr/>
            </p14:nvContentPartPr>
            <p14:xfrm>
              <a:off x="4481688" y="4827670"/>
              <a:ext cx="141112" cy="219953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181"/>
            </p:blipFill>
            <p:spPr>
              <a:xfrm>
                <a:off x="4481688" y="4827670"/>
                <a:ext cx="141112" cy="219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2" p14:bwMode="auto">
            <p14:nvContentPartPr>
              <p14:cNvPr id="23" name="墨迹 22"/>
              <p14:cNvContentPartPr/>
              <p14:nvPr/>
            </p14:nvContentPartPr>
            <p14:xfrm>
              <a:off x="4549422" y="4748713"/>
              <a:ext cx="25400" cy="349668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183"/>
            </p:blipFill>
            <p:spPr>
              <a:xfrm>
                <a:off x="4549422" y="4748713"/>
                <a:ext cx="25400" cy="3496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4" p14:bwMode="auto">
            <p14:nvContentPartPr>
              <p14:cNvPr id="24" name="墨迹 23"/>
              <p14:cNvContentPartPr/>
              <p14:nvPr/>
            </p14:nvContentPartPr>
            <p14:xfrm>
              <a:off x="4631266" y="4675396"/>
              <a:ext cx="155222" cy="406066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185"/>
            </p:blipFill>
            <p:spPr>
              <a:xfrm>
                <a:off x="4631266" y="4675396"/>
                <a:ext cx="155222" cy="4060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6" p14:bwMode="auto">
            <p14:nvContentPartPr>
              <p14:cNvPr id="25" name="墨迹 24"/>
              <p14:cNvContentPartPr/>
              <p14:nvPr/>
            </p14:nvContentPartPr>
            <p14:xfrm>
              <a:off x="4656666" y="4912268"/>
              <a:ext cx="237067" cy="203033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187"/>
            </p:blipFill>
            <p:spPr>
              <a:xfrm>
                <a:off x="4656666" y="4912268"/>
                <a:ext cx="237067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8" p14:bwMode="auto">
            <p14:nvContentPartPr>
              <p14:cNvPr id="26" name="墨迹 25"/>
              <p14:cNvContentPartPr/>
              <p14:nvPr/>
            </p14:nvContentPartPr>
            <p14:xfrm>
              <a:off x="4713111" y="4833310"/>
              <a:ext cx="127000" cy="219953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189"/>
            </p:blipFill>
            <p:spPr>
              <a:xfrm>
                <a:off x="4713111" y="4833310"/>
                <a:ext cx="127000" cy="219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0" p14:bwMode="auto">
            <p14:nvContentPartPr>
              <p14:cNvPr id="27" name="墨迹 26"/>
              <p14:cNvContentPartPr/>
              <p14:nvPr/>
            </p14:nvContentPartPr>
            <p14:xfrm>
              <a:off x="1428044" y="5543925"/>
              <a:ext cx="135467" cy="31019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191"/>
            </p:blipFill>
            <p:spPr>
              <a:xfrm>
                <a:off x="1428044" y="5543925"/>
                <a:ext cx="135467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2" p14:bwMode="auto">
            <p14:nvContentPartPr>
              <p14:cNvPr id="28" name="墨迹 27"/>
              <p14:cNvContentPartPr/>
              <p14:nvPr/>
            </p14:nvContentPartPr>
            <p14:xfrm>
              <a:off x="1377244" y="5662361"/>
              <a:ext cx="138289" cy="253791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193"/>
            </p:blipFill>
            <p:spPr>
              <a:xfrm>
                <a:off x="1377244" y="5662361"/>
                <a:ext cx="138289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4" p14:bwMode="auto">
            <p14:nvContentPartPr>
              <p14:cNvPr id="29" name="墨迹 28"/>
              <p14:cNvContentPartPr/>
              <p14:nvPr/>
            </p14:nvContentPartPr>
            <p14:xfrm>
              <a:off x="1422400" y="5752598"/>
              <a:ext cx="146755" cy="11280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195"/>
            </p:blipFill>
            <p:spPr>
              <a:xfrm>
                <a:off x="1422400" y="5752598"/>
                <a:ext cx="146755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6" p14:bwMode="auto">
            <p14:nvContentPartPr>
              <p14:cNvPr id="30" name="墨迹 29"/>
              <p14:cNvContentPartPr/>
              <p14:nvPr/>
            </p14:nvContentPartPr>
            <p14:xfrm>
              <a:off x="1761066" y="5611603"/>
              <a:ext cx="73378" cy="5640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197"/>
            </p:blipFill>
            <p:spPr>
              <a:xfrm>
                <a:off x="1761066" y="5611603"/>
                <a:ext cx="73378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8" p14:bwMode="auto">
            <p14:nvContentPartPr>
              <p14:cNvPr id="31" name="墨迹 30"/>
              <p14:cNvContentPartPr/>
              <p14:nvPr/>
            </p14:nvContentPartPr>
            <p14:xfrm>
              <a:off x="1665111" y="5538286"/>
              <a:ext cx="214489" cy="321469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199"/>
            </p:blipFill>
            <p:spPr>
              <a:xfrm>
                <a:off x="1665111" y="5538286"/>
                <a:ext cx="214489" cy="3214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0" p14:bwMode="auto">
            <p14:nvContentPartPr>
              <p14:cNvPr id="32" name="墨迹 31"/>
              <p14:cNvContentPartPr/>
              <p14:nvPr/>
            </p14:nvContentPartPr>
            <p14:xfrm>
              <a:off x="2082800" y="5735679"/>
              <a:ext cx="39511" cy="42298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201"/>
            </p:blipFill>
            <p:spPr>
              <a:xfrm>
                <a:off x="2082800" y="5735679"/>
                <a:ext cx="39511" cy="422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2" p14:bwMode="auto">
            <p14:nvContentPartPr>
              <p14:cNvPr id="33" name="墨迹 32"/>
              <p14:cNvContentPartPr/>
              <p14:nvPr/>
            </p14:nvContentPartPr>
            <p14:xfrm>
              <a:off x="2065866" y="5808996"/>
              <a:ext cx="25400" cy="33839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203"/>
            </p:blipFill>
            <p:spPr>
              <a:xfrm>
                <a:off x="2065866" y="5808996"/>
                <a:ext cx="25400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4" p14:bwMode="auto">
            <p14:nvContentPartPr>
              <p14:cNvPr id="34" name="墨迹 33"/>
              <p14:cNvContentPartPr/>
              <p14:nvPr/>
            </p14:nvContentPartPr>
            <p14:xfrm>
              <a:off x="2460977" y="5493167"/>
              <a:ext cx="287867" cy="400426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205"/>
            </p:blipFill>
            <p:spPr>
              <a:xfrm>
                <a:off x="2460977" y="5493167"/>
                <a:ext cx="287867" cy="4004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6" p14:bwMode="auto">
            <p14:nvContentPartPr>
              <p14:cNvPr id="35" name="墨迹 34"/>
              <p14:cNvContentPartPr/>
              <p14:nvPr/>
            </p14:nvContentPartPr>
            <p14:xfrm>
              <a:off x="2777066" y="5470608"/>
              <a:ext cx="79022" cy="155095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207"/>
            </p:blipFill>
            <p:spPr>
              <a:xfrm>
                <a:off x="2777066" y="5470608"/>
                <a:ext cx="79022" cy="1550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8" p14:bwMode="auto">
            <p14:nvContentPartPr>
              <p14:cNvPr id="36" name="墨迹 35"/>
              <p14:cNvContentPartPr/>
              <p14:nvPr/>
            </p14:nvContentPartPr>
            <p14:xfrm>
              <a:off x="2743200" y="5549565"/>
              <a:ext cx="276577" cy="332748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209"/>
            </p:blipFill>
            <p:spPr>
              <a:xfrm>
                <a:off x="2743200" y="5549565"/>
                <a:ext cx="276577" cy="3327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0" p14:bwMode="auto">
            <p14:nvContentPartPr>
              <p14:cNvPr id="37" name="墨迹 36"/>
              <p14:cNvContentPartPr/>
              <p14:nvPr/>
            </p14:nvContentPartPr>
            <p14:xfrm>
              <a:off x="2923822" y="5690560"/>
              <a:ext cx="28222" cy="603459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211"/>
            </p:blipFill>
            <p:spPr>
              <a:xfrm>
                <a:off x="2923822" y="5690560"/>
                <a:ext cx="28222" cy="6034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2" p14:bwMode="auto">
            <p14:nvContentPartPr>
              <p14:cNvPr id="38" name="墨迹 37"/>
              <p14:cNvContentPartPr/>
              <p14:nvPr/>
            </p14:nvContentPartPr>
            <p14:xfrm>
              <a:off x="3251200" y="5684921"/>
              <a:ext cx="296333" cy="16919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213"/>
            </p:blipFill>
            <p:spPr>
              <a:xfrm>
                <a:off x="3251200" y="5684921"/>
                <a:ext cx="296333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4" p14:bwMode="auto">
            <p14:nvContentPartPr>
              <p14:cNvPr id="39" name="墨迹 38"/>
              <p14:cNvContentPartPr/>
              <p14:nvPr/>
            </p14:nvContentPartPr>
            <p14:xfrm>
              <a:off x="3510844" y="5532646"/>
              <a:ext cx="135467" cy="281990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215"/>
            </p:blipFill>
            <p:spPr>
              <a:xfrm>
                <a:off x="3510844" y="5532646"/>
                <a:ext cx="135467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6" p14:bwMode="auto">
            <p14:nvContentPartPr>
              <p14:cNvPr id="40" name="墨迹 39"/>
              <p14:cNvContentPartPr/>
              <p14:nvPr/>
            </p14:nvContentPartPr>
            <p14:xfrm>
              <a:off x="3781777" y="5481888"/>
              <a:ext cx="112889" cy="203033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217"/>
            </p:blipFill>
            <p:spPr>
              <a:xfrm>
                <a:off x="3781777" y="5481888"/>
                <a:ext cx="112889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8" p14:bwMode="auto">
            <p14:nvContentPartPr>
              <p14:cNvPr id="41" name="墨迹 40"/>
              <p14:cNvContentPartPr/>
              <p14:nvPr/>
            </p14:nvContentPartPr>
            <p14:xfrm>
              <a:off x="3849511" y="5583404"/>
              <a:ext cx="16933" cy="231232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219"/>
            </p:blipFill>
            <p:spPr>
              <a:xfrm>
                <a:off x="3849511" y="5583404"/>
                <a:ext cx="16933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0" p14:bwMode="auto">
            <p14:nvContentPartPr>
              <p14:cNvPr id="42" name="墨迹 41"/>
              <p14:cNvContentPartPr/>
              <p14:nvPr/>
            </p14:nvContentPartPr>
            <p14:xfrm>
              <a:off x="3900311" y="5436769"/>
              <a:ext cx="316089" cy="355307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221"/>
            </p:blipFill>
            <p:spPr>
              <a:xfrm>
                <a:off x="3900311" y="5436769"/>
                <a:ext cx="316089" cy="3553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2" p14:bwMode="auto">
            <p14:nvContentPartPr>
              <p14:cNvPr id="43" name="墨迹 42"/>
              <p14:cNvContentPartPr/>
              <p14:nvPr/>
            </p14:nvContentPartPr>
            <p14:xfrm>
              <a:off x="4205111" y="5521366"/>
              <a:ext cx="129822" cy="16919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223"/>
            </p:blipFill>
            <p:spPr>
              <a:xfrm>
                <a:off x="4205111" y="5521366"/>
                <a:ext cx="129822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4" p14:bwMode="auto">
            <p14:nvContentPartPr>
              <p14:cNvPr id="44" name="墨迹 43"/>
              <p14:cNvContentPartPr/>
              <p14:nvPr/>
            </p14:nvContentPartPr>
            <p14:xfrm>
              <a:off x="4126088" y="5620063"/>
              <a:ext cx="237067" cy="47938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225"/>
            </p:blipFill>
            <p:spPr>
              <a:xfrm>
                <a:off x="4126088" y="5620063"/>
                <a:ext cx="237067" cy="47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6" p14:bwMode="auto">
            <p14:nvContentPartPr>
              <p14:cNvPr id="45" name="墨迹 44"/>
              <p14:cNvContentPartPr/>
              <p14:nvPr/>
            </p14:nvContentPartPr>
            <p14:xfrm>
              <a:off x="4233333" y="5481888"/>
              <a:ext cx="16933" cy="222772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227"/>
            </p:blipFill>
            <p:spPr>
              <a:xfrm>
                <a:off x="4233333" y="5481888"/>
                <a:ext cx="16933" cy="2227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8" p14:bwMode="auto">
            <p14:nvContentPartPr>
              <p14:cNvPr id="46" name="墨迹 45"/>
              <p14:cNvContentPartPr/>
              <p14:nvPr/>
            </p14:nvContentPartPr>
            <p14:xfrm>
              <a:off x="4250266" y="5442409"/>
              <a:ext cx="73378" cy="273531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229"/>
            </p:blipFill>
            <p:spPr>
              <a:xfrm>
                <a:off x="4250266" y="5442409"/>
                <a:ext cx="73378" cy="2735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0" p14:bwMode="auto">
            <p14:nvContentPartPr>
              <p14:cNvPr id="47" name="墨迹 46"/>
              <p14:cNvContentPartPr/>
              <p14:nvPr/>
            </p14:nvContentPartPr>
            <p14:xfrm>
              <a:off x="4126088" y="5668001"/>
              <a:ext cx="310445" cy="129716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231"/>
            </p:blipFill>
            <p:spPr>
              <a:xfrm>
                <a:off x="4126088" y="5668001"/>
                <a:ext cx="310445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2" p14:bwMode="auto">
            <p14:nvContentPartPr>
              <p14:cNvPr id="48" name="墨迹 47"/>
              <p14:cNvContentPartPr/>
              <p14:nvPr/>
            </p14:nvContentPartPr>
            <p14:xfrm>
              <a:off x="4391377" y="5414210"/>
              <a:ext cx="313267" cy="310189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233"/>
            </p:blipFill>
            <p:spPr>
              <a:xfrm>
                <a:off x="4391377" y="5414210"/>
                <a:ext cx="313267" cy="3101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4" p14:bwMode="auto">
            <p14:nvContentPartPr>
              <p14:cNvPr id="49" name="墨迹 48"/>
              <p14:cNvContentPartPr/>
              <p14:nvPr/>
            </p14:nvContentPartPr>
            <p14:xfrm>
              <a:off x="4752622" y="5459328"/>
              <a:ext cx="56444" cy="93057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235"/>
            </p:blipFill>
            <p:spPr>
              <a:xfrm>
                <a:off x="4752622" y="5459328"/>
                <a:ext cx="56444" cy="930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6" p14:bwMode="auto">
            <p14:nvContentPartPr>
              <p14:cNvPr id="50" name="墨迹 49"/>
              <p14:cNvContentPartPr/>
              <p14:nvPr/>
            </p14:nvContentPartPr>
            <p14:xfrm>
              <a:off x="4679244" y="5611603"/>
              <a:ext cx="174978" cy="33839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237"/>
            </p:blipFill>
            <p:spPr>
              <a:xfrm>
                <a:off x="4679244" y="5611603"/>
                <a:ext cx="174978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8" p14:bwMode="auto">
            <p14:nvContentPartPr>
              <p14:cNvPr id="51" name="墨迹 50"/>
              <p14:cNvContentPartPr/>
              <p14:nvPr/>
            </p14:nvContentPartPr>
            <p14:xfrm>
              <a:off x="4857044" y="5481888"/>
              <a:ext cx="14111" cy="188933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239"/>
            </p:blipFill>
            <p:spPr>
              <a:xfrm>
                <a:off x="4857044" y="5481888"/>
                <a:ext cx="14111" cy="1889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0" p14:bwMode="auto">
            <p14:nvContentPartPr>
              <p14:cNvPr id="52" name="墨迹 51"/>
              <p14:cNvContentPartPr/>
              <p14:nvPr/>
            </p14:nvContentPartPr>
            <p14:xfrm>
              <a:off x="4893733" y="5453689"/>
              <a:ext cx="163689" cy="219952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241"/>
            </p:blipFill>
            <p:spPr>
              <a:xfrm>
                <a:off x="4893733" y="5453689"/>
                <a:ext cx="163689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2" p14:bwMode="auto">
            <p14:nvContentPartPr>
              <p14:cNvPr id="53" name="墨迹 52"/>
              <p14:cNvContentPartPr/>
              <p14:nvPr/>
            </p14:nvContentPartPr>
            <p14:xfrm>
              <a:off x="4938888" y="5374731"/>
              <a:ext cx="19756" cy="360948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243"/>
            </p:blipFill>
            <p:spPr>
              <a:xfrm>
                <a:off x="4938888" y="5374731"/>
                <a:ext cx="19756" cy="3609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4" p14:bwMode="auto">
            <p14:nvContentPartPr>
              <p14:cNvPr id="54" name="墨迹 53"/>
              <p14:cNvContentPartPr/>
              <p14:nvPr/>
            </p14:nvContentPartPr>
            <p14:xfrm>
              <a:off x="4986866" y="5335253"/>
              <a:ext cx="189089" cy="394786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245"/>
            </p:blipFill>
            <p:spPr>
              <a:xfrm>
                <a:off x="4986866" y="5335253"/>
                <a:ext cx="189089" cy="3947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6" p14:bwMode="auto">
            <p14:nvContentPartPr>
              <p14:cNvPr id="55" name="墨迹 54"/>
              <p14:cNvContentPartPr/>
              <p14:nvPr/>
            </p14:nvContentPartPr>
            <p14:xfrm>
              <a:off x="5057422" y="5515727"/>
              <a:ext cx="197555" cy="219952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247"/>
            </p:blipFill>
            <p:spPr>
              <a:xfrm>
                <a:off x="5057422" y="5515727"/>
                <a:ext cx="197555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8" p14:bwMode="auto">
            <p14:nvContentPartPr>
              <p14:cNvPr id="56" name="墨迹 55"/>
              <p14:cNvContentPartPr/>
              <p14:nvPr/>
            </p14:nvContentPartPr>
            <p14:xfrm>
              <a:off x="5311422" y="5622883"/>
              <a:ext cx="5644" cy="8460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249"/>
            </p:blipFill>
            <p:spPr>
              <a:xfrm>
                <a:off x="5311422" y="5622883"/>
                <a:ext cx="5644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0" p14:bwMode="auto">
            <p14:nvContentPartPr>
              <p14:cNvPr id="57" name="墨迹 56"/>
              <p14:cNvContentPartPr/>
              <p14:nvPr/>
            </p14:nvContentPartPr>
            <p14:xfrm>
              <a:off x="9793111" y="4737434"/>
              <a:ext cx="112889" cy="236871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251"/>
            </p:blipFill>
            <p:spPr>
              <a:xfrm>
                <a:off x="9793111" y="4737434"/>
                <a:ext cx="112889" cy="2368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2" p14:bwMode="auto">
            <p14:nvContentPartPr>
              <p14:cNvPr id="58" name="墨迹 57"/>
              <p14:cNvContentPartPr/>
              <p14:nvPr/>
            </p14:nvContentPartPr>
            <p14:xfrm>
              <a:off x="9948333" y="4771273"/>
              <a:ext cx="8467" cy="126895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253"/>
            </p:blipFill>
            <p:spPr>
              <a:xfrm>
                <a:off x="9948333" y="4771273"/>
                <a:ext cx="8467" cy="1268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4" p14:bwMode="auto">
            <p14:nvContentPartPr>
              <p14:cNvPr id="59" name="墨迹 58"/>
              <p14:cNvContentPartPr/>
              <p14:nvPr/>
            </p14:nvContentPartPr>
            <p14:xfrm>
              <a:off x="9951155" y="4822031"/>
              <a:ext cx="87489" cy="11279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255"/>
            </p:blipFill>
            <p:spPr>
              <a:xfrm>
                <a:off x="9951155" y="4822031"/>
                <a:ext cx="87489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6" p14:bwMode="auto">
            <p14:nvContentPartPr>
              <p14:cNvPr id="60" name="墨迹 59"/>
              <p14:cNvContentPartPr/>
              <p14:nvPr/>
            </p14:nvContentPartPr>
            <p14:xfrm>
              <a:off x="10024533" y="4726154"/>
              <a:ext cx="22578" cy="284810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257"/>
            </p:blipFill>
            <p:spPr>
              <a:xfrm>
                <a:off x="10024533" y="4726154"/>
                <a:ext cx="22578" cy="2848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8" p14:bwMode="auto">
            <p14:nvContentPartPr>
              <p14:cNvPr id="61" name="墨迹 60"/>
              <p14:cNvContentPartPr/>
              <p14:nvPr/>
            </p14:nvContentPartPr>
            <p14:xfrm>
              <a:off x="10103555" y="4810751"/>
              <a:ext cx="112889" cy="14100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259"/>
            </p:blipFill>
            <p:spPr>
              <a:xfrm>
                <a:off x="10103555" y="4810751"/>
                <a:ext cx="112889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0" p14:bwMode="auto">
            <p14:nvContentPartPr>
              <p14:cNvPr id="62" name="墨迹 61"/>
              <p14:cNvContentPartPr/>
              <p14:nvPr/>
            </p14:nvContentPartPr>
            <p14:xfrm>
              <a:off x="10103555" y="4872789"/>
              <a:ext cx="115712" cy="16919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261"/>
            </p:blipFill>
            <p:spPr>
              <a:xfrm>
                <a:off x="10103555" y="4872789"/>
                <a:ext cx="115712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2" p14:bwMode="auto">
            <p14:nvContentPartPr>
              <p14:cNvPr id="63" name="墨迹 62"/>
              <p14:cNvContentPartPr/>
              <p14:nvPr/>
            </p14:nvContentPartPr>
            <p14:xfrm>
              <a:off x="10298288" y="4759993"/>
              <a:ext cx="149577" cy="287630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263"/>
            </p:blipFill>
            <p:spPr>
              <a:xfrm>
                <a:off x="10298288" y="4759993"/>
                <a:ext cx="149577" cy="287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4" p14:bwMode="auto">
            <p14:nvContentPartPr>
              <p14:cNvPr id="64" name="墨迹 63"/>
              <p14:cNvContentPartPr/>
              <p14:nvPr/>
            </p14:nvContentPartPr>
            <p14:xfrm>
              <a:off x="10430932" y="4878429"/>
              <a:ext cx="31045" cy="62038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265"/>
            </p:blipFill>
            <p:spPr>
              <a:xfrm>
                <a:off x="10430932" y="4878429"/>
                <a:ext cx="31045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6" p14:bwMode="auto">
            <p14:nvContentPartPr>
              <p14:cNvPr id="65" name="墨迹 64"/>
              <p14:cNvContentPartPr/>
              <p14:nvPr/>
            </p14:nvContentPartPr>
            <p14:xfrm>
              <a:off x="10470444" y="4748713"/>
              <a:ext cx="124177" cy="290450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267"/>
            </p:blipFill>
            <p:spPr>
              <a:xfrm>
                <a:off x="10470444" y="4748713"/>
                <a:ext cx="124177" cy="2904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8" p14:bwMode="auto">
            <p14:nvContentPartPr>
              <p14:cNvPr id="66" name="墨迹 65"/>
              <p14:cNvContentPartPr/>
              <p14:nvPr/>
            </p14:nvContentPartPr>
            <p14:xfrm>
              <a:off x="10538177" y="4776912"/>
              <a:ext cx="155223" cy="16920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269"/>
            </p:blipFill>
            <p:spPr>
              <a:xfrm>
                <a:off x="10538177" y="4776912"/>
                <a:ext cx="155223" cy="16920"/>
              </a:xfrm>
              <a:prstGeom prst="rect"/>
            </p:spPr>
          </p:pic>
        </mc:Fallback>
      </mc:AlternateContent>
    </p:spTree>
    <p:custDataLst>
      <p:tags r:id="rId270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56" name="墨迹 55"/>
              <p14:cNvContentPartPr/>
              <p14:nvPr/>
            </p14:nvContentPartPr>
            <p14:xfrm>
              <a:off x="5311422" y="5622883"/>
              <a:ext cx="5644" cy="8460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2"/>
            </p:blipFill>
            <p:spPr>
              <a:xfrm>
                <a:off x="5311422" y="5622883"/>
                <a:ext cx="5644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67" name="墨迹 66"/>
              <p14:cNvContentPartPr/>
              <p14:nvPr/>
            </p14:nvContentPartPr>
            <p14:xfrm>
              <a:off x="2198511" y="823411"/>
              <a:ext cx="115711" cy="476563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4"/>
            </p:blipFill>
            <p:spPr>
              <a:xfrm>
                <a:off x="2198511" y="823411"/>
                <a:ext cx="115711" cy="4765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69" name="墨迹 68"/>
              <p14:cNvContentPartPr/>
              <p14:nvPr/>
            </p14:nvContentPartPr>
            <p14:xfrm>
              <a:off x="2413000" y="834690"/>
              <a:ext cx="19755" cy="281990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6"/>
            </p:blipFill>
            <p:spPr>
              <a:xfrm>
                <a:off x="2413000" y="834690"/>
                <a:ext cx="19755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70" name="墨迹 69"/>
              <p14:cNvContentPartPr/>
              <p14:nvPr/>
            </p14:nvContentPartPr>
            <p14:xfrm>
              <a:off x="2415822" y="967226"/>
              <a:ext cx="132644" cy="70497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8"/>
            </p:blipFill>
            <p:spPr>
              <a:xfrm>
                <a:off x="2415822" y="967226"/>
                <a:ext cx="132644" cy="704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71" name="墨迹 70"/>
              <p14:cNvContentPartPr/>
              <p14:nvPr/>
            </p14:nvContentPartPr>
            <p14:xfrm>
              <a:off x="2525888" y="789572"/>
              <a:ext cx="53623" cy="572440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0"/>
            </p:blipFill>
            <p:spPr>
              <a:xfrm>
                <a:off x="2525888" y="789572"/>
                <a:ext cx="53623" cy="5724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72" name="墨迹 71"/>
              <p14:cNvContentPartPr/>
              <p14:nvPr/>
            </p14:nvContentPartPr>
            <p14:xfrm>
              <a:off x="2714977" y="1088481"/>
              <a:ext cx="11289" cy="140995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2"/>
            </p:blipFill>
            <p:spPr>
              <a:xfrm>
                <a:off x="2714977" y="1088481"/>
                <a:ext cx="11289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73" name="墨迹 72"/>
              <p14:cNvContentPartPr/>
              <p14:nvPr/>
            </p14:nvContentPartPr>
            <p14:xfrm>
              <a:off x="2695222" y="1054643"/>
              <a:ext cx="127000" cy="208672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4"/>
            </p:blipFill>
            <p:spPr>
              <a:xfrm>
                <a:off x="2695222" y="1054643"/>
                <a:ext cx="127000" cy="2086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74" name="墨迹 73"/>
              <p14:cNvContentPartPr/>
              <p14:nvPr/>
            </p14:nvContentPartPr>
            <p14:xfrm>
              <a:off x="2968977" y="924927"/>
              <a:ext cx="163689" cy="19739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6"/>
            </p:blipFill>
            <p:spPr>
              <a:xfrm>
                <a:off x="2968977" y="924927"/>
                <a:ext cx="163689" cy="197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75" name="墨迹 74"/>
              <p14:cNvContentPartPr/>
              <p14:nvPr/>
            </p14:nvContentPartPr>
            <p14:xfrm>
              <a:off x="2957688" y="1088481"/>
              <a:ext cx="248356" cy="19740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8"/>
            </p:blipFill>
            <p:spPr>
              <a:xfrm>
                <a:off x="2957688" y="1088481"/>
                <a:ext cx="248356" cy="197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76" name="墨迹 75"/>
              <p14:cNvContentPartPr/>
              <p14:nvPr/>
            </p14:nvContentPartPr>
            <p14:xfrm>
              <a:off x="3426177" y="933387"/>
              <a:ext cx="2029178" cy="76137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20"/>
            </p:blipFill>
            <p:spPr>
              <a:xfrm>
                <a:off x="3426177" y="933387"/>
                <a:ext cx="2029178" cy="761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77" name="墨迹 76"/>
              <p14:cNvContentPartPr/>
              <p14:nvPr/>
            </p14:nvContentPartPr>
            <p14:xfrm>
              <a:off x="4250266" y="1111041"/>
              <a:ext cx="338667" cy="174834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22"/>
            </p:blipFill>
            <p:spPr>
              <a:xfrm>
                <a:off x="4250266" y="1111041"/>
                <a:ext cx="338667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78" name="墨迹 77"/>
              <p14:cNvContentPartPr/>
              <p14:nvPr/>
            </p14:nvContentPartPr>
            <p14:xfrm>
              <a:off x="3663244" y="592179"/>
              <a:ext cx="79022" cy="304549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24"/>
            </p:blipFill>
            <p:spPr>
              <a:xfrm>
                <a:off x="3663244" y="592179"/>
                <a:ext cx="79022" cy="3045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79" name="墨迹 78"/>
              <p14:cNvContentPartPr/>
              <p14:nvPr/>
            </p14:nvContentPartPr>
            <p14:xfrm>
              <a:off x="3838222" y="496302"/>
              <a:ext cx="22578" cy="408886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26"/>
            </p:blipFill>
            <p:spPr>
              <a:xfrm>
                <a:off x="3838222" y="496302"/>
                <a:ext cx="22578" cy="4088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80" name="墨迹 79"/>
              <p14:cNvContentPartPr/>
              <p14:nvPr/>
            </p14:nvContentPartPr>
            <p14:xfrm>
              <a:off x="3866444" y="586539"/>
              <a:ext cx="143933" cy="236872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28"/>
            </p:blipFill>
            <p:spPr>
              <a:xfrm>
                <a:off x="3866444" y="586539"/>
                <a:ext cx="143933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81" name="墨迹 80"/>
              <p14:cNvContentPartPr/>
              <p14:nvPr/>
            </p14:nvContentPartPr>
            <p14:xfrm>
              <a:off x="4080933" y="750093"/>
              <a:ext cx="19755" cy="135356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30"/>
            </p:blipFill>
            <p:spPr>
              <a:xfrm>
                <a:off x="4080933" y="750093"/>
                <a:ext cx="19755" cy="1353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82" name="墨迹 81"/>
              <p14:cNvContentPartPr/>
              <p14:nvPr/>
            </p14:nvContentPartPr>
            <p14:xfrm>
              <a:off x="4306711" y="659856"/>
              <a:ext cx="191911" cy="5640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32"/>
            </p:blipFill>
            <p:spPr>
              <a:xfrm>
                <a:off x="4306711" y="659856"/>
                <a:ext cx="191911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83" name="墨迹 82"/>
              <p14:cNvContentPartPr/>
              <p14:nvPr/>
            </p14:nvContentPartPr>
            <p14:xfrm>
              <a:off x="4413955" y="535781"/>
              <a:ext cx="16933" cy="265070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34"/>
            </p:blipFill>
            <p:spPr>
              <a:xfrm>
                <a:off x="4413955" y="535781"/>
                <a:ext cx="16933" cy="2650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84" name="墨迹 83"/>
              <p14:cNvContentPartPr/>
              <p14:nvPr/>
            </p14:nvContentPartPr>
            <p14:xfrm>
              <a:off x="4769555" y="507582"/>
              <a:ext cx="101600" cy="318649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36"/>
            </p:blipFill>
            <p:spPr>
              <a:xfrm>
                <a:off x="4769555" y="507582"/>
                <a:ext cx="101600" cy="3186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85" name="墨迹 84"/>
              <p14:cNvContentPartPr/>
              <p14:nvPr/>
            </p14:nvContentPartPr>
            <p14:xfrm>
              <a:off x="4950177" y="439904"/>
              <a:ext cx="5645" cy="372227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38"/>
            </p:blipFill>
            <p:spPr>
              <a:xfrm>
                <a:off x="4950177" y="439904"/>
                <a:ext cx="5645" cy="3722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86" name="墨迹 85"/>
              <p14:cNvContentPartPr/>
              <p14:nvPr/>
            </p14:nvContentPartPr>
            <p14:xfrm>
              <a:off x="4984044" y="507582"/>
              <a:ext cx="174978" cy="239691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40"/>
            </p:blipFill>
            <p:spPr>
              <a:xfrm>
                <a:off x="4984044" y="507582"/>
                <a:ext cx="174978" cy="2396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87" name="墨迹 86"/>
              <p14:cNvContentPartPr/>
              <p14:nvPr/>
            </p14:nvContentPartPr>
            <p14:xfrm>
              <a:off x="5209822" y="642937"/>
              <a:ext cx="121355" cy="129715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42"/>
            </p:blipFill>
            <p:spPr>
              <a:xfrm>
                <a:off x="5209822" y="642937"/>
                <a:ext cx="121355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93" name="墨迹 92"/>
              <p14:cNvContentPartPr/>
              <p14:nvPr/>
            </p14:nvContentPartPr>
            <p14:xfrm>
              <a:off x="6953955" y="626018"/>
              <a:ext cx="143934" cy="8459"/>
            </p14:xfrm>
          </p:contentPart>
        </mc:Choice>
        <mc:Fallback xmlns="">
          <p:pic>
            <p:nvPicPr>
              <p:cNvPr id="93" name="墨迹 92"/>
            </p:nvPicPr>
            <p:blipFill>
              <a:blip r:embed="rId44"/>
            </p:blipFill>
            <p:spPr>
              <a:xfrm>
                <a:off x="6953955" y="626018"/>
                <a:ext cx="143934" cy="84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119" name="墨迹 118"/>
              <p14:cNvContentPartPr/>
              <p14:nvPr/>
            </p14:nvContentPartPr>
            <p14:xfrm>
              <a:off x="1806222" y="2921417"/>
              <a:ext cx="124178" cy="403246"/>
            </p14:xfrm>
          </p:contentPart>
        </mc:Choice>
        <mc:Fallback xmlns="">
          <p:pic>
            <p:nvPicPr>
              <p:cNvPr id="119" name="墨迹 118"/>
            </p:nvPicPr>
            <p:blipFill>
              <a:blip r:embed="rId46"/>
            </p:blipFill>
            <p:spPr>
              <a:xfrm>
                <a:off x="1806222" y="2921417"/>
                <a:ext cx="124178" cy="4032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120" name="墨迹 119"/>
              <p14:cNvContentPartPr/>
              <p14:nvPr/>
            </p14:nvContentPartPr>
            <p14:xfrm>
              <a:off x="2015066" y="2994735"/>
              <a:ext cx="93134" cy="197393"/>
            </p14:xfrm>
          </p:contentPart>
        </mc:Choice>
        <mc:Fallback xmlns="">
          <p:pic>
            <p:nvPicPr>
              <p:cNvPr id="120" name="墨迹 119"/>
            </p:nvPicPr>
            <p:blipFill>
              <a:blip r:embed="rId48"/>
            </p:blipFill>
            <p:spPr>
              <a:xfrm>
                <a:off x="2015066" y="2994735"/>
                <a:ext cx="93134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121" name="墨迹 120"/>
              <p14:cNvContentPartPr/>
              <p14:nvPr/>
            </p14:nvContentPartPr>
            <p14:xfrm>
              <a:off x="2156177" y="2977815"/>
              <a:ext cx="45156" cy="225592"/>
            </p14:xfrm>
          </p:contentPart>
        </mc:Choice>
        <mc:Fallback xmlns="">
          <p:pic>
            <p:nvPicPr>
              <p:cNvPr id="121" name="墨迹 120"/>
            </p:nvPicPr>
            <p:blipFill>
              <a:blip r:embed="rId50"/>
            </p:blipFill>
            <p:spPr>
              <a:xfrm>
                <a:off x="2156177" y="2977815"/>
                <a:ext cx="45156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122" name="墨迹 121"/>
              <p14:cNvContentPartPr/>
              <p14:nvPr/>
            </p14:nvContentPartPr>
            <p14:xfrm>
              <a:off x="2206977" y="3051133"/>
              <a:ext cx="87489" cy="33839"/>
            </p14:xfrm>
          </p:contentPart>
        </mc:Choice>
        <mc:Fallback xmlns="">
          <p:pic>
            <p:nvPicPr>
              <p:cNvPr id="122" name="墨迹 121"/>
            </p:nvPicPr>
            <p:blipFill>
              <a:blip r:embed="rId52"/>
            </p:blipFill>
            <p:spPr>
              <a:xfrm>
                <a:off x="2206977" y="3051133"/>
                <a:ext cx="87489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123" name="墨迹 122"/>
              <p14:cNvContentPartPr/>
              <p14:nvPr/>
            </p14:nvContentPartPr>
            <p14:xfrm>
              <a:off x="2322688" y="2904498"/>
              <a:ext cx="8467" cy="408886"/>
            </p14:xfrm>
          </p:contentPart>
        </mc:Choice>
        <mc:Fallback xmlns="">
          <p:pic>
            <p:nvPicPr>
              <p:cNvPr id="123" name="墨迹 122"/>
            </p:nvPicPr>
            <p:blipFill>
              <a:blip r:embed="rId54"/>
            </p:blipFill>
            <p:spPr>
              <a:xfrm>
                <a:off x="2322688" y="2904498"/>
                <a:ext cx="8467" cy="4088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124" name="墨迹 123"/>
              <p14:cNvContentPartPr/>
              <p14:nvPr/>
            </p14:nvContentPartPr>
            <p14:xfrm>
              <a:off x="2523066" y="3000375"/>
              <a:ext cx="174978" cy="36658"/>
            </p14:xfrm>
          </p:contentPart>
        </mc:Choice>
        <mc:Fallback xmlns="">
          <p:pic>
            <p:nvPicPr>
              <p:cNvPr id="124" name="墨迹 123"/>
            </p:nvPicPr>
            <p:blipFill>
              <a:blip r:embed="rId56"/>
            </p:blipFill>
            <p:spPr>
              <a:xfrm>
                <a:off x="2523066" y="3000375"/>
                <a:ext cx="174978" cy="366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125" name="墨迹 124"/>
              <p14:cNvContentPartPr/>
              <p14:nvPr/>
            </p14:nvContentPartPr>
            <p14:xfrm>
              <a:off x="2534355" y="3135730"/>
              <a:ext cx="206022" cy="36658"/>
            </p14:xfrm>
          </p:contentPart>
        </mc:Choice>
        <mc:Fallback xmlns="">
          <p:pic>
            <p:nvPicPr>
              <p:cNvPr id="125" name="墨迹 124"/>
            </p:nvPicPr>
            <p:blipFill>
              <a:blip r:embed="rId58"/>
            </p:blipFill>
            <p:spPr>
              <a:xfrm>
                <a:off x="2534355" y="3135730"/>
                <a:ext cx="206022" cy="366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126" name="墨迹 125"/>
              <p14:cNvContentPartPr/>
              <p14:nvPr/>
            </p14:nvContentPartPr>
            <p14:xfrm>
              <a:off x="3143955" y="2955256"/>
              <a:ext cx="28222" cy="253791"/>
            </p14:xfrm>
          </p:contentPart>
        </mc:Choice>
        <mc:Fallback xmlns="">
          <p:pic>
            <p:nvPicPr>
              <p:cNvPr id="126" name="墨迹 125"/>
            </p:nvPicPr>
            <p:blipFill>
              <a:blip r:embed="rId60"/>
            </p:blipFill>
            <p:spPr>
              <a:xfrm>
                <a:off x="3143955" y="2955256"/>
                <a:ext cx="28222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1" p14:bwMode="auto">
            <p14:nvContentPartPr>
              <p14:cNvPr id="127" name="墨迹 126"/>
              <p14:cNvContentPartPr/>
              <p14:nvPr/>
            </p14:nvContentPartPr>
            <p14:xfrm>
              <a:off x="3262488" y="2915777"/>
              <a:ext cx="183445" cy="169195"/>
            </p14:xfrm>
          </p:contentPart>
        </mc:Choice>
        <mc:Fallback xmlns="">
          <p:pic>
            <p:nvPicPr>
              <p:cNvPr id="127" name="墨迹 126"/>
            </p:nvPicPr>
            <p:blipFill>
              <a:blip r:embed="rId62"/>
            </p:blipFill>
            <p:spPr>
              <a:xfrm>
                <a:off x="3262488" y="2915777"/>
                <a:ext cx="183445" cy="1691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3" p14:bwMode="auto">
            <p14:nvContentPartPr>
              <p14:cNvPr id="128" name="墨迹 127"/>
              <p14:cNvContentPartPr/>
              <p14:nvPr/>
            </p14:nvContentPartPr>
            <p14:xfrm>
              <a:off x="3355622" y="2881939"/>
              <a:ext cx="47978" cy="391966"/>
            </p14:xfrm>
          </p:contentPart>
        </mc:Choice>
        <mc:Fallback xmlns="">
          <p:pic>
            <p:nvPicPr>
              <p:cNvPr id="128" name="墨迹 127"/>
            </p:nvPicPr>
            <p:blipFill>
              <a:blip r:embed="rId64"/>
            </p:blipFill>
            <p:spPr>
              <a:xfrm>
                <a:off x="3355622" y="2881939"/>
                <a:ext cx="47978" cy="3919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5" p14:bwMode="auto">
            <p14:nvContentPartPr>
              <p14:cNvPr id="129" name="墨迹 128"/>
              <p14:cNvContentPartPr/>
              <p14:nvPr/>
            </p14:nvContentPartPr>
            <p14:xfrm>
              <a:off x="3691466" y="3051133"/>
              <a:ext cx="163689" cy="16919"/>
            </p14:xfrm>
          </p:contentPart>
        </mc:Choice>
        <mc:Fallback xmlns="">
          <p:pic>
            <p:nvPicPr>
              <p:cNvPr id="129" name="墨迹 128"/>
            </p:nvPicPr>
            <p:blipFill>
              <a:blip r:embed="rId66"/>
            </p:blipFill>
            <p:spPr>
              <a:xfrm>
                <a:off x="3691466" y="3051133"/>
                <a:ext cx="163689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7" p14:bwMode="auto">
            <p14:nvContentPartPr>
              <p14:cNvPr id="130" name="墨迹 129"/>
              <p14:cNvContentPartPr/>
              <p14:nvPr/>
            </p14:nvContentPartPr>
            <p14:xfrm>
              <a:off x="4120444" y="3008834"/>
              <a:ext cx="1162756" cy="53578"/>
            </p14:xfrm>
          </p:contentPart>
        </mc:Choice>
        <mc:Fallback xmlns="">
          <p:pic>
            <p:nvPicPr>
              <p:cNvPr id="130" name="墨迹 129"/>
            </p:nvPicPr>
            <p:blipFill>
              <a:blip r:embed="rId68"/>
            </p:blipFill>
            <p:spPr>
              <a:xfrm>
                <a:off x="4120444" y="3008834"/>
                <a:ext cx="1162756" cy="535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9" p14:bwMode="auto">
            <p14:nvContentPartPr>
              <p14:cNvPr id="131" name="墨迹 130"/>
              <p14:cNvContentPartPr/>
              <p14:nvPr/>
            </p14:nvContentPartPr>
            <p14:xfrm>
              <a:off x="4487333" y="3169569"/>
              <a:ext cx="177800" cy="135355"/>
            </p14:xfrm>
          </p:contentPart>
        </mc:Choice>
        <mc:Fallback xmlns="">
          <p:pic>
            <p:nvPicPr>
              <p:cNvPr id="131" name="墨迹 130"/>
            </p:nvPicPr>
            <p:blipFill>
              <a:blip r:embed="rId70"/>
            </p:blipFill>
            <p:spPr>
              <a:xfrm>
                <a:off x="4487333" y="3169569"/>
                <a:ext cx="177800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1" p14:bwMode="auto">
            <p14:nvContentPartPr>
              <p14:cNvPr id="132" name="墨迹 131"/>
              <p14:cNvContentPartPr/>
              <p14:nvPr/>
            </p14:nvContentPartPr>
            <p14:xfrm>
              <a:off x="4301066" y="2701465"/>
              <a:ext cx="67734" cy="236872"/>
            </p14:xfrm>
          </p:contentPart>
        </mc:Choice>
        <mc:Fallback xmlns="">
          <p:pic>
            <p:nvPicPr>
              <p:cNvPr id="132" name="墨迹 131"/>
            </p:nvPicPr>
            <p:blipFill>
              <a:blip r:embed="rId72"/>
            </p:blipFill>
            <p:spPr>
              <a:xfrm>
                <a:off x="4301066" y="2701465"/>
                <a:ext cx="67734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3" p14:bwMode="auto">
            <p14:nvContentPartPr>
              <p14:cNvPr id="133" name="墨迹 132"/>
              <p14:cNvContentPartPr/>
              <p14:nvPr/>
            </p14:nvContentPartPr>
            <p14:xfrm>
              <a:off x="4425244" y="2639427"/>
              <a:ext cx="28222" cy="313009"/>
            </p14:xfrm>
          </p:contentPart>
        </mc:Choice>
        <mc:Fallback xmlns="">
          <p:pic>
            <p:nvPicPr>
              <p:cNvPr id="133" name="墨迹 132"/>
            </p:nvPicPr>
            <p:blipFill>
              <a:blip r:embed="rId74"/>
            </p:blipFill>
            <p:spPr>
              <a:xfrm>
                <a:off x="4425244" y="2639427"/>
                <a:ext cx="28222" cy="3130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5" p14:bwMode="auto">
            <p14:nvContentPartPr>
              <p14:cNvPr id="134" name="墨迹 133"/>
              <p14:cNvContentPartPr/>
              <p14:nvPr/>
            </p14:nvContentPartPr>
            <p14:xfrm>
              <a:off x="4459111" y="2695825"/>
              <a:ext cx="90311" cy="186114"/>
            </p14:xfrm>
          </p:contentPart>
        </mc:Choice>
        <mc:Fallback xmlns="">
          <p:pic>
            <p:nvPicPr>
              <p:cNvPr id="134" name="墨迹 133"/>
            </p:nvPicPr>
            <p:blipFill>
              <a:blip r:embed="rId76"/>
            </p:blipFill>
            <p:spPr>
              <a:xfrm>
                <a:off x="4459111" y="2695825"/>
                <a:ext cx="90311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7" p14:bwMode="auto">
            <p14:nvContentPartPr>
              <p14:cNvPr id="135" name="墨迹 134"/>
              <p14:cNvContentPartPr/>
              <p14:nvPr/>
            </p14:nvContentPartPr>
            <p14:xfrm>
              <a:off x="4617155" y="2791702"/>
              <a:ext cx="360" cy="118436"/>
            </p14:xfrm>
          </p:contentPart>
        </mc:Choice>
        <mc:Fallback xmlns="">
          <p:pic>
            <p:nvPicPr>
              <p:cNvPr id="135" name="墨迹 134"/>
            </p:nvPicPr>
            <p:blipFill>
              <a:blip r:embed="rId78"/>
            </p:blipFill>
            <p:spPr>
              <a:xfrm>
                <a:off x="4617155" y="2791702"/>
                <a:ext cx="360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9" p14:bwMode="auto">
            <p14:nvContentPartPr>
              <p14:cNvPr id="136" name="墨迹 135"/>
              <p14:cNvContentPartPr/>
              <p14:nvPr/>
            </p14:nvContentPartPr>
            <p14:xfrm>
              <a:off x="4679244" y="2769143"/>
              <a:ext cx="180622" cy="22559"/>
            </p14:xfrm>
          </p:contentPart>
        </mc:Choice>
        <mc:Fallback xmlns="">
          <p:pic>
            <p:nvPicPr>
              <p:cNvPr id="136" name="墨迹 135"/>
            </p:nvPicPr>
            <p:blipFill>
              <a:blip r:embed="rId80"/>
            </p:blipFill>
            <p:spPr>
              <a:xfrm>
                <a:off x="4679244" y="2769143"/>
                <a:ext cx="180622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1" p14:bwMode="auto">
            <p14:nvContentPartPr>
              <p14:cNvPr id="137" name="墨迹 136"/>
              <p14:cNvContentPartPr/>
              <p14:nvPr/>
            </p14:nvContentPartPr>
            <p14:xfrm>
              <a:off x="4786488" y="2678906"/>
              <a:ext cx="16934" cy="225592"/>
            </p14:xfrm>
          </p:contentPart>
        </mc:Choice>
        <mc:Fallback xmlns="">
          <p:pic>
            <p:nvPicPr>
              <p:cNvPr id="137" name="墨迹 136"/>
            </p:nvPicPr>
            <p:blipFill>
              <a:blip r:embed="rId82"/>
            </p:blipFill>
            <p:spPr>
              <a:xfrm>
                <a:off x="4786488" y="2678906"/>
                <a:ext cx="16934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3" p14:bwMode="auto">
            <p14:nvContentPartPr>
              <p14:cNvPr id="138" name="墨迹 137"/>
              <p14:cNvContentPartPr/>
              <p14:nvPr/>
            </p14:nvContentPartPr>
            <p14:xfrm>
              <a:off x="4938888" y="2639427"/>
              <a:ext cx="79023" cy="163555"/>
            </p14:xfrm>
          </p:contentPart>
        </mc:Choice>
        <mc:Fallback xmlns="">
          <p:pic>
            <p:nvPicPr>
              <p:cNvPr id="138" name="墨迹 137"/>
            </p:nvPicPr>
            <p:blipFill>
              <a:blip r:embed="rId84"/>
            </p:blipFill>
            <p:spPr>
              <a:xfrm>
                <a:off x="4938888" y="2639427"/>
                <a:ext cx="79023" cy="1635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5" p14:bwMode="auto">
            <p14:nvContentPartPr>
              <p14:cNvPr id="139" name="墨迹 138"/>
              <p14:cNvContentPartPr/>
              <p14:nvPr/>
            </p14:nvContentPartPr>
            <p14:xfrm>
              <a:off x="4947355" y="2690185"/>
              <a:ext cx="8467" cy="177654"/>
            </p14:xfrm>
          </p:contentPart>
        </mc:Choice>
        <mc:Fallback xmlns="">
          <p:pic>
            <p:nvPicPr>
              <p:cNvPr id="139" name="墨迹 138"/>
            </p:nvPicPr>
            <p:blipFill>
              <a:blip r:embed="rId86"/>
            </p:blipFill>
            <p:spPr>
              <a:xfrm>
                <a:off x="4947355" y="2690185"/>
                <a:ext cx="8467" cy="1776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7" p14:bwMode="auto">
            <p14:nvContentPartPr>
              <p14:cNvPr id="140" name="墨迹 139"/>
              <p14:cNvContentPartPr/>
              <p14:nvPr/>
            </p14:nvContentPartPr>
            <p14:xfrm>
              <a:off x="5046133" y="2577389"/>
              <a:ext cx="45155" cy="380687"/>
            </p14:xfrm>
          </p:contentPart>
        </mc:Choice>
        <mc:Fallback xmlns="">
          <p:pic>
            <p:nvPicPr>
              <p:cNvPr id="140" name="墨迹 139"/>
            </p:nvPicPr>
            <p:blipFill>
              <a:blip r:embed="rId88"/>
            </p:blipFill>
            <p:spPr>
              <a:xfrm>
                <a:off x="5046133" y="2577389"/>
                <a:ext cx="45155" cy="3806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9" p14:bwMode="auto">
            <p14:nvContentPartPr>
              <p14:cNvPr id="141" name="墨迹 140"/>
              <p14:cNvContentPartPr/>
              <p14:nvPr/>
            </p14:nvContentPartPr>
            <p14:xfrm>
              <a:off x="5113866" y="2656347"/>
              <a:ext cx="124178" cy="132535"/>
            </p14:xfrm>
          </p:contentPart>
        </mc:Choice>
        <mc:Fallback xmlns="">
          <p:pic>
            <p:nvPicPr>
              <p:cNvPr id="141" name="墨迹 140"/>
            </p:nvPicPr>
            <p:blipFill>
              <a:blip r:embed="rId90"/>
            </p:blipFill>
            <p:spPr>
              <a:xfrm>
                <a:off x="5113866" y="2656347"/>
                <a:ext cx="124178" cy="1325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1" p14:bwMode="auto">
            <p14:nvContentPartPr>
              <p14:cNvPr id="142" name="墨迹 141"/>
              <p14:cNvContentPartPr/>
              <p14:nvPr/>
            </p14:nvContentPartPr>
            <p14:xfrm>
              <a:off x="5277555" y="2712745"/>
              <a:ext cx="186267" cy="140995"/>
            </p14:xfrm>
          </p:contentPart>
        </mc:Choice>
        <mc:Fallback xmlns="">
          <p:pic>
            <p:nvPicPr>
              <p:cNvPr id="142" name="墨迹 141"/>
            </p:nvPicPr>
            <p:blipFill>
              <a:blip r:embed="rId92"/>
            </p:blipFill>
            <p:spPr>
              <a:xfrm>
                <a:off x="5277555" y="2712745"/>
                <a:ext cx="186267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3" p14:bwMode="auto">
            <p14:nvContentPartPr>
              <p14:cNvPr id="143" name="墨迹 142"/>
              <p14:cNvContentPartPr/>
              <p14:nvPr/>
            </p14:nvContentPartPr>
            <p14:xfrm>
              <a:off x="5238044" y="2989095"/>
              <a:ext cx="279400" cy="11280"/>
            </p14:xfrm>
          </p:contentPart>
        </mc:Choice>
        <mc:Fallback xmlns="">
          <p:pic>
            <p:nvPicPr>
              <p:cNvPr id="143" name="墨迹 142"/>
            </p:nvPicPr>
            <p:blipFill>
              <a:blip r:embed="rId94"/>
            </p:blipFill>
            <p:spPr>
              <a:xfrm>
                <a:off x="5238044" y="2989095"/>
                <a:ext cx="279400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5" p14:bwMode="auto">
            <p14:nvContentPartPr>
              <p14:cNvPr id="144" name="墨迹 143"/>
              <p14:cNvContentPartPr/>
              <p14:nvPr/>
            </p14:nvContentPartPr>
            <p14:xfrm>
              <a:off x="2624666" y="3654592"/>
              <a:ext cx="158045" cy="36658"/>
            </p14:xfrm>
          </p:contentPart>
        </mc:Choice>
        <mc:Fallback xmlns="">
          <p:pic>
            <p:nvPicPr>
              <p:cNvPr id="144" name="墨迹 143"/>
            </p:nvPicPr>
            <p:blipFill>
              <a:blip r:embed="rId96"/>
            </p:blipFill>
            <p:spPr>
              <a:xfrm>
                <a:off x="2624666" y="3654592"/>
                <a:ext cx="158045" cy="366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7" p14:bwMode="auto">
            <p14:nvContentPartPr>
              <p14:cNvPr id="145" name="墨迹 144"/>
              <p14:cNvContentPartPr/>
              <p14:nvPr/>
            </p14:nvContentPartPr>
            <p14:xfrm>
              <a:off x="2624666" y="3829426"/>
              <a:ext cx="197556" cy="31018"/>
            </p14:xfrm>
          </p:contentPart>
        </mc:Choice>
        <mc:Fallback xmlns="">
          <p:pic>
            <p:nvPicPr>
              <p:cNvPr id="145" name="墨迹 144"/>
            </p:nvPicPr>
            <p:blipFill>
              <a:blip r:embed="rId98"/>
            </p:blipFill>
            <p:spPr>
              <a:xfrm>
                <a:off x="2624666" y="3829426"/>
                <a:ext cx="197556" cy="310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9" p14:bwMode="auto">
            <p14:nvContentPartPr>
              <p14:cNvPr id="146" name="墨迹 145"/>
              <p14:cNvContentPartPr/>
              <p14:nvPr/>
            </p14:nvContentPartPr>
            <p14:xfrm>
              <a:off x="3002844" y="3643312"/>
              <a:ext cx="67733" cy="265071"/>
            </p14:xfrm>
          </p:contentPart>
        </mc:Choice>
        <mc:Fallback xmlns="">
          <p:pic>
            <p:nvPicPr>
              <p:cNvPr id="146" name="墨迹 145"/>
            </p:nvPicPr>
            <p:blipFill>
              <a:blip r:embed="rId100"/>
            </p:blipFill>
            <p:spPr>
              <a:xfrm>
                <a:off x="3002844" y="3643312"/>
                <a:ext cx="67733" cy="265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1" p14:bwMode="auto">
            <p14:nvContentPartPr>
              <p14:cNvPr id="147" name="墨迹 146"/>
              <p14:cNvContentPartPr/>
              <p14:nvPr/>
            </p14:nvContentPartPr>
            <p14:xfrm>
              <a:off x="3087511" y="3699710"/>
              <a:ext cx="163689" cy="149455"/>
            </p14:xfrm>
          </p:contentPart>
        </mc:Choice>
        <mc:Fallback xmlns="">
          <p:pic>
            <p:nvPicPr>
              <p:cNvPr id="147" name="墨迹 146"/>
            </p:nvPicPr>
            <p:blipFill>
              <a:blip r:embed="rId102"/>
            </p:blipFill>
            <p:spPr>
              <a:xfrm>
                <a:off x="3087511" y="3699710"/>
                <a:ext cx="163689" cy="149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3" p14:bwMode="auto">
            <p14:nvContentPartPr>
              <p14:cNvPr id="148" name="墨迹 147"/>
              <p14:cNvContentPartPr/>
              <p14:nvPr/>
            </p14:nvContentPartPr>
            <p14:xfrm>
              <a:off x="3152422" y="3654592"/>
              <a:ext cx="47978" cy="349667"/>
            </p14:xfrm>
          </p:contentPart>
        </mc:Choice>
        <mc:Fallback xmlns="">
          <p:pic>
            <p:nvPicPr>
              <p:cNvPr id="148" name="墨迹 147"/>
            </p:nvPicPr>
            <p:blipFill>
              <a:blip r:embed="rId104"/>
            </p:blipFill>
            <p:spPr>
              <a:xfrm>
                <a:off x="3152422" y="3654592"/>
                <a:ext cx="47978" cy="3496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5" p14:bwMode="auto">
            <p14:nvContentPartPr>
              <p14:cNvPr id="149" name="墨迹 148"/>
              <p14:cNvContentPartPr/>
              <p14:nvPr/>
            </p14:nvContentPartPr>
            <p14:xfrm>
              <a:off x="3539066" y="3789947"/>
              <a:ext cx="174978" cy="5639"/>
            </p14:xfrm>
          </p:contentPart>
        </mc:Choice>
        <mc:Fallback xmlns="">
          <p:pic>
            <p:nvPicPr>
              <p:cNvPr id="149" name="墨迹 148"/>
            </p:nvPicPr>
            <p:blipFill>
              <a:blip r:embed="rId106"/>
            </p:blipFill>
            <p:spPr>
              <a:xfrm>
                <a:off x="3539066" y="3789947"/>
                <a:ext cx="174978" cy="56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7" p14:bwMode="auto">
            <p14:nvContentPartPr>
              <p14:cNvPr id="150" name="墨迹 149"/>
              <p14:cNvContentPartPr/>
              <p14:nvPr/>
            </p14:nvContentPartPr>
            <p14:xfrm>
              <a:off x="3618088" y="3677151"/>
              <a:ext cx="5645" cy="248151"/>
            </p14:xfrm>
          </p:contentPart>
        </mc:Choice>
        <mc:Fallback xmlns="">
          <p:pic>
            <p:nvPicPr>
              <p:cNvPr id="150" name="墨迹 149"/>
            </p:nvPicPr>
            <p:blipFill>
              <a:blip r:embed="rId108"/>
            </p:blipFill>
            <p:spPr>
              <a:xfrm>
                <a:off x="3618088" y="3677151"/>
                <a:ext cx="5645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9" p14:bwMode="auto">
            <p14:nvContentPartPr>
              <p14:cNvPr id="151" name="墨迹 150"/>
              <p14:cNvContentPartPr/>
              <p14:nvPr/>
            </p14:nvContentPartPr>
            <p14:xfrm>
              <a:off x="4007555" y="3648952"/>
              <a:ext cx="79022" cy="152274"/>
            </p14:xfrm>
          </p:contentPart>
        </mc:Choice>
        <mc:Fallback xmlns="">
          <p:pic>
            <p:nvPicPr>
              <p:cNvPr id="151" name="墨迹 150"/>
            </p:nvPicPr>
            <p:blipFill>
              <a:blip r:embed="rId110"/>
            </p:blipFill>
            <p:spPr>
              <a:xfrm>
                <a:off x="4007555" y="3648952"/>
                <a:ext cx="79022" cy="1522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1" p14:bwMode="auto">
            <p14:nvContentPartPr>
              <p14:cNvPr id="152" name="墨迹 151"/>
              <p14:cNvContentPartPr/>
              <p14:nvPr/>
            </p14:nvContentPartPr>
            <p14:xfrm>
              <a:off x="4097866" y="3710990"/>
              <a:ext cx="59267" cy="73317"/>
            </p14:xfrm>
          </p:contentPart>
        </mc:Choice>
        <mc:Fallback xmlns="">
          <p:pic>
            <p:nvPicPr>
              <p:cNvPr id="152" name="墨迹 151"/>
            </p:nvPicPr>
            <p:blipFill>
              <a:blip r:embed="rId112"/>
            </p:blipFill>
            <p:spPr>
              <a:xfrm>
                <a:off x="4097866" y="3710990"/>
                <a:ext cx="59267" cy="733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3" p14:bwMode="auto">
            <p14:nvContentPartPr>
              <p14:cNvPr id="153" name="墨迹 152"/>
              <p14:cNvContentPartPr/>
              <p14:nvPr/>
            </p14:nvContentPartPr>
            <p14:xfrm>
              <a:off x="4157133" y="3592554"/>
              <a:ext cx="98778" cy="270710"/>
            </p14:xfrm>
          </p:contentPart>
        </mc:Choice>
        <mc:Fallback xmlns="">
          <p:pic>
            <p:nvPicPr>
              <p:cNvPr id="153" name="墨迹 152"/>
            </p:nvPicPr>
            <p:blipFill>
              <a:blip r:embed="rId114"/>
            </p:blipFill>
            <p:spPr>
              <a:xfrm>
                <a:off x="4157133" y="3592554"/>
                <a:ext cx="98778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5" p14:bwMode="auto">
            <p14:nvContentPartPr>
              <p14:cNvPr id="154" name="墨迹 153"/>
              <p14:cNvContentPartPr/>
              <p14:nvPr/>
            </p14:nvContentPartPr>
            <p14:xfrm>
              <a:off x="4233333" y="3654592"/>
              <a:ext cx="115711" cy="14099"/>
            </p14:xfrm>
          </p:contentPart>
        </mc:Choice>
        <mc:Fallback xmlns="">
          <p:pic>
            <p:nvPicPr>
              <p:cNvPr id="154" name="墨迹 153"/>
            </p:nvPicPr>
            <p:blipFill>
              <a:blip r:embed="rId116"/>
            </p:blipFill>
            <p:spPr>
              <a:xfrm>
                <a:off x="4233333" y="3654592"/>
                <a:ext cx="115711" cy="140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7" p14:bwMode="auto">
            <p14:nvContentPartPr>
              <p14:cNvPr id="155" name="墨迹 154"/>
              <p14:cNvContentPartPr/>
              <p14:nvPr/>
            </p14:nvContentPartPr>
            <p14:xfrm>
              <a:off x="4492977" y="3502317"/>
              <a:ext cx="217311" cy="631658"/>
            </p14:xfrm>
          </p:contentPart>
        </mc:Choice>
        <mc:Fallback xmlns="">
          <p:pic>
            <p:nvPicPr>
              <p:cNvPr id="155" name="墨迹 154"/>
            </p:nvPicPr>
            <p:blipFill>
              <a:blip r:embed="rId118"/>
            </p:blipFill>
            <p:spPr>
              <a:xfrm>
                <a:off x="4492977" y="3502317"/>
                <a:ext cx="217311" cy="6316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9" p14:bwMode="auto">
            <p14:nvContentPartPr>
              <p14:cNvPr id="156" name="墨迹 155"/>
              <p14:cNvContentPartPr/>
              <p14:nvPr/>
            </p14:nvContentPartPr>
            <p14:xfrm>
              <a:off x="4831644" y="3553075"/>
              <a:ext cx="16933" cy="265071"/>
            </p14:xfrm>
          </p:contentPart>
        </mc:Choice>
        <mc:Fallback xmlns="">
          <p:pic>
            <p:nvPicPr>
              <p:cNvPr id="156" name="墨迹 155"/>
            </p:nvPicPr>
            <p:blipFill>
              <a:blip r:embed="rId120"/>
            </p:blipFill>
            <p:spPr>
              <a:xfrm>
                <a:off x="4831644" y="3553075"/>
                <a:ext cx="16933" cy="265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1" p14:bwMode="auto">
            <p14:nvContentPartPr>
              <p14:cNvPr id="157" name="墨迹 156"/>
              <p14:cNvContentPartPr/>
              <p14:nvPr/>
            </p14:nvContentPartPr>
            <p14:xfrm>
              <a:off x="4854222" y="3632032"/>
              <a:ext cx="121355" cy="101517"/>
            </p14:xfrm>
          </p:contentPart>
        </mc:Choice>
        <mc:Fallback xmlns="">
          <p:pic>
            <p:nvPicPr>
              <p:cNvPr id="157" name="墨迹 156"/>
            </p:nvPicPr>
            <p:blipFill>
              <a:blip r:embed="rId122"/>
            </p:blipFill>
            <p:spPr>
              <a:xfrm>
                <a:off x="4854222" y="3632032"/>
                <a:ext cx="121355" cy="1015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3" p14:bwMode="auto">
            <p14:nvContentPartPr>
              <p14:cNvPr id="158" name="墨迹 157"/>
              <p14:cNvContentPartPr/>
              <p14:nvPr/>
            </p14:nvContentPartPr>
            <p14:xfrm>
              <a:off x="5034844" y="3665871"/>
              <a:ext cx="5644" cy="152275"/>
            </p14:xfrm>
          </p:contentPart>
        </mc:Choice>
        <mc:Fallback xmlns="">
          <p:pic>
            <p:nvPicPr>
              <p:cNvPr id="158" name="墨迹 157"/>
            </p:nvPicPr>
            <p:blipFill>
              <a:blip r:embed="rId124"/>
            </p:blipFill>
            <p:spPr>
              <a:xfrm>
                <a:off x="5034844" y="3665871"/>
                <a:ext cx="5644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5" p14:bwMode="auto">
            <p14:nvContentPartPr>
              <p14:cNvPr id="159" name="墨迹 158"/>
              <p14:cNvContentPartPr/>
              <p14:nvPr/>
            </p14:nvContentPartPr>
            <p14:xfrm>
              <a:off x="5161844" y="3502317"/>
              <a:ext cx="25400" cy="355308"/>
            </p14:xfrm>
          </p:contentPart>
        </mc:Choice>
        <mc:Fallback xmlns="">
          <p:pic>
            <p:nvPicPr>
              <p:cNvPr id="159" name="墨迹 158"/>
            </p:nvPicPr>
            <p:blipFill>
              <a:blip r:embed="rId126"/>
            </p:blipFill>
            <p:spPr>
              <a:xfrm>
                <a:off x="5161844" y="3502317"/>
                <a:ext cx="25400" cy="3553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7" p14:bwMode="auto">
            <p14:nvContentPartPr>
              <p14:cNvPr id="160" name="墨迹 159"/>
              <p14:cNvContentPartPr/>
              <p14:nvPr/>
            </p14:nvContentPartPr>
            <p14:xfrm>
              <a:off x="5198533" y="3592554"/>
              <a:ext cx="101599" cy="194573"/>
            </p14:xfrm>
          </p:contentPart>
        </mc:Choice>
        <mc:Fallback xmlns="">
          <p:pic>
            <p:nvPicPr>
              <p:cNvPr id="160" name="墨迹 159"/>
            </p:nvPicPr>
            <p:blipFill>
              <a:blip r:embed="rId128"/>
            </p:blipFill>
            <p:spPr>
              <a:xfrm>
                <a:off x="5198533" y="3592554"/>
                <a:ext cx="101599" cy="1945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9" p14:bwMode="auto">
            <p14:nvContentPartPr>
              <p14:cNvPr id="161" name="墨迹 160"/>
              <p14:cNvContentPartPr/>
              <p14:nvPr/>
            </p14:nvContentPartPr>
            <p14:xfrm>
              <a:off x="5413022" y="3654592"/>
              <a:ext cx="206022" cy="146634"/>
            </p14:xfrm>
          </p:contentPart>
        </mc:Choice>
        <mc:Fallback xmlns="">
          <p:pic>
            <p:nvPicPr>
              <p:cNvPr id="161" name="墨迹 160"/>
            </p:nvPicPr>
            <p:blipFill>
              <a:blip r:embed="rId130"/>
            </p:blipFill>
            <p:spPr>
              <a:xfrm>
                <a:off x="5413022" y="3654592"/>
                <a:ext cx="206022" cy="1466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1" p14:bwMode="auto">
            <p14:nvContentPartPr>
              <p14:cNvPr id="162" name="墨迹 161"/>
              <p14:cNvContentPartPr/>
              <p14:nvPr/>
            </p14:nvContentPartPr>
            <p14:xfrm>
              <a:off x="7035800" y="541421"/>
              <a:ext cx="31044" cy="270710"/>
            </p14:xfrm>
          </p:contentPart>
        </mc:Choice>
        <mc:Fallback xmlns="">
          <p:pic>
            <p:nvPicPr>
              <p:cNvPr id="162" name="墨迹 161"/>
            </p:nvPicPr>
            <p:blipFill>
              <a:blip r:embed="rId132"/>
            </p:blipFill>
            <p:spPr>
              <a:xfrm>
                <a:off x="7035800" y="541421"/>
                <a:ext cx="31044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3" p14:bwMode="auto">
            <p14:nvContentPartPr>
              <p14:cNvPr id="163" name="墨迹 162"/>
              <p14:cNvContentPartPr/>
              <p14:nvPr/>
            </p14:nvContentPartPr>
            <p14:xfrm>
              <a:off x="7055555" y="501942"/>
              <a:ext cx="146756" cy="366587"/>
            </p14:xfrm>
          </p:contentPart>
        </mc:Choice>
        <mc:Fallback xmlns="">
          <p:pic>
            <p:nvPicPr>
              <p:cNvPr id="163" name="墨迹 162"/>
            </p:nvPicPr>
            <p:blipFill>
              <a:blip r:embed="rId134"/>
            </p:blipFill>
            <p:spPr>
              <a:xfrm>
                <a:off x="7055555" y="501942"/>
                <a:ext cx="146756" cy="3665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5" p14:bwMode="auto">
            <p14:nvContentPartPr>
              <p14:cNvPr id="164" name="墨迹 163"/>
              <p14:cNvContentPartPr/>
              <p14:nvPr/>
            </p14:nvContentPartPr>
            <p14:xfrm>
              <a:off x="7326488" y="535781"/>
              <a:ext cx="73378" cy="16919"/>
            </p14:xfrm>
          </p:contentPart>
        </mc:Choice>
        <mc:Fallback xmlns="">
          <p:pic>
            <p:nvPicPr>
              <p:cNvPr id="164" name="墨迹 163"/>
            </p:nvPicPr>
            <p:blipFill>
              <a:blip r:embed="rId136"/>
            </p:blipFill>
            <p:spPr>
              <a:xfrm>
                <a:off x="7326488" y="535781"/>
                <a:ext cx="73378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7" p14:bwMode="auto">
            <p14:nvContentPartPr>
              <p14:cNvPr id="165" name="墨迹 164"/>
              <p14:cNvContentPartPr/>
              <p14:nvPr/>
            </p14:nvContentPartPr>
            <p14:xfrm>
              <a:off x="7219244" y="479383"/>
              <a:ext cx="265288" cy="372227"/>
            </p14:xfrm>
          </p:contentPart>
        </mc:Choice>
        <mc:Fallback xmlns="">
          <p:pic>
            <p:nvPicPr>
              <p:cNvPr id="165" name="墨迹 164"/>
            </p:nvPicPr>
            <p:blipFill>
              <a:blip r:embed="rId138"/>
            </p:blipFill>
            <p:spPr>
              <a:xfrm>
                <a:off x="7219244" y="479383"/>
                <a:ext cx="265288" cy="3722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9" p14:bwMode="auto">
            <p14:nvContentPartPr>
              <p14:cNvPr id="166" name="墨迹 165"/>
              <p14:cNvContentPartPr/>
              <p14:nvPr/>
            </p14:nvContentPartPr>
            <p14:xfrm>
              <a:off x="7518400" y="507582"/>
              <a:ext cx="248355" cy="417345"/>
            </p14:xfrm>
          </p:contentPart>
        </mc:Choice>
        <mc:Fallback xmlns="">
          <p:pic>
            <p:nvPicPr>
              <p:cNvPr id="166" name="墨迹 165"/>
            </p:nvPicPr>
            <p:blipFill>
              <a:blip r:embed="rId140"/>
            </p:blipFill>
            <p:spPr>
              <a:xfrm>
                <a:off x="7518400" y="507582"/>
                <a:ext cx="248355" cy="4173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1" p14:bwMode="auto">
            <p14:nvContentPartPr>
              <p14:cNvPr id="167" name="墨迹 166"/>
              <p14:cNvContentPartPr/>
              <p14:nvPr/>
            </p14:nvContentPartPr>
            <p14:xfrm>
              <a:off x="8407400" y="530141"/>
              <a:ext cx="36688" cy="222772"/>
            </p14:xfrm>
          </p:contentPart>
        </mc:Choice>
        <mc:Fallback xmlns="">
          <p:pic>
            <p:nvPicPr>
              <p:cNvPr id="167" name="墨迹 166"/>
            </p:nvPicPr>
            <p:blipFill>
              <a:blip r:embed="rId142"/>
            </p:blipFill>
            <p:spPr>
              <a:xfrm>
                <a:off x="8407400" y="530141"/>
                <a:ext cx="36688" cy="2227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3" p14:bwMode="auto">
            <p14:nvContentPartPr>
              <p14:cNvPr id="168" name="墨迹 167"/>
              <p14:cNvContentPartPr/>
              <p14:nvPr/>
            </p14:nvContentPartPr>
            <p14:xfrm>
              <a:off x="8421511" y="614738"/>
              <a:ext cx="112889" cy="33839"/>
            </p14:xfrm>
          </p:contentPart>
        </mc:Choice>
        <mc:Fallback xmlns="">
          <p:pic>
            <p:nvPicPr>
              <p:cNvPr id="168" name="墨迹 167"/>
            </p:nvPicPr>
            <p:blipFill>
              <a:blip r:embed="rId144"/>
            </p:blipFill>
            <p:spPr>
              <a:xfrm>
                <a:off x="8421511" y="614738"/>
                <a:ext cx="112889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5" p14:bwMode="auto">
            <p14:nvContentPartPr>
              <p14:cNvPr id="169" name="墨迹 168"/>
              <p14:cNvContentPartPr/>
              <p14:nvPr/>
            </p14:nvContentPartPr>
            <p14:xfrm>
              <a:off x="8486422" y="462463"/>
              <a:ext cx="47978" cy="406066"/>
            </p14:xfrm>
          </p:contentPart>
        </mc:Choice>
        <mc:Fallback xmlns="">
          <p:pic>
            <p:nvPicPr>
              <p:cNvPr id="169" name="墨迹 168"/>
            </p:nvPicPr>
            <p:blipFill>
              <a:blip r:embed="rId146"/>
            </p:blipFill>
            <p:spPr>
              <a:xfrm>
                <a:off x="8486422" y="462463"/>
                <a:ext cx="47978" cy="4060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7" p14:bwMode="auto">
            <p14:nvContentPartPr>
              <p14:cNvPr id="170" name="墨迹 169"/>
              <p14:cNvContentPartPr/>
              <p14:nvPr/>
            </p14:nvContentPartPr>
            <p14:xfrm>
              <a:off x="8556977" y="626018"/>
              <a:ext cx="90312" cy="186113"/>
            </p14:xfrm>
          </p:contentPart>
        </mc:Choice>
        <mc:Fallback xmlns="">
          <p:pic>
            <p:nvPicPr>
              <p:cNvPr id="170" name="墨迹 169"/>
            </p:nvPicPr>
            <p:blipFill>
              <a:blip r:embed="rId148"/>
            </p:blipFill>
            <p:spPr>
              <a:xfrm>
                <a:off x="8556977" y="626018"/>
                <a:ext cx="90312" cy="1861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9" p14:bwMode="auto">
            <p14:nvContentPartPr>
              <p14:cNvPr id="171" name="墨迹 170"/>
              <p14:cNvContentPartPr/>
              <p14:nvPr/>
            </p14:nvContentPartPr>
            <p14:xfrm>
              <a:off x="8715022" y="445544"/>
              <a:ext cx="112888" cy="22559"/>
            </p14:xfrm>
          </p:contentPart>
        </mc:Choice>
        <mc:Fallback xmlns="">
          <p:pic>
            <p:nvPicPr>
              <p:cNvPr id="171" name="墨迹 170"/>
            </p:nvPicPr>
            <p:blipFill>
              <a:blip r:embed="rId150"/>
            </p:blipFill>
            <p:spPr>
              <a:xfrm>
                <a:off x="8715022" y="445544"/>
                <a:ext cx="112888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1" p14:bwMode="auto">
            <p14:nvContentPartPr>
              <p14:cNvPr id="172" name="墨迹 171"/>
              <p14:cNvContentPartPr/>
              <p14:nvPr/>
            </p14:nvContentPartPr>
            <p14:xfrm>
              <a:off x="8715022" y="507582"/>
              <a:ext cx="180622" cy="225592"/>
            </p14:xfrm>
          </p:contentPart>
        </mc:Choice>
        <mc:Fallback xmlns="">
          <p:pic>
            <p:nvPicPr>
              <p:cNvPr id="172" name="墨迹 171"/>
            </p:nvPicPr>
            <p:blipFill>
              <a:blip r:embed="rId152"/>
            </p:blipFill>
            <p:spPr>
              <a:xfrm>
                <a:off x="8715022" y="507582"/>
                <a:ext cx="180622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3" p14:bwMode="auto">
            <p14:nvContentPartPr>
              <p14:cNvPr id="173" name="墨迹 172"/>
              <p14:cNvContentPartPr/>
              <p14:nvPr/>
            </p14:nvContentPartPr>
            <p14:xfrm>
              <a:off x="8963377" y="445544"/>
              <a:ext cx="146756" cy="270710"/>
            </p14:xfrm>
          </p:contentPart>
        </mc:Choice>
        <mc:Fallback xmlns="">
          <p:pic>
            <p:nvPicPr>
              <p:cNvPr id="173" name="墨迹 172"/>
            </p:nvPicPr>
            <p:blipFill>
              <a:blip r:embed="rId154"/>
            </p:blipFill>
            <p:spPr>
              <a:xfrm>
                <a:off x="8963377" y="445544"/>
                <a:ext cx="146756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5" p14:bwMode="auto">
            <p14:nvContentPartPr>
              <p14:cNvPr id="174" name="墨迹 173"/>
              <p14:cNvContentPartPr/>
              <p14:nvPr/>
            </p14:nvContentPartPr>
            <p14:xfrm>
              <a:off x="9104488" y="580899"/>
              <a:ext cx="141112" cy="140995"/>
            </p14:xfrm>
          </p:contentPart>
        </mc:Choice>
        <mc:Fallback xmlns="">
          <p:pic>
            <p:nvPicPr>
              <p:cNvPr id="174" name="墨迹 173"/>
            </p:nvPicPr>
            <p:blipFill>
              <a:blip r:embed="rId156"/>
            </p:blipFill>
            <p:spPr>
              <a:xfrm>
                <a:off x="9104488" y="580899"/>
                <a:ext cx="141112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7" p14:bwMode="auto">
            <p14:nvContentPartPr>
              <p14:cNvPr id="175" name="墨迹 174"/>
              <p14:cNvContentPartPr/>
              <p14:nvPr/>
            </p14:nvContentPartPr>
            <p14:xfrm>
              <a:off x="9175044" y="614738"/>
              <a:ext cx="19756" cy="327109"/>
            </p14:xfrm>
          </p:contentPart>
        </mc:Choice>
        <mc:Fallback xmlns="">
          <p:pic>
            <p:nvPicPr>
              <p:cNvPr id="175" name="墨迹 174"/>
            </p:nvPicPr>
            <p:blipFill>
              <a:blip r:embed="rId158"/>
            </p:blipFill>
            <p:spPr>
              <a:xfrm>
                <a:off x="9175044" y="614738"/>
                <a:ext cx="19756" cy="3271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9" p14:bwMode="auto">
            <p14:nvContentPartPr>
              <p14:cNvPr id="176" name="墨迹 175"/>
              <p14:cNvContentPartPr/>
              <p14:nvPr/>
            </p14:nvContentPartPr>
            <p14:xfrm>
              <a:off x="9245600" y="389146"/>
              <a:ext cx="149577" cy="16919"/>
            </p14:xfrm>
          </p:contentPart>
        </mc:Choice>
        <mc:Fallback xmlns="">
          <p:pic>
            <p:nvPicPr>
              <p:cNvPr id="176" name="墨迹 175"/>
            </p:nvPicPr>
            <p:blipFill>
              <a:blip r:embed="rId160"/>
            </p:blipFill>
            <p:spPr>
              <a:xfrm>
                <a:off x="9245600" y="389146"/>
                <a:ext cx="149577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1" p14:bwMode="auto">
            <p14:nvContentPartPr>
              <p14:cNvPr id="177" name="墨迹 176"/>
              <p14:cNvContentPartPr/>
              <p14:nvPr/>
            </p14:nvContentPartPr>
            <p14:xfrm>
              <a:off x="9313333" y="298909"/>
              <a:ext cx="11289" cy="191753"/>
            </p14:xfrm>
          </p:contentPart>
        </mc:Choice>
        <mc:Fallback xmlns="">
          <p:pic>
            <p:nvPicPr>
              <p:cNvPr id="177" name="墨迹 176"/>
            </p:nvPicPr>
            <p:blipFill>
              <a:blip r:embed="rId162"/>
            </p:blipFill>
            <p:spPr>
              <a:xfrm>
                <a:off x="9313333" y="298909"/>
                <a:ext cx="11289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3" p14:bwMode="auto">
            <p14:nvContentPartPr>
              <p14:cNvPr id="178" name="墨迹 177"/>
              <p14:cNvContentPartPr/>
              <p14:nvPr/>
            </p14:nvContentPartPr>
            <p14:xfrm>
              <a:off x="9527822" y="524501"/>
              <a:ext cx="180622" cy="16920"/>
            </p14:xfrm>
          </p:contentPart>
        </mc:Choice>
        <mc:Fallback xmlns="">
          <p:pic>
            <p:nvPicPr>
              <p:cNvPr id="178" name="墨迹 177"/>
            </p:nvPicPr>
            <p:blipFill>
              <a:blip r:embed="rId164"/>
            </p:blipFill>
            <p:spPr>
              <a:xfrm>
                <a:off x="9527822" y="524501"/>
                <a:ext cx="180622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5" p14:bwMode="auto">
            <p14:nvContentPartPr>
              <p14:cNvPr id="179" name="墨迹 178"/>
              <p14:cNvContentPartPr/>
              <p14:nvPr/>
            </p14:nvContentPartPr>
            <p14:xfrm>
              <a:off x="9516533" y="620378"/>
              <a:ext cx="200378" cy="11279"/>
            </p14:xfrm>
          </p:contentPart>
        </mc:Choice>
        <mc:Fallback xmlns="">
          <p:pic>
            <p:nvPicPr>
              <p:cNvPr id="179" name="墨迹 178"/>
            </p:nvPicPr>
            <p:blipFill>
              <a:blip r:embed="rId166"/>
            </p:blipFill>
            <p:spPr>
              <a:xfrm>
                <a:off x="9516533" y="620378"/>
                <a:ext cx="200378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7" p14:bwMode="auto">
            <p14:nvContentPartPr>
              <p14:cNvPr id="180" name="墨迹 179"/>
              <p14:cNvContentPartPr/>
              <p14:nvPr/>
            </p14:nvContentPartPr>
            <p14:xfrm>
              <a:off x="9937044" y="434264"/>
              <a:ext cx="36688" cy="157915"/>
            </p14:xfrm>
          </p:contentPart>
        </mc:Choice>
        <mc:Fallback xmlns="">
          <p:pic>
            <p:nvPicPr>
              <p:cNvPr id="180" name="墨迹 179"/>
            </p:nvPicPr>
            <p:blipFill>
              <a:blip r:embed="rId168"/>
            </p:blipFill>
            <p:spPr>
              <a:xfrm>
                <a:off x="9937044" y="434264"/>
                <a:ext cx="36688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9" p14:bwMode="auto">
            <p14:nvContentPartPr>
              <p14:cNvPr id="181" name="墨迹 180"/>
              <p14:cNvContentPartPr/>
              <p14:nvPr/>
            </p14:nvContentPartPr>
            <p14:xfrm>
              <a:off x="9962444" y="496302"/>
              <a:ext cx="104422" cy="16920"/>
            </p14:xfrm>
          </p:contentPart>
        </mc:Choice>
        <mc:Fallback xmlns="">
          <p:pic>
            <p:nvPicPr>
              <p:cNvPr id="181" name="墨迹 180"/>
            </p:nvPicPr>
            <p:blipFill>
              <a:blip r:embed="rId170"/>
            </p:blipFill>
            <p:spPr>
              <a:xfrm>
                <a:off x="9962444" y="496302"/>
                <a:ext cx="104422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1" p14:bwMode="auto">
            <p14:nvContentPartPr>
              <p14:cNvPr id="182" name="墨迹 181"/>
              <p14:cNvContentPartPr/>
              <p14:nvPr/>
            </p14:nvContentPartPr>
            <p14:xfrm>
              <a:off x="10052755" y="377866"/>
              <a:ext cx="22578" cy="242512"/>
            </p14:xfrm>
          </p:contentPart>
        </mc:Choice>
        <mc:Fallback xmlns="">
          <p:pic>
            <p:nvPicPr>
              <p:cNvPr id="182" name="墨迹 181"/>
            </p:nvPicPr>
            <p:blipFill>
              <a:blip r:embed="rId172"/>
            </p:blipFill>
            <p:spPr>
              <a:xfrm>
                <a:off x="10052755" y="377866"/>
                <a:ext cx="22578" cy="2425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3" p14:bwMode="auto">
            <p14:nvContentPartPr>
              <p14:cNvPr id="183" name="墨迹 182"/>
              <p14:cNvContentPartPr/>
              <p14:nvPr/>
            </p14:nvContentPartPr>
            <p14:xfrm>
              <a:off x="10151533" y="281990"/>
              <a:ext cx="172156" cy="389146"/>
            </p14:xfrm>
          </p:contentPart>
        </mc:Choice>
        <mc:Fallback xmlns="">
          <p:pic>
            <p:nvPicPr>
              <p:cNvPr id="183" name="墨迹 182"/>
            </p:nvPicPr>
            <p:blipFill>
              <a:blip r:embed="rId174"/>
            </p:blipFill>
            <p:spPr>
              <a:xfrm>
                <a:off x="10151533" y="281990"/>
                <a:ext cx="172156" cy="3891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5" p14:bwMode="auto">
            <p14:nvContentPartPr>
              <p14:cNvPr id="184" name="墨迹 183"/>
              <p14:cNvContentPartPr/>
              <p14:nvPr/>
            </p14:nvContentPartPr>
            <p14:xfrm>
              <a:off x="10154355" y="473743"/>
              <a:ext cx="239889" cy="140995"/>
            </p14:xfrm>
          </p:contentPart>
        </mc:Choice>
        <mc:Fallback xmlns="">
          <p:pic>
            <p:nvPicPr>
              <p:cNvPr id="184" name="墨迹 183"/>
            </p:nvPicPr>
            <p:blipFill>
              <a:blip r:embed="rId176"/>
            </p:blipFill>
            <p:spPr>
              <a:xfrm>
                <a:off x="10154355" y="473743"/>
                <a:ext cx="239889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7" p14:bwMode="auto">
            <p14:nvContentPartPr>
              <p14:cNvPr id="185" name="墨迹 184"/>
              <p14:cNvContentPartPr/>
              <p14:nvPr/>
            </p14:nvContentPartPr>
            <p14:xfrm>
              <a:off x="10436577" y="355307"/>
              <a:ext cx="124177" cy="242512"/>
            </p14:xfrm>
          </p:contentPart>
        </mc:Choice>
        <mc:Fallback xmlns="">
          <p:pic>
            <p:nvPicPr>
              <p:cNvPr id="185" name="墨迹 184"/>
            </p:nvPicPr>
            <p:blipFill>
              <a:blip r:embed="rId178"/>
            </p:blipFill>
            <p:spPr>
              <a:xfrm>
                <a:off x="10436577" y="355307"/>
                <a:ext cx="124177" cy="2425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9" p14:bwMode="auto">
            <p14:nvContentPartPr>
              <p14:cNvPr id="186" name="墨迹 185"/>
              <p14:cNvContentPartPr/>
              <p14:nvPr/>
            </p14:nvContentPartPr>
            <p14:xfrm>
              <a:off x="10509955" y="462463"/>
              <a:ext cx="146756" cy="327109"/>
            </p14:xfrm>
          </p:contentPart>
        </mc:Choice>
        <mc:Fallback xmlns="">
          <p:pic>
            <p:nvPicPr>
              <p:cNvPr id="186" name="墨迹 185"/>
            </p:nvPicPr>
            <p:blipFill>
              <a:blip r:embed="rId180"/>
            </p:blipFill>
            <p:spPr>
              <a:xfrm>
                <a:off x="10509955" y="462463"/>
                <a:ext cx="146756" cy="3271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1" p14:bwMode="auto">
            <p14:nvContentPartPr>
              <p14:cNvPr id="187" name="墨迹 186"/>
              <p14:cNvContentPartPr/>
              <p14:nvPr/>
            </p14:nvContentPartPr>
            <p14:xfrm>
              <a:off x="10707511" y="349667"/>
              <a:ext cx="127000" cy="39479"/>
            </p14:xfrm>
          </p:contentPart>
        </mc:Choice>
        <mc:Fallback xmlns="">
          <p:pic>
            <p:nvPicPr>
              <p:cNvPr id="187" name="墨迹 186"/>
            </p:nvPicPr>
            <p:blipFill>
              <a:blip r:embed="rId182"/>
            </p:blipFill>
            <p:spPr>
              <a:xfrm>
                <a:off x="10707511" y="349667"/>
                <a:ext cx="127000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3" p14:bwMode="auto">
            <p14:nvContentPartPr>
              <p14:cNvPr id="188" name="墨迹 187"/>
              <p14:cNvContentPartPr/>
              <p14:nvPr/>
            </p14:nvContentPartPr>
            <p14:xfrm>
              <a:off x="10888132" y="214312"/>
              <a:ext cx="112889" cy="428625"/>
            </p14:xfrm>
          </p:contentPart>
        </mc:Choice>
        <mc:Fallback xmlns="">
          <p:pic>
            <p:nvPicPr>
              <p:cNvPr id="188" name="墨迹 187"/>
            </p:nvPicPr>
            <p:blipFill>
              <a:blip r:embed="rId184"/>
            </p:blipFill>
            <p:spPr>
              <a:xfrm>
                <a:off x="10888132" y="214312"/>
                <a:ext cx="112889" cy="4286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5" p14:bwMode="auto">
            <p14:nvContentPartPr>
              <p14:cNvPr id="189" name="墨迹 188"/>
              <p14:cNvContentPartPr/>
              <p14:nvPr/>
            </p14:nvContentPartPr>
            <p14:xfrm>
              <a:off x="9843911" y="298909"/>
              <a:ext cx="129822" cy="425805"/>
            </p14:xfrm>
          </p:contentPart>
        </mc:Choice>
        <mc:Fallback xmlns="">
          <p:pic>
            <p:nvPicPr>
              <p:cNvPr id="189" name="墨迹 188"/>
            </p:nvPicPr>
            <p:blipFill>
              <a:blip r:embed="rId186"/>
            </p:blipFill>
            <p:spPr>
              <a:xfrm>
                <a:off x="9843911" y="298909"/>
                <a:ext cx="129822" cy="4258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7" p14:bwMode="auto">
            <p14:nvContentPartPr>
              <p14:cNvPr id="190" name="墨迹 189"/>
              <p14:cNvContentPartPr/>
              <p14:nvPr/>
            </p14:nvContentPartPr>
            <p14:xfrm>
              <a:off x="9330266" y="355307"/>
              <a:ext cx="146756" cy="473743"/>
            </p14:xfrm>
          </p:contentPart>
        </mc:Choice>
        <mc:Fallback xmlns="">
          <p:pic>
            <p:nvPicPr>
              <p:cNvPr id="190" name="墨迹 189"/>
            </p:nvPicPr>
            <p:blipFill>
              <a:blip r:embed="rId188"/>
            </p:blipFill>
            <p:spPr>
              <a:xfrm>
                <a:off x="9330266" y="355307"/>
                <a:ext cx="146756" cy="47374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9" p14:bwMode="auto">
            <p14:nvContentPartPr>
              <p14:cNvPr id="191" name="墨迹 190"/>
              <p14:cNvContentPartPr/>
              <p14:nvPr/>
            </p14:nvContentPartPr>
            <p14:xfrm>
              <a:off x="8235244" y="501942"/>
              <a:ext cx="152400" cy="383507"/>
            </p14:xfrm>
          </p:contentPart>
        </mc:Choice>
        <mc:Fallback xmlns="">
          <p:pic>
            <p:nvPicPr>
              <p:cNvPr id="191" name="墨迹 190"/>
            </p:nvPicPr>
            <p:blipFill>
              <a:blip r:embed="rId190"/>
            </p:blipFill>
            <p:spPr>
              <a:xfrm>
                <a:off x="8235244" y="501942"/>
                <a:ext cx="152400" cy="3835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1" p14:bwMode="auto">
            <p14:nvContentPartPr>
              <p14:cNvPr id="192" name="墨迹 191"/>
              <p14:cNvContentPartPr/>
              <p14:nvPr/>
            </p14:nvContentPartPr>
            <p14:xfrm>
              <a:off x="7670800" y="1387391"/>
              <a:ext cx="16933" cy="372227"/>
            </p14:xfrm>
          </p:contentPart>
        </mc:Choice>
        <mc:Fallback xmlns="">
          <p:pic>
            <p:nvPicPr>
              <p:cNvPr id="192" name="墨迹 191"/>
            </p:nvPicPr>
            <p:blipFill>
              <a:blip r:embed="rId192"/>
            </p:blipFill>
            <p:spPr>
              <a:xfrm>
                <a:off x="7670800" y="1387391"/>
                <a:ext cx="16933" cy="3722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3" p14:bwMode="auto">
            <p14:nvContentPartPr>
              <p14:cNvPr id="193" name="墨迹 192"/>
              <p14:cNvContentPartPr/>
              <p14:nvPr/>
            </p14:nvContentPartPr>
            <p14:xfrm>
              <a:off x="7687733" y="1477628"/>
              <a:ext cx="149578" cy="163554"/>
            </p14:xfrm>
          </p:contentPart>
        </mc:Choice>
        <mc:Fallback xmlns="">
          <p:pic>
            <p:nvPicPr>
              <p:cNvPr id="193" name="墨迹 192"/>
            </p:nvPicPr>
            <p:blipFill>
              <a:blip r:embed="rId194"/>
            </p:blipFill>
            <p:spPr>
              <a:xfrm>
                <a:off x="7687733" y="1477628"/>
                <a:ext cx="149578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5" p14:bwMode="auto">
            <p14:nvContentPartPr>
              <p14:cNvPr id="194" name="墨迹 193"/>
              <p14:cNvContentPartPr/>
              <p14:nvPr/>
            </p14:nvContentPartPr>
            <p14:xfrm>
              <a:off x="7890933" y="1539666"/>
              <a:ext cx="11289" cy="177653"/>
            </p14:xfrm>
          </p:contentPart>
        </mc:Choice>
        <mc:Fallback xmlns="">
          <p:pic>
            <p:nvPicPr>
              <p:cNvPr id="194" name="墨迹 193"/>
            </p:nvPicPr>
            <p:blipFill>
              <a:blip r:embed="rId196"/>
            </p:blipFill>
            <p:spPr>
              <a:xfrm>
                <a:off x="7890933" y="1539666"/>
                <a:ext cx="11289" cy="1776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7" p14:bwMode="auto">
            <p14:nvContentPartPr>
              <p14:cNvPr id="195" name="墨迹 194"/>
              <p14:cNvContentPartPr/>
              <p14:nvPr/>
            </p14:nvContentPartPr>
            <p14:xfrm>
              <a:off x="8032044" y="1376111"/>
              <a:ext cx="16933" cy="422986"/>
            </p14:xfrm>
          </p:contentPart>
        </mc:Choice>
        <mc:Fallback xmlns="">
          <p:pic>
            <p:nvPicPr>
              <p:cNvPr id="195" name="墨迹 194"/>
            </p:nvPicPr>
            <p:blipFill>
              <a:blip r:embed="rId198"/>
            </p:blipFill>
            <p:spPr>
              <a:xfrm>
                <a:off x="8032044" y="1376111"/>
                <a:ext cx="16933" cy="4229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9" p14:bwMode="auto">
            <p14:nvContentPartPr>
              <p14:cNvPr id="196" name="墨迹 195"/>
              <p14:cNvContentPartPr/>
              <p14:nvPr/>
            </p14:nvContentPartPr>
            <p14:xfrm>
              <a:off x="8060266" y="1471988"/>
              <a:ext cx="143934" cy="191753"/>
            </p14:xfrm>
          </p:contentPart>
        </mc:Choice>
        <mc:Fallback xmlns="">
          <p:pic>
            <p:nvPicPr>
              <p:cNvPr id="196" name="墨迹 195"/>
            </p:nvPicPr>
            <p:blipFill>
              <a:blip r:embed="rId200"/>
            </p:blipFill>
            <p:spPr>
              <a:xfrm>
                <a:off x="8060266" y="1471988"/>
                <a:ext cx="143934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1" p14:bwMode="auto">
            <p14:nvContentPartPr>
              <p14:cNvPr id="197" name="墨迹 196"/>
              <p14:cNvContentPartPr/>
              <p14:nvPr/>
            </p14:nvContentPartPr>
            <p14:xfrm>
              <a:off x="8280400" y="1562225"/>
              <a:ext cx="141111" cy="135355"/>
            </p14:xfrm>
          </p:contentPart>
        </mc:Choice>
        <mc:Fallback xmlns="">
          <p:pic>
            <p:nvPicPr>
              <p:cNvPr id="197" name="墨迹 196"/>
            </p:nvPicPr>
            <p:blipFill>
              <a:blip r:embed="rId202"/>
            </p:blipFill>
            <p:spPr>
              <a:xfrm>
                <a:off x="8280400" y="1562225"/>
                <a:ext cx="141111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3" p14:bwMode="auto">
            <p14:nvContentPartPr>
              <p14:cNvPr id="198" name="墨迹 197"/>
              <p14:cNvContentPartPr/>
              <p14:nvPr/>
            </p14:nvContentPartPr>
            <p14:xfrm>
              <a:off x="8506177" y="1443789"/>
              <a:ext cx="118534" cy="25379"/>
            </p14:xfrm>
          </p:contentPart>
        </mc:Choice>
        <mc:Fallback xmlns="">
          <p:pic>
            <p:nvPicPr>
              <p:cNvPr id="198" name="墨迹 197"/>
            </p:nvPicPr>
            <p:blipFill>
              <a:blip r:embed="rId204"/>
            </p:blipFill>
            <p:spPr>
              <a:xfrm>
                <a:off x="8506177" y="1443789"/>
                <a:ext cx="118534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5" p14:bwMode="auto">
            <p14:nvContentPartPr>
              <p14:cNvPr id="199" name="墨迹 198"/>
              <p14:cNvContentPartPr/>
              <p14:nvPr/>
            </p14:nvContentPartPr>
            <p14:xfrm>
              <a:off x="8494888" y="1584784"/>
              <a:ext cx="180622" cy="16919"/>
            </p14:xfrm>
          </p:contentPart>
        </mc:Choice>
        <mc:Fallback xmlns="">
          <p:pic>
            <p:nvPicPr>
              <p:cNvPr id="199" name="墨迹 198"/>
            </p:nvPicPr>
            <p:blipFill>
              <a:blip r:embed="rId206"/>
            </p:blipFill>
            <p:spPr>
              <a:xfrm>
                <a:off x="8494888" y="1584784"/>
                <a:ext cx="180622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7" p14:bwMode="auto">
            <p14:nvContentPartPr>
              <p14:cNvPr id="200" name="墨迹 199"/>
              <p14:cNvContentPartPr/>
              <p14:nvPr/>
            </p14:nvContentPartPr>
            <p14:xfrm>
              <a:off x="8940800" y="1336633"/>
              <a:ext cx="225777" cy="214312"/>
            </p14:xfrm>
          </p:contentPart>
        </mc:Choice>
        <mc:Fallback xmlns="">
          <p:pic>
            <p:nvPicPr>
              <p:cNvPr id="200" name="墨迹 199"/>
            </p:nvPicPr>
            <p:blipFill>
              <a:blip r:embed="rId208"/>
            </p:blipFill>
            <p:spPr>
              <a:xfrm>
                <a:off x="8940800" y="1336633"/>
                <a:ext cx="225777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9" p14:bwMode="auto">
            <p14:nvContentPartPr>
              <p14:cNvPr id="201" name="墨迹 200"/>
              <p14:cNvContentPartPr/>
              <p14:nvPr/>
            </p14:nvContentPartPr>
            <p14:xfrm>
              <a:off x="9211733" y="1167439"/>
              <a:ext cx="180622" cy="163554"/>
            </p14:xfrm>
          </p:contentPart>
        </mc:Choice>
        <mc:Fallback xmlns="">
          <p:pic>
            <p:nvPicPr>
              <p:cNvPr id="201" name="墨迹 200"/>
            </p:nvPicPr>
            <p:blipFill>
              <a:blip r:embed="rId210"/>
            </p:blipFill>
            <p:spPr>
              <a:xfrm>
                <a:off x="9211733" y="1167439"/>
                <a:ext cx="180622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1" p14:bwMode="auto">
            <p14:nvContentPartPr>
              <p14:cNvPr id="202" name="墨迹 201"/>
              <p14:cNvContentPartPr/>
              <p14:nvPr/>
            </p14:nvContentPartPr>
            <p14:xfrm>
              <a:off x="9398000" y="1252036"/>
              <a:ext cx="152400" cy="225592"/>
            </p14:xfrm>
          </p:contentPart>
        </mc:Choice>
        <mc:Fallback xmlns="">
          <p:pic>
            <p:nvPicPr>
              <p:cNvPr id="202" name="墨迹 201"/>
            </p:nvPicPr>
            <p:blipFill>
              <a:blip r:embed="rId212"/>
            </p:blipFill>
            <p:spPr>
              <a:xfrm>
                <a:off x="9398000" y="1252036"/>
                <a:ext cx="152400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3" p14:bwMode="auto">
            <p14:nvContentPartPr>
              <p14:cNvPr id="203" name="墨迹 202"/>
              <p14:cNvContentPartPr/>
              <p14:nvPr/>
            </p14:nvContentPartPr>
            <p14:xfrm>
              <a:off x="9578622" y="1246396"/>
              <a:ext cx="45155" cy="225592"/>
            </p14:xfrm>
          </p:contentPart>
        </mc:Choice>
        <mc:Fallback xmlns="">
          <p:pic>
            <p:nvPicPr>
              <p:cNvPr id="203" name="墨迹 202"/>
            </p:nvPicPr>
            <p:blipFill>
              <a:blip r:embed="rId214"/>
            </p:blipFill>
            <p:spPr>
              <a:xfrm>
                <a:off x="9578622" y="1246396"/>
                <a:ext cx="45155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5" p14:bwMode="auto">
            <p14:nvContentPartPr>
              <p14:cNvPr id="204" name="墨迹 203"/>
              <p14:cNvContentPartPr/>
              <p14:nvPr/>
            </p14:nvContentPartPr>
            <p14:xfrm>
              <a:off x="9595555" y="1345092"/>
              <a:ext cx="112889" cy="47939"/>
            </p14:xfrm>
          </p:contentPart>
        </mc:Choice>
        <mc:Fallback xmlns="">
          <p:pic>
            <p:nvPicPr>
              <p:cNvPr id="204" name="墨迹 203"/>
            </p:nvPicPr>
            <p:blipFill>
              <a:blip r:embed="rId216"/>
            </p:blipFill>
            <p:spPr>
              <a:xfrm>
                <a:off x="9595555" y="1345092"/>
                <a:ext cx="112889" cy="479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7" p14:bwMode="auto">
            <p14:nvContentPartPr>
              <p14:cNvPr id="205" name="墨迹 204"/>
              <p14:cNvContentPartPr/>
              <p14:nvPr/>
            </p14:nvContentPartPr>
            <p14:xfrm>
              <a:off x="9671755" y="1206917"/>
              <a:ext cx="53622" cy="476564"/>
            </p14:xfrm>
          </p:contentPart>
        </mc:Choice>
        <mc:Fallback xmlns="">
          <p:pic>
            <p:nvPicPr>
              <p:cNvPr id="205" name="墨迹 204"/>
            </p:nvPicPr>
            <p:blipFill>
              <a:blip r:embed="rId218"/>
            </p:blipFill>
            <p:spPr>
              <a:xfrm>
                <a:off x="9671755" y="1206917"/>
                <a:ext cx="53622" cy="4765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9" p14:bwMode="auto">
            <p14:nvContentPartPr>
              <p14:cNvPr id="206" name="墨迹 205"/>
              <p14:cNvContentPartPr/>
              <p14:nvPr/>
            </p14:nvContentPartPr>
            <p14:xfrm>
              <a:off x="9787466" y="1274595"/>
              <a:ext cx="135466" cy="16919"/>
            </p14:xfrm>
          </p:contentPart>
        </mc:Choice>
        <mc:Fallback xmlns="">
          <p:pic>
            <p:nvPicPr>
              <p:cNvPr id="206" name="墨迹 205"/>
            </p:nvPicPr>
            <p:blipFill>
              <a:blip r:embed="rId220"/>
            </p:blipFill>
            <p:spPr>
              <a:xfrm>
                <a:off x="9787466" y="1274595"/>
                <a:ext cx="135466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1" p14:bwMode="auto">
            <p14:nvContentPartPr>
              <p14:cNvPr id="207" name="墨迹 206"/>
              <p14:cNvContentPartPr/>
              <p14:nvPr/>
            </p14:nvContentPartPr>
            <p14:xfrm>
              <a:off x="9841088" y="1206917"/>
              <a:ext cx="31044" cy="200213"/>
            </p14:xfrm>
          </p:contentPart>
        </mc:Choice>
        <mc:Fallback xmlns="">
          <p:pic>
            <p:nvPicPr>
              <p:cNvPr id="207" name="墨迹 206"/>
            </p:nvPicPr>
            <p:blipFill>
              <a:blip r:embed="rId222"/>
            </p:blipFill>
            <p:spPr>
              <a:xfrm>
                <a:off x="9841088" y="1206917"/>
                <a:ext cx="31044" cy="2002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3" p14:bwMode="auto">
            <p14:nvContentPartPr>
              <p14:cNvPr id="208" name="墨迹 207"/>
              <p14:cNvContentPartPr/>
              <p14:nvPr/>
            </p14:nvContentPartPr>
            <p14:xfrm>
              <a:off x="9945511" y="1161799"/>
              <a:ext cx="186266" cy="313009"/>
            </p14:xfrm>
          </p:contentPart>
        </mc:Choice>
        <mc:Fallback xmlns="">
          <p:pic>
            <p:nvPicPr>
              <p:cNvPr id="208" name="墨迹 207"/>
            </p:nvPicPr>
            <p:blipFill>
              <a:blip r:embed="rId224"/>
            </p:blipFill>
            <p:spPr>
              <a:xfrm>
                <a:off x="9945511" y="1161799"/>
                <a:ext cx="186266" cy="3130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5" p14:bwMode="auto">
            <p14:nvContentPartPr>
              <p14:cNvPr id="209" name="墨迹 208"/>
              <p14:cNvContentPartPr/>
              <p14:nvPr/>
            </p14:nvContentPartPr>
            <p14:xfrm>
              <a:off x="7620000" y="2244641"/>
              <a:ext cx="135466" cy="287630"/>
            </p14:xfrm>
          </p:contentPart>
        </mc:Choice>
        <mc:Fallback xmlns="">
          <p:pic>
            <p:nvPicPr>
              <p:cNvPr id="209" name="墨迹 208"/>
            </p:nvPicPr>
            <p:blipFill>
              <a:blip r:embed="rId226"/>
            </p:blipFill>
            <p:spPr>
              <a:xfrm>
                <a:off x="7620000" y="2244641"/>
                <a:ext cx="135466" cy="287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7" p14:bwMode="auto">
            <p14:nvContentPartPr>
              <p14:cNvPr id="210" name="墨迹 209"/>
              <p14:cNvContentPartPr/>
              <p14:nvPr/>
            </p14:nvContentPartPr>
            <p14:xfrm>
              <a:off x="7780866" y="2210802"/>
              <a:ext cx="36689" cy="214313"/>
            </p14:xfrm>
          </p:contentPart>
        </mc:Choice>
        <mc:Fallback xmlns="">
          <p:pic>
            <p:nvPicPr>
              <p:cNvPr id="210" name="墨迹 209"/>
            </p:nvPicPr>
            <p:blipFill>
              <a:blip r:embed="rId228"/>
            </p:blipFill>
            <p:spPr>
              <a:xfrm>
                <a:off x="7780866" y="2210802"/>
                <a:ext cx="36689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9" p14:bwMode="auto">
            <p14:nvContentPartPr>
              <p14:cNvPr id="211" name="墨迹 210"/>
              <p14:cNvContentPartPr/>
              <p14:nvPr/>
            </p14:nvContentPartPr>
            <p14:xfrm>
              <a:off x="7772400" y="2346157"/>
              <a:ext cx="98777" cy="16920"/>
            </p14:xfrm>
          </p:contentPart>
        </mc:Choice>
        <mc:Fallback xmlns="">
          <p:pic>
            <p:nvPicPr>
              <p:cNvPr id="211" name="墨迹 210"/>
            </p:nvPicPr>
            <p:blipFill>
              <a:blip r:embed="rId230"/>
            </p:blipFill>
            <p:spPr>
              <a:xfrm>
                <a:off x="7772400" y="2346157"/>
                <a:ext cx="98777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1" p14:bwMode="auto">
            <p14:nvContentPartPr>
              <p14:cNvPr id="212" name="墨迹 211"/>
              <p14:cNvContentPartPr/>
              <p14:nvPr/>
            </p14:nvContentPartPr>
            <p14:xfrm>
              <a:off x="7905044" y="2171324"/>
              <a:ext cx="25400" cy="431444"/>
            </p14:xfrm>
          </p:contentPart>
        </mc:Choice>
        <mc:Fallback xmlns="">
          <p:pic>
            <p:nvPicPr>
              <p:cNvPr id="212" name="墨迹 211"/>
            </p:nvPicPr>
            <p:blipFill>
              <a:blip r:embed="rId232"/>
            </p:blipFill>
            <p:spPr>
              <a:xfrm>
                <a:off x="7905044" y="2171324"/>
                <a:ext cx="25400" cy="4314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3" p14:bwMode="auto">
            <p14:nvContentPartPr>
              <p14:cNvPr id="213" name="墨迹 212"/>
              <p14:cNvContentPartPr/>
              <p14:nvPr/>
            </p14:nvContentPartPr>
            <p14:xfrm>
              <a:off x="8020755" y="2284120"/>
              <a:ext cx="121356" cy="28199"/>
            </p14:xfrm>
          </p:contentPart>
        </mc:Choice>
        <mc:Fallback xmlns="">
          <p:pic>
            <p:nvPicPr>
              <p:cNvPr id="213" name="墨迹 212"/>
            </p:nvPicPr>
            <p:blipFill>
              <a:blip r:embed="rId234"/>
            </p:blipFill>
            <p:spPr>
              <a:xfrm>
                <a:off x="8020755" y="2284120"/>
                <a:ext cx="121356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5" p14:bwMode="auto">
            <p14:nvContentPartPr>
              <p14:cNvPr id="214" name="墨迹 213"/>
              <p14:cNvContentPartPr/>
              <p14:nvPr/>
            </p14:nvContentPartPr>
            <p14:xfrm>
              <a:off x="7998177" y="2402555"/>
              <a:ext cx="166512" cy="31019"/>
            </p14:xfrm>
          </p:contentPart>
        </mc:Choice>
        <mc:Fallback xmlns="">
          <p:pic>
            <p:nvPicPr>
              <p:cNvPr id="214" name="墨迹 213"/>
            </p:nvPicPr>
            <p:blipFill>
              <a:blip r:embed="rId236"/>
            </p:blipFill>
            <p:spPr>
              <a:xfrm>
                <a:off x="7998177" y="2402555"/>
                <a:ext cx="166512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7" p14:bwMode="auto">
            <p14:nvContentPartPr>
              <p14:cNvPr id="215" name="墨迹 214"/>
              <p14:cNvContentPartPr/>
              <p14:nvPr/>
            </p14:nvContentPartPr>
            <p14:xfrm>
              <a:off x="8370711" y="2351797"/>
              <a:ext cx="146756" cy="11280"/>
            </p14:xfrm>
          </p:contentPart>
        </mc:Choice>
        <mc:Fallback xmlns="">
          <p:pic>
            <p:nvPicPr>
              <p:cNvPr id="215" name="墨迹 214"/>
            </p:nvPicPr>
            <p:blipFill>
              <a:blip r:embed="rId238"/>
            </p:blipFill>
            <p:spPr>
              <a:xfrm>
                <a:off x="8370711" y="2351797"/>
                <a:ext cx="146756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9" p14:bwMode="auto">
            <p14:nvContentPartPr>
              <p14:cNvPr id="216" name="墨迹 215"/>
              <p14:cNvContentPartPr/>
              <p14:nvPr/>
            </p14:nvContentPartPr>
            <p14:xfrm>
              <a:off x="8647288" y="2289759"/>
              <a:ext cx="1010356" cy="62038"/>
            </p14:xfrm>
          </p:contentPart>
        </mc:Choice>
        <mc:Fallback xmlns="">
          <p:pic>
            <p:nvPicPr>
              <p:cNvPr id="216" name="墨迹 215"/>
            </p:nvPicPr>
            <p:blipFill>
              <a:blip r:embed="rId240"/>
            </p:blipFill>
            <p:spPr>
              <a:xfrm>
                <a:off x="8647288" y="2289759"/>
                <a:ext cx="1010356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1" p14:bwMode="auto">
            <p14:nvContentPartPr>
              <p14:cNvPr id="217" name="墨迹 216"/>
              <p14:cNvContentPartPr/>
              <p14:nvPr/>
            </p14:nvContentPartPr>
            <p14:xfrm>
              <a:off x="9048044" y="2430754"/>
              <a:ext cx="234244" cy="169194"/>
            </p14:xfrm>
          </p:contentPart>
        </mc:Choice>
        <mc:Fallback xmlns="">
          <p:pic>
            <p:nvPicPr>
              <p:cNvPr id="217" name="墨迹 216"/>
            </p:nvPicPr>
            <p:blipFill>
              <a:blip r:embed="rId242"/>
            </p:blipFill>
            <p:spPr>
              <a:xfrm>
                <a:off x="9048044" y="2430754"/>
                <a:ext cx="234244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3" p14:bwMode="auto">
            <p14:nvContentPartPr>
              <p14:cNvPr id="218" name="墨迹 217"/>
              <p14:cNvContentPartPr/>
              <p14:nvPr/>
            </p14:nvContentPartPr>
            <p14:xfrm>
              <a:off x="8873066" y="1849855"/>
              <a:ext cx="200378" cy="507582"/>
            </p14:xfrm>
          </p:contentPart>
        </mc:Choice>
        <mc:Fallback xmlns="">
          <p:pic>
            <p:nvPicPr>
              <p:cNvPr id="218" name="墨迹 217"/>
            </p:nvPicPr>
            <p:blipFill>
              <a:blip r:embed="rId244"/>
            </p:blipFill>
            <p:spPr>
              <a:xfrm>
                <a:off x="8873066" y="1849855"/>
                <a:ext cx="200378" cy="5075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5" p14:bwMode="auto">
            <p14:nvContentPartPr>
              <p14:cNvPr id="219" name="墨迹 218"/>
              <p14:cNvContentPartPr/>
              <p14:nvPr/>
            </p14:nvContentPartPr>
            <p14:xfrm>
              <a:off x="9093200" y="1917532"/>
              <a:ext cx="45155" cy="310190"/>
            </p14:xfrm>
          </p:contentPart>
        </mc:Choice>
        <mc:Fallback xmlns="">
          <p:pic>
            <p:nvPicPr>
              <p:cNvPr id="219" name="墨迹 218"/>
            </p:nvPicPr>
            <p:blipFill>
              <a:blip r:embed="rId246"/>
            </p:blipFill>
            <p:spPr>
              <a:xfrm>
                <a:off x="9093200" y="1917532"/>
                <a:ext cx="45155" cy="3101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7" p14:bwMode="auto">
            <p14:nvContentPartPr>
              <p14:cNvPr id="220" name="墨迹 219"/>
              <p14:cNvContentPartPr/>
              <p14:nvPr/>
            </p14:nvContentPartPr>
            <p14:xfrm>
              <a:off x="9144000" y="2013409"/>
              <a:ext cx="93133" cy="107156"/>
            </p14:xfrm>
          </p:contentPart>
        </mc:Choice>
        <mc:Fallback xmlns="">
          <p:pic>
            <p:nvPicPr>
              <p:cNvPr id="220" name="墨迹 219"/>
            </p:nvPicPr>
            <p:blipFill>
              <a:blip r:embed="rId248"/>
            </p:blipFill>
            <p:spPr>
              <a:xfrm>
                <a:off x="9144000" y="2013409"/>
                <a:ext cx="93133" cy="1071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9" p14:bwMode="auto">
            <p14:nvContentPartPr>
              <p14:cNvPr id="221" name="墨迹 220"/>
              <p14:cNvContentPartPr/>
              <p14:nvPr/>
            </p14:nvContentPartPr>
            <p14:xfrm>
              <a:off x="9304866" y="2069807"/>
              <a:ext cx="19756" cy="126896"/>
            </p14:xfrm>
          </p:contentPart>
        </mc:Choice>
        <mc:Fallback xmlns="">
          <p:pic>
            <p:nvPicPr>
              <p:cNvPr id="221" name="墨迹 220"/>
            </p:nvPicPr>
            <p:blipFill>
              <a:blip r:embed="rId250"/>
            </p:blipFill>
            <p:spPr>
              <a:xfrm>
                <a:off x="9304866" y="2069807"/>
                <a:ext cx="19756" cy="1268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1" p14:bwMode="auto">
            <p14:nvContentPartPr>
              <p14:cNvPr id="222" name="墨迹 221"/>
              <p14:cNvContentPartPr/>
              <p14:nvPr/>
            </p14:nvContentPartPr>
            <p14:xfrm>
              <a:off x="9335911" y="2064167"/>
              <a:ext cx="214489" cy="5640"/>
            </p14:xfrm>
          </p:contentPart>
        </mc:Choice>
        <mc:Fallback xmlns="">
          <p:pic>
            <p:nvPicPr>
              <p:cNvPr id="222" name="墨迹 221"/>
            </p:nvPicPr>
            <p:blipFill>
              <a:blip r:embed="rId252"/>
            </p:blipFill>
            <p:spPr>
              <a:xfrm>
                <a:off x="9335911" y="2064167"/>
                <a:ext cx="214489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3" p14:bwMode="auto">
            <p14:nvContentPartPr>
              <p14:cNvPr id="223" name="墨迹 222"/>
              <p14:cNvContentPartPr/>
              <p14:nvPr/>
            </p14:nvContentPartPr>
            <p14:xfrm>
              <a:off x="9440333" y="1951371"/>
              <a:ext cx="25400" cy="281990"/>
            </p14:xfrm>
          </p:contentPart>
        </mc:Choice>
        <mc:Fallback xmlns="">
          <p:pic>
            <p:nvPicPr>
              <p:cNvPr id="223" name="墨迹 222"/>
            </p:nvPicPr>
            <p:blipFill>
              <a:blip r:embed="rId254"/>
            </p:blipFill>
            <p:spPr>
              <a:xfrm>
                <a:off x="9440333" y="1951371"/>
                <a:ext cx="25400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5" p14:bwMode="auto">
            <p14:nvContentPartPr>
              <p14:cNvPr id="224" name="墨迹 223"/>
              <p14:cNvContentPartPr/>
              <p14:nvPr/>
            </p14:nvContentPartPr>
            <p14:xfrm>
              <a:off x="9640711" y="1872414"/>
              <a:ext cx="222956" cy="406066"/>
            </p14:xfrm>
          </p:contentPart>
        </mc:Choice>
        <mc:Fallback xmlns="">
          <p:pic>
            <p:nvPicPr>
              <p:cNvPr id="224" name="墨迹 223"/>
            </p:nvPicPr>
            <p:blipFill>
              <a:blip r:embed="rId256"/>
            </p:blipFill>
            <p:spPr>
              <a:xfrm>
                <a:off x="9640711" y="1872414"/>
                <a:ext cx="222956" cy="4060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7" p14:bwMode="auto">
            <p14:nvContentPartPr>
              <p14:cNvPr id="225" name="墨迹 224"/>
              <p14:cNvContentPartPr/>
              <p14:nvPr/>
            </p14:nvContentPartPr>
            <p14:xfrm>
              <a:off x="9872133" y="1799097"/>
              <a:ext cx="39511" cy="363767"/>
            </p14:xfrm>
          </p:contentPart>
        </mc:Choice>
        <mc:Fallback xmlns="">
          <p:pic>
            <p:nvPicPr>
              <p:cNvPr id="225" name="墨迹 224"/>
            </p:nvPicPr>
            <p:blipFill>
              <a:blip r:embed="rId258"/>
            </p:blipFill>
            <p:spPr>
              <a:xfrm>
                <a:off x="9872133" y="1799097"/>
                <a:ext cx="39511" cy="3637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9" p14:bwMode="auto">
            <p14:nvContentPartPr>
              <p14:cNvPr id="226" name="墨迹 225"/>
              <p14:cNvContentPartPr/>
              <p14:nvPr/>
            </p14:nvContentPartPr>
            <p14:xfrm>
              <a:off x="9945511" y="1923172"/>
              <a:ext cx="138289" cy="174834"/>
            </p14:xfrm>
          </p:contentPart>
        </mc:Choice>
        <mc:Fallback xmlns="">
          <p:pic>
            <p:nvPicPr>
              <p:cNvPr id="226" name="墨迹 225"/>
            </p:nvPicPr>
            <p:blipFill>
              <a:blip r:embed="rId260"/>
            </p:blipFill>
            <p:spPr>
              <a:xfrm>
                <a:off x="9945511" y="1923172"/>
                <a:ext cx="138289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1" p14:bwMode="auto">
            <p14:nvContentPartPr>
              <p14:cNvPr id="227" name="墨迹 226"/>
              <p14:cNvContentPartPr/>
              <p14:nvPr/>
            </p14:nvContentPartPr>
            <p14:xfrm>
              <a:off x="10160000" y="2052888"/>
              <a:ext cx="158044" cy="118436"/>
            </p14:xfrm>
          </p:contentPart>
        </mc:Choice>
        <mc:Fallback xmlns="">
          <p:pic>
            <p:nvPicPr>
              <p:cNvPr id="227" name="墨迹 226"/>
            </p:nvPicPr>
            <p:blipFill>
              <a:blip r:embed="rId262"/>
            </p:blipFill>
            <p:spPr>
              <a:xfrm>
                <a:off x="10160000" y="2052888"/>
                <a:ext cx="158044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3" p14:bwMode="auto">
            <p14:nvContentPartPr>
              <p14:cNvPr id="228" name="墨迹 227"/>
              <p14:cNvContentPartPr/>
              <p14:nvPr/>
            </p14:nvContentPartPr>
            <p14:xfrm>
              <a:off x="9623777" y="2230541"/>
              <a:ext cx="863600" cy="76138"/>
            </p14:xfrm>
          </p:contentPart>
        </mc:Choice>
        <mc:Fallback xmlns="">
          <p:pic>
            <p:nvPicPr>
              <p:cNvPr id="228" name="墨迹 227"/>
            </p:nvPicPr>
            <p:blipFill>
              <a:blip r:embed="rId264"/>
            </p:blipFill>
            <p:spPr>
              <a:xfrm>
                <a:off x="9623777" y="2230541"/>
                <a:ext cx="863600" cy="761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5" p14:bwMode="auto">
            <p14:nvContentPartPr>
              <p14:cNvPr id="229" name="墨迹 228"/>
              <p14:cNvContentPartPr/>
              <p14:nvPr/>
            </p14:nvContentPartPr>
            <p14:xfrm>
              <a:off x="7659511" y="3152649"/>
              <a:ext cx="8466" cy="163555"/>
            </p14:xfrm>
          </p:contentPart>
        </mc:Choice>
        <mc:Fallback xmlns="">
          <p:pic>
            <p:nvPicPr>
              <p:cNvPr id="229" name="墨迹 228"/>
            </p:nvPicPr>
            <p:blipFill>
              <a:blip r:embed="rId266"/>
            </p:blipFill>
            <p:spPr>
              <a:xfrm>
                <a:off x="7659511" y="3152649"/>
                <a:ext cx="8466" cy="1635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7" p14:bwMode="auto">
            <p14:nvContentPartPr>
              <p14:cNvPr id="230" name="墨迹 229"/>
              <p14:cNvContentPartPr/>
              <p14:nvPr/>
            </p14:nvContentPartPr>
            <p14:xfrm>
              <a:off x="7772400" y="3118810"/>
              <a:ext cx="16933" cy="298910"/>
            </p14:xfrm>
          </p:contentPart>
        </mc:Choice>
        <mc:Fallback xmlns="">
          <p:pic>
            <p:nvPicPr>
              <p:cNvPr id="230" name="墨迹 229"/>
            </p:nvPicPr>
            <p:blipFill>
              <a:blip r:embed="rId268"/>
            </p:blipFill>
            <p:spPr>
              <a:xfrm>
                <a:off x="7772400" y="3118810"/>
                <a:ext cx="16933" cy="2989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9" p14:bwMode="auto">
            <p14:nvContentPartPr>
              <p14:cNvPr id="231" name="墨迹 230"/>
              <p14:cNvContentPartPr/>
              <p14:nvPr/>
            </p14:nvContentPartPr>
            <p14:xfrm>
              <a:off x="7676444" y="3254166"/>
              <a:ext cx="95956" cy="22559"/>
            </p14:xfrm>
          </p:contentPart>
        </mc:Choice>
        <mc:Fallback xmlns="">
          <p:pic>
            <p:nvPicPr>
              <p:cNvPr id="231" name="墨迹 230"/>
            </p:nvPicPr>
            <p:blipFill>
              <a:blip r:embed="rId270"/>
            </p:blipFill>
            <p:spPr>
              <a:xfrm>
                <a:off x="7676444" y="3254166"/>
                <a:ext cx="95956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1" p14:bwMode="auto">
            <p14:nvContentPartPr>
              <p14:cNvPr id="232" name="墨迹 231"/>
              <p14:cNvContentPartPr/>
              <p14:nvPr/>
            </p14:nvContentPartPr>
            <p14:xfrm>
              <a:off x="7851422" y="3124450"/>
              <a:ext cx="107244" cy="253791"/>
            </p14:xfrm>
          </p:contentPart>
        </mc:Choice>
        <mc:Fallback xmlns="">
          <p:pic>
            <p:nvPicPr>
              <p:cNvPr id="232" name="墨迹 231"/>
            </p:nvPicPr>
            <p:blipFill>
              <a:blip r:embed="rId272"/>
            </p:blipFill>
            <p:spPr>
              <a:xfrm>
                <a:off x="7851422" y="3124450"/>
                <a:ext cx="107244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3" p14:bwMode="auto">
            <p14:nvContentPartPr>
              <p14:cNvPr id="233" name="墨迹 232"/>
              <p14:cNvContentPartPr/>
              <p14:nvPr/>
            </p14:nvContentPartPr>
            <p14:xfrm>
              <a:off x="7868355" y="3242886"/>
              <a:ext cx="177800" cy="95877"/>
            </p14:xfrm>
          </p:contentPart>
        </mc:Choice>
        <mc:Fallback xmlns="">
          <p:pic>
            <p:nvPicPr>
              <p:cNvPr id="233" name="墨迹 232"/>
            </p:nvPicPr>
            <p:blipFill>
              <a:blip r:embed="rId274"/>
            </p:blipFill>
            <p:spPr>
              <a:xfrm>
                <a:off x="7868355" y="3242886"/>
                <a:ext cx="177800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5" p14:bwMode="auto">
            <p14:nvContentPartPr>
              <p14:cNvPr id="234" name="墨迹 233"/>
              <p14:cNvContentPartPr/>
              <p14:nvPr/>
            </p14:nvContentPartPr>
            <p14:xfrm>
              <a:off x="8082844" y="3130090"/>
              <a:ext cx="107244" cy="180474"/>
            </p14:xfrm>
          </p:contentPart>
        </mc:Choice>
        <mc:Fallback xmlns="">
          <p:pic>
            <p:nvPicPr>
              <p:cNvPr id="234" name="墨迹 233"/>
            </p:nvPicPr>
            <p:blipFill>
              <a:blip r:embed="rId276"/>
            </p:blipFill>
            <p:spPr>
              <a:xfrm>
                <a:off x="8082844" y="3130090"/>
                <a:ext cx="107244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7" p14:bwMode="auto">
            <p14:nvContentPartPr>
              <p14:cNvPr id="235" name="墨迹 234"/>
              <p14:cNvContentPartPr/>
              <p14:nvPr/>
            </p14:nvContentPartPr>
            <p14:xfrm>
              <a:off x="8218311" y="3203407"/>
              <a:ext cx="101600" cy="107157"/>
            </p14:xfrm>
          </p:contentPart>
        </mc:Choice>
        <mc:Fallback xmlns="">
          <p:pic>
            <p:nvPicPr>
              <p:cNvPr id="235" name="墨迹 234"/>
            </p:nvPicPr>
            <p:blipFill>
              <a:blip r:embed="rId278"/>
            </p:blipFill>
            <p:spPr>
              <a:xfrm>
                <a:off x="8218311" y="3203407"/>
                <a:ext cx="101600" cy="1071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9" p14:bwMode="auto">
            <p14:nvContentPartPr>
              <p14:cNvPr id="236" name="墨迹 235"/>
              <p14:cNvContentPartPr/>
              <p14:nvPr/>
            </p14:nvContentPartPr>
            <p14:xfrm>
              <a:off x="8274755" y="3209047"/>
              <a:ext cx="11289" cy="222772"/>
            </p14:xfrm>
          </p:contentPart>
        </mc:Choice>
        <mc:Fallback xmlns="">
          <p:pic>
            <p:nvPicPr>
              <p:cNvPr id="236" name="墨迹 235"/>
            </p:nvPicPr>
            <p:blipFill>
              <a:blip r:embed="rId280"/>
            </p:blipFill>
            <p:spPr>
              <a:xfrm>
                <a:off x="8274755" y="3209047"/>
                <a:ext cx="11289" cy="2227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1" p14:bwMode="auto">
            <p14:nvContentPartPr>
              <p14:cNvPr id="237" name="墨迹 236"/>
              <p14:cNvContentPartPr/>
              <p14:nvPr/>
            </p14:nvContentPartPr>
            <p14:xfrm>
              <a:off x="8342488" y="3079332"/>
              <a:ext cx="132644" cy="5640"/>
            </p14:xfrm>
          </p:contentPart>
        </mc:Choice>
        <mc:Fallback xmlns="">
          <p:pic>
            <p:nvPicPr>
              <p:cNvPr id="237" name="墨迹 236"/>
            </p:nvPicPr>
            <p:blipFill>
              <a:blip r:embed="rId282"/>
            </p:blipFill>
            <p:spPr>
              <a:xfrm>
                <a:off x="8342488" y="3079332"/>
                <a:ext cx="132644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3" p14:bwMode="auto">
            <p14:nvContentPartPr>
              <p14:cNvPr id="238" name="墨迹 237"/>
              <p14:cNvContentPartPr/>
              <p14:nvPr/>
            </p14:nvContentPartPr>
            <p14:xfrm>
              <a:off x="8658577" y="3178028"/>
              <a:ext cx="237067" cy="25379"/>
            </p14:xfrm>
          </p:contentPart>
        </mc:Choice>
        <mc:Fallback xmlns="">
          <p:pic>
            <p:nvPicPr>
              <p:cNvPr id="238" name="墨迹 237"/>
            </p:nvPicPr>
            <p:blipFill>
              <a:blip r:embed="rId284"/>
            </p:blipFill>
            <p:spPr>
              <a:xfrm>
                <a:off x="8658577" y="3178028"/>
                <a:ext cx="237067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5" p14:bwMode="auto">
            <p14:nvContentPartPr>
              <p14:cNvPr id="239" name="墨迹 238"/>
              <p14:cNvContentPartPr/>
              <p14:nvPr/>
            </p14:nvContentPartPr>
            <p14:xfrm>
              <a:off x="8884355" y="3062412"/>
              <a:ext cx="141112" cy="64858"/>
            </p14:xfrm>
          </p:contentPart>
        </mc:Choice>
        <mc:Fallback xmlns="">
          <p:pic>
            <p:nvPicPr>
              <p:cNvPr id="239" name="墨迹 238"/>
            </p:nvPicPr>
            <p:blipFill>
              <a:blip r:embed="rId286"/>
            </p:blipFill>
            <p:spPr>
              <a:xfrm>
                <a:off x="8884355" y="3062412"/>
                <a:ext cx="141112" cy="648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7" p14:bwMode="auto">
            <p14:nvContentPartPr>
              <p14:cNvPr id="240" name="墨迹 239"/>
              <p14:cNvContentPartPr/>
              <p14:nvPr/>
            </p14:nvContentPartPr>
            <p14:xfrm>
              <a:off x="8698088" y="3251346"/>
              <a:ext cx="237067" cy="8459"/>
            </p14:xfrm>
          </p:contentPart>
        </mc:Choice>
        <mc:Fallback xmlns="">
          <p:pic>
            <p:nvPicPr>
              <p:cNvPr id="240" name="墨迹 239"/>
            </p:nvPicPr>
            <p:blipFill>
              <a:blip r:embed="rId288"/>
            </p:blipFill>
            <p:spPr>
              <a:xfrm>
                <a:off x="8698088" y="3251346"/>
                <a:ext cx="237067" cy="84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9" p14:bwMode="auto">
            <p14:nvContentPartPr>
              <p14:cNvPr id="241" name="墨迹 240"/>
              <p14:cNvContentPartPr/>
              <p14:nvPr/>
            </p14:nvContentPartPr>
            <p14:xfrm>
              <a:off x="8726311" y="3271085"/>
              <a:ext cx="124178" cy="45119"/>
            </p14:xfrm>
          </p:contentPart>
        </mc:Choice>
        <mc:Fallback xmlns="">
          <p:pic>
            <p:nvPicPr>
              <p:cNvPr id="241" name="墨迹 240"/>
            </p:nvPicPr>
            <p:blipFill>
              <a:blip r:embed="rId290"/>
            </p:blipFill>
            <p:spPr>
              <a:xfrm>
                <a:off x="8726311" y="3271085"/>
                <a:ext cx="124178" cy="451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1" p14:bwMode="auto">
            <p14:nvContentPartPr>
              <p14:cNvPr id="242" name="墨迹 241"/>
              <p14:cNvContentPartPr/>
              <p14:nvPr/>
            </p14:nvContentPartPr>
            <p14:xfrm>
              <a:off x="9262533" y="3011654"/>
              <a:ext cx="129822" cy="59218"/>
            </p14:xfrm>
          </p:contentPart>
        </mc:Choice>
        <mc:Fallback xmlns="">
          <p:pic>
            <p:nvPicPr>
              <p:cNvPr id="242" name="墨迹 241"/>
            </p:nvPicPr>
            <p:blipFill>
              <a:blip r:embed="rId292"/>
            </p:blipFill>
            <p:spPr>
              <a:xfrm>
                <a:off x="9262533" y="3011654"/>
                <a:ext cx="129822" cy="592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3" p14:bwMode="auto">
            <p14:nvContentPartPr>
              <p14:cNvPr id="243" name="墨迹 242"/>
              <p14:cNvContentPartPr/>
              <p14:nvPr/>
            </p14:nvContentPartPr>
            <p14:xfrm>
              <a:off x="9273822" y="3017294"/>
              <a:ext cx="361244" cy="265070"/>
            </p14:xfrm>
          </p:contentPart>
        </mc:Choice>
        <mc:Fallback xmlns="">
          <p:pic>
            <p:nvPicPr>
              <p:cNvPr id="243" name="墨迹 242"/>
            </p:nvPicPr>
            <p:blipFill>
              <a:blip r:embed="rId294"/>
            </p:blipFill>
            <p:spPr>
              <a:xfrm>
                <a:off x="9273822" y="3017294"/>
                <a:ext cx="361244" cy="2650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5" p14:bwMode="auto">
            <p14:nvContentPartPr>
              <p14:cNvPr id="244" name="墨迹 243"/>
              <p14:cNvContentPartPr/>
              <p14:nvPr/>
            </p14:nvContentPartPr>
            <p14:xfrm>
              <a:off x="9680222" y="3068052"/>
              <a:ext cx="107244" cy="140995"/>
            </p14:xfrm>
          </p:contentPart>
        </mc:Choice>
        <mc:Fallback xmlns="">
          <p:pic>
            <p:nvPicPr>
              <p:cNvPr id="244" name="墨迹 243"/>
            </p:nvPicPr>
            <p:blipFill>
              <a:blip r:embed="rId296"/>
            </p:blipFill>
            <p:spPr>
              <a:xfrm>
                <a:off x="9680222" y="3068052"/>
                <a:ext cx="107244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7" p14:bwMode="auto">
            <p14:nvContentPartPr>
              <p14:cNvPr id="245" name="墨迹 244"/>
              <p14:cNvContentPartPr/>
              <p14:nvPr/>
            </p14:nvContentPartPr>
            <p14:xfrm>
              <a:off x="9736666" y="3084972"/>
              <a:ext cx="33866" cy="329928"/>
            </p14:xfrm>
          </p:contentPart>
        </mc:Choice>
        <mc:Fallback xmlns="">
          <p:pic>
            <p:nvPicPr>
              <p:cNvPr id="245" name="墨迹 244"/>
            </p:nvPicPr>
            <p:blipFill>
              <a:blip r:embed="rId298"/>
            </p:blipFill>
            <p:spPr>
              <a:xfrm>
                <a:off x="9736666" y="3084972"/>
                <a:ext cx="33866" cy="3299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9" p14:bwMode="auto">
            <p14:nvContentPartPr>
              <p14:cNvPr id="246" name="墨迹 245"/>
              <p14:cNvContentPartPr/>
              <p14:nvPr/>
            </p14:nvContentPartPr>
            <p14:xfrm>
              <a:off x="9810044" y="2881939"/>
              <a:ext cx="98778" cy="129715"/>
            </p14:xfrm>
          </p:contentPart>
        </mc:Choice>
        <mc:Fallback xmlns="">
          <p:pic>
            <p:nvPicPr>
              <p:cNvPr id="246" name="墨迹 245"/>
            </p:nvPicPr>
            <p:blipFill>
              <a:blip r:embed="rId300"/>
            </p:blipFill>
            <p:spPr>
              <a:xfrm>
                <a:off x="9810044" y="2881939"/>
                <a:ext cx="98778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1" p14:bwMode="auto">
            <p14:nvContentPartPr>
              <p14:cNvPr id="247" name="墨迹 246"/>
              <p14:cNvContentPartPr/>
              <p14:nvPr/>
            </p14:nvContentPartPr>
            <p14:xfrm>
              <a:off x="9945511" y="2910138"/>
              <a:ext cx="84666" cy="28198"/>
            </p14:xfrm>
          </p:contentPart>
        </mc:Choice>
        <mc:Fallback xmlns="">
          <p:pic>
            <p:nvPicPr>
              <p:cNvPr id="247" name="墨迹 246"/>
            </p:nvPicPr>
            <p:blipFill>
              <a:blip r:embed="rId302"/>
            </p:blipFill>
            <p:spPr>
              <a:xfrm>
                <a:off x="9945511" y="2910138"/>
                <a:ext cx="84666" cy="281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3" p14:bwMode="auto">
            <p14:nvContentPartPr>
              <p14:cNvPr id="248" name="墨迹 247"/>
              <p14:cNvContentPartPr/>
              <p14:nvPr/>
            </p14:nvContentPartPr>
            <p14:xfrm>
              <a:off x="10007600" y="3039853"/>
              <a:ext cx="231422" cy="28199"/>
            </p14:xfrm>
          </p:contentPart>
        </mc:Choice>
        <mc:Fallback xmlns="">
          <p:pic>
            <p:nvPicPr>
              <p:cNvPr id="248" name="墨迹 247"/>
            </p:nvPicPr>
            <p:blipFill>
              <a:blip r:embed="rId304"/>
            </p:blipFill>
            <p:spPr>
              <a:xfrm>
                <a:off x="10007600" y="3039853"/>
                <a:ext cx="231422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5" p14:bwMode="auto">
            <p14:nvContentPartPr>
              <p14:cNvPr id="249" name="墨迹 248"/>
              <p14:cNvContentPartPr/>
              <p14:nvPr/>
            </p14:nvContentPartPr>
            <p14:xfrm>
              <a:off x="10151533" y="2949616"/>
              <a:ext cx="14111" cy="265071"/>
            </p14:xfrm>
          </p:contentPart>
        </mc:Choice>
        <mc:Fallback xmlns="">
          <p:pic>
            <p:nvPicPr>
              <p:cNvPr id="249" name="墨迹 248"/>
            </p:nvPicPr>
            <p:blipFill>
              <a:blip r:embed="rId306"/>
            </p:blipFill>
            <p:spPr>
              <a:xfrm>
                <a:off x="10151533" y="2949616"/>
                <a:ext cx="14111" cy="265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7" p14:bwMode="auto">
            <p14:nvContentPartPr>
              <p14:cNvPr id="250" name="墨迹 249"/>
              <p14:cNvContentPartPr/>
              <p14:nvPr/>
            </p14:nvContentPartPr>
            <p14:xfrm>
              <a:off x="10526888" y="2910138"/>
              <a:ext cx="28223" cy="225592"/>
            </p14:xfrm>
          </p:contentPart>
        </mc:Choice>
        <mc:Fallback xmlns="">
          <p:pic>
            <p:nvPicPr>
              <p:cNvPr id="250" name="墨迹 249"/>
            </p:nvPicPr>
            <p:blipFill>
              <a:blip r:embed="rId308"/>
            </p:blipFill>
            <p:spPr>
              <a:xfrm>
                <a:off x="10526888" y="2910138"/>
                <a:ext cx="28223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9" p14:bwMode="auto">
            <p14:nvContentPartPr>
              <p14:cNvPr id="251" name="墨迹 250"/>
              <p14:cNvContentPartPr/>
              <p14:nvPr/>
            </p14:nvContentPartPr>
            <p14:xfrm>
              <a:off x="10521244" y="3008834"/>
              <a:ext cx="124177" cy="31019"/>
            </p14:xfrm>
          </p:contentPart>
        </mc:Choice>
        <mc:Fallback xmlns="">
          <p:pic>
            <p:nvPicPr>
              <p:cNvPr id="251" name="墨迹 250"/>
            </p:nvPicPr>
            <p:blipFill>
              <a:blip r:embed="rId310"/>
            </p:blipFill>
            <p:spPr>
              <a:xfrm>
                <a:off x="10521244" y="3008834"/>
                <a:ext cx="124177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1" p14:bwMode="auto">
            <p14:nvContentPartPr>
              <p14:cNvPr id="252" name="墨迹 251"/>
              <p14:cNvContentPartPr/>
              <p14:nvPr/>
            </p14:nvContentPartPr>
            <p14:xfrm>
              <a:off x="10625667" y="2870659"/>
              <a:ext cx="31044" cy="389146"/>
            </p14:xfrm>
          </p:contentPart>
        </mc:Choice>
        <mc:Fallback xmlns="">
          <p:pic>
            <p:nvPicPr>
              <p:cNvPr id="252" name="墨迹 251"/>
            </p:nvPicPr>
            <p:blipFill>
              <a:blip r:embed="rId312"/>
            </p:blipFill>
            <p:spPr>
              <a:xfrm>
                <a:off x="10625667" y="2870659"/>
                <a:ext cx="31044" cy="3891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3" p14:bwMode="auto">
            <p14:nvContentPartPr>
              <p14:cNvPr id="253" name="墨迹 252"/>
              <p14:cNvContentPartPr/>
              <p14:nvPr/>
            </p14:nvContentPartPr>
            <p14:xfrm>
              <a:off x="10701867" y="2876299"/>
              <a:ext cx="124177" cy="33839"/>
            </p14:xfrm>
          </p:contentPart>
        </mc:Choice>
        <mc:Fallback xmlns="">
          <p:pic>
            <p:nvPicPr>
              <p:cNvPr id="253" name="墨迹 252"/>
            </p:nvPicPr>
            <p:blipFill>
              <a:blip r:embed="rId314"/>
            </p:blipFill>
            <p:spPr>
              <a:xfrm>
                <a:off x="10701867" y="2876299"/>
                <a:ext cx="124177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5" p14:bwMode="auto">
            <p14:nvContentPartPr>
              <p14:cNvPr id="254" name="墨迹 253"/>
              <p14:cNvContentPartPr/>
              <p14:nvPr/>
            </p14:nvContentPartPr>
            <p14:xfrm>
              <a:off x="10755488" y="2774782"/>
              <a:ext cx="8467" cy="225593"/>
            </p14:xfrm>
          </p:contentPart>
        </mc:Choice>
        <mc:Fallback xmlns="">
          <p:pic>
            <p:nvPicPr>
              <p:cNvPr id="254" name="墨迹 253"/>
            </p:nvPicPr>
            <p:blipFill>
              <a:blip r:embed="rId316"/>
            </p:blipFill>
            <p:spPr>
              <a:xfrm>
                <a:off x="10755488" y="2774782"/>
                <a:ext cx="8467" cy="2255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7" p14:bwMode="auto">
            <p14:nvContentPartPr>
              <p14:cNvPr id="255" name="墨迹 254"/>
              <p14:cNvContentPartPr/>
              <p14:nvPr/>
            </p14:nvContentPartPr>
            <p14:xfrm>
              <a:off x="7961488" y="3851985"/>
              <a:ext cx="8467" cy="369407"/>
            </p14:xfrm>
          </p:contentPart>
        </mc:Choice>
        <mc:Fallback xmlns="">
          <p:pic>
            <p:nvPicPr>
              <p:cNvPr id="255" name="墨迹 254"/>
            </p:nvPicPr>
            <p:blipFill>
              <a:blip r:embed="rId318"/>
            </p:blipFill>
            <p:spPr>
              <a:xfrm>
                <a:off x="7961488" y="3851985"/>
                <a:ext cx="8467" cy="3694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9" p14:bwMode="auto">
            <p14:nvContentPartPr>
              <p14:cNvPr id="256" name="墨迹 255"/>
              <p14:cNvContentPartPr/>
              <p14:nvPr/>
            </p14:nvContentPartPr>
            <p14:xfrm>
              <a:off x="7969955" y="3930942"/>
              <a:ext cx="169334" cy="211492"/>
            </p14:xfrm>
          </p:contentPart>
        </mc:Choice>
        <mc:Fallback xmlns="">
          <p:pic>
            <p:nvPicPr>
              <p:cNvPr id="256" name="墨迹 255"/>
            </p:nvPicPr>
            <p:blipFill>
              <a:blip r:embed="rId320"/>
            </p:blipFill>
            <p:spPr>
              <a:xfrm>
                <a:off x="7969955" y="3930942"/>
                <a:ext cx="169334" cy="2114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1" p14:bwMode="auto">
            <p14:nvContentPartPr>
              <p14:cNvPr id="257" name="墨迹 256"/>
              <p14:cNvContentPartPr/>
              <p14:nvPr/>
            </p14:nvContentPartPr>
            <p14:xfrm>
              <a:off x="8184444" y="4026819"/>
              <a:ext cx="62088" cy="284809"/>
            </p14:xfrm>
          </p:contentPart>
        </mc:Choice>
        <mc:Fallback xmlns="">
          <p:pic>
            <p:nvPicPr>
              <p:cNvPr id="257" name="墨迹 256"/>
            </p:nvPicPr>
            <p:blipFill>
              <a:blip r:embed="rId322"/>
            </p:blipFill>
            <p:spPr>
              <a:xfrm>
                <a:off x="8184444" y="4026819"/>
                <a:ext cx="62088" cy="2848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3" p14:bwMode="auto">
            <p14:nvContentPartPr>
              <p14:cNvPr id="258" name="墨迹 257"/>
              <p14:cNvContentPartPr/>
              <p14:nvPr/>
            </p14:nvContentPartPr>
            <p14:xfrm>
              <a:off x="8410222" y="3942222"/>
              <a:ext cx="138288" cy="5639"/>
            </p14:xfrm>
          </p:contentPart>
        </mc:Choice>
        <mc:Fallback xmlns="">
          <p:pic>
            <p:nvPicPr>
              <p:cNvPr id="258" name="墨迹 257"/>
            </p:nvPicPr>
            <p:blipFill>
              <a:blip r:embed="rId324"/>
            </p:blipFill>
            <p:spPr>
              <a:xfrm>
                <a:off x="8410222" y="3942222"/>
                <a:ext cx="138288" cy="56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5" p14:bwMode="auto">
            <p14:nvContentPartPr>
              <p14:cNvPr id="259" name="墨迹 258"/>
              <p14:cNvContentPartPr/>
              <p14:nvPr/>
            </p14:nvContentPartPr>
            <p14:xfrm>
              <a:off x="8410222" y="4071937"/>
              <a:ext cx="174978" cy="11280"/>
            </p14:xfrm>
          </p:contentPart>
        </mc:Choice>
        <mc:Fallback xmlns="">
          <p:pic>
            <p:nvPicPr>
              <p:cNvPr id="259" name="墨迹 258"/>
            </p:nvPicPr>
            <p:blipFill>
              <a:blip r:embed="rId326"/>
            </p:blipFill>
            <p:spPr>
              <a:xfrm>
                <a:off x="8410222" y="4071937"/>
                <a:ext cx="174978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7" p14:bwMode="auto">
            <p14:nvContentPartPr>
              <p14:cNvPr id="260" name="墨迹 259"/>
              <p14:cNvContentPartPr/>
              <p14:nvPr/>
            </p14:nvContentPartPr>
            <p14:xfrm>
              <a:off x="8731955" y="3930942"/>
              <a:ext cx="1543756" cy="84597"/>
            </p14:xfrm>
          </p:contentPart>
        </mc:Choice>
        <mc:Fallback xmlns="">
          <p:pic>
            <p:nvPicPr>
              <p:cNvPr id="260" name="墨迹 259"/>
            </p:nvPicPr>
            <p:blipFill>
              <a:blip r:embed="rId328"/>
            </p:blipFill>
            <p:spPr>
              <a:xfrm>
                <a:off x="8731955" y="3930942"/>
                <a:ext cx="1543756" cy="845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9" p14:bwMode="auto">
            <p14:nvContentPartPr>
              <p14:cNvPr id="261" name="墨迹 260"/>
              <p14:cNvContentPartPr/>
              <p14:nvPr/>
            </p14:nvContentPartPr>
            <p14:xfrm>
              <a:off x="8997244" y="3615113"/>
              <a:ext cx="112888" cy="298910"/>
            </p14:xfrm>
          </p:contentPart>
        </mc:Choice>
        <mc:Fallback xmlns="">
          <p:pic>
            <p:nvPicPr>
              <p:cNvPr id="261" name="墨迹 260"/>
            </p:nvPicPr>
            <p:blipFill>
              <a:blip r:embed="rId330"/>
            </p:blipFill>
            <p:spPr>
              <a:xfrm>
                <a:off x="8997244" y="3615113"/>
                <a:ext cx="112888" cy="2989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1" p14:bwMode="auto">
            <p14:nvContentPartPr>
              <p14:cNvPr id="262" name="墨迹 261"/>
              <p14:cNvContentPartPr/>
              <p14:nvPr/>
            </p14:nvContentPartPr>
            <p14:xfrm>
              <a:off x="9217377" y="3598194"/>
              <a:ext cx="101600" cy="25379"/>
            </p14:xfrm>
          </p:contentPart>
        </mc:Choice>
        <mc:Fallback xmlns="">
          <p:pic>
            <p:nvPicPr>
              <p:cNvPr id="262" name="墨迹 261"/>
            </p:nvPicPr>
            <p:blipFill>
              <a:blip r:embed="rId332"/>
            </p:blipFill>
            <p:spPr>
              <a:xfrm>
                <a:off x="9217377" y="3598194"/>
                <a:ext cx="101600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3" p14:bwMode="auto">
            <p14:nvContentPartPr>
              <p14:cNvPr id="263" name="墨迹 262"/>
              <p14:cNvContentPartPr/>
              <p14:nvPr/>
            </p14:nvContentPartPr>
            <p14:xfrm>
              <a:off x="9200444" y="3665871"/>
              <a:ext cx="11288" cy="197393"/>
            </p14:xfrm>
          </p:contentPart>
        </mc:Choice>
        <mc:Fallback xmlns="">
          <p:pic>
            <p:nvPicPr>
              <p:cNvPr id="263" name="墨迹 262"/>
            </p:nvPicPr>
            <p:blipFill>
              <a:blip r:embed="rId334"/>
            </p:blipFill>
            <p:spPr>
              <a:xfrm>
                <a:off x="9200444" y="3665871"/>
                <a:ext cx="11288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5" p14:bwMode="auto">
            <p14:nvContentPartPr>
              <p14:cNvPr id="264" name="墨迹 263"/>
              <p14:cNvContentPartPr/>
              <p14:nvPr/>
            </p14:nvContentPartPr>
            <p14:xfrm>
              <a:off x="9200444" y="3733549"/>
              <a:ext cx="191911" cy="107156"/>
            </p14:xfrm>
          </p:contentPart>
        </mc:Choice>
        <mc:Fallback xmlns="">
          <p:pic>
            <p:nvPicPr>
              <p:cNvPr id="264" name="墨迹 263"/>
            </p:nvPicPr>
            <p:blipFill>
              <a:blip r:embed="rId336"/>
            </p:blipFill>
            <p:spPr>
              <a:xfrm>
                <a:off x="9200444" y="3733549"/>
                <a:ext cx="191911" cy="1071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7" p14:bwMode="auto">
            <p14:nvContentPartPr>
              <p14:cNvPr id="265" name="墨迹 264"/>
              <p14:cNvContentPartPr/>
              <p14:nvPr/>
            </p14:nvContentPartPr>
            <p14:xfrm>
              <a:off x="9448800" y="3592554"/>
              <a:ext cx="118533" cy="225592"/>
            </p14:xfrm>
          </p:contentPart>
        </mc:Choice>
        <mc:Fallback xmlns="">
          <p:pic>
            <p:nvPicPr>
              <p:cNvPr id="265" name="墨迹 264"/>
            </p:nvPicPr>
            <p:blipFill>
              <a:blip r:embed="rId338"/>
            </p:blipFill>
            <p:spPr>
              <a:xfrm>
                <a:off x="9448800" y="3592554"/>
                <a:ext cx="118533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9" p14:bwMode="auto">
            <p14:nvContentPartPr>
              <p14:cNvPr id="266" name="墨迹 265"/>
              <p14:cNvContentPartPr/>
              <p14:nvPr/>
            </p14:nvContentPartPr>
            <p14:xfrm>
              <a:off x="9601200" y="3682791"/>
              <a:ext cx="110066" cy="118435"/>
            </p14:xfrm>
          </p:contentPart>
        </mc:Choice>
        <mc:Fallback xmlns="">
          <p:pic>
            <p:nvPicPr>
              <p:cNvPr id="266" name="墨迹 265"/>
            </p:nvPicPr>
            <p:blipFill>
              <a:blip r:embed="rId340"/>
            </p:blipFill>
            <p:spPr>
              <a:xfrm>
                <a:off x="9601200" y="3682791"/>
                <a:ext cx="110066" cy="118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1" p14:bwMode="auto">
            <p14:nvContentPartPr>
              <p14:cNvPr id="267" name="墨迹 266"/>
              <p14:cNvContentPartPr/>
              <p14:nvPr/>
            </p14:nvContentPartPr>
            <p14:xfrm>
              <a:off x="9654822" y="3699710"/>
              <a:ext cx="25400" cy="265071"/>
            </p14:xfrm>
          </p:contentPart>
        </mc:Choice>
        <mc:Fallback xmlns="">
          <p:pic>
            <p:nvPicPr>
              <p:cNvPr id="267" name="墨迹 266"/>
            </p:nvPicPr>
            <p:blipFill>
              <a:blip r:embed="rId342"/>
            </p:blipFill>
            <p:spPr>
              <a:xfrm>
                <a:off x="9654822" y="3699710"/>
                <a:ext cx="25400" cy="265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3" p14:bwMode="auto">
            <p14:nvContentPartPr>
              <p14:cNvPr id="268" name="墨迹 267"/>
              <p14:cNvContentPartPr/>
              <p14:nvPr/>
            </p14:nvContentPartPr>
            <p14:xfrm>
              <a:off x="9731022" y="3569995"/>
              <a:ext cx="93133" cy="78957"/>
            </p14:xfrm>
          </p:contentPart>
        </mc:Choice>
        <mc:Fallback xmlns="">
          <p:pic>
            <p:nvPicPr>
              <p:cNvPr id="268" name="墨迹 267"/>
            </p:nvPicPr>
            <p:blipFill>
              <a:blip r:embed="rId344"/>
            </p:blipFill>
            <p:spPr>
              <a:xfrm>
                <a:off x="9731022" y="3569995"/>
                <a:ext cx="93133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5" p14:bwMode="auto">
            <p14:nvContentPartPr>
              <p14:cNvPr id="269" name="墨迹 268"/>
              <p14:cNvContentPartPr/>
              <p14:nvPr/>
            </p14:nvContentPartPr>
            <p14:xfrm>
              <a:off x="9815688" y="3598194"/>
              <a:ext cx="76200" cy="360"/>
            </p14:xfrm>
          </p:contentPart>
        </mc:Choice>
        <mc:Fallback xmlns="">
          <p:pic>
            <p:nvPicPr>
              <p:cNvPr id="269" name="墨迹 268"/>
            </p:nvPicPr>
            <p:blipFill>
              <a:blip r:embed="rId346"/>
            </p:blipFill>
            <p:spPr>
              <a:xfrm>
                <a:off x="9815688" y="3598194"/>
                <a:ext cx="7620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7" p14:bwMode="auto">
            <p14:nvContentPartPr>
              <p14:cNvPr id="270" name="墨迹 269"/>
              <p14:cNvContentPartPr/>
              <p14:nvPr/>
            </p14:nvContentPartPr>
            <p14:xfrm>
              <a:off x="9855200" y="3519236"/>
              <a:ext cx="124177" cy="344028"/>
            </p14:xfrm>
          </p:contentPart>
        </mc:Choice>
        <mc:Fallback xmlns="">
          <p:pic>
            <p:nvPicPr>
              <p:cNvPr id="270" name="墨迹 269"/>
            </p:nvPicPr>
            <p:blipFill>
              <a:blip r:embed="rId348"/>
            </p:blipFill>
            <p:spPr>
              <a:xfrm>
                <a:off x="9855200" y="3519236"/>
                <a:ext cx="124177" cy="3440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9" p14:bwMode="auto">
            <p14:nvContentPartPr>
              <p14:cNvPr id="271" name="墨迹 270"/>
              <p14:cNvContentPartPr/>
              <p14:nvPr/>
            </p14:nvContentPartPr>
            <p14:xfrm>
              <a:off x="10137422" y="3530516"/>
              <a:ext cx="62088" cy="225592"/>
            </p14:xfrm>
          </p:contentPart>
        </mc:Choice>
        <mc:Fallback xmlns="">
          <p:pic>
            <p:nvPicPr>
              <p:cNvPr id="271" name="墨迹 270"/>
            </p:nvPicPr>
            <p:blipFill>
              <a:blip r:embed="rId350"/>
            </p:blipFill>
            <p:spPr>
              <a:xfrm>
                <a:off x="10137422" y="3530516"/>
                <a:ext cx="62088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1" p14:bwMode="auto">
            <p14:nvContentPartPr>
              <p14:cNvPr id="272" name="墨迹 271"/>
              <p14:cNvContentPartPr/>
              <p14:nvPr/>
            </p14:nvContentPartPr>
            <p14:xfrm>
              <a:off x="10244666" y="3564355"/>
              <a:ext cx="110066" cy="163554"/>
            </p14:xfrm>
          </p:contentPart>
        </mc:Choice>
        <mc:Fallback xmlns="">
          <p:pic>
            <p:nvPicPr>
              <p:cNvPr id="272" name="墨迹 271"/>
            </p:nvPicPr>
            <p:blipFill>
              <a:blip r:embed="rId352"/>
            </p:blipFill>
            <p:spPr>
              <a:xfrm>
                <a:off x="10244666" y="3564355"/>
                <a:ext cx="110066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3" p14:bwMode="auto">
            <p14:nvContentPartPr>
              <p14:cNvPr id="273" name="墨迹 272"/>
              <p14:cNvContentPartPr/>
              <p14:nvPr/>
            </p14:nvContentPartPr>
            <p14:xfrm>
              <a:off x="10346266" y="3524876"/>
              <a:ext cx="11289" cy="315829"/>
            </p14:xfrm>
          </p:contentPart>
        </mc:Choice>
        <mc:Fallback xmlns="">
          <p:pic>
            <p:nvPicPr>
              <p:cNvPr id="273" name="墨迹 272"/>
            </p:nvPicPr>
            <p:blipFill>
              <a:blip r:embed="rId354"/>
            </p:blipFill>
            <p:spPr>
              <a:xfrm>
                <a:off x="10346266" y="3524876"/>
                <a:ext cx="11289" cy="3158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5" p14:bwMode="auto">
            <p14:nvContentPartPr>
              <p14:cNvPr id="274" name="墨迹 273"/>
              <p14:cNvContentPartPr/>
              <p14:nvPr/>
            </p14:nvContentPartPr>
            <p14:xfrm>
              <a:off x="10414000" y="3541795"/>
              <a:ext cx="90311" cy="16920"/>
            </p14:xfrm>
          </p:contentPart>
        </mc:Choice>
        <mc:Fallback xmlns="">
          <p:pic>
            <p:nvPicPr>
              <p:cNvPr id="274" name="墨迹 273"/>
            </p:nvPicPr>
            <p:blipFill>
              <a:blip r:embed="rId356"/>
            </p:blipFill>
            <p:spPr>
              <a:xfrm>
                <a:off x="10414000" y="3541795"/>
                <a:ext cx="90311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7" p14:bwMode="auto">
            <p14:nvContentPartPr>
              <p14:cNvPr id="275" name="墨迹 274"/>
              <p14:cNvContentPartPr/>
              <p14:nvPr/>
            </p14:nvContentPartPr>
            <p14:xfrm>
              <a:off x="10445044" y="3502317"/>
              <a:ext cx="19756" cy="143815"/>
            </p14:xfrm>
          </p:contentPart>
        </mc:Choice>
        <mc:Fallback xmlns="">
          <p:pic>
            <p:nvPicPr>
              <p:cNvPr id="275" name="墨迹 274"/>
            </p:nvPicPr>
            <p:blipFill>
              <a:blip r:embed="rId358"/>
            </p:blipFill>
            <p:spPr>
              <a:xfrm>
                <a:off x="10445044" y="3502317"/>
                <a:ext cx="19756" cy="1438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9" p14:bwMode="auto">
            <p14:nvContentPartPr>
              <p14:cNvPr id="276" name="墨迹 275"/>
              <p14:cNvContentPartPr/>
              <p14:nvPr/>
            </p14:nvContentPartPr>
            <p14:xfrm>
              <a:off x="10515600" y="3445919"/>
              <a:ext cx="95955" cy="394786"/>
            </p14:xfrm>
          </p:contentPart>
        </mc:Choice>
        <mc:Fallback xmlns="">
          <p:pic>
            <p:nvPicPr>
              <p:cNvPr id="276" name="墨迹 275"/>
            </p:nvPicPr>
            <p:blipFill>
              <a:blip r:embed="rId360"/>
            </p:blipFill>
            <p:spPr>
              <a:xfrm>
                <a:off x="10515600" y="3445919"/>
                <a:ext cx="95955" cy="3947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1" p14:bwMode="auto">
            <p14:nvContentPartPr>
              <p14:cNvPr id="277" name="墨迹 276"/>
              <p14:cNvContentPartPr/>
              <p14:nvPr/>
            </p14:nvContentPartPr>
            <p14:xfrm>
              <a:off x="10210800" y="3922482"/>
              <a:ext cx="428977" cy="2820"/>
            </p14:xfrm>
          </p:contentPart>
        </mc:Choice>
        <mc:Fallback xmlns="">
          <p:pic>
            <p:nvPicPr>
              <p:cNvPr id="277" name="墨迹 276"/>
            </p:nvPicPr>
            <p:blipFill>
              <a:blip r:embed="rId362"/>
            </p:blipFill>
            <p:spPr>
              <a:xfrm>
                <a:off x="10210800" y="3922482"/>
                <a:ext cx="428977" cy="28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3" p14:bwMode="auto">
            <p14:nvContentPartPr>
              <p14:cNvPr id="278" name="墨迹 277"/>
              <p14:cNvContentPartPr/>
              <p14:nvPr/>
            </p14:nvContentPartPr>
            <p14:xfrm>
              <a:off x="9273822" y="4179093"/>
              <a:ext cx="79022" cy="242512"/>
            </p14:xfrm>
          </p:contentPart>
        </mc:Choice>
        <mc:Fallback xmlns="">
          <p:pic>
            <p:nvPicPr>
              <p:cNvPr id="278" name="墨迹 277"/>
            </p:nvPicPr>
            <p:blipFill>
              <a:blip r:embed="rId364"/>
            </p:blipFill>
            <p:spPr>
              <a:xfrm>
                <a:off x="9273822" y="4179093"/>
                <a:ext cx="79022" cy="2425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5" p14:bwMode="auto">
            <p14:nvContentPartPr>
              <p14:cNvPr id="279" name="墨迹 278"/>
              <p14:cNvContentPartPr/>
              <p14:nvPr/>
            </p14:nvContentPartPr>
            <p14:xfrm>
              <a:off x="9448800" y="4179093"/>
              <a:ext cx="11288" cy="135355"/>
            </p14:xfrm>
          </p:contentPart>
        </mc:Choice>
        <mc:Fallback xmlns="">
          <p:pic>
            <p:nvPicPr>
              <p:cNvPr id="279" name="墨迹 278"/>
            </p:nvPicPr>
            <p:blipFill>
              <a:blip r:embed="rId366"/>
            </p:blipFill>
            <p:spPr>
              <a:xfrm>
                <a:off x="9448800" y="4179093"/>
                <a:ext cx="11288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7" p14:bwMode="auto">
            <p14:nvContentPartPr>
              <p14:cNvPr id="280" name="墨迹 279"/>
              <p14:cNvContentPartPr/>
              <p14:nvPr/>
            </p14:nvContentPartPr>
            <p14:xfrm>
              <a:off x="9443155" y="4243951"/>
              <a:ext cx="110067" cy="31019"/>
            </p14:xfrm>
          </p:contentPart>
        </mc:Choice>
        <mc:Fallback xmlns="">
          <p:pic>
            <p:nvPicPr>
              <p:cNvPr id="280" name="墨迹 279"/>
            </p:nvPicPr>
            <p:blipFill>
              <a:blip r:embed="rId368"/>
            </p:blipFill>
            <p:spPr>
              <a:xfrm>
                <a:off x="9443155" y="4243951"/>
                <a:ext cx="110067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9" p14:bwMode="auto">
            <p14:nvContentPartPr>
              <p14:cNvPr id="281" name="墨迹 280"/>
              <p14:cNvContentPartPr/>
              <p14:nvPr/>
            </p14:nvContentPartPr>
            <p14:xfrm>
              <a:off x="9556044" y="4122695"/>
              <a:ext cx="5644" cy="276350"/>
            </p14:xfrm>
          </p:contentPart>
        </mc:Choice>
        <mc:Fallback xmlns="">
          <p:pic>
            <p:nvPicPr>
              <p:cNvPr id="281" name="墨迹 280"/>
            </p:nvPicPr>
            <p:blipFill>
              <a:blip r:embed="rId370"/>
            </p:blipFill>
            <p:spPr>
              <a:xfrm>
                <a:off x="9556044" y="4122695"/>
                <a:ext cx="5644" cy="2763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1" p14:bwMode="auto">
            <p14:nvContentPartPr>
              <p14:cNvPr id="282" name="墨迹 281"/>
              <p14:cNvContentPartPr/>
              <p14:nvPr/>
            </p14:nvContentPartPr>
            <p14:xfrm>
              <a:off x="9697155" y="4088856"/>
              <a:ext cx="112889" cy="47939"/>
            </p14:xfrm>
          </p:contentPart>
        </mc:Choice>
        <mc:Fallback xmlns="">
          <p:pic>
            <p:nvPicPr>
              <p:cNvPr id="282" name="墨迹 281"/>
            </p:nvPicPr>
            <p:blipFill>
              <a:blip r:embed="rId372"/>
            </p:blipFill>
            <p:spPr>
              <a:xfrm>
                <a:off x="9697155" y="4088856"/>
                <a:ext cx="112889" cy="479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3" p14:bwMode="auto">
            <p14:nvContentPartPr>
              <p14:cNvPr id="283" name="墨迹 282"/>
              <p14:cNvContentPartPr/>
              <p14:nvPr/>
            </p14:nvContentPartPr>
            <p14:xfrm>
              <a:off x="9680222" y="4145254"/>
              <a:ext cx="220133" cy="197394"/>
            </p14:xfrm>
          </p:contentPart>
        </mc:Choice>
        <mc:Fallback xmlns="">
          <p:pic>
            <p:nvPicPr>
              <p:cNvPr id="283" name="墨迹 282"/>
            </p:nvPicPr>
            <p:blipFill>
              <a:blip r:embed="rId374"/>
            </p:blipFill>
            <p:spPr>
              <a:xfrm>
                <a:off x="9680222" y="4145254"/>
                <a:ext cx="220133" cy="1973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5" p14:bwMode="auto">
            <p14:nvContentPartPr>
              <p14:cNvPr id="284" name="墨迹 283"/>
              <p14:cNvContentPartPr/>
              <p14:nvPr/>
            </p14:nvContentPartPr>
            <p14:xfrm>
              <a:off x="9956800" y="4100136"/>
              <a:ext cx="118533" cy="174834"/>
            </p14:xfrm>
          </p:contentPart>
        </mc:Choice>
        <mc:Fallback xmlns="">
          <p:pic>
            <p:nvPicPr>
              <p:cNvPr id="284" name="墨迹 283"/>
            </p:nvPicPr>
            <p:blipFill>
              <a:blip r:embed="rId376"/>
            </p:blipFill>
            <p:spPr>
              <a:xfrm>
                <a:off x="9956800" y="4100136"/>
                <a:ext cx="118533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7" p14:bwMode="auto">
            <p14:nvContentPartPr>
              <p14:cNvPr id="285" name="墨迹 284"/>
              <p14:cNvContentPartPr/>
              <p14:nvPr/>
            </p14:nvContentPartPr>
            <p14:xfrm>
              <a:off x="10086622" y="4179093"/>
              <a:ext cx="101600" cy="118436"/>
            </p14:xfrm>
          </p:contentPart>
        </mc:Choice>
        <mc:Fallback xmlns="">
          <p:pic>
            <p:nvPicPr>
              <p:cNvPr id="285" name="墨迹 284"/>
            </p:nvPicPr>
            <p:blipFill>
              <a:blip r:embed="rId378"/>
            </p:blipFill>
            <p:spPr>
              <a:xfrm>
                <a:off x="10086622" y="4179093"/>
                <a:ext cx="101600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9" p14:bwMode="auto">
            <p14:nvContentPartPr>
              <p14:cNvPr id="286" name="墨迹 285"/>
              <p14:cNvContentPartPr/>
              <p14:nvPr/>
            </p14:nvContentPartPr>
            <p14:xfrm>
              <a:off x="10120488" y="4201652"/>
              <a:ext cx="45156" cy="265071"/>
            </p14:xfrm>
          </p:contentPart>
        </mc:Choice>
        <mc:Fallback xmlns="">
          <p:pic>
            <p:nvPicPr>
              <p:cNvPr id="286" name="墨迹 285"/>
            </p:nvPicPr>
            <p:blipFill>
              <a:blip r:embed="rId380"/>
            </p:blipFill>
            <p:spPr>
              <a:xfrm>
                <a:off x="10120488" y="4201652"/>
                <a:ext cx="45156" cy="265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1" p14:bwMode="auto">
            <p14:nvContentPartPr>
              <p14:cNvPr id="287" name="墨迹 286"/>
              <p14:cNvContentPartPr/>
              <p14:nvPr/>
            </p14:nvContentPartPr>
            <p14:xfrm>
              <a:off x="10233377" y="4179093"/>
              <a:ext cx="93134" cy="5640"/>
            </p14:xfrm>
          </p:contentPart>
        </mc:Choice>
        <mc:Fallback xmlns="">
          <p:pic>
            <p:nvPicPr>
              <p:cNvPr id="287" name="墨迹 286"/>
            </p:nvPicPr>
            <p:blipFill>
              <a:blip r:embed="rId382"/>
            </p:blipFill>
            <p:spPr>
              <a:xfrm>
                <a:off x="10233377" y="4179093"/>
                <a:ext cx="93134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3" p14:bwMode="auto">
            <p14:nvContentPartPr>
              <p14:cNvPr id="288" name="墨迹 287"/>
              <p14:cNvContentPartPr/>
              <p14:nvPr/>
            </p14:nvContentPartPr>
            <p14:xfrm>
              <a:off x="10329333" y="4083217"/>
              <a:ext cx="90311" cy="304549"/>
            </p14:xfrm>
          </p:contentPart>
        </mc:Choice>
        <mc:Fallback xmlns="">
          <p:pic>
            <p:nvPicPr>
              <p:cNvPr id="288" name="墨迹 287"/>
            </p:nvPicPr>
            <p:blipFill>
              <a:blip r:embed="rId384"/>
            </p:blipFill>
            <p:spPr>
              <a:xfrm>
                <a:off x="10329333" y="4083217"/>
                <a:ext cx="90311" cy="3045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5" p14:bwMode="auto">
            <p14:nvContentPartPr>
              <p14:cNvPr id="289" name="墨迹 288"/>
              <p14:cNvContentPartPr/>
              <p14:nvPr/>
            </p14:nvContentPartPr>
            <p14:xfrm>
              <a:off x="9522177" y="4071937"/>
              <a:ext cx="462845" cy="479383"/>
            </p14:xfrm>
          </p:contentPart>
        </mc:Choice>
        <mc:Fallback xmlns="">
          <p:pic>
            <p:nvPicPr>
              <p:cNvPr id="289" name="墨迹 288"/>
            </p:nvPicPr>
            <p:blipFill>
              <a:blip r:embed="rId386"/>
            </p:blipFill>
            <p:spPr>
              <a:xfrm>
                <a:off x="9522177" y="4071937"/>
                <a:ext cx="462845" cy="4793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7" p14:bwMode="auto">
            <p14:nvContentPartPr>
              <p14:cNvPr id="290" name="墨迹 289"/>
              <p14:cNvContentPartPr/>
              <p14:nvPr/>
            </p14:nvContentPartPr>
            <p14:xfrm>
              <a:off x="9352844" y="3361322"/>
              <a:ext cx="383822" cy="400426"/>
            </p14:xfrm>
          </p:contentPart>
        </mc:Choice>
        <mc:Fallback xmlns="">
          <p:pic>
            <p:nvPicPr>
              <p:cNvPr id="290" name="墨迹 289"/>
            </p:nvPicPr>
            <p:blipFill>
              <a:blip r:embed="rId388"/>
            </p:blipFill>
            <p:spPr>
              <a:xfrm>
                <a:off x="9352844" y="3361322"/>
                <a:ext cx="383822" cy="4004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9" p14:bwMode="auto">
            <p14:nvContentPartPr>
              <p14:cNvPr id="291" name="墨迹 290"/>
              <p14:cNvContentPartPr/>
              <p14:nvPr/>
            </p14:nvContentPartPr>
            <p14:xfrm>
              <a:off x="8573911" y="4833310"/>
              <a:ext cx="146756" cy="31019"/>
            </p14:xfrm>
          </p:contentPart>
        </mc:Choice>
        <mc:Fallback xmlns="">
          <p:pic>
            <p:nvPicPr>
              <p:cNvPr id="291" name="墨迹 290"/>
            </p:nvPicPr>
            <p:blipFill>
              <a:blip r:embed="rId390"/>
            </p:blipFill>
            <p:spPr>
              <a:xfrm>
                <a:off x="8573911" y="4833310"/>
                <a:ext cx="146756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1" p14:bwMode="auto">
            <p14:nvContentPartPr>
              <p14:cNvPr id="292" name="墨迹 291"/>
              <p14:cNvContentPartPr/>
              <p14:nvPr/>
            </p14:nvContentPartPr>
            <p14:xfrm>
              <a:off x="8545688" y="4963026"/>
              <a:ext cx="183444" cy="33839"/>
            </p14:xfrm>
          </p:contentPart>
        </mc:Choice>
        <mc:Fallback xmlns="">
          <p:pic>
            <p:nvPicPr>
              <p:cNvPr id="292" name="墨迹 291"/>
            </p:nvPicPr>
            <p:blipFill>
              <a:blip r:embed="rId392"/>
            </p:blipFill>
            <p:spPr>
              <a:xfrm>
                <a:off x="8545688" y="4963026"/>
                <a:ext cx="183444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3" p14:bwMode="auto">
            <p14:nvContentPartPr>
              <p14:cNvPr id="293" name="墨迹 292"/>
              <p14:cNvContentPartPr/>
              <p14:nvPr/>
            </p14:nvContentPartPr>
            <p14:xfrm>
              <a:off x="8861777" y="4827670"/>
              <a:ext cx="33867" cy="298910"/>
            </p14:xfrm>
          </p:contentPart>
        </mc:Choice>
        <mc:Fallback xmlns="">
          <p:pic>
            <p:nvPicPr>
              <p:cNvPr id="293" name="墨迹 292"/>
            </p:nvPicPr>
            <p:blipFill>
              <a:blip r:embed="rId394"/>
            </p:blipFill>
            <p:spPr>
              <a:xfrm>
                <a:off x="8861777" y="4827670"/>
                <a:ext cx="33867" cy="2989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5" p14:bwMode="auto">
            <p14:nvContentPartPr>
              <p14:cNvPr id="294" name="墨迹 293"/>
              <p14:cNvContentPartPr/>
              <p14:nvPr/>
            </p14:nvContentPartPr>
            <p14:xfrm>
              <a:off x="9014177" y="4855870"/>
              <a:ext cx="101600" cy="203032"/>
            </p14:xfrm>
          </p:contentPart>
        </mc:Choice>
        <mc:Fallback xmlns="">
          <p:pic>
            <p:nvPicPr>
              <p:cNvPr id="294" name="墨迹 293"/>
            </p:nvPicPr>
            <p:blipFill>
              <a:blip r:embed="rId396"/>
            </p:blipFill>
            <p:spPr>
              <a:xfrm>
                <a:off x="9014177" y="4855870"/>
                <a:ext cx="101600" cy="2030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7" p14:bwMode="auto">
            <p14:nvContentPartPr>
              <p14:cNvPr id="295" name="墨迹 294"/>
              <p14:cNvContentPartPr/>
              <p14:nvPr/>
            </p14:nvContentPartPr>
            <p14:xfrm>
              <a:off x="9166577" y="4793832"/>
              <a:ext cx="115712" cy="11279"/>
            </p14:xfrm>
          </p:contentPart>
        </mc:Choice>
        <mc:Fallback xmlns="">
          <p:pic>
            <p:nvPicPr>
              <p:cNvPr id="295" name="墨迹 294"/>
            </p:nvPicPr>
            <p:blipFill>
              <a:blip r:embed="rId398"/>
            </p:blipFill>
            <p:spPr>
              <a:xfrm>
                <a:off x="9166577" y="4793832"/>
                <a:ext cx="115712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9" p14:bwMode="auto">
            <p14:nvContentPartPr>
              <p14:cNvPr id="296" name="墨迹 295"/>
              <p14:cNvContentPartPr/>
              <p14:nvPr/>
            </p14:nvContentPartPr>
            <p14:xfrm>
              <a:off x="9259711" y="4709235"/>
              <a:ext cx="98778" cy="250971"/>
            </p14:xfrm>
          </p:contentPart>
        </mc:Choice>
        <mc:Fallback xmlns="">
          <p:pic>
            <p:nvPicPr>
              <p:cNvPr id="296" name="墨迹 295"/>
            </p:nvPicPr>
            <p:blipFill>
              <a:blip r:embed="rId400"/>
            </p:blipFill>
            <p:spPr>
              <a:xfrm>
                <a:off x="9259711" y="4709235"/>
                <a:ext cx="98778" cy="2509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1" p14:bwMode="auto">
            <p14:nvContentPartPr>
              <p14:cNvPr id="297" name="墨迹 296"/>
              <p14:cNvContentPartPr/>
              <p14:nvPr/>
            </p14:nvContentPartPr>
            <p14:xfrm>
              <a:off x="9358488" y="4838950"/>
              <a:ext cx="45156" cy="42299"/>
            </p14:xfrm>
          </p:contentPart>
        </mc:Choice>
        <mc:Fallback xmlns="">
          <p:pic>
            <p:nvPicPr>
              <p:cNvPr id="297" name="墨迹 296"/>
            </p:nvPicPr>
            <p:blipFill>
              <a:blip r:embed="rId402"/>
            </p:blipFill>
            <p:spPr>
              <a:xfrm>
                <a:off x="9358488" y="4838950"/>
                <a:ext cx="45156" cy="422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3" p14:bwMode="auto">
            <p14:nvContentPartPr>
              <p14:cNvPr id="298" name="墨迹 297"/>
              <p14:cNvContentPartPr/>
              <p14:nvPr/>
            </p14:nvContentPartPr>
            <p14:xfrm>
              <a:off x="9414933" y="4726154"/>
              <a:ext cx="101600" cy="245332"/>
            </p14:xfrm>
          </p:contentPart>
        </mc:Choice>
        <mc:Fallback xmlns="">
          <p:pic>
            <p:nvPicPr>
              <p:cNvPr id="298" name="墨迹 297"/>
            </p:nvPicPr>
            <p:blipFill>
              <a:blip r:embed="rId404"/>
            </p:blipFill>
            <p:spPr>
              <a:xfrm>
                <a:off x="9414933" y="4726154"/>
                <a:ext cx="101600" cy="2453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5" p14:bwMode="auto">
            <p14:nvContentPartPr>
              <p14:cNvPr id="299" name="墨迹 298"/>
              <p14:cNvContentPartPr/>
              <p14:nvPr/>
            </p14:nvContentPartPr>
            <p14:xfrm>
              <a:off x="9522177" y="4748713"/>
              <a:ext cx="84667" cy="5640"/>
            </p14:xfrm>
          </p:contentPart>
        </mc:Choice>
        <mc:Fallback xmlns="">
          <p:pic>
            <p:nvPicPr>
              <p:cNvPr id="299" name="墨迹 298"/>
            </p:nvPicPr>
            <p:blipFill>
              <a:blip r:embed="rId406"/>
            </p:blipFill>
            <p:spPr>
              <a:xfrm>
                <a:off x="9522177" y="4748713"/>
                <a:ext cx="84667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7" p14:bwMode="auto">
            <p14:nvContentPartPr>
              <p14:cNvPr id="300" name="墨迹 299"/>
              <p14:cNvContentPartPr/>
              <p14:nvPr/>
            </p14:nvContentPartPr>
            <p14:xfrm>
              <a:off x="8257822" y="5391651"/>
              <a:ext cx="22578" cy="473743"/>
            </p14:xfrm>
          </p:contentPart>
        </mc:Choice>
        <mc:Fallback xmlns="">
          <p:pic>
            <p:nvPicPr>
              <p:cNvPr id="300" name="墨迹 299"/>
            </p:nvPicPr>
            <p:blipFill>
              <a:blip r:embed="rId408"/>
            </p:blipFill>
            <p:spPr>
              <a:xfrm>
                <a:off x="8257822" y="5391651"/>
                <a:ext cx="22578" cy="47374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9" p14:bwMode="auto">
            <p14:nvContentPartPr>
              <p14:cNvPr id="301" name="墨迹 300"/>
              <p14:cNvContentPartPr/>
              <p14:nvPr/>
            </p14:nvContentPartPr>
            <p14:xfrm>
              <a:off x="8297333" y="5510087"/>
              <a:ext cx="189089" cy="183293"/>
            </p14:xfrm>
          </p:contentPart>
        </mc:Choice>
        <mc:Fallback xmlns="">
          <p:pic>
            <p:nvPicPr>
              <p:cNvPr id="301" name="墨迹 300"/>
            </p:nvPicPr>
            <p:blipFill>
              <a:blip r:embed="rId410"/>
            </p:blipFill>
            <p:spPr>
              <a:xfrm>
                <a:off x="8297333" y="5510087"/>
                <a:ext cx="189089" cy="1832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1" p14:bwMode="auto">
            <p14:nvContentPartPr>
              <p14:cNvPr id="302" name="墨迹 301"/>
              <p14:cNvContentPartPr/>
              <p14:nvPr/>
            </p14:nvContentPartPr>
            <p14:xfrm>
              <a:off x="8596488" y="5527006"/>
              <a:ext cx="132644" cy="22559"/>
            </p14:xfrm>
          </p:contentPart>
        </mc:Choice>
        <mc:Fallback xmlns="">
          <p:pic>
            <p:nvPicPr>
              <p:cNvPr id="302" name="墨迹 301"/>
            </p:nvPicPr>
            <p:blipFill>
              <a:blip r:embed="rId412"/>
            </p:blipFill>
            <p:spPr>
              <a:xfrm>
                <a:off x="8596488" y="5527006"/>
                <a:ext cx="132644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3" p14:bwMode="auto">
            <p14:nvContentPartPr>
              <p14:cNvPr id="303" name="墨迹 302"/>
              <p14:cNvContentPartPr/>
              <p14:nvPr/>
            </p14:nvContentPartPr>
            <p14:xfrm>
              <a:off x="8596488" y="5634162"/>
              <a:ext cx="146756" cy="19740"/>
            </p14:xfrm>
          </p:contentPart>
        </mc:Choice>
        <mc:Fallback xmlns="">
          <p:pic>
            <p:nvPicPr>
              <p:cNvPr id="303" name="墨迹 302"/>
            </p:nvPicPr>
            <p:blipFill>
              <a:blip r:embed="rId414"/>
            </p:blipFill>
            <p:spPr>
              <a:xfrm>
                <a:off x="8596488" y="5634162"/>
                <a:ext cx="146756" cy="197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5" p14:bwMode="auto">
            <p14:nvContentPartPr>
              <p14:cNvPr id="304" name="墨迹 303"/>
              <p14:cNvContentPartPr/>
              <p14:nvPr/>
            </p14:nvContentPartPr>
            <p14:xfrm>
              <a:off x="8923866" y="5414210"/>
              <a:ext cx="62089" cy="301729"/>
            </p14:xfrm>
          </p:contentPart>
        </mc:Choice>
        <mc:Fallback xmlns="">
          <p:pic>
            <p:nvPicPr>
              <p:cNvPr id="304" name="墨迹 303"/>
            </p:nvPicPr>
            <p:blipFill>
              <a:blip r:embed="rId416"/>
            </p:blipFill>
            <p:spPr>
              <a:xfrm>
                <a:off x="8923866" y="5414210"/>
                <a:ext cx="62089" cy="3017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7" p14:bwMode="auto">
            <p14:nvContentPartPr>
              <p14:cNvPr id="305" name="墨迹 304"/>
              <p14:cNvContentPartPr/>
              <p14:nvPr/>
            </p14:nvContentPartPr>
            <p14:xfrm>
              <a:off x="9048044" y="5453689"/>
              <a:ext cx="107244" cy="214312"/>
            </p14:xfrm>
          </p:contentPart>
        </mc:Choice>
        <mc:Fallback xmlns="">
          <p:pic>
            <p:nvPicPr>
              <p:cNvPr id="305" name="墨迹 304"/>
            </p:nvPicPr>
            <p:blipFill>
              <a:blip r:embed="rId418"/>
            </p:blipFill>
            <p:spPr>
              <a:xfrm>
                <a:off x="9048044" y="5453689"/>
                <a:ext cx="107244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9" p14:bwMode="auto">
            <p14:nvContentPartPr>
              <p14:cNvPr id="306" name="墨迹 305"/>
              <p14:cNvContentPartPr/>
              <p14:nvPr/>
            </p14:nvContentPartPr>
            <p14:xfrm>
              <a:off x="9239955" y="5349352"/>
              <a:ext cx="138289" cy="14100"/>
            </p14:xfrm>
          </p:contentPart>
        </mc:Choice>
        <mc:Fallback xmlns="">
          <p:pic>
            <p:nvPicPr>
              <p:cNvPr id="306" name="墨迹 305"/>
            </p:nvPicPr>
            <p:blipFill>
              <a:blip r:embed="rId420"/>
            </p:blipFill>
            <p:spPr>
              <a:xfrm>
                <a:off x="9239955" y="5349352"/>
                <a:ext cx="138289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1" p14:bwMode="auto">
            <p14:nvContentPartPr>
              <p14:cNvPr id="307" name="墨迹 306"/>
              <p14:cNvContentPartPr/>
              <p14:nvPr/>
            </p14:nvContentPartPr>
            <p14:xfrm>
              <a:off x="9372600" y="5216817"/>
              <a:ext cx="81844" cy="250972"/>
            </p14:xfrm>
          </p:contentPart>
        </mc:Choice>
        <mc:Fallback xmlns="">
          <p:pic>
            <p:nvPicPr>
              <p:cNvPr id="307" name="墨迹 306"/>
            </p:nvPicPr>
            <p:blipFill>
              <a:blip r:embed="rId422"/>
            </p:blipFill>
            <p:spPr>
              <a:xfrm>
                <a:off x="9372600" y="5216817"/>
                <a:ext cx="81844" cy="2509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3" p14:bwMode="auto">
            <p14:nvContentPartPr>
              <p14:cNvPr id="308" name="墨迹 307"/>
              <p14:cNvContentPartPr/>
              <p14:nvPr/>
            </p14:nvContentPartPr>
            <p14:xfrm>
              <a:off x="9471377" y="5397291"/>
              <a:ext cx="53623" cy="33838"/>
            </p14:xfrm>
          </p:contentPart>
        </mc:Choice>
        <mc:Fallback xmlns="">
          <p:pic>
            <p:nvPicPr>
              <p:cNvPr id="308" name="墨迹 307"/>
            </p:nvPicPr>
            <p:blipFill>
              <a:blip r:embed="rId424"/>
            </p:blipFill>
            <p:spPr>
              <a:xfrm>
                <a:off x="9471377" y="5397291"/>
                <a:ext cx="53623" cy="33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5" p14:bwMode="auto">
            <p14:nvContentPartPr>
              <p14:cNvPr id="309" name="墨迹 308"/>
              <p14:cNvContentPartPr/>
              <p14:nvPr/>
            </p14:nvContentPartPr>
            <p14:xfrm>
              <a:off x="9550400" y="5228097"/>
              <a:ext cx="118533" cy="242511"/>
            </p14:xfrm>
          </p:contentPart>
        </mc:Choice>
        <mc:Fallback xmlns="">
          <p:pic>
            <p:nvPicPr>
              <p:cNvPr id="309" name="墨迹 308"/>
            </p:nvPicPr>
            <p:blipFill>
              <a:blip r:embed="rId426"/>
            </p:blipFill>
            <p:spPr>
              <a:xfrm>
                <a:off x="9550400" y="5228097"/>
                <a:ext cx="118533" cy="2425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7" p14:bwMode="auto">
            <p14:nvContentPartPr>
              <p14:cNvPr id="310" name="墨迹 309"/>
              <p14:cNvContentPartPr/>
              <p14:nvPr/>
            </p14:nvContentPartPr>
            <p14:xfrm>
              <a:off x="9646355" y="5239376"/>
              <a:ext cx="98778" cy="22560"/>
            </p14:xfrm>
          </p:contentPart>
        </mc:Choice>
        <mc:Fallback xmlns="">
          <p:pic>
            <p:nvPicPr>
              <p:cNvPr id="310" name="墨迹 309"/>
            </p:nvPicPr>
            <p:blipFill>
              <a:blip r:embed="rId428"/>
            </p:blipFill>
            <p:spPr>
              <a:xfrm>
                <a:off x="9646355" y="5239376"/>
                <a:ext cx="98778" cy="22560"/>
              </a:xfrm>
              <a:prstGeom prst="rect"/>
            </p:spPr>
          </p:pic>
        </mc:Fallback>
      </mc:AlternateContent>
    </p:spTree>
    <p:custDataLst>
      <p:tags r:id="rId429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87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7495" y="333375"/>
            <a:ext cx="11244580" cy="2294890"/>
          </a:xfrm>
          <a:prstGeom prst="rect">
            <a:avLst/>
          </a:prstGeom>
        </p:spPr>
      </p:pic>
      <p:pic>
        <p:nvPicPr>
          <p:cNvPr id="2097188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5500" y="4732020"/>
            <a:ext cx="6008370" cy="653415"/>
          </a:xfrm>
          <a:prstGeom prst="rect">
            <a:avLst/>
          </a:prstGeom>
          <a:ln>
            <a:solidFill>
              <a:schemeClr val="accent1"/>
            </a:solidFill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1048594" name="墨迹 1048593"/>
              <p14:cNvContentPartPr/>
              <p14:nvPr/>
            </p14:nvContentPartPr>
            <p14:xfrm>
              <a:off x="10202470" y="7410785"/>
              <a:ext cx="0" cy="0"/>
            </p14:xfrm>
          </p:contentPart>
        </mc:Choice>
        <mc:Fallback xmlns="">
          <p:pic>
            <p:nvPicPr>
              <p:cNvPr id="1048594" name="墨迹 1048593"/>
            </p:nvPicPr>
            <p:blipFill>
              <a:blip r:embed="rId4"/>
            </p:blipFill>
            <p:spPr>
              <a:xfrm>
                <a:off x="10202470" y="7410785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1048605" name="墨迹 1048604"/>
              <p14:cNvContentPartPr/>
              <p14:nvPr/>
            </p14:nvContentPartPr>
            <p14:xfrm>
              <a:off x="9605167" y="2060428"/>
              <a:ext cx="181647" cy="192329"/>
            </p14:xfrm>
          </p:contentPart>
        </mc:Choice>
        <mc:Fallback xmlns="">
          <p:pic>
            <p:nvPicPr>
              <p:cNvPr id="1048605" name="墨迹 1048604"/>
            </p:nvPicPr>
            <p:blipFill>
              <a:blip r:embed="rId6"/>
            </p:blipFill>
            <p:spPr>
              <a:xfrm>
                <a:off x="9605167" y="2060428"/>
                <a:ext cx="181647" cy="1923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1048606" name="墨迹 1048605"/>
              <p14:cNvContentPartPr/>
              <p14:nvPr/>
            </p14:nvContentPartPr>
            <p14:xfrm>
              <a:off x="10146860" y="2142698"/>
              <a:ext cx="193156" cy="137184"/>
            </p14:xfrm>
          </p:contentPart>
        </mc:Choice>
        <mc:Fallback xmlns="">
          <p:pic>
            <p:nvPicPr>
              <p:cNvPr id="1048606" name="墨迹 1048605"/>
            </p:nvPicPr>
            <p:blipFill>
              <a:blip r:embed="rId8"/>
            </p:blipFill>
            <p:spPr>
              <a:xfrm>
                <a:off x="10146860" y="2142698"/>
                <a:ext cx="193156" cy="1371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2" name="墨迹 1"/>
              <p14:cNvContentPartPr/>
              <p14:nvPr/>
            </p14:nvContentPartPr>
            <p14:xfrm>
              <a:off x="485422" y="1280235"/>
              <a:ext cx="93133" cy="321468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10"/>
            </p:blipFill>
            <p:spPr>
              <a:xfrm>
                <a:off x="485422" y="1280235"/>
                <a:ext cx="93133" cy="3214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3" name="墨迹 2"/>
              <p14:cNvContentPartPr/>
              <p14:nvPr/>
            </p14:nvContentPartPr>
            <p14:xfrm>
              <a:off x="682977" y="1268955"/>
              <a:ext cx="90311" cy="107156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12"/>
            </p:blipFill>
            <p:spPr>
              <a:xfrm>
                <a:off x="682977" y="1268955"/>
                <a:ext cx="90311" cy="1071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4" name="墨迹 3"/>
              <p14:cNvContentPartPr/>
              <p14:nvPr/>
            </p14:nvContentPartPr>
            <p14:xfrm>
              <a:off x="677333" y="1398671"/>
              <a:ext cx="79022" cy="73317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14"/>
            </p:blipFill>
            <p:spPr>
              <a:xfrm>
                <a:off x="677333" y="1398671"/>
                <a:ext cx="79022" cy="733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5" name="墨迹 4"/>
              <p14:cNvContentPartPr/>
              <p14:nvPr/>
            </p14:nvContentPartPr>
            <p14:xfrm>
              <a:off x="598311" y="1522746"/>
              <a:ext cx="242711" cy="28199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16"/>
            </p:blipFill>
            <p:spPr>
              <a:xfrm>
                <a:off x="598311" y="1522746"/>
                <a:ext cx="242711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6" name="墨迹 5"/>
              <p14:cNvContentPartPr/>
              <p14:nvPr/>
            </p14:nvContentPartPr>
            <p14:xfrm>
              <a:off x="863600" y="1195638"/>
              <a:ext cx="163688" cy="372227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18"/>
            </p:blipFill>
            <p:spPr>
              <a:xfrm>
                <a:off x="863600" y="1195638"/>
                <a:ext cx="163688" cy="3722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7" name="墨迹 6"/>
              <p14:cNvContentPartPr/>
              <p14:nvPr/>
            </p14:nvContentPartPr>
            <p14:xfrm>
              <a:off x="1038577" y="1240756"/>
              <a:ext cx="124178" cy="90237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20"/>
            </p:blipFill>
            <p:spPr>
              <a:xfrm>
                <a:off x="1038577" y="1240756"/>
                <a:ext cx="124178" cy="90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8" name="墨迹 7"/>
              <p14:cNvContentPartPr/>
              <p14:nvPr/>
            </p14:nvContentPartPr>
            <p14:xfrm>
              <a:off x="984955" y="1336633"/>
              <a:ext cx="200378" cy="549880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22"/>
            </p:blipFill>
            <p:spPr>
              <a:xfrm>
                <a:off x="984955" y="1336633"/>
                <a:ext cx="200378" cy="5498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9" name="墨迹 8"/>
              <p14:cNvContentPartPr/>
              <p14:nvPr/>
            </p14:nvContentPartPr>
            <p14:xfrm>
              <a:off x="1241777" y="1195638"/>
              <a:ext cx="214489" cy="380686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24"/>
            </p:blipFill>
            <p:spPr>
              <a:xfrm>
                <a:off x="1241777" y="1195638"/>
                <a:ext cx="214489" cy="380686"/>
              </a:xfrm>
              <a:prstGeom prst="rect"/>
            </p:spPr>
          </p:pic>
        </mc:Fallback>
      </mc:AlternateContent>
    </p:spTree>
    <p:custDataLst>
      <p:tags r:id="rId25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6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4485" y="276860"/>
            <a:ext cx="10752455" cy="3152775"/>
          </a:xfrm>
          <a:prstGeom prst="rect">
            <a:avLst/>
          </a:prstGeom>
        </p:spPr>
      </p:pic>
      <p:pic>
        <p:nvPicPr>
          <p:cNvPr id="209716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520" y="3696970"/>
            <a:ext cx="11153775" cy="2458720"/>
          </a:xfrm>
          <a:prstGeom prst="rect">
            <a:avLst/>
          </a:prstGeom>
        </p:spPr>
      </p:pic>
      <p:sp>
        <p:nvSpPr>
          <p:cNvPr id="1048593" name="文本框 3"/>
          <p:cNvSpPr txBox="1"/>
          <p:nvPr/>
        </p:nvSpPr>
        <p:spPr>
          <a:xfrm>
            <a:off x="10062210" y="5787390"/>
            <a:ext cx="4064000" cy="3962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/>
          </a:p>
        </p:txBody>
      </p:sp>
      <p:pic>
        <p:nvPicPr>
          <p:cNvPr id="2097164" name="图片 13"/>
          <p:cNvPicPr/>
          <p:nvPr/>
        </p:nvPicPr>
        <p:blipFill>
          <a:blip r:embed="rId3">
            <a:lum bright="-47998" contrast="72000"/>
          </a:blip>
          <a:stretch>
            <a:fillRect/>
          </a:stretch>
        </p:blipFill>
        <p:spPr>
          <a:xfrm>
            <a:off x="8981440" y="2258060"/>
            <a:ext cx="2649220" cy="1278255"/>
          </a:xfrm>
          <a:prstGeom prst="rect">
            <a:avLst/>
          </a:prstGeom>
          <a:noFill/>
          <a:ln w="9525">
            <a:solidFill>
              <a:schemeClr val="accent1"/>
            </a:solidFill>
          </a:ln>
        </p:spPr>
      </p:pic>
      <p:pic>
        <p:nvPicPr>
          <p:cNvPr id="2097165" name="图片 1"/>
          <p:cNvPicPr>
            <a:picLocks noChangeAspect="1"/>
          </p:cNvPicPr>
          <p:nvPr/>
        </p:nvPicPr>
        <p:blipFill>
          <a:blip r:embed="rId4">
            <a:grayscl/>
          </a:blip>
          <a:stretch>
            <a:fillRect/>
          </a:stretch>
        </p:blipFill>
        <p:spPr>
          <a:xfrm>
            <a:off x="6565900" y="822960"/>
            <a:ext cx="2190115" cy="2060575"/>
          </a:xfrm>
          <a:prstGeom prst="rect">
            <a:avLst/>
          </a:prstGeom>
          <a:noFill/>
          <a:ln w="9525">
            <a:noFill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42" name="墨迹 41"/>
              <p14:cNvContentPartPr/>
              <p14:nvPr/>
            </p14:nvContentPartPr>
            <p14:xfrm>
              <a:off x="10814755" y="-2131845"/>
              <a:ext cx="3962400" cy="2684545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6"/>
            </p:blipFill>
            <p:spPr>
              <a:xfrm>
                <a:off x="10814755" y="-2131845"/>
                <a:ext cx="3962400" cy="26845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2" name="墨迹 1"/>
              <p14:cNvContentPartPr/>
              <p14:nvPr/>
            </p14:nvContentPartPr>
            <p14:xfrm>
              <a:off x="6273800" y="3823786"/>
              <a:ext cx="70555" cy="349667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8"/>
            </p:blipFill>
            <p:spPr>
              <a:xfrm>
                <a:off x="6273800" y="3823786"/>
                <a:ext cx="70555" cy="3496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3" name="墨迹 2"/>
              <p14:cNvContentPartPr/>
              <p14:nvPr/>
            </p14:nvContentPartPr>
            <p14:xfrm>
              <a:off x="6429022" y="3857625"/>
              <a:ext cx="208844" cy="236871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10"/>
            </p:blipFill>
            <p:spPr>
              <a:xfrm>
                <a:off x="6429022" y="3857625"/>
                <a:ext cx="208844" cy="2368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4" name="墨迹 3"/>
              <p14:cNvContentPartPr/>
              <p14:nvPr/>
            </p14:nvContentPartPr>
            <p14:xfrm>
              <a:off x="6626577" y="1178718"/>
              <a:ext cx="50800" cy="56398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12"/>
            </p:blipFill>
            <p:spPr>
              <a:xfrm>
                <a:off x="6626577" y="1178718"/>
                <a:ext cx="50800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5" name="墨迹 4"/>
              <p14:cNvContentPartPr/>
              <p14:nvPr/>
            </p14:nvContentPartPr>
            <p14:xfrm>
              <a:off x="6524977" y="1187178"/>
              <a:ext cx="33867" cy="31019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14"/>
            </p:blipFill>
            <p:spPr>
              <a:xfrm>
                <a:off x="6524977" y="1187178"/>
                <a:ext cx="33867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6" name="墨迹 5"/>
              <p14:cNvContentPartPr/>
              <p14:nvPr/>
            </p14:nvContentPartPr>
            <p14:xfrm>
              <a:off x="5554133" y="1872414"/>
              <a:ext cx="79022" cy="124076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16"/>
            </p:blipFill>
            <p:spPr>
              <a:xfrm>
                <a:off x="5554133" y="1872414"/>
                <a:ext cx="79022" cy="1240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7" name="墨迹 6"/>
              <p14:cNvContentPartPr/>
              <p14:nvPr/>
            </p14:nvContentPartPr>
            <p14:xfrm>
              <a:off x="4905022" y="1195638"/>
              <a:ext cx="84666" cy="146635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8"/>
            </p:blipFill>
            <p:spPr>
              <a:xfrm>
                <a:off x="4905022" y="1195638"/>
                <a:ext cx="84666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8" name="墨迹 7"/>
              <p14:cNvContentPartPr/>
              <p14:nvPr/>
            </p14:nvContentPartPr>
            <p14:xfrm>
              <a:off x="5181600" y="1669381"/>
              <a:ext cx="84666" cy="95877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20"/>
            </p:blipFill>
            <p:spPr>
              <a:xfrm>
                <a:off x="5181600" y="1669381"/>
                <a:ext cx="84666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9" name="墨迹 8"/>
              <p14:cNvContentPartPr/>
              <p14:nvPr/>
            </p14:nvContentPartPr>
            <p14:xfrm>
              <a:off x="5602111" y="1178718"/>
              <a:ext cx="160866" cy="792393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22"/>
            </p:blipFill>
            <p:spPr>
              <a:xfrm>
                <a:off x="5602111" y="1178718"/>
                <a:ext cx="160866" cy="792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0" name="墨迹 9"/>
              <p14:cNvContentPartPr/>
              <p14:nvPr/>
            </p14:nvContentPartPr>
            <p14:xfrm>
              <a:off x="5249333" y="1534026"/>
              <a:ext cx="189089" cy="208673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24"/>
            </p:blipFill>
            <p:spPr>
              <a:xfrm>
                <a:off x="5249333" y="1534026"/>
                <a:ext cx="189089" cy="2086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1" name="墨迹 10"/>
              <p14:cNvContentPartPr/>
              <p14:nvPr/>
            </p14:nvContentPartPr>
            <p14:xfrm>
              <a:off x="5571066" y="1189998"/>
              <a:ext cx="169334" cy="197393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26"/>
            </p:blipFill>
            <p:spPr>
              <a:xfrm>
                <a:off x="5571066" y="1189998"/>
                <a:ext cx="169334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12" name="墨迹 11"/>
              <p14:cNvContentPartPr/>
              <p14:nvPr/>
            </p14:nvContentPartPr>
            <p14:xfrm>
              <a:off x="4995333" y="1161799"/>
              <a:ext cx="730955" cy="129715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8"/>
            </p:blipFill>
            <p:spPr>
              <a:xfrm>
                <a:off x="4995333" y="1161799"/>
                <a:ext cx="730955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13" name="墨迹 12"/>
              <p14:cNvContentPartPr/>
              <p14:nvPr/>
            </p14:nvContentPartPr>
            <p14:xfrm>
              <a:off x="5904088" y="186113"/>
              <a:ext cx="84667" cy="259431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30"/>
            </p:blipFill>
            <p:spPr>
              <a:xfrm>
                <a:off x="5904088" y="186113"/>
                <a:ext cx="84667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14" name="墨迹 13"/>
              <p14:cNvContentPartPr/>
              <p14:nvPr/>
            </p14:nvContentPartPr>
            <p14:xfrm>
              <a:off x="6025444" y="197393"/>
              <a:ext cx="127000" cy="225592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32"/>
            </p:blipFill>
            <p:spPr>
              <a:xfrm>
                <a:off x="6025444" y="197393"/>
                <a:ext cx="127000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15" name="墨迹 14"/>
              <p14:cNvContentPartPr/>
              <p14:nvPr/>
            </p14:nvContentPartPr>
            <p14:xfrm>
              <a:off x="6028266" y="231231"/>
              <a:ext cx="149578" cy="157915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34"/>
            </p:blipFill>
            <p:spPr>
              <a:xfrm>
                <a:off x="6028266" y="231231"/>
                <a:ext cx="149578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16" name="墨迹 15"/>
              <p14:cNvContentPartPr/>
              <p14:nvPr/>
            </p14:nvContentPartPr>
            <p14:xfrm>
              <a:off x="6214533" y="124075"/>
              <a:ext cx="206022" cy="298910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36"/>
            </p:blipFill>
            <p:spPr>
              <a:xfrm>
                <a:off x="6214533" y="124075"/>
                <a:ext cx="206022" cy="2989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17" name="墨迹 16"/>
              <p14:cNvContentPartPr/>
              <p14:nvPr/>
            </p14:nvContentPartPr>
            <p14:xfrm>
              <a:off x="5700888" y="490662"/>
              <a:ext cx="869244" cy="67678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38"/>
            </p:blipFill>
            <p:spPr>
              <a:xfrm>
                <a:off x="5700888" y="490662"/>
                <a:ext cx="869244" cy="676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18" name="墨迹 17"/>
              <p14:cNvContentPartPr/>
              <p14:nvPr/>
            </p14:nvContentPartPr>
            <p14:xfrm>
              <a:off x="6146800" y="575259"/>
              <a:ext cx="282222" cy="163555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40"/>
            </p:blipFill>
            <p:spPr>
              <a:xfrm>
                <a:off x="6146800" y="575259"/>
                <a:ext cx="282222" cy="1635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19" name="墨迹 18"/>
              <p14:cNvContentPartPr/>
              <p14:nvPr/>
            </p14:nvContentPartPr>
            <p14:xfrm>
              <a:off x="6626577" y="293269"/>
              <a:ext cx="118534" cy="50758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42"/>
            </p:blipFill>
            <p:spPr>
              <a:xfrm>
                <a:off x="6626577" y="293269"/>
                <a:ext cx="118534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20" name="墨迹 19"/>
              <p14:cNvContentPartPr/>
              <p14:nvPr/>
            </p14:nvContentPartPr>
            <p14:xfrm>
              <a:off x="6587066" y="434264"/>
              <a:ext cx="191911" cy="33839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44"/>
            </p:blipFill>
            <p:spPr>
              <a:xfrm>
                <a:off x="6587066" y="434264"/>
                <a:ext cx="191911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21" name="墨迹 20"/>
              <p14:cNvContentPartPr/>
              <p14:nvPr/>
            </p14:nvContentPartPr>
            <p14:xfrm>
              <a:off x="6787444" y="219952"/>
              <a:ext cx="42333" cy="490663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46"/>
            </p:blipFill>
            <p:spPr>
              <a:xfrm>
                <a:off x="6787444" y="219952"/>
                <a:ext cx="42333" cy="4906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22" name="墨迹 21"/>
              <p14:cNvContentPartPr/>
              <p14:nvPr/>
            </p14:nvContentPartPr>
            <p14:xfrm>
              <a:off x="6982177" y="219952"/>
              <a:ext cx="426156" cy="265071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8"/>
            </p:blipFill>
            <p:spPr>
              <a:xfrm>
                <a:off x="6982177" y="219952"/>
                <a:ext cx="426156" cy="265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23" name="墨迹 22"/>
              <p14:cNvContentPartPr/>
              <p14:nvPr/>
            </p14:nvContentPartPr>
            <p14:xfrm>
              <a:off x="684859" y="5617243"/>
              <a:ext cx="2047052" cy="157915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50"/>
            </p:blipFill>
            <p:spPr>
              <a:xfrm>
                <a:off x="684859" y="5617243"/>
                <a:ext cx="2047052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24" name="墨迹 23"/>
              <p14:cNvContentPartPr/>
              <p14:nvPr/>
            </p14:nvContentPartPr>
            <p14:xfrm>
              <a:off x="8406459" y="5647322"/>
              <a:ext cx="2340563" cy="75197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52"/>
            </p:blipFill>
            <p:spPr>
              <a:xfrm>
                <a:off x="8406459" y="5647322"/>
                <a:ext cx="2340563" cy="751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25" name="墨迹 24"/>
              <p14:cNvContentPartPr/>
              <p14:nvPr/>
            </p14:nvContentPartPr>
            <p14:xfrm>
              <a:off x="5975585" y="1985210"/>
              <a:ext cx="3762" cy="7520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54"/>
            </p:blipFill>
            <p:spPr>
              <a:xfrm>
                <a:off x="5975585" y="1985210"/>
                <a:ext cx="3762" cy="75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26" name="墨迹 25"/>
              <p14:cNvContentPartPr/>
              <p14:nvPr/>
            </p14:nvContentPartPr>
            <p14:xfrm>
              <a:off x="5990637" y="1910013"/>
              <a:ext cx="15052" cy="537661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56"/>
            </p:blipFill>
            <p:spPr>
              <a:xfrm>
                <a:off x="5990637" y="1910013"/>
                <a:ext cx="15052" cy="5376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27" name="墨迹 26"/>
              <p14:cNvContentPartPr/>
              <p14:nvPr/>
            </p14:nvContentPartPr>
            <p14:xfrm>
              <a:off x="5885274" y="2338638"/>
              <a:ext cx="240829" cy="180473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58"/>
            </p:blipFill>
            <p:spPr>
              <a:xfrm>
                <a:off x="5885274" y="2338638"/>
                <a:ext cx="240829" cy="1804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28" name="墨迹 27"/>
              <p14:cNvContentPartPr/>
              <p14:nvPr/>
            </p14:nvContentPartPr>
            <p14:xfrm>
              <a:off x="6141155" y="2150644"/>
              <a:ext cx="173097" cy="30079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60"/>
            </p:blipFill>
            <p:spPr>
              <a:xfrm>
                <a:off x="6141155" y="2150644"/>
                <a:ext cx="173097" cy="300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1" p14:bwMode="auto">
            <p14:nvContentPartPr>
              <p14:cNvPr id="29" name="墨迹 28"/>
              <p14:cNvContentPartPr/>
              <p14:nvPr/>
            </p14:nvContentPartPr>
            <p14:xfrm>
              <a:off x="6216414" y="2263440"/>
              <a:ext cx="7526" cy="221832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62"/>
            </p:blipFill>
            <p:spPr>
              <a:xfrm>
                <a:off x="6216414" y="2263440"/>
                <a:ext cx="7526" cy="2218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3" p14:bwMode="auto">
            <p14:nvContentPartPr>
              <p14:cNvPr id="30" name="墨迹 29"/>
              <p14:cNvContentPartPr/>
              <p14:nvPr/>
            </p14:nvContentPartPr>
            <p14:xfrm>
              <a:off x="6336829" y="2316078"/>
              <a:ext cx="15052" cy="157915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64"/>
            </p:blipFill>
            <p:spPr>
              <a:xfrm>
                <a:off x="6336829" y="2316078"/>
                <a:ext cx="15052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5" p14:bwMode="auto">
            <p14:nvContentPartPr>
              <p14:cNvPr id="31" name="墨迹 30"/>
              <p14:cNvContentPartPr/>
              <p14:nvPr/>
            </p14:nvContentPartPr>
            <p14:xfrm>
              <a:off x="6374459" y="2173203"/>
              <a:ext cx="18815" cy="67678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66"/>
            </p:blipFill>
            <p:spPr>
              <a:xfrm>
                <a:off x="6374459" y="2173203"/>
                <a:ext cx="18815" cy="676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7" p14:bwMode="auto">
            <p14:nvContentPartPr>
              <p14:cNvPr id="32" name="墨迹 31"/>
              <p14:cNvContentPartPr/>
              <p14:nvPr/>
            </p14:nvContentPartPr>
            <p14:xfrm>
              <a:off x="6449718" y="2075447"/>
              <a:ext cx="105363" cy="135355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68"/>
            </p:blipFill>
            <p:spPr>
              <a:xfrm>
                <a:off x="6449718" y="2075447"/>
                <a:ext cx="105363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9" p14:bwMode="auto">
            <p14:nvContentPartPr>
              <p14:cNvPr id="33" name="墨迹 32"/>
              <p14:cNvContentPartPr/>
              <p14:nvPr/>
            </p14:nvContentPartPr>
            <p14:xfrm>
              <a:off x="6491111" y="2105526"/>
              <a:ext cx="26341" cy="206793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70"/>
            </p:blipFill>
            <p:spPr>
              <a:xfrm>
                <a:off x="6491111" y="2105526"/>
                <a:ext cx="26341" cy="2067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1" p14:bwMode="auto">
            <p14:nvContentPartPr>
              <p14:cNvPr id="34" name="墨迹 33"/>
              <p14:cNvContentPartPr/>
              <p14:nvPr/>
            </p14:nvContentPartPr>
            <p14:xfrm>
              <a:off x="6555081" y="2158164"/>
              <a:ext cx="105363" cy="22559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72"/>
            </p:blipFill>
            <p:spPr>
              <a:xfrm>
                <a:off x="6555081" y="2158164"/>
                <a:ext cx="105363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3" p14:bwMode="auto">
            <p14:nvContentPartPr>
              <p14:cNvPr id="35" name="墨迹 34"/>
              <p14:cNvContentPartPr/>
              <p14:nvPr/>
            </p14:nvContentPartPr>
            <p14:xfrm>
              <a:off x="6600237" y="2060407"/>
              <a:ext cx="7525" cy="221833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74"/>
            </p:blipFill>
            <p:spPr>
              <a:xfrm>
                <a:off x="6600237" y="2060407"/>
                <a:ext cx="7525" cy="2218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5" p14:bwMode="auto">
            <p14:nvContentPartPr>
              <p14:cNvPr id="36" name="墨迹 35"/>
              <p14:cNvContentPartPr/>
              <p14:nvPr/>
            </p14:nvContentPartPr>
            <p14:xfrm>
              <a:off x="7834488" y="721894"/>
              <a:ext cx="135467" cy="233112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76"/>
            </p:blipFill>
            <p:spPr>
              <a:xfrm>
                <a:off x="7834488" y="721894"/>
                <a:ext cx="135467" cy="2331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7" p14:bwMode="auto">
            <p14:nvContentPartPr>
              <p14:cNvPr id="37" name="墨迹 36"/>
              <p14:cNvContentPartPr/>
              <p14:nvPr/>
            </p14:nvContentPartPr>
            <p14:xfrm>
              <a:off x="8037688" y="778292"/>
              <a:ext cx="79022" cy="18800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78"/>
            </p:blipFill>
            <p:spPr>
              <a:xfrm>
                <a:off x="8037688" y="778292"/>
                <a:ext cx="79022" cy="188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9" p14:bwMode="auto">
            <p14:nvContentPartPr>
              <p14:cNvPr id="38" name="墨迹 37"/>
              <p14:cNvContentPartPr/>
              <p14:nvPr/>
            </p14:nvContentPartPr>
            <p14:xfrm>
              <a:off x="7586133" y="2601829"/>
              <a:ext cx="180622" cy="308309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80"/>
            </p:blipFill>
            <p:spPr>
              <a:xfrm>
                <a:off x="7586133" y="2601829"/>
                <a:ext cx="180622" cy="3083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1" p14:bwMode="auto">
            <p14:nvContentPartPr>
              <p14:cNvPr id="39" name="墨迹 38"/>
              <p14:cNvContentPartPr/>
              <p14:nvPr/>
            </p14:nvContentPartPr>
            <p14:xfrm>
              <a:off x="7796859" y="2707105"/>
              <a:ext cx="109126" cy="15039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82"/>
            </p:blipFill>
            <p:spPr>
              <a:xfrm>
                <a:off x="7796859" y="2707105"/>
                <a:ext cx="109126" cy="150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3" p14:bwMode="auto">
            <p14:nvContentPartPr>
              <p14:cNvPr id="40" name="墨迹 39"/>
              <p14:cNvContentPartPr/>
              <p14:nvPr/>
            </p14:nvContentPartPr>
            <p14:xfrm>
              <a:off x="7857066" y="2616868"/>
              <a:ext cx="7526" cy="146635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84"/>
            </p:blipFill>
            <p:spPr>
              <a:xfrm>
                <a:off x="7857066" y="2616868"/>
                <a:ext cx="7526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5" p14:bwMode="auto">
            <p14:nvContentPartPr>
              <p14:cNvPr id="41" name="墨迹 40"/>
              <p14:cNvContentPartPr/>
              <p14:nvPr/>
            </p14:nvContentPartPr>
            <p14:xfrm>
              <a:off x="8398933" y="5135980"/>
              <a:ext cx="579496" cy="601579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86"/>
            </p:blipFill>
            <p:spPr>
              <a:xfrm>
                <a:off x="8398933" y="5135980"/>
                <a:ext cx="579496" cy="601579"/>
              </a:xfrm>
              <a:prstGeom prst="rect"/>
            </p:spPr>
          </p:pic>
        </mc:Fallback>
      </mc:AlternateContent>
    </p:spTree>
    <p:custDataLst>
      <p:tags r:id="rId8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9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4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57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4800" y="248920"/>
            <a:ext cx="11622405" cy="2465070"/>
          </a:xfrm>
          <a:prstGeom prst="rect">
            <a:avLst/>
          </a:prstGeom>
        </p:spPr>
      </p:pic>
      <p:sp>
        <p:nvSpPr>
          <p:cNvPr id="1048591" name="文本框 2"/>
          <p:cNvSpPr txBox="1"/>
          <p:nvPr/>
        </p:nvSpPr>
        <p:spPr>
          <a:xfrm>
            <a:off x="372745" y="248920"/>
            <a:ext cx="9561830" cy="57658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noAutofit/>
          </a:bodyPr>
          <a:p>
            <a:endParaRPr lang="zh-CN" altLang="en-US"/>
          </a:p>
        </p:txBody>
      </p:sp>
      <p:pic>
        <p:nvPicPr>
          <p:cNvPr id="2097158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1955" y="3321050"/>
            <a:ext cx="8324850" cy="631825"/>
          </a:xfrm>
          <a:prstGeom prst="rect">
            <a:avLst/>
          </a:prstGeom>
          <a:ln>
            <a:solidFill>
              <a:schemeClr val="accent1"/>
            </a:solidFill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1048592" name="墨迹 1048591"/>
              <p14:cNvContentPartPr/>
              <p14:nvPr/>
            </p14:nvContentPartPr>
            <p14:xfrm>
              <a:off x="4371087" y="1783694"/>
              <a:ext cx="2493664" cy="509470"/>
            </p14:xfrm>
          </p:contentPart>
        </mc:Choice>
        <mc:Fallback xmlns="">
          <p:pic>
            <p:nvPicPr>
              <p:cNvPr id="1048592" name="墨迹 1048591"/>
            </p:nvPicPr>
            <p:blipFill>
              <a:blip r:embed="rId4"/>
            </p:blipFill>
            <p:spPr>
              <a:xfrm>
                <a:off x="4371087" y="1783694"/>
                <a:ext cx="2493664" cy="5094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76" name="墨迹 75"/>
              <p14:cNvContentPartPr/>
              <p14:nvPr/>
            </p14:nvContentPartPr>
            <p14:xfrm>
              <a:off x="5988755" y="2137485"/>
              <a:ext cx="733778" cy="98696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6"/>
            </p:blipFill>
            <p:spPr>
              <a:xfrm>
                <a:off x="5988755" y="2137485"/>
                <a:ext cx="733778" cy="986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2" name="墨迹 1"/>
              <p14:cNvContentPartPr/>
              <p14:nvPr/>
            </p14:nvContentPartPr>
            <p14:xfrm>
              <a:off x="8630355" y="1742699"/>
              <a:ext cx="1518356" cy="42298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8"/>
            </p:blipFill>
            <p:spPr>
              <a:xfrm>
                <a:off x="8630355" y="1742699"/>
                <a:ext cx="1518356" cy="422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3" name="墨迹 2"/>
              <p14:cNvContentPartPr/>
              <p14:nvPr/>
            </p14:nvContentPartPr>
            <p14:xfrm>
              <a:off x="4982162" y="1684421"/>
              <a:ext cx="1738489" cy="60157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10"/>
            </p:blipFill>
            <p:spPr>
              <a:xfrm>
                <a:off x="4982162" y="1684421"/>
                <a:ext cx="1738489" cy="601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4" name="墨迹 3"/>
              <p14:cNvContentPartPr/>
              <p14:nvPr/>
            </p14:nvContentPartPr>
            <p14:xfrm>
              <a:off x="7458192" y="2293519"/>
              <a:ext cx="1177808" cy="30079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12"/>
            </p:blipFill>
            <p:spPr>
              <a:xfrm>
                <a:off x="7458192" y="2293519"/>
                <a:ext cx="1177808" cy="300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5" name="墨迹 4"/>
              <p14:cNvContentPartPr/>
              <p14:nvPr/>
            </p14:nvContentPartPr>
            <p14:xfrm>
              <a:off x="8782755" y="2255921"/>
              <a:ext cx="1490134" cy="75197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14"/>
            </p:blipFill>
            <p:spPr>
              <a:xfrm>
                <a:off x="8782755" y="2255921"/>
                <a:ext cx="1490134" cy="751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6" name="墨迹 5"/>
              <p14:cNvContentPartPr/>
              <p14:nvPr/>
            </p14:nvContentPartPr>
            <p14:xfrm>
              <a:off x="684859" y="2865019"/>
              <a:ext cx="809037" cy="75198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16"/>
            </p:blipFill>
            <p:spPr>
              <a:xfrm>
                <a:off x="684859" y="2865019"/>
                <a:ext cx="809037" cy="751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7" name="墨迹 6"/>
              <p14:cNvContentPartPr/>
              <p14:nvPr/>
            </p14:nvContentPartPr>
            <p14:xfrm>
              <a:off x="7799649" y="212805"/>
              <a:ext cx="52767" cy="33894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8"/>
            </p:blipFill>
            <p:spPr>
              <a:xfrm>
                <a:off x="7799649" y="212805"/>
                <a:ext cx="52767" cy="338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8" name="墨迹 7"/>
              <p14:cNvContentPartPr/>
              <p14:nvPr/>
            </p14:nvContentPartPr>
            <p14:xfrm>
              <a:off x="1693649" y="2246464"/>
              <a:ext cx="1055358" cy="82853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20"/>
            </p:blipFill>
            <p:spPr>
              <a:xfrm>
                <a:off x="1693649" y="2246464"/>
                <a:ext cx="1055358" cy="828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9" name="墨迹 8"/>
              <p14:cNvContentPartPr/>
              <p14:nvPr/>
            </p14:nvContentPartPr>
            <p14:xfrm>
              <a:off x="2892234" y="1899989"/>
              <a:ext cx="165842" cy="135577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22"/>
            </p:blipFill>
            <p:spPr>
              <a:xfrm>
                <a:off x="2892234" y="1899989"/>
                <a:ext cx="165842" cy="1355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0" name="墨迹 9"/>
              <p14:cNvContentPartPr/>
              <p14:nvPr/>
            </p14:nvContentPartPr>
            <p14:xfrm>
              <a:off x="3156074" y="1817136"/>
              <a:ext cx="82921" cy="7532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24"/>
            </p:blipFill>
            <p:spPr>
              <a:xfrm>
                <a:off x="3156074" y="1817136"/>
                <a:ext cx="82921" cy="75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1" name="墨迹 10"/>
              <p14:cNvContentPartPr/>
              <p14:nvPr/>
            </p14:nvContentPartPr>
            <p14:xfrm>
              <a:off x="10747113" y="612005"/>
              <a:ext cx="162072" cy="369071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26"/>
            </p:blipFill>
            <p:spPr>
              <a:xfrm>
                <a:off x="10747113" y="612005"/>
                <a:ext cx="162072" cy="369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12" name="墨迹 11"/>
              <p14:cNvContentPartPr/>
              <p14:nvPr/>
            </p14:nvContentPartPr>
            <p14:xfrm>
              <a:off x="10920493" y="740050"/>
              <a:ext cx="139458" cy="30128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8"/>
            </p:blipFill>
            <p:spPr>
              <a:xfrm>
                <a:off x="10920493" y="740050"/>
                <a:ext cx="139458" cy="301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13" name="墨迹 12"/>
              <p14:cNvContentPartPr/>
              <p14:nvPr/>
            </p14:nvContentPartPr>
            <p14:xfrm>
              <a:off x="11018491" y="649665"/>
              <a:ext cx="33922" cy="143109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30"/>
            </p:blipFill>
            <p:spPr>
              <a:xfrm>
                <a:off x="11018491" y="649665"/>
                <a:ext cx="33922" cy="1431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14" name="墨迹 13"/>
              <p14:cNvContentPartPr/>
              <p14:nvPr/>
            </p14:nvContentPartPr>
            <p14:xfrm>
              <a:off x="10980799" y="751348"/>
              <a:ext cx="154534" cy="26362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32"/>
            </p:blipFill>
            <p:spPr>
              <a:xfrm>
                <a:off x="10980799" y="751348"/>
                <a:ext cx="154534" cy="2636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15" name="墨迹 14"/>
              <p14:cNvContentPartPr/>
              <p14:nvPr/>
            </p14:nvContentPartPr>
            <p14:xfrm>
              <a:off x="11048644" y="664729"/>
              <a:ext cx="11307" cy="180770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34"/>
            </p:blipFill>
            <p:spPr>
              <a:xfrm>
                <a:off x="11048644" y="664729"/>
                <a:ext cx="11307" cy="1807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16" name="墨迹 15"/>
              <p14:cNvContentPartPr/>
              <p14:nvPr/>
            </p14:nvContentPartPr>
            <p14:xfrm>
              <a:off x="10505888" y="1440533"/>
              <a:ext cx="214841" cy="105449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36"/>
            </p:blipFill>
            <p:spPr>
              <a:xfrm>
                <a:off x="10505888" y="1440533"/>
                <a:ext cx="214841" cy="1054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17" name="墨迹 16"/>
              <p14:cNvContentPartPr/>
              <p14:nvPr/>
            </p14:nvContentPartPr>
            <p14:xfrm>
              <a:off x="10762189" y="1365212"/>
              <a:ext cx="101766" cy="11298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38"/>
            </p:blipFill>
            <p:spPr>
              <a:xfrm>
                <a:off x="10762189" y="1365212"/>
                <a:ext cx="101766" cy="112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18" name="墨迹 17"/>
              <p14:cNvContentPartPr/>
              <p14:nvPr/>
            </p14:nvContentPartPr>
            <p14:xfrm>
              <a:off x="10618962" y="1402872"/>
              <a:ext cx="97997" cy="150642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40"/>
            </p:blipFill>
            <p:spPr>
              <a:xfrm>
                <a:off x="10618962" y="1402872"/>
                <a:ext cx="97997" cy="1506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19" name="墨迹 18"/>
              <p14:cNvContentPartPr/>
              <p14:nvPr/>
            </p14:nvContentPartPr>
            <p14:xfrm>
              <a:off x="10747113" y="1417936"/>
              <a:ext cx="105535" cy="7532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42"/>
            </p:blipFill>
            <p:spPr>
              <a:xfrm>
                <a:off x="10747113" y="1417936"/>
                <a:ext cx="105535" cy="75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20" name="墨迹 19"/>
              <p14:cNvContentPartPr/>
              <p14:nvPr/>
            </p14:nvContentPartPr>
            <p14:xfrm>
              <a:off x="4950182" y="3376275"/>
              <a:ext cx="633215" cy="632694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44"/>
            </p:blipFill>
            <p:spPr>
              <a:xfrm>
                <a:off x="4950182" y="3376275"/>
                <a:ext cx="633215" cy="6326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21" name="墨迹 20"/>
              <p14:cNvContentPartPr/>
              <p14:nvPr/>
            </p14:nvContentPartPr>
            <p14:xfrm>
              <a:off x="8764547" y="3346147"/>
              <a:ext cx="557832" cy="670354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46"/>
            </p:blipFill>
            <p:spPr>
              <a:xfrm>
                <a:off x="8764547" y="3346147"/>
                <a:ext cx="557832" cy="6703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22" name="墨迹 21"/>
              <p14:cNvContentPartPr/>
              <p14:nvPr/>
            </p14:nvContentPartPr>
            <p14:xfrm>
              <a:off x="5215466" y="1308434"/>
              <a:ext cx="16934" cy="445544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8"/>
            </p:blipFill>
            <p:spPr>
              <a:xfrm>
                <a:off x="5215466" y="1308434"/>
                <a:ext cx="16934" cy="4455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23" name="墨迹 22"/>
              <p14:cNvContentPartPr/>
              <p14:nvPr/>
            </p14:nvContentPartPr>
            <p14:xfrm>
              <a:off x="5288844" y="1297154"/>
              <a:ext cx="1535288" cy="496303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50"/>
            </p:blipFill>
            <p:spPr>
              <a:xfrm>
                <a:off x="5288844" y="1297154"/>
                <a:ext cx="1535288" cy="49630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24" name="墨迹 23"/>
              <p14:cNvContentPartPr/>
              <p14:nvPr/>
            </p14:nvContentPartPr>
            <p14:xfrm>
              <a:off x="5226755" y="1314074"/>
              <a:ext cx="1357489" cy="456824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52"/>
            </p:blipFill>
            <p:spPr>
              <a:xfrm>
                <a:off x="5226755" y="1314074"/>
                <a:ext cx="1357489" cy="456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25" name="墨迹 24"/>
              <p14:cNvContentPartPr/>
              <p14:nvPr/>
            </p14:nvContentPartPr>
            <p14:xfrm>
              <a:off x="2743200" y="2712745"/>
              <a:ext cx="2212622" cy="28199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54"/>
            </p:blipFill>
            <p:spPr>
              <a:xfrm>
                <a:off x="2743200" y="2712745"/>
                <a:ext cx="2212622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26" name="墨迹 25"/>
              <p14:cNvContentPartPr/>
              <p14:nvPr/>
            </p14:nvContentPartPr>
            <p14:xfrm>
              <a:off x="2754488" y="2653527"/>
              <a:ext cx="1823156" cy="70497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56"/>
            </p:blipFill>
            <p:spPr>
              <a:xfrm>
                <a:off x="2754488" y="2653527"/>
                <a:ext cx="1823156" cy="704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27" name="墨迹 26"/>
              <p14:cNvContentPartPr/>
              <p14:nvPr/>
            </p14:nvContentPartPr>
            <p14:xfrm>
              <a:off x="2698044" y="2701465"/>
              <a:ext cx="2048933" cy="50758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58"/>
            </p:blipFill>
            <p:spPr>
              <a:xfrm>
                <a:off x="2698044" y="2701465"/>
                <a:ext cx="2048933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28" name="墨迹 27"/>
              <p14:cNvContentPartPr/>
              <p14:nvPr/>
            </p14:nvContentPartPr>
            <p14:xfrm>
              <a:off x="8624711" y="1697580"/>
              <a:ext cx="1687689" cy="50758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60"/>
            </p:blipFill>
            <p:spPr>
              <a:xfrm>
                <a:off x="8624711" y="1697580"/>
                <a:ext cx="1687689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1" p14:bwMode="auto">
            <p14:nvContentPartPr>
              <p14:cNvPr id="29" name="墨迹 28"/>
              <p14:cNvContentPartPr/>
              <p14:nvPr/>
            </p14:nvContentPartPr>
            <p14:xfrm>
              <a:off x="5537200" y="2171324"/>
              <a:ext cx="1264355" cy="56398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62"/>
            </p:blipFill>
            <p:spPr>
              <a:xfrm>
                <a:off x="5537200" y="2171324"/>
                <a:ext cx="1264355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3" p14:bwMode="auto">
            <p14:nvContentPartPr>
              <p14:cNvPr id="30" name="墨迹 29"/>
              <p14:cNvContentPartPr/>
              <p14:nvPr/>
            </p14:nvContentPartPr>
            <p14:xfrm>
              <a:off x="6437488" y="2464593"/>
              <a:ext cx="19756" cy="231232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64"/>
            </p:blipFill>
            <p:spPr>
              <a:xfrm>
                <a:off x="6437488" y="2464593"/>
                <a:ext cx="19756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5" p14:bwMode="auto">
            <p14:nvContentPartPr>
              <p14:cNvPr id="31" name="墨迹 30"/>
              <p14:cNvContentPartPr/>
              <p14:nvPr/>
            </p14:nvContentPartPr>
            <p14:xfrm>
              <a:off x="6451600" y="2577389"/>
              <a:ext cx="70555" cy="33839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66"/>
            </p:blipFill>
            <p:spPr>
              <a:xfrm>
                <a:off x="6451600" y="2577389"/>
                <a:ext cx="70555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7" p14:bwMode="auto">
            <p14:nvContentPartPr>
              <p14:cNvPr id="32" name="墨迹 31"/>
              <p14:cNvContentPartPr/>
              <p14:nvPr/>
            </p14:nvContentPartPr>
            <p14:xfrm>
              <a:off x="6522155" y="2408195"/>
              <a:ext cx="19756" cy="360948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68"/>
            </p:blipFill>
            <p:spPr>
              <a:xfrm>
                <a:off x="6522155" y="2408195"/>
                <a:ext cx="19756" cy="3609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9" p14:bwMode="auto">
            <p14:nvContentPartPr>
              <p14:cNvPr id="33" name="墨迹 32"/>
              <p14:cNvContentPartPr/>
              <p14:nvPr/>
            </p14:nvContentPartPr>
            <p14:xfrm>
              <a:off x="6524977" y="2599949"/>
              <a:ext cx="259645" cy="90236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70"/>
            </p:blipFill>
            <p:spPr>
              <a:xfrm>
                <a:off x="6524977" y="2599949"/>
                <a:ext cx="259645" cy="902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1" p14:bwMode="auto">
            <p14:nvContentPartPr>
              <p14:cNvPr id="34" name="墨迹 33"/>
              <p14:cNvContentPartPr/>
              <p14:nvPr/>
            </p14:nvContentPartPr>
            <p14:xfrm>
              <a:off x="6931377" y="2614048"/>
              <a:ext cx="386645" cy="19739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72"/>
            </p:blipFill>
            <p:spPr>
              <a:xfrm>
                <a:off x="6931377" y="2614048"/>
                <a:ext cx="386645" cy="197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3" p14:bwMode="auto">
            <p14:nvContentPartPr>
              <p14:cNvPr id="35" name="墨迹 34"/>
              <p14:cNvContentPartPr/>
              <p14:nvPr/>
            </p14:nvContentPartPr>
            <p14:xfrm>
              <a:off x="6197600" y="2509712"/>
              <a:ext cx="191911" cy="208672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74"/>
            </p:blipFill>
            <p:spPr>
              <a:xfrm>
                <a:off x="6197600" y="2509712"/>
                <a:ext cx="191911" cy="2086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5" p14:bwMode="auto">
            <p14:nvContentPartPr>
              <p14:cNvPr id="36" name="墨迹 35"/>
              <p14:cNvContentPartPr/>
              <p14:nvPr/>
            </p14:nvContentPartPr>
            <p14:xfrm>
              <a:off x="6914444" y="2661986"/>
              <a:ext cx="383822" cy="28199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76"/>
            </p:blipFill>
            <p:spPr>
              <a:xfrm>
                <a:off x="6914444" y="2661986"/>
                <a:ext cx="383822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7" p14:bwMode="auto">
            <p14:nvContentPartPr>
              <p14:cNvPr id="37" name="墨迹 36"/>
              <p14:cNvContentPartPr/>
              <p14:nvPr/>
            </p14:nvContentPartPr>
            <p14:xfrm>
              <a:off x="7044266" y="2357437"/>
              <a:ext cx="50800" cy="304549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78"/>
            </p:blipFill>
            <p:spPr>
              <a:xfrm>
                <a:off x="7044266" y="2357437"/>
                <a:ext cx="50800" cy="3045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9" p14:bwMode="auto">
            <p14:nvContentPartPr>
              <p14:cNvPr id="38" name="墨迹 37"/>
              <p14:cNvContentPartPr/>
              <p14:nvPr/>
            </p14:nvContentPartPr>
            <p14:xfrm>
              <a:off x="7162800" y="2351797"/>
              <a:ext cx="73377" cy="45119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80"/>
            </p:blipFill>
            <p:spPr>
              <a:xfrm>
                <a:off x="7162800" y="2351797"/>
                <a:ext cx="73377" cy="451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1" p14:bwMode="auto">
            <p14:nvContentPartPr>
              <p14:cNvPr id="39" name="墨迹 38"/>
              <p14:cNvContentPartPr/>
              <p14:nvPr/>
            </p14:nvContentPartPr>
            <p14:xfrm>
              <a:off x="7239000" y="2334878"/>
              <a:ext cx="14111" cy="45118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82"/>
            </p:blipFill>
            <p:spPr>
              <a:xfrm>
                <a:off x="7239000" y="2334878"/>
                <a:ext cx="14111" cy="45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3" p14:bwMode="auto">
            <p14:nvContentPartPr>
              <p14:cNvPr id="40" name="墨迹 39"/>
              <p14:cNvContentPartPr/>
              <p14:nvPr/>
            </p14:nvContentPartPr>
            <p14:xfrm>
              <a:off x="7162800" y="2329238"/>
              <a:ext cx="90311" cy="231232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84"/>
            </p:blipFill>
            <p:spPr>
              <a:xfrm>
                <a:off x="7162800" y="2329238"/>
                <a:ext cx="90311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5" p14:bwMode="auto">
            <p14:nvContentPartPr>
              <p14:cNvPr id="41" name="墨迹 40"/>
              <p14:cNvContentPartPr/>
              <p14:nvPr/>
            </p14:nvContentPartPr>
            <p14:xfrm>
              <a:off x="7580488" y="2532271"/>
              <a:ext cx="149578" cy="129715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86"/>
            </p:blipFill>
            <p:spPr>
              <a:xfrm>
                <a:off x="7580488" y="2532271"/>
                <a:ext cx="149578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7" p14:bwMode="auto">
            <p14:nvContentPartPr>
              <p14:cNvPr id="42" name="墨迹 41"/>
              <p14:cNvContentPartPr/>
              <p14:nvPr/>
            </p14:nvContentPartPr>
            <p14:xfrm>
              <a:off x="7789333" y="2470233"/>
              <a:ext cx="11289" cy="180474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88"/>
            </p:blipFill>
            <p:spPr>
              <a:xfrm>
                <a:off x="7789333" y="2470233"/>
                <a:ext cx="11289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9" p14:bwMode="auto">
            <p14:nvContentPartPr>
              <p14:cNvPr id="43" name="墨迹 42"/>
              <p14:cNvContentPartPr/>
              <p14:nvPr/>
            </p14:nvContentPartPr>
            <p14:xfrm>
              <a:off x="7806266" y="2554830"/>
              <a:ext cx="64911" cy="28199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90"/>
            </p:blipFill>
            <p:spPr>
              <a:xfrm>
                <a:off x="7806266" y="2554830"/>
                <a:ext cx="64911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1" p14:bwMode="auto">
            <p14:nvContentPartPr>
              <p14:cNvPr id="44" name="墨迹 43"/>
              <p14:cNvContentPartPr/>
              <p14:nvPr/>
            </p14:nvContentPartPr>
            <p14:xfrm>
              <a:off x="7857066" y="2419475"/>
              <a:ext cx="124178" cy="259431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92"/>
            </p:blipFill>
            <p:spPr>
              <a:xfrm>
                <a:off x="7857066" y="2419475"/>
                <a:ext cx="124178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3" p14:bwMode="auto">
            <p14:nvContentPartPr>
              <p14:cNvPr id="45" name="墨迹 44"/>
              <p14:cNvContentPartPr/>
              <p14:nvPr/>
            </p14:nvContentPartPr>
            <p14:xfrm>
              <a:off x="8048977" y="2523811"/>
              <a:ext cx="155223" cy="19739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94"/>
            </p:blipFill>
            <p:spPr>
              <a:xfrm>
                <a:off x="8048977" y="2523811"/>
                <a:ext cx="155223" cy="197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5" p14:bwMode="auto">
            <p14:nvContentPartPr>
              <p14:cNvPr id="46" name="墨迹 45"/>
              <p14:cNvContentPartPr/>
              <p14:nvPr/>
            </p14:nvContentPartPr>
            <p14:xfrm>
              <a:off x="8111066" y="2442034"/>
              <a:ext cx="28222" cy="276350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96"/>
            </p:blipFill>
            <p:spPr>
              <a:xfrm>
                <a:off x="8111066" y="2442034"/>
                <a:ext cx="28222" cy="2763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7" p14:bwMode="auto">
            <p14:nvContentPartPr>
              <p14:cNvPr id="47" name="墨迹 46"/>
              <p14:cNvContentPartPr/>
              <p14:nvPr/>
            </p14:nvContentPartPr>
            <p14:xfrm>
              <a:off x="8398933" y="2481513"/>
              <a:ext cx="378178" cy="186113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98"/>
            </p:blipFill>
            <p:spPr>
              <a:xfrm>
                <a:off x="8398933" y="2481513"/>
                <a:ext cx="378178" cy="1861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9" p14:bwMode="auto">
            <p14:nvContentPartPr>
              <p14:cNvPr id="49" name="墨迹 48"/>
              <p14:cNvContentPartPr/>
              <p14:nvPr/>
            </p14:nvContentPartPr>
            <p14:xfrm>
              <a:off x="8782755" y="2396916"/>
              <a:ext cx="56445" cy="490663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100"/>
            </p:blipFill>
            <p:spPr>
              <a:xfrm>
                <a:off x="8782755" y="2396916"/>
                <a:ext cx="56445" cy="4906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1" p14:bwMode="auto">
            <p14:nvContentPartPr>
              <p14:cNvPr id="50" name="墨迹 49"/>
              <p14:cNvContentPartPr/>
              <p14:nvPr/>
            </p14:nvContentPartPr>
            <p14:xfrm>
              <a:off x="8757355" y="2408195"/>
              <a:ext cx="87489" cy="70498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102"/>
            </p:blipFill>
            <p:spPr>
              <a:xfrm>
                <a:off x="8757355" y="2408195"/>
                <a:ext cx="87489" cy="704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3" p14:bwMode="auto">
            <p14:nvContentPartPr>
              <p14:cNvPr id="51" name="墨迹 50"/>
              <p14:cNvContentPartPr/>
              <p14:nvPr/>
            </p14:nvContentPartPr>
            <p14:xfrm>
              <a:off x="8884355" y="2402555"/>
              <a:ext cx="70556" cy="81778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104"/>
            </p:blipFill>
            <p:spPr>
              <a:xfrm>
                <a:off x="8884355" y="2402555"/>
                <a:ext cx="70556" cy="817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5" p14:bwMode="auto">
            <p14:nvContentPartPr>
              <p14:cNvPr id="52" name="墨迹 51"/>
              <p14:cNvContentPartPr/>
              <p14:nvPr/>
            </p14:nvContentPartPr>
            <p14:xfrm>
              <a:off x="9050866" y="2453314"/>
              <a:ext cx="52578" cy="52534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06"/>
            </p:blipFill>
            <p:spPr>
              <a:xfrm>
                <a:off x="9050866" y="2453314"/>
                <a:ext cx="52578" cy="525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7" p14:bwMode="auto">
            <p14:nvContentPartPr>
              <p14:cNvPr id="53" name="墨迹 52"/>
              <p14:cNvContentPartPr/>
              <p14:nvPr/>
            </p14:nvContentPartPr>
            <p14:xfrm>
              <a:off x="2523066" y="4300349"/>
              <a:ext cx="431800" cy="352488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08"/>
            </p:blipFill>
            <p:spPr>
              <a:xfrm>
                <a:off x="2523066" y="4300349"/>
                <a:ext cx="431800" cy="3524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9" p14:bwMode="auto">
            <p14:nvContentPartPr>
              <p14:cNvPr id="54" name="墨迹 53"/>
              <p14:cNvContentPartPr/>
              <p14:nvPr/>
            </p14:nvContentPartPr>
            <p14:xfrm>
              <a:off x="3008488" y="4269330"/>
              <a:ext cx="5645" cy="31019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10"/>
            </p:blipFill>
            <p:spPr>
              <a:xfrm>
                <a:off x="3008488" y="4269330"/>
                <a:ext cx="5645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1" p14:bwMode="auto">
            <p14:nvContentPartPr>
              <p14:cNvPr id="55" name="墨迹 54"/>
              <p14:cNvContentPartPr/>
              <p14:nvPr/>
            </p14:nvContentPartPr>
            <p14:xfrm>
              <a:off x="2994377" y="4274970"/>
              <a:ext cx="25400" cy="1198458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12"/>
            </p:blipFill>
            <p:spPr>
              <a:xfrm>
                <a:off x="2994377" y="4274970"/>
                <a:ext cx="25400" cy="11984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3" p14:bwMode="auto">
            <p14:nvContentPartPr>
              <p14:cNvPr id="56" name="墨迹 55"/>
              <p14:cNvContentPartPr/>
              <p14:nvPr/>
            </p14:nvContentPartPr>
            <p14:xfrm>
              <a:off x="2472266" y="4607718"/>
              <a:ext cx="50800" cy="2109287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14"/>
            </p:blipFill>
            <p:spPr>
              <a:xfrm>
                <a:off x="2472266" y="4607718"/>
                <a:ext cx="50800" cy="21092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5" p14:bwMode="auto">
            <p14:nvContentPartPr>
              <p14:cNvPr id="57" name="墨迹 56"/>
              <p14:cNvContentPartPr/>
              <p14:nvPr/>
            </p14:nvContentPartPr>
            <p14:xfrm>
              <a:off x="2980266" y="5417030"/>
              <a:ext cx="19756" cy="59218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16"/>
            </p:blipFill>
            <p:spPr>
              <a:xfrm>
                <a:off x="2980266" y="5417030"/>
                <a:ext cx="19756" cy="592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7" p14:bwMode="auto">
            <p14:nvContentPartPr>
              <p14:cNvPr id="58" name="墨迹 57"/>
              <p14:cNvContentPartPr/>
              <p14:nvPr/>
            </p14:nvContentPartPr>
            <p14:xfrm>
              <a:off x="3002844" y="5318333"/>
              <a:ext cx="33867" cy="1133601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18"/>
            </p:blipFill>
            <p:spPr>
              <a:xfrm>
                <a:off x="3002844" y="5318333"/>
                <a:ext cx="33867" cy="11336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9" p14:bwMode="auto">
            <p14:nvContentPartPr>
              <p14:cNvPr id="59" name="墨迹 58"/>
              <p14:cNvContentPartPr/>
              <p14:nvPr/>
            </p14:nvContentPartPr>
            <p14:xfrm>
              <a:off x="2545644" y="6274280"/>
              <a:ext cx="558800" cy="414525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20"/>
            </p:blipFill>
            <p:spPr>
              <a:xfrm>
                <a:off x="2545644" y="6274280"/>
                <a:ext cx="558800" cy="4145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1" p14:bwMode="auto">
            <p14:nvContentPartPr>
              <p14:cNvPr id="60" name="墨迹 59"/>
              <p14:cNvContentPartPr/>
              <p14:nvPr/>
            </p14:nvContentPartPr>
            <p14:xfrm>
              <a:off x="2754488" y="4652837"/>
              <a:ext cx="115712" cy="236871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22"/>
            </p:blipFill>
            <p:spPr>
              <a:xfrm>
                <a:off x="2754488" y="4652837"/>
                <a:ext cx="115712" cy="2368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3" p14:bwMode="auto">
            <p14:nvContentPartPr>
              <p14:cNvPr id="61" name="墨迹 60"/>
              <p14:cNvContentPartPr/>
              <p14:nvPr/>
            </p14:nvContentPartPr>
            <p14:xfrm>
              <a:off x="2912533" y="4765633"/>
              <a:ext cx="53622" cy="16919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24"/>
            </p:blipFill>
            <p:spPr>
              <a:xfrm>
                <a:off x="2912533" y="4765633"/>
                <a:ext cx="53622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5" p14:bwMode="auto">
            <p14:nvContentPartPr>
              <p14:cNvPr id="62" name="墨迹 61"/>
              <p14:cNvContentPartPr/>
              <p14:nvPr/>
            </p14:nvContentPartPr>
            <p14:xfrm>
              <a:off x="2856088" y="5983830"/>
              <a:ext cx="107245" cy="259431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26"/>
            </p:blipFill>
            <p:spPr>
              <a:xfrm>
                <a:off x="2856088" y="5983830"/>
                <a:ext cx="107245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7" p14:bwMode="auto">
            <p14:nvContentPartPr>
              <p14:cNvPr id="63" name="墨迹 62"/>
              <p14:cNvContentPartPr/>
              <p14:nvPr/>
            </p14:nvContentPartPr>
            <p14:xfrm>
              <a:off x="2991555" y="6020489"/>
              <a:ext cx="104422" cy="42299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28"/>
            </p:blipFill>
            <p:spPr>
              <a:xfrm>
                <a:off x="2991555" y="6020489"/>
                <a:ext cx="104422" cy="422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9" p14:bwMode="auto">
            <p14:nvContentPartPr>
              <p14:cNvPr id="64" name="墨迹 63"/>
              <p14:cNvContentPartPr/>
              <p14:nvPr/>
            </p14:nvContentPartPr>
            <p14:xfrm>
              <a:off x="3048000" y="5955631"/>
              <a:ext cx="14111" cy="121256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30"/>
            </p:blipFill>
            <p:spPr>
              <a:xfrm>
                <a:off x="3048000" y="5955631"/>
                <a:ext cx="14111" cy="1212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1" p14:bwMode="auto">
            <p14:nvContentPartPr>
              <p14:cNvPr id="65" name="墨迹 64"/>
              <p14:cNvContentPartPr/>
              <p14:nvPr/>
            </p14:nvContentPartPr>
            <p14:xfrm>
              <a:off x="3239911" y="5921792"/>
              <a:ext cx="98777" cy="95877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32"/>
            </p:blipFill>
            <p:spPr>
              <a:xfrm>
                <a:off x="3239911" y="5921792"/>
                <a:ext cx="98777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3" p14:bwMode="auto">
            <p14:nvContentPartPr>
              <p14:cNvPr id="66" name="墨迹 65"/>
              <p14:cNvContentPartPr/>
              <p14:nvPr/>
            </p14:nvContentPartPr>
            <p14:xfrm>
              <a:off x="3313288" y="5752598"/>
              <a:ext cx="81845" cy="84597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34"/>
            </p:blipFill>
            <p:spPr>
              <a:xfrm>
                <a:off x="3313288" y="5752598"/>
                <a:ext cx="81845" cy="845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5" p14:bwMode="auto">
            <p14:nvContentPartPr>
              <p14:cNvPr id="67" name="墨迹 66"/>
              <p14:cNvContentPartPr/>
              <p14:nvPr/>
            </p14:nvContentPartPr>
            <p14:xfrm>
              <a:off x="3409244" y="5676461"/>
              <a:ext cx="67733" cy="25379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36"/>
            </p:blipFill>
            <p:spPr>
              <a:xfrm>
                <a:off x="3409244" y="5676461"/>
                <a:ext cx="67733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7" p14:bwMode="auto">
            <p14:nvContentPartPr>
              <p14:cNvPr id="68" name="墨迹 67"/>
              <p14:cNvContentPartPr/>
              <p14:nvPr/>
            </p14:nvContentPartPr>
            <p14:xfrm>
              <a:off x="3081866" y="5746958"/>
              <a:ext cx="95956" cy="107157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38"/>
            </p:blipFill>
            <p:spPr>
              <a:xfrm>
                <a:off x="3081866" y="5746958"/>
                <a:ext cx="95956" cy="1071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9" p14:bwMode="auto">
            <p14:nvContentPartPr>
              <p14:cNvPr id="69" name="墨迹 68"/>
              <p14:cNvContentPartPr/>
              <p14:nvPr/>
            </p14:nvContentPartPr>
            <p14:xfrm>
              <a:off x="3211688" y="5603143"/>
              <a:ext cx="81845" cy="53579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40"/>
            </p:blipFill>
            <p:spPr>
              <a:xfrm>
                <a:off x="3211688" y="5603143"/>
                <a:ext cx="81845" cy="535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1" p14:bwMode="auto">
            <p14:nvContentPartPr>
              <p14:cNvPr id="70" name="墨迹 69"/>
              <p14:cNvContentPartPr/>
              <p14:nvPr/>
            </p14:nvContentPartPr>
            <p14:xfrm>
              <a:off x="3177822" y="6130465"/>
              <a:ext cx="101600" cy="90237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42"/>
            </p:blipFill>
            <p:spPr>
              <a:xfrm>
                <a:off x="3177822" y="6130465"/>
                <a:ext cx="101600" cy="90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3" p14:bwMode="auto">
            <p14:nvContentPartPr>
              <p14:cNvPr id="71" name="墨迹 70"/>
              <p14:cNvContentPartPr/>
              <p14:nvPr/>
            </p14:nvContentPartPr>
            <p14:xfrm>
              <a:off x="3330222" y="6076887"/>
              <a:ext cx="45155" cy="14099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44"/>
            </p:blipFill>
            <p:spPr>
              <a:xfrm>
                <a:off x="3330222" y="6076887"/>
                <a:ext cx="45155" cy="140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5" p14:bwMode="auto">
            <p14:nvContentPartPr>
              <p14:cNvPr id="72" name="墨迹 71"/>
              <p14:cNvContentPartPr/>
              <p14:nvPr/>
            </p14:nvContentPartPr>
            <p14:xfrm>
              <a:off x="3217333" y="6310939"/>
              <a:ext cx="112889" cy="78957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46"/>
            </p:blipFill>
            <p:spPr>
              <a:xfrm>
                <a:off x="3217333" y="6310939"/>
                <a:ext cx="112889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7" p14:bwMode="auto">
            <p14:nvContentPartPr>
              <p14:cNvPr id="73" name="墨迹 72"/>
              <p14:cNvContentPartPr/>
              <p14:nvPr/>
            </p14:nvContentPartPr>
            <p14:xfrm>
              <a:off x="3347155" y="6251721"/>
              <a:ext cx="53622" cy="8459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48"/>
            </p:blipFill>
            <p:spPr>
              <a:xfrm>
                <a:off x="3347155" y="6251721"/>
                <a:ext cx="53622" cy="84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9" p14:bwMode="auto">
            <p14:nvContentPartPr>
              <p14:cNvPr id="74" name="墨迹 73"/>
              <p14:cNvContentPartPr/>
              <p14:nvPr/>
            </p14:nvContentPartPr>
            <p14:xfrm>
              <a:off x="2952044" y="6350417"/>
              <a:ext cx="107244" cy="73318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50"/>
            </p:blipFill>
            <p:spPr>
              <a:xfrm>
                <a:off x="2952044" y="6350417"/>
                <a:ext cx="107244" cy="733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1" p14:bwMode="auto">
            <p14:nvContentPartPr>
              <p14:cNvPr id="75" name="墨迹 74"/>
              <p14:cNvContentPartPr/>
              <p14:nvPr/>
            </p14:nvContentPartPr>
            <p14:xfrm>
              <a:off x="3081866" y="6302479"/>
              <a:ext cx="47978" cy="14099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52"/>
            </p:blipFill>
            <p:spPr>
              <a:xfrm>
                <a:off x="3081866" y="6302479"/>
                <a:ext cx="47978" cy="14099"/>
              </a:xfrm>
              <a:prstGeom prst="rect"/>
            </p:spPr>
          </p:pic>
        </mc:Fallback>
      </mc:AlternateContent>
    </p:spTree>
    <p:custDataLst>
      <p:tags r:id="rId153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90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8280" y="524510"/>
            <a:ext cx="11315700" cy="139636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1048612" name="墨迹 1048611"/>
              <p14:cNvContentPartPr/>
              <p14:nvPr/>
            </p14:nvContentPartPr>
            <p14:xfrm>
              <a:off x="8448464" y="761591"/>
              <a:ext cx="1666068" cy="322371"/>
            </p14:xfrm>
          </p:contentPart>
        </mc:Choice>
        <mc:Fallback xmlns="">
          <p:pic>
            <p:nvPicPr>
              <p:cNvPr id="1048612" name="墨迹 1048611"/>
            </p:nvPicPr>
            <p:blipFill>
              <a:blip r:embed="rId3"/>
            </p:blipFill>
            <p:spPr>
              <a:xfrm>
                <a:off x="8448464" y="761591"/>
                <a:ext cx="1666068" cy="3223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1048613" name="墨迹 1048612"/>
              <p14:cNvContentPartPr/>
              <p14:nvPr/>
            </p14:nvContentPartPr>
            <p14:xfrm>
              <a:off x="9934174" y="980016"/>
              <a:ext cx="212303" cy="166587"/>
            </p14:xfrm>
          </p:contentPart>
        </mc:Choice>
        <mc:Fallback xmlns="">
          <p:pic>
            <p:nvPicPr>
              <p:cNvPr id="1048613" name="墨迹 1048612"/>
            </p:nvPicPr>
            <p:blipFill>
              <a:blip r:embed="rId5"/>
            </p:blipFill>
            <p:spPr>
              <a:xfrm>
                <a:off x="9934174" y="980016"/>
                <a:ext cx="212303" cy="1665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1048614" name="墨迹 1048613"/>
              <p14:cNvContentPartPr/>
              <p14:nvPr/>
            </p14:nvContentPartPr>
            <p14:xfrm>
              <a:off x="9102934" y="530014"/>
              <a:ext cx="182036" cy="243252"/>
            </p14:xfrm>
          </p:contentPart>
        </mc:Choice>
        <mc:Fallback xmlns="">
          <p:pic>
            <p:nvPicPr>
              <p:cNvPr id="1048614" name="墨迹 1048613"/>
            </p:nvPicPr>
            <p:blipFill>
              <a:blip r:embed="rId7"/>
            </p:blipFill>
            <p:spPr>
              <a:xfrm>
                <a:off x="9102934" y="530014"/>
                <a:ext cx="182036" cy="2432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1048615" name="墨迹 1048614"/>
              <p14:cNvContentPartPr/>
              <p14:nvPr/>
            </p14:nvContentPartPr>
            <p14:xfrm>
              <a:off x="9158395" y="547794"/>
              <a:ext cx="153517" cy="175121"/>
            </p14:xfrm>
          </p:contentPart>
        </mc:Choice>
        <mc:Fallback xmlns="">
          <p:pic>
            <p:nvPicPr>
              <p:cNvPr id="1048615" name="墨迹 1048614"/>
            </p:nvPicPr>
            <p:blipFill>
              <a:blip r:embed="rId9"/>
            </p:blipFill>
            <p:spPr>
              <a:xfrm>
                <a:off x="9158395" y="547794"/>
                <a:ext cx="153517" cy="1751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2" name="墨迹 1"/>
              <p14:cNvContentPartPr/>
              <p14:nvPr/>
            </p14:nvContentPartPr>
            <p14:xfrm>
              <a:off x="10803467" y="806491"/>
              <a:ext cx="214488" cy="507583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11"/>
            </p:blipFill>
            <p:spPr>
              <a:xfrm>
                <a:off x="10803467" y="806491"/>
                <a:ext cx="214488" cy="5075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3" name="墨迹 2"/>
              <p14:cNvContentPartPr/>
              <p14:nvPr/>
            </p14:nvContentPartPr>
            <p14:xfrm>
              <a:off x="10933288" y="1049003"/>
              <a:ext cx="197556" cy="78957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13"/>
            </p:blipFill>
            <p:spPr>
              <a:xfrm>
                <a:off x="10933288" y="1049003"/>
                <a:ext cx="197556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4" name="墨迹 3"/>
              <p14:cNvContentPartPr/>
              <p14:nvPr/>
            </p14:nvContentPartPr>
            <p14:xfrm>
              <a:off x="11029244" y="947486"/>
              <a:ext cx="132644" cy="281990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15"/>
            </p:blipFill>
            <p:spPr>
              <a:xfrm>
                <a:off x="11029244" y="947486"/>
                <a:ext cx="132644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5" name="墨迹 4"/>
              <p14:cNvContentPartPr/>
              <p14:nvPr/>
            </p14:nvContentPartPr>
            <p14:xfrm>
              <a:off x="11108267" y="862889"/>
              <a:ext cx="163688" cy="270711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17"/>
            </p:blipFill>
            <p:spPr>
              <a:xfrm>
                <a:off x="11108267" y="862889"/>
                <a:ext cx="163688" cy="2707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6" name="墨迹 5"/>
              <p14:cNvContentPartPr/>
              <p14:nvPr/>
            </p14:nvContentPartPr>
            <p14:xfrm>
              <a:off x="11243732" y="857250"/>
              <a:ext cx="327378" cy="180473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19"/>
            </p:blipFill>
            <p:spPr>
              <a:xfrm>
                <a:off x="11243732" y="857250"/>
                <a:ext cx="327378" cy="1804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7" name="墨迹 6"/>
              <p14:cNvContentPartPr/>
              <p14:nvPr/>
            </p14:nvContentPartPr>
            <p14:xfrm>
              <a:off x="11266311" y="1026444"/>
              <a:ext cx="118533" cy="33838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21"/>
            </p:blipFill>
            <p:spPr>
              <a:xfrm>
                <a:off x="11266311" y="1026444"/>
                <a:ext cx="118533" cy="33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8" name="墨迹 7"/>
              <p14:cNvContentPartPr/>
              <p14:nvPr/>
            </p14:nvContentPartPr>
            <p14:xfrm>
              <a:off x="11238088" y="1094121"/>
              <a:ext cx="316089" cy="146635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23"/>
            </p:blipFill>
            <p:spPr>
              <a:xfrm>
                <a:off x="11238088" y="1094121"/>
                <a:ext cx="316089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9" name="墨迹 8"/>
              <p14:cNvContentPartPr/>
              <p14:nvPr/>
            </p14:nvContentPartPr>
            <p14:xfrm>
              <a:off x="9793111" y="1319713"/>
              <a:ext cx="1518356" cy="62038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25"/>
            </p:blipFill>
            <p:spPr>
              <a:xfrm>
                <a:off x="9793111" y="1319713"/>
                <a:ext cx="1518356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10" name="墨迹 9"/>
              <p14:cNvContentPartPr/>
              <p14:nvPr/>
            </p14:nvContentPartPr>
            <p14:xfrm>
              <a:off x="11489267" y="1274595"/>
              <a:ext cx="8467" cy="5640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27"/>
            </p:blipFill>
            <p:spPr>
              <a:xfrm>
                <a:off x="11489267" y="1274595"/>
                <a:ext cx="8467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11" name="墨迹 10"/>
              <p14:cNvContentPartPr/>
              <p14:nvPr/>
            </p14:nvContentPartPr>
            <p14:xfrm>
              <a:off x="10442222" y="327108"/>
              <a:ext cx="95956" cy="538601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29"/>
            </p:blipFill>
            <p:spPr>
              <a:xfrm>
                <a:off x="10442222" y="327108"/>
                <a:ext cx="95956" cy="5386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12" name="墨迹 11"/>
              <p14:cNvContentPartPr/>
              <p14:nvPr/>
            </p14:nvContentPartPr>
            <p14:xfrm>
              <a:off x="10662355" y="248151"/>
              <a:ext cx="180623" cy="267890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31"/>
            </p:blipFill>
            <p:spPr>
              <a:xfrm>
                <a:off x="10662355" y="248151"/>
                <a:ext cx="180623" cy="2678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13" name="墨迹 12"/>
              <p14:cNvContentPartPr/>
              <p14:nvPr/>
            </p14:nvContentPartPr>
            <p14:xfrm>
              <a:off x="10651067" y="490662"/>
              <a:ext cx="22577" cy="155095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33"/>
            </p:blipFill>
            <p:spPr>
              <a:xfrm>
                <a:off x="10651067" y="490662"/>
                <a:ext cx="22577" cy="1550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14" name="墨迹 13"/>
              <p14:cNvContentPartPr/>
              <p14:nvPr/>
            </p14:nvContentPartPr>
            <p14:xfrm>
              <a:off x="10707511" y="462463"/>
              <a:ext cx="135467" cy="163555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35"/>
            </p:blipFill>
            <p:spPr>
              <a:xfrm>
                <a:off x="10707511" y="462463"/>
                <a:ext cx="135467" cy="1635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15" name="墨迹 14"/>
              <p14:cNvContentPartPr/>
              <p14:nvPr/>
            </p14:nvContentPartPr>
            <p14:xfrm>
              <a:off x="10922000" y="366587"/>
              <a:ext cx="50800" cy="180473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37"/>
            </p:blipFill>
            <p:spPr>
              <a:xfrm>
                <a:off x="10922000" y="366587"/>
                <a:ext cx="50800" cy="1804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16" name="墨迹 15"/>
              <p14:cNvContentPartPr/>
              <p14:nvPr/>
            </p14:nvContentPartPr>
            <p14:xfrm>
              <a:off x="10978444" y="259430"/>
              <a:ext cx="256823" cy="456824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39"/>
            </p:blipFill>
            <p:spPr>
              <a:xfrm>
                <a:off x="10978444" y="259430"/>
                <a:ext cx="256823" cy="4568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17" name="墨迹 16"/>
              <p14:cNvContentPartPr/>
              <p14:nvPr/>
            </p14:nvContentPartPr>
            <p14:xfrm>
              <a:off x="11407422" y="372226"/>
              <a:ext cx="14112" cy="16920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41"/>
            </p:blipFill>
            <p:spPr>
              <a:xfrm>
                <a:off x="11407422" y="372226"/>
                <a:ext cx="14112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18" name="墨迹 17"/>
              <p14:cNvContentPartPr/>
              <p14:nvPr/>
            </p14:nvContentPartPr>
            <p14:xfrm>
              <a:off x="6598355" y="871349"/>
              <a:ext cx="979312" cy="600639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43"/>
            </p:blipFill>
            <p:spPr>
              <a:xfrm>
                <a:off x="6598355" y="871349"/>
                <a:ext cx="979312" cy="600639"/>
              </a:xfrm>
              <a:prstGeom prst="rect"/>
            </p:spPr>
          </p:pic>
        </mc:Fallback>
      </mc:AlternateContent>
    </p:spTree>
    <p:custDataLst>
      <p:tags r:id="rId44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4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5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6680" y="0"/>
            <a:ext cx="10302240" cy="4505325"/>
          </a:xfrm>
          <a:prstGeom prst="rect">
            <a:avLst/>
          </a:prstGeom>
        </p:spPr>
      </p:pic>
      <p:pic>
        <p:nvPicPr>
          <p:cNvPr id="209715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7795" y="4505325"/>
            <a:ext cx="9058275" cy="201422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1049174" name="墨迹 1049173"/>
              <p14:cNvContentPartPr/>
              <p14:nvPr/>
            </p14:nvContentPartPr>
            <p14:xfrm>
              <a:off x="2451528" y="943069"/>
              <a:ext cx="496509" cy="381164"/>
            </p14:xfrm>
          </p:contentPart>
        </mc:Choice>
        <mc:Fallback xmlns="">
          <p:pic>
            <p:nvPicPr>
              <p:cNvPr id="1049174" name="墨迹 1049173"/>
            </p:nvPicPr>
            <p:blipFill>
              <a:blip r:embed="rId4"/>
            </p:blipFill>
            <p:spPr>
              <a:xfrm>
                <a:off x="2451528" y="943069"/>
                <a:ext cx="496509" cy="3811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1049202" name="墨迹 1049201"/>
              <p14:cNvContentPartPr/>
              <p14:nvPr/>
            </p14:nvContentPartPr>
            <p14:xfrm>
              <a:off x="2907174" y="843702"/>
              <a:ext cx="562798" cy="528069"/>
            </p14:xfrm>
          </p:contentPart>
        </mc:Choice>
        <mc:Fallback xmlns="">
          <p:pic>
            <p:nvPicPr>
              <p:cNvPr id="1049202" name="墨迹 1049201"/>
            </p:nvPicPr>
            <p:blipFill>
              <a:blip r:embed="rId6"/>
            </p:blipFill>
            <p:spPr>
              <a:xfrm>
                <a:off x="2907174" y="843702"/>
                <a:ext cx="562798" cy="5280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1049203" name="墨迹 1049202"/>
              <p14:cNvContentPartPr/>
              <p14:nvPr/>
            </p14:nvContentPartPr>
            <p14:xfrm>
              <a:off x="2532381" y="2124812"/>
              <a:ext cx="179990" cy="7518"/>
            </p14:xfrm>
          </p:contentPart>
        </mc:Choice>
        <mc:Fallback xmlns="">
          <p:pic>
            <p:nvPicPr>
              <p:cNvPr id="1049203" name="墨迹 1049202"/>
            </p:nvPicPr>
            <p:blipFill>
              <a:blip r:embed="rId8"/>
            </p:blipFill>
            <p:spPr>
              <a:xfrm>
                <a:off x="2532381" y="2124812"/>
                <a:ext cx="179990" cy="75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1049204" name="墨迹 1049203"/>
              <p14:cNvContentPartPr/>
              <p14:nvPr/>
            </p14:nvContentPartPr>
            <p14:xfrm>
              <a:off x="2554575" y="2134447"/>
              <a:ext cx="29054" cy="345952"/>
            </p14:xfrm>
          </p:contentPart>
        </mc:Choice>
        <mc:Fallback xmlns="">
          <p:pic>
            <p:nvPicPr>
              <p:cNvPr id="1049204" name="墨迹 1049203"/>
            </p:nvPicPr>
            <p:blipFill>
              <a:blip r:embed="rId10"/>
            </p:blipFill>
            <p:spPr>
              <a:xfrm>
                <a:off x="2554575" y="2134447"/>
                <a:ext cx="29054" cy="345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1049205" name="墨迹 1049204"/>
              <p14:cNvContentPartPr/>
              <p14:nvPr/>
            </p14:nvContentPartPr>
            <p14:xfrm>
              <a:off x="2578526" y="2228973"/>
              <a:ext cx="180025" cy="172535"/>
            </p14:xfrm>
          </p:contentPart>
        </mc:Choice>
        <mc:Fallback xmlns="">
          <p:pic>
            <p:nvPicPr>
              <p:cNvPr id="1049205" name="墨迹 1049204"/>
            </p:nvPicPr>
            <p:blipFill>
              <a:blip r:embed="rId12"/>
            </p:blipFill>
            <p:spPr>
              <a:xfrm>
                <a:off x="2578526" y="2228973"/>
                <a:ext cx="180025" cy="1725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1049206" name="墨迹 1049205"/>
              <p14:cNvContentPartPr/>
              <p14:nvPr/>
            </p14:nvContentPartPr>
            <p14:xfrm>
              <a:off x="2771564" y="2232198"/>
              <a:ext cx="183660" cy="176740"/>
            </p14:xfrm>
          </p:contentPart>
        </mc:Choice>
        <mc:Fallback xmlns="">
          <p:pic>
            <p:nvPicPr>
              <p:cNvPr id="1049206" name="墨迹 1049205"/>
            </p:nvPicPr>
            <p:blipFill>
              <a:blip r:embed="rId14"/>
            </p:blipFill>
            <p:spPr>
              <a:xfrm>
                <a:off x="2771564" y="2232198"/>
                <a:ext cx="183660" cy="1767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1049207" name="墨迹 1049206"/>
              <p14:cNvContentPartPr/>
              <p14:nvPr/>
            </p14:nvContentPartPr>
            <p14:xfrm>
              <a:off x="2904893" y="2317750"/>
              <a:ext cx="131885" cy="210142"/>
            </p14:xfrm>
          </p:contentPart>
        </mc:Choice>
        <mc:Fallback xmlns="">
          <p:pic>
            <p:nvPicPr>
              <p:cNvPr id="1049207" name="墨迹 1049206"/>
            </p:nvPicPr>
            <p:blipFill>
              <a:blip r:embed="rId16"/>
            </p:blipFill>
            <p:spPr>
              <a:xfrm>
                <a:off x="2904893" y="2317750"/>
                <a:ext cx="131885" cy="2101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049208" name="墨迹 1049207"/>
              <p14:cNvContentPartPr/>
              <p14:nvPr/>
            </p14:nvContentPartPr>
            <p14:xfrm>
              <a:off x="2010411" y="5651500"/>
              <a:ext cx="0" cy="0"/>
            </p14:xfrm>
          </p:contentPart>
        </mc:Choice>
        <mc:Fallback xmlns="">
          <p:pic>
            <p:nvPicPr>
              <p:cNvPr id="1049208" name="墨迹 1049207"/>
            </p:nvPicPr>
            <p:blipFill>
              <a:blip r:embed="rId18"/>
            </p:blipFill>
            <p:spPr>
              <a:xfrm>
                <a:off x="2010411" y="5651500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049209" name="墨迹 1049208"/>
              <p14:cNvContentPartPr/>
              <p14:nvPr/>
            </p14:nvContentPartPr>
            <p14:xfrm>
              <a:off x="6112511" y="5008033"/>
              <a:ext cx="0" cy="0"/>
            </p14:xfrm>
          </p:contentPart>
        </mc:Choice>
        <mc:Fallback xmlns="">
          <p:pic>
            <p:nvPicPr>
              <p:cNvPr id="1049209" name="墨迹 1049208"/>
            </p:nvPicPr>
            <p:blipFill>
              <a:blip r:embed="rId18"/>
            </p:blipFill>
            <p:spPr>
              <a:xfrm>
                <a:off x="6112511" y="5008033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049210" name="墨迹 1049209"/>
              <p14:cNvContentPartPr/>
              <p14:nvPr/>
            </p14:nvContentPartPr>
            <p14:xfrm>
              <a:off x="3367617" y="4854281"/>
              <a:ext cx="3207679" cy="54269"/>
            </p14:xfrm>
          </p:contentPart>
        </mc:Choice>
        <mc:Fallback xmlns="">
          <p:pic>
            <p:nvPicPr>
              <p:cNvPr id="1049210" name="墨迹 1049209"/>
            </p:nvPicPr>
            <p:blipFill>
              <a:blip r:embed="rId21"/>
            </p:blipFill>
            <p:spPr>
              <a:xfrm>
                <a:off x="3367617" y="4854281"/>
                <a:ext cx="3207679" cy="542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1049220" name="墨迹 1049219"/>
              <p14:cNvContentPartPr/>
              <p14:nvPr/>
            </p14:nvContentPartPr>
            <p14:xfrm>
              <a:off x="3522359" y="969234"/>
              <a:ext cx="406422" cy="417817"/>
            </p14:xfrm>
          </p:contentPart>
        </mc:Choice>
        <mc:Fallback xmlns="">
          <p:pic>
            <p:nvPicPr>
              <p:cNvPr id="1049220" name="墨迹 1049219"/>
            </p:nvPicPr>
            <p:blipFill>
              <a:blip r:embed="rId23"/>
            </p:blipFill>
            <p:spPr>
              <a:xfrm>
                <a:off x="3522359" y="969234"/>
                <a:ext cx="406422" cy="4178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1049221" name="墨迹 1049220"/>
              <p14:cNvContentPartPr/>
              <p14:nvPr/>
            </p14:nvContentPartPr>
            <p14:xfrm>
              <a:off x="3653792" y="1917703"/>
              <a:ext cx="477290" cy="19894"/>
            </p14:xfrm>
          </p:contentPart>
        </mc:Choice>
        <mc:Fallback xmlns="">
          <p:pic>
            <p:nvPicPr>
              <p:cNvPr id="1049221" name="墨迹 1049220"/>
            </p:nvPicPr>
            <p:blipFill>
              <a:blip r:embed="rId25"/>
            </p:blipFill>
            <p:spPr>
              <a:xfrm>
                <a:off x="3653792" y="1917703"/>
                <a:ext cx="477290" cy="198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1049222" name="墨迹 1049221"/>
              <p14:cNvContentPartPr/>
              <p14:nvPr/>
            </p14:nvContentPartPr>
            <p14:xfrm>
              <a:off x="3704105" y="1919580"/>
              <a:ext cx="438270" cy="85805"/>
            </p14:xfrm>
          </p:contentPart>
        </mc:Choice>
        <mc:Fallback xmlns="">
          <p:pic>
            <p:nvPicPr>
              <p:cNvPr id="1049222" name="墨迹 1049221"/>
            </p:nvPicPr>
            <p:blipFill>
              <a:blip r:embed="rId27"/>
            </p:blipFill>
            <p:spPr>
              <a:xfrm>
                <a:off x="3704105" y="1919580"/>
                <a:ext cx="438270" cy="858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1049223" name="墨迹 1049222"/>
              <p14:cNvContentPartPr/>
              <p14:nvPr/>
            </p14:nvContentPartPr>
            <p14:xfrm>
              <a:off x="3919525" y="840297"/>
              <a:ext cx="501920" cy="465256"/>
            </p14:xfrm>
          </p:contentPart>
        </mc:Choice>
        <mc:Fallback xmlns="">
          <p:pic>
            <p:nvPicPr>
              <p:cNvPr id="1049223" name="墨迹 1049222"/>
            </p:nvPicPr>
            <p:blipFill>
              <a:blip r:embed="rId29"/>
            </p:blipFill>
            <p:spPr>
              <a:xfrm>
                <a:off x="3919525" y="840297"/>
                <a:ext cx="501920" cy="4652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1049233" name="墨迹 1049232"/>
              <p14:cNvContentPartPr/>
              <p14:nvPr/>
            </p14:nvContentPartPr>
            <p14:xfrm>
              <a:off x="4334129" y="2106378"/>
              <a:ext cx="2314747" cy="294230"/>
            </p14:xfrm>
          </p:contentPart>
        </mc:Choice>
        <mc:Fallback xmlns="">
          <p:pic>
            <p:nvPicPr>
              <p:cNvPr id="1049233" name="墨迹 1049232"/>
            </p:nvPicPr>
            <p:blipFill>
              <a:blip r:embed="rId31"/>
            </p:blipFill>
            <p:spPr>
              <a:xfrm>
                <a:off x="4334129" y="2106378"/>
                <a:ext cx="2314747" cy="2942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1049234" name="墨迹 1049233"/>
              <p14:cNvContentPartPr/>
              <p14:nvPr/>
            </p14:nvContentPartPr>
            <p14:xfrm>
              <a:off x="4328162" y="2081273"/>
              <a:ext cx="228677" cy="32855"/>
            </p14:xfrm>
          </p:contentPart>
        </mc:Choice>
        <mc:Fallback xmlns="">
          <p:pic>
            <p:nvPicPr>
              <p:cNvPr id="1049234" name="墨迹 1049233"/>
            </p:nvPicPr>
            <p:blipFill>
              <a:blip r:embed="rId33"/>
            </p:blipFill>
            <p:spPr>
              <a:xfrm>
                <a:off x="4328162" y="2081273"/>
                <a:ext cx="228677" cy="328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1049235" name="墨迹 1049234"/>
              <p14:cNvContentPartPr/>
              <p14:nvPr/>
            </p14:nvContentPartPr>
            <p14:xfrm>
              <a:off x="8692397" y="1167554"/>
              <a:ext cx="435929" cy="465003"/>
            </p14:xfrm>
          </p:contentPart>
        </mc:Choice>
        <mc:Fallback xmlns="">
          <p:pic>
            <p:nvPicPr>
              <p:cNvPr id="1049235" name="墨迹 1049234"/>
            </p:nvPicPr>
            <p:blipFill>
              <a:blip r:embed="rId35"/>
            </p:blipFill>
            <p:spPr>
              <a:xfrm>
                <a:off x="8692397" y="1167554"/>
                <a:ext cx="435929" cy="46500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1049236" name="墨迹 1049235"/>
              <p14:cNvContentPartPr/>
              <p14:nvPr/>
            </p14:nvContentPartPr>
            <p14:xfrm>
              <a:off x="9661863" y="2097115"/>
              <a:ext cx="120433" cy="232739"/>
            </p14:xfrm>
          </p:contentPart>
        </mc:Choice>
        <mc:Fallback xmlns="">
          <p:pic>
            <p:nvPicPr>
              <p:cNvPr id="1049236" name="墨迹 1049235"/>
            </p:nvPicPr>
            <p:blipFill>
              <a:blip r:embed="rId37"/>
            </p:blipFill>
            <p:spPr>
              <a:xfrm>
                <a:off x="9661863" y="2097115"/>
                <a:ext cx="120433" cy="2327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1049237" name="墨迹 1049236"/>
              <p14:cNvContentPartPr/>
              <p14:nvPr/>
            </p14:nvContentPartPr>
            <p14:xfrm>
              <a:off x="9718903" y="2204297"/>
              <a:ext cx="149814" cy="108563"/>
            </p14:xfrm>
          </p:contentPart>
        </mc:Choice>
        <mc:Fallback xmlns="">
          <p:pic>
            <p:nvPicPr>
              <p:cNvPr id="1049237" name="墨迹 1049236"/>
            </p:nvPicPr>
            <p:blipFill>
              <a:blip r:embed="rId39"/>
            </p:blipFill>
            <p:spPr>
              <a:xfrm>
                <a:off x="9718903" y="2204297"/>
                <a:ext cx="149814" cy="1085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1049238" name="墨迹 1049237"/>
              <p14:cNvContentPartPr/>
              <p14:nvPr/>
            </p14:nvContentPartPr>
            <p14:xfrm>
              <a:off x="9898870" y="2124303"/>
              <a:ext cx="89679" cy="153304"/>
            </p14:xfrm>
          </p:contentPart>
        </mc:Choice>
        <mc:Fallback xmlns="">
          <p:pic>
            <p:nvPicPr>
              <p:cNvPr id="1049238" name="墨迹 1049237"/>
            </p:nvPicPr>
            <p:blipFill>
              <a:blip r:embed="rId41"/>
            </p:blipFill>
            <p:spPr>
              <a:xfrm>
                <a:off x="9898870" y="2124303"/>
                <a:ext cx="89679" cy="1533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1049239" name="墨迹 1049238"/>
              <p14:cNvContentPartPr/>
              <p14:nvPr/>
            </p14:nvContentPartPr>
            <p14:xfrm>
              <a:off x="9943033" y="2216572"/>
              <a:ext cx="132543" cy="186783"/>
            </p14:xfrm>
          </p:contentPart>
        </mc:Choice>
        <mc:Fallback xmlns="">
          <p:pic>
            <p:nvPicPr>
              <p:cNvPr id="1049239" name="墨迹 1049238"/>
            </p:nvPicPr>
            <p:blipFill>
              <a:blip r:embed="rId43"/>
            </p:blipFill>
            <p:spPr>
              <a:xfrm>
                <a:off x="9943033" y="2216572"/>
                <a:ext cx="132543" cy="1867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1049240" name="墨迹 1049239"/>
              <p14:cNvContentPartPr/>
              <p14:nvPr/>
            </p14:nvContentPartPr>
            <p14:xfrm>
              <a:off x="10041046" y="2208435"/>
              <a:ext cx="116368" cy="28033"/>
            </p14:xfrm>
          </p:contentPart>
        </mc:Choice>
        <mc:Fallback xmlns="">
          <p:pic>
            <p:nvPicPr>
              <p:cNvPr id="1049240" name="墨迹 1049239"/>
            </p:nvPicPr>
            <p:blipFill>
              <a:blip r:embed="rId45"/>
            </p:blipFill>
            <p:spPr>
              <a:xfrm>
                <a:off x="10041046" y="2208435"/>
                <a:ext cx="116368" cy="28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1049241" name="墨迹 1049240"/>
              <p14:cNvContentPartPr/>
              <p14:nvPr/>
            </p14:nvContentPartPr>
            <p14:xfrm>
              <a:off x="7336367" y="4889173"/>
              <a:ext cx="4142584" cy="54810"/>
            </p14:xfrm>
          </p:contentPart>
        </mc:Choice>
        <mc:Fallback xmlns="">
          <p:pic>
            <p:nvPicPr>
              <p:cNvPr id="1049241" name="墨迹 1049240"/>
            </p:nvPicPr>
            <p:blipFill>
              <a:blip r:embed="rId47"/>
            </p:blipFill>
            <p:spPr>
              <a:xfrm>
                <a:off x="7336367" y="4889173"/>
                <a:ext cx="4142584" cy="548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1049242" name="墨迹 1049241"/>
              <p14:cNvContentPartPr/>
              <p14:nvPr/>
            </p14:nvContentPartPr>
            <p14:xfrm>
              <a:off x="7082792" y="2346605"/>
              <a:ext cx="961574" cy="56150"/>
            </p14:xfrm>
          </p:contentPart>
        </mc:Choice>
        <mc:Fallback xmlns="">
          <p:pic>
            <p:nvPicPr>
              <p:cNvPr id="1049242" name="墨迹 1049241"/>
            </p:nvPicPr>
            <p:blipFill>
              <a:blip r:embed="rId49"/>
            </p:blipFill>
            <p:spPr>
              <a:xfrm>
                <a:off x="7082792" y="2346605"/>
                <a:ext cx="961574" cy="561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1049243" name="墨迹 1049242"/>
              <p14:cNvContentPartPr/>
              <p14:nvPr/>
            </p14:nvContentPartPr>
            <p14:xfrm>
              <a:off x="9019543" y="5209932"/>
              <a:ext cx="805755" cy="87271"/>
            </p14:xfrm>
          </p:contentPart>
        </mc:Choice>
        <mc:Fallback xmlns="">
          <p:pic>
            <p:nvPicPr>
              <p:cNvPr id="1049243" name="墨迹 1049242"/>
            </p:nvPicPr>
            <p:blipFill>
              <a:blip r:embed="rId51"/>
            </p:blipFill>
            <p:spPr>
              <a:xfrm>
                <a:off x="9019543" y="5209932"/>
                <a:ext cx="805755" cy="872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1049244" name="墨迹 1049243"/>
              <p14:cNvContentPartPr/>
              <p14:nvPr/>
            </p14:nvContentPartPr>
            <p14:xfrm>
              <a:off x="8623300" y="4041127"/>
              <a:ext cx="129477" cy="8478"/>
            </p14:xfrm>
          </p:contentPart>
        </mc:Choice>
        <mc:Fallback xmlns="">
          <p:pic>
            <p:nvPicPr>
              <p:cNvPr id="1049244" name="墨迹 1049243"/>
            </p:nvPicPr>
            <p:blipFill>
              <a:blip r:embed="rId53"/>
            </p:blipFill>
            <p:spPr>
              <a:xfrm>
                <a:off x="8623300" y="4041127"/>
                <a:ext cx="129477" cy="8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4" p14:bwMode="auto">
            <p14:nvContentPartPr>
              <p14:cNvPr id="1049245" name="墨迹 1049244"/>
              <p14:cNvContentPartPr/>
              <p14:nvPr/>
            </p14:nvContentPartPr>
            <p14:xfrm>
              <a:off x="8641952" y="3986530"/>
              <a:ext cx="19874" cy="190263"/>
            </p14:xfrm>
          </p:contentPart>
        </mc:Choice>
        <mc:Fallback xmlns="">
          <p:pic>
            <p:nvPicPr>
              <p:cNvPr id="1049245" name="墨迹 1049244"/>
            </p:nvPicPr>
            <p:blipFill>
              <a:blip r:embed="rId55"/>
            </p:blipFill>
            <p:spPr>
              <a:xfrm>
                <a:off x="8641952" y="3986530"/>
                <a:ext cx="19874" cy="1902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6" p14:bwMode="auto">
            <p14:nvContentPartPr>
              <p14:cNvPr id="1049246" name="墨迹 1049245"/>
              <p14:cNvContentPartPr/>
              <p14:nvPr/>
            </p14:nvContentPartPr>
            <p14:xfrm>
              <a:off x="8729035" y="3972949"/>
              <a:ext cx="119233" cy="207345"/>
            </p14:xfrm>
          </p:contentPart>
        </mc:Choice>
        <mc:Fallback xmlns="">
          <p:pic>
            <p:nvPicPr>
              <p:cNvPr id="1049246" name="墨迹 1049245"/>
            </p:nvPicPr>
            <p:blipFill>
              <a:blip r:embed="rId57"/>
            </p:blipFill>
            <p:spPr>
              <a:xfrm>
                <a:off x="8729035" y="3972949"/>
                <a:ext cx="119233" cy="2073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8" p14:bwMode="auto">
            <p14:nvContentPartPr>
              <p14:cNvPr id="1049247" name="墨迹 1049246"/>
              <p14:cNvContentPartPr/>
              <p14:nvPr/>
            </p14:nvContentPartPr>
            <p14:xfrm>
              <a:off x="8717499" y="4064457"/>
              <a:ext cx="95879" cy="9278"/>
            </p14:xfrm>
          </p:contentPart>
        </mc:Choice>
        <mc:Fallback xmlns="">
          <p:pic>
            <p:nvPicPr>
              <p:cNvPr id="1049247" name="墨迹 1049246"/>
            </p:nvPicPr>
            <p:blipFill>
              <a:blip r:embed="rId59"/>
            </p:blipFill>
            <p:spPr>
              <a:xfrm>
                <a:off x="8717499" y="4064457"/>
                <a:ext cx="95879" cy="92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0" p14:bwMode="auto">
            <p14:nvContentPartPr>
              <p14:cNvPr id="1049248" name="墨迹 1049247"/>
              <p14:cNvContentPartPr/>
              <p14:nvPr/>
            </p14:nvContentPartPr>
            <p14:xfrm>
              <a:off x="8647854" y="4480562"/>
              <a:ext cx="240244" cy="26803"/>
            </p14:xfrm>
          </p:contentPart>
        </mc:Choice>
        <mc:Fallback xmlns="">
          <p:pic>
            <p:nvPicPr>
              <p:cNvPr id="1049248" name="墨迹 1049247"/>
            </p:nvPicPr>
            <p:blipFill>
              <a:blip r:embed="rId61"/>
            </p:blipFill>
            <p:spPr>
              <a:xfrm>
                <a:off x="8647854" y="4480562"/>
                <a:ext cx="240244" cy="2680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2" p14:bwMode="auto">
            <p14:nvContentPartPr>
              <p14:cNvPr id="1049249" name="墨迹 1049248"/>
              <p14:cNvContentPartPr/>
              <p14:nvPr/>
            </p14:nvContentPartPr>
            <p14:xfrm>
              <a:off x="9451764" y="3037897"/>
              <a:ext cx="390906" cy="1200090"/>
            </p14:xfrm>
          </p:contentPart>
        </mc:Choice>
        <mc:Fallback xmlns="">
          <p:pic>
            <p:nvPicPr>
              <p:cNvPr id="1049249" name="墨迹 1049248"/>
            </p:nvPicPr>
            <p:blipFill>
              <a:blip r:embed="rId63"/>
            </p:blipFill>
            <p:spPr>
              <a:xfrm>
                <a:off x="9451764" y="3037897"/>
                <a:ext cx="390906" cy="12000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4" p14:bwMode="auto">
            <p14:nvContentPartPr>
              <p14:cNvPr id="1049250" name="墨迹 1049249"/>
              <p14:cNvContentPartPr/>
              <p14:nvPr/>
            </p14:nvContentPartPr>
            <p14:xfrm>
              <a:off x="9483092" y="3075516"/>
              <a:ext cx="172821" cy="87380"/>
            </p14:xfrm>
          </p:contentPart>
        </mc:Choice>
        <mc:Fallback xmlns="">
          <p:pic>
            <p:nvPicPr>
              <p:cNvPr id="1049250" name="墨迹 1049249"/>
            </p:nvPicPr>
            <p:blipFill>
              <a:blip r:embed="rId65"/>
            </p:blipFill>
            <p:spPr>
              <a:xfrm>
                <a:off x="9483092" y="3075516"/>
                <a:ext cx="172821" cy="87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6" p14:bwMode="auto">
            <p14:nvContentPartPr>
              <p14:cNvPr id="1049251" name="墨迹 1049250"/>
              <p14:cNvContentPartPr/>
              <p14:nvPr/>
            </p14:nvContentPartPr>
            <p14:xfrm>
              <a:off x="9775192" y="2900881"/>
              <a:ext cx="151035" cy="228699"/>
            </p14:xfrm>
          </p:contentPart>
        </mc:Choice>
        <mc:Fallback xmlns="">
          <p:pic>
            <p:nvPicPr>
              <p:cNvPr id="1049251" name="墨迹 1049250"/>
            </p:nvPicPr>
            <p:blipFill>
              <a:blip r:embed="rId67"/>
            </p:blipFill>
            <p:spPr>
              <a:xfrm>
                <a:off x="9775192" y="2900881"/>
                <a:ext cx="151035" cy="2286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8" p14:bwMode="auto">
            <p14:nvContentPartPr>
              <p14:cNvPr id="1049252" name="墨迹 1049251"/>
              <p14:cNvContentPartPr/>
              <p14:nvPr/>
            </p14:nvContentPartPr>
            <p14:xfrm>
              <a:off x="9705764" y="2755325"/>
              <a:ext cx="130623" cy="60689"/>
            </p14:xfrm>
          </p:contentPart>
        </mc:Choice>
        <mc:Fallback xmlns="">
          <p:pic>
            <p:nvPicPr>
              <p:cNvPr id="1049252" name="墨迹 1049251"/>
            </p:nvPicPr>
            <p:blipFill>
              <a:blip r:embed="rId69"/>
            </p:blipFill>
            <p:spPr>
              <a:xfrm>
                <a:off x="9705764" y="2755325"/>
                <a:ext cx="130623" cy="606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0" p14:bwMode="auto">
            <p14:nvContentPartPr>
              <p14:cNvPr id="1049253" name="墨迹 1049252"/>
              <p14:cNvContentPartPr/>
              <p14:nvPr/>
            </p14:nvContentPartPr>
            <p14:xfrm>
              <a:off x="9779520" y="2714414"/>
              <a:ext cx="17417" cy="159812"/>
            </p14:xfrm>
          </p:contentPart>
        </mc:Choice>
        <mc:Fallback xmlns="">
          <p:pic>
            <p:nvPicPr>
              <p:cNvPr id="1049253" name="墨迹 1049252"/>
            </p:nvPicPr>
            <p:blipFill>
              <a:blip r:embed="rId71"/>
            </p:blipFill>
            <p:spPr>
              <a:xfrm>
                <a:off x="9779520" y="2714414"/>
                <a:ext cx="17417" cy="1598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2" p14:bwMode="auto">
            <p14:nvContentPartPr>
              <p14:cNvPr id="1049254" name="墨迹 1049253"/>
              <p14:cNvContentPartPr/>
              <p14:nvPr/>
            </p14:nvContentPartPr>
            <p14:xfrm>
              <a:off x="9878695" y="2714414"/>
              <a:ext cx="100406" cy="166847"/>
            </p14:xfrm>
          </p:contentPart>
        </mc:Choice>
        <mc:Fallback xmlns="">
          <p:pic>
            <p:nvPicPr>
              <p:cNvPr id="1049254" name="墨迹 1049253"/>
            </p:nvPicPr>
            <p:blipFill>
              <a:blip r:embed="rId73"/>
            </p:blipFill>
            <p:spPr>
              <a:xfrm>
                <a:off x="9878695" y="2714414"/>
                <a:ext cx="100406" cy="1668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4" p14:bwMode="auto">
            <p14:nvContentPartPr>
              <p14:cNvPr id="1049255" name="墨迹 1049254"/>
              <p14:cNvContentPartPr/>
              <p14:nvPr/>
            </p14:nvContentPartPr>
            <p14:xfrm>
              <a:off x="11557000" y="4052382"/>
              <a:ext cx="262796" cy="27134"/>
            </p14:xfrm>
          </p:contentPart>
        </mc:Choice>
        <mc:Fallback xmlns="">
          <p:pic>
            <p:nvPicPr>
              <p:cNvPr id="1049255" name="墨迹 1049254"/>
            </p:nvPicPr>
            <p:blipFill>
              <a:blip r:embed="rId75"/>
            </p:blipFill>
            <p:spPr>
              <a:xfrm>
                <a:off x="11557000" y="4052382"/>
                <a:ext cx="262796" cy="271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6" p14:bwMode="auto">
            <p14:nvContentPartPr>
              <p14:cNvPr id="1049256" name="墨迹 1049255"/>
              <p14:cNvContentPartPr/>
              <p14:nvPr/>
            </p14:nvContentPartPr>
            <p14:xfrm>
              <a:off x="1929978" y="6040966"/>
              <a:ext cx="0" cy="0"/>
            </p14:xfrm>
          </p:contentPart>
        </mc:Choice>
        <mc:Fallback xmlns="">
          <p:pic>
            <p:nvPicPr>
              <p:cNvPr id="1049256" name="墨迹 1049255"/>
            </p:nvPicPr>
            <p:blipFill>
              <a:blip r:embed="rId77"/>
            </p:blipFill>
            <p:spPr>
              <a:xfrm>
                <a:off x="1929978" y="6040966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8" p14:bwMode="auto">
            <p14:nvContentPartPr>
              <p14:cNvPr id="1049257" name="墨迹 1049256"/>
              <p14:cNvContentPartPr/>
              <p14:nvPr/>
            </p14:nvContentPartPr>
            <p14:xfrm>
              <a:off x="2141645" y="5096933"/>
              <a:ext cx="0" cy="0"/>
            </p14:xfrm>
          </p:contentPart>
        </mc:Choice>
        <mc:Fallback xmlns="">
          <p:pic>
            <p:nvPicPr>
              <p:cNvPr id="1049257" name="墨迹 1049256"/>
            </p:nvPicPr>
            <p:blipFill>
              <a:blip r:embed="rId77"/>
            </p:blipFill>
            <p:spPr>
              <a:xfrm>
                <a:off x="2141645" y="5096933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9" p14:bwMode="auto">
            <p14:nvContentPartPr>
              <p14:cNvPr id="1049258" name="墨迹 1049257"/>
              <p14:cNvContentPartPr/>
              <p14:nvPr/>
            </p14:nvContentPartPr>
            <p14:xfrm>
              <a:off x="9199947" y="1201285"/>
              <a:ext cx="451584" cy="409177"/>
            </p14:xfrm>
          </p:contentPart>
        </mc:Choice>
        <mc:Fallback xmlns="">
          <p:pic>
            <p:nvPicPr>
              <p:cNvPr id="1049258" name="墨迹 1049257"/>
            </p:nvPicPr>
            <p:blipFill>
              <a:blip r:embed="rId80"/>
            </p:blipFill>
            <p:spPr>
              <a:xfrm>
                <a:off x="9199947" y="1201285"/>
                <a:ext cx="451584" cy="4091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1" p14:bwMode="auto">
            <p14:nvContentPartPr>
              <p14:cNvPr id="1049259" name="墨迹 1049258"/>
              <p14:cNvContentPartPr/>
              <p14:nvPr/>
            </p14:nvContentPartPr>
            <p14:xfrm>
              <a:off x="9551326" y="6138755"/>
              <a:ext cx="29555" cy="275967"/>
            </p14:xfrm>
          </p:contentPart>
        </mc:Choice>
        <mc:Fallback xmlns="">
          <p:pic>
            <p:nvPicPr>
              <p:cNvPr id="1049259" name="墨迹 1049258"/>
            </p:nvPicPr>
            <p:blipFill>
              <a:blip r:embed="rId82"/>
            </p:blipFill>
            <p:spPr>
              <a:xfrm>
                <a:off x="9551326" y="6138755"/>
                <a:ext cx="29555" cy="2759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3" p14:bwMode="auto">
            <p14:nvContentPartPr>
              <p14:cNvPr id="1049260" name="墨迹 1049259"/>
              <p14:cNvContentPartPr/>
              <p14:nvPr/>
            </p14:nvContentPartPr>
            <p14:xfrm>
              <a:off x="9486478" y="6271290"/>
              <a:ext cx="196977" cy="167121"/>
            </p14:xfrm>
          </p:contentPart>
        </mc:Choice>
        <mc:Fallback xmlns="">
          <p:pic>
            <p:nvPicPr>
              <p:cNvPr id="1049260" name="墨迹 1049259"/>
            </p:nvPicPr>
            <p:blipFill>
              <a:blip r:embed="rId84"/>
            </p:blipFill>
            <p:spPr>
              <a:xfrm>
                <a:off x="9486478" y="6271290"/>
                <a:ext cx="196977" cy="1671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5" p14:bwMode="auto">
            <p14:nvContentPartPr>
              <p14:cNvPr id="1049261" name="墨迹 1049260"/>
              <p14:cNvContentPartPr/>
              <p14:nvPr/>
            </p14:nvContentPartPr>
            <p14:xfrm>
              <a:off x="8831172" y="5652923"/>
              <a:ext cx="1044191" cy="981187"/>
            </p14:xfrm>
          </p:contentPart>
        </mc:Choice>
        <mc:Fallback xmlns="">
          <p:pic>
            <p:nvPicPr>
              <p:cNvPr id="1049261" name="墨迹 1049260"/>
            </p:nvPicPr>
            <p:blipFill>
              <a:blip r:embed="rId86"/>
            </p:blipFill>
            <p:spPr>
              <a:xfrm>
                <a:off x="8831172" y="5652923"/>
                <a:ext cx="1044191" cy="9811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7" p14:bwMode="auto">
            <p14:nvContentPartPr>
              <p14:cNvPr id="1049262" name="墨迹 1049261"/>
              <p14:cNvContentPartPr/>
              <p14:nvPr/>
            </p14:nvContentPartPr>
            <p14:xfrm>
              <a:off x="8947576" y="2222500"/>
              <a:ext cx="462263" cy="28219"/>
            </p14:xfrm>
          </p:contentPart>
        </mc:Choice>
        <mc:Fallback xmlns="">
          <p:pic>
            <p:nvPicPr>
              <p:cNvPr id="1049262" name="墨迹 1049261"/>
            </p:nvPicPr>
            <p:blipFill>
              <a:blip r:embed="rId88"/>
            </p:blipFill>
            <p:spPr>
              <a:xfrm>
                <a:off x="8947576" y="2222500"/>
                <a:ext cx="462263" cy="282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9" p14:bwMode="auto">
            <p14:nvContentPartPr>
              <p14:cNvPr id="1049263" name="墨迹 1049262"/>
              <p14:cNvContentPartPr/>
              <p14:nvPr/>
            </p14:nvContentPartPr>
            <p14:xfrm>
              <a:off x="8938177" y="2253402"/>
              <a:ext cx="129606" cy="158327"/>
            </p14:xfrm>
          </p:contentPart>
        </mc:Choice>
        <mc:Fallback xmlns="">
          <p:pic>
            <p:nvPicPr>
              <p:cNvPr id="1049263" name="墨迹 1049262"/>
            </p:nvPicPr>
            <p:blipFill>
              <a:blip r:embed="rId90"/>
            </p:blipFill>
            <p:spPr>
              <a:xfrm>
                <a:off x="8938177" y="2253402"/>
                <a:ext cx="129606" cy="1583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1" p14:bwMode="auto">
            <p14:nvContentPartPr>
              <p14:cNvPr id="1049264" name="墨迹 1049263"/>
              <p14:cNvContentPartPr/>
              <p14:nvPr/>
            </p14:nvContentPartPr>
            <p14:xfrm>
              <a:off x="7052734" y="1847947"/>
              <a:ext cx="1810888" cy="191111"/>
            </p14:xfrm>
          </p:contentPart>
        </mc:Choice>
        <mc:Fallback xmlns="">
          <p:pic>
            <p:nvPicPr>
              <p:cNvPr id="1049264" name="墨迹 1049263"/>
            </p:nvPicPr>
            <p:blipFill>
              <a:blip r:embed="rId92"/>
            </p:blipFill>
            <p:spPr>
              <a:xfrm>
                <a:off x="7052734" y="1847947"/>
                <a:ext cx="1810888" cy="1911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3" p14:bwMode="auto">
            <p14:nvContentPartPr>
              <p14:cNvPr id="1049265" name="墨迹 1049264"/>
              <p14:cNvContentPartPr/>
              <p14:nvPr/>
            </p14:nvContentPartPr>
            <p14:xfrm>
              <a:off x="8706588" y="1954105"/>
              <a:ext cx="219149" cy="153160"/>
            </p14:xfrm>
          </p:contentPart>
        </mc:Choice>
        <mc:Fallback xmlns="">
          <p:pic>
            <p:nvPicPr>
              <p:cNvPr id="1049265" name="墨迹 1049264"/>
            </p:nvPicPr>
            <p:blipFill>
              <a:blip r:embed="rId94"/>
            </p:blipFill>
            <p:spPr>
              <a:xfrm>
                <a:off x="8706588" y="1954105"/>
                <a:ext cx="219149" cy="1531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5" p14:bwMode="auto">
            <p14:nvContentPartPr>
              <p14:cNvPr id="1049266" name="墨迹 1049265"/>
              <p14:cNvContentPartPr/>
              <p14:nvPr/>
            </p14:nvContentPartPr>
            <p14:xfrm>
              <a:off x="8614534" y="1622283"/>
              <a:ext cx="149467" cy="349602"/>
            </p14:xfrm>
          </p:contentPart>
        </mc:Choice>
        <mc:Fallback xmlns="">
          <p:pic>
            <p:nvPicPr>
              <p:cNvPr id="1049266" name="墨迹 1049265"/>
            </p:nvPicPr>
            <p:blipFill>
              <a:blip r:embed="rId96"/>
            </p:blipFill>
            <p:spPr>
              <a:xfrm>
                <a:off x="8614534" y="1622283"/>
                <a:ext cx="149467" cy="3496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7" p14:bwMode="auto">
            <p14:nvContentPartPr>
              <p14:cNvPr id="1049267" name="墨迹 1049266"/>
              <p14:cNvContentPartPr/>
              <p14:nvPr/>
            </p14:nvContentPartPr>
            <p14:xfrm>
              <a:off x="1410969" y="4375997"/>
              <a:ext cx="0" cy="0"/>
            </p14:xfrm>
          </p:contentPart>
        </mc:Choice>
        <mc:Fallback xmlns="">
          <p:pic>
            <p:nvPicPr>
              <p:cNvPr id="1049267" name="墨迹 1049266"/>
            </p:nvPicPr>
            <p:blipFill>
              <a:blip r:embed="rId18"/>
            </p:blipFill>
            <p:spPr>
              <a:xfrm>
                <a:off x="1410969" y="4375997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8" p14:bwMode="auto">
            <p14:nvContentPartPr>
              <p14:cNvPr id="1049268" name="墨迹 1049267"/>
              <p14:cNvContentPartPr/>
              <p14:nvPr/>
            </p14:nvContentPartPr>
            <p14:xfrm>
              <a:off x="2121849" y="2750874"/>
              <a:ext cx="435109" cy="350686"/>
            </p14:xfrm>
          </p:contentPart>
        </mc:Choice>
        <mc:Fallback xmlns="">
          <p:pic>
            <p:nvPicPr>
              <p:cNvPr id="1049268" name="墨迹 1049267"/>
            </p:nvPicPr>
            <p:blipFill>
              <a:blip r:embed="rId99"/>
            </p:blipFill>
            <p:spPr>
              <a:xfrm>
                <a:off x="2121849" y="2750874"/>
                <a:ext cx="435109" cy="3506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0" p14:bwMode="auto">
            <p14:nvContentPartPr>
              <p14:cNvPr id="1049269" name="墨迹 1049268"/>
              <p14:cNvContentPartPr/>
              <p14:nvPr/>
            </p14:nvContentPartPr>
            <p14:xfrm>
              <a:off x="1933826" y="4421717"/>
              <a:ext cx="141354" cy="289809"/>
            </p14:xfrm>
          </p:contentPart>
        </mc:Choice>
        <mc:Fallback xmlns="">
          <p:pic>
            <p:nvPicPr>
              <p:cNvPr id="1049269" name="墨迹 1049268"/>
            </p:nvPicPr>
            <p:blipFill>
              <a:blip r:embed="rId101"/>
            </p:blipFill>
            <p:spPr>
              <a:xfrm>
                <a:off x="1933826" y="4421717"/>
                <a:ext cx="141354" cy="2898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2" p14:bwMode="auto">
            <p14:nvContentPartPr>
              <p14:cNvPr id="1049270" name="墨迹 1049269"/>
              <p14:cNvContentPartPr/>
              <p14:nvPr/>
            </p14:nvContentPartPr>
            <p14:xfrm>
              <a:off x="2107281" y="4583005"/>
              <a:ext cx="16161" cy="142703"/>
            </p14:xfrm>
          </p:contentPart>
        </mc:Choice>
        <mc:Fallback xmlns="">
          <p:pic>
            <p:nvPicPr>
              <p:cNvPr id="1049270" name="墨迹 1049269"/>
            </p:nvPicPr>
            <p:blipFill>
              <a:blip r:embed="rId103"/>
            </p:blipFill>
            <p:spPr>
              <a:xfrm>
                <a:off x="2107281" y="4583005"/>
                <a:ext cx="16161" cy="14270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4" p14:bwMode="auto">
            <p14:nvContentPartPr>
              <p14:cNvPr id="1049271" name="墨迹 1049270"/>
              <p14:cNvContentPartPr/>
              <p14:nvPr/>
            </p14:nvContentPartPr>
            <p14:xfrm>
              <a:off x="2128945" y="4504266"/>
              <a:ext cx="74099" cy="22899"/>
            </p14:xfrm>
          </p:contentPart>
        </mc:Choice>
        <mc:Fallback xmlns="">
          <p:pic>
            <p:nvPicPr>
              <p:cNvPr id="1049271" name="墨迹 1049270"/>
            </p:nvPicPr>
            <p:blipFill>
              <a:blip r:embed="rId105"/>
            </p:blipFill>
            <p:spPr>
              <a:xfrm>
                <a:off x="2128945" y="4504266"/>
                <a:ext cx="74099" cy="228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6" p14:bwMode="auto">
            <p14:nvContentPartPr>
              <p14:cNvPr id="1049280" name="墨迹 1049279"/>
              <p14:cNvContentPartPr/>
              <p14:nvPr/>
            </p14:nvContentPartPr>
            <p14:xfrm>
              <a:off x="4351032" y="3172462"/>
              <a:ext cx="136993" cy="213826"/>
            </p14:xfrm>
          </p:contentPart>
        </mc:Choice>
        <mc:Fallback xmlns="">
          <p:pic>
            <p:nvPicPr>
              <p:cNvPr id="1049280" name="墨迹 1049279"/>
            </p:nvPicPr>
            <p:blipFill>
              <a:blip r:embed="rId107"/>
            </p:blipFill>
            <p:spPr>
              <a:xfrm>
                <a:off x="4351032" y="3172462"/>
                <a:ext cx="136993" cy="2138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8" p14:bwMode="auto">
            <p14:nvContentPartPr>
              <p14:cNvPr id="1049281" name="墨迹 1049280"/>
              <p14:cNvContentPartPr/>
              <p14:nvPr/>
            </p14:nvContentPartPr>
            <p14:xfrm>
              <a:off x="4498686" y="3277447"/>
              <a:ext cx="3312" cy="133912"/>
            </p14:xfrm>
          </p:contentPart>
        </mc:Choice>
        <mc:Fallback xmlns="">
          <p:pic>
            <p:nvPicPr>
              <p:cNvPr id="1049281" name="墨迹 1049280"/>
            </p:nvPicPr>
            <p:blipFill>
              <a:blip r:embed="rId109"/>
            </p:blipFill>
            <p:spPr>
              <a:xfrm>
                <a:off x="4498686" y="3277447"/>
                <a:ext cx="3312" cy="1339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0" p14:bwMode="auto">
            <p14:nvContentPartPr>
              <p14:cNvPr id="1049282" name="墨迹 1049281"/>
              <p14:cNvContentPartPr/>
              <p14:nvPr/>
            </p14:nvContentPartPr>
            <p14:xfrm>
              <a:off x="4497069" y="3217333"/>
              <a:ext cx="18865" cy="18181"/>
            </p14:xfrm>
          </p:contentPart>
        </mc:Choice>
        <mc:Fallback xmlns="">
          <p:pic>
            <p:nvPicPr>
              <p:cNvPr id="1049282" name="墨迹 1049281"/>
            </p:nvPicPr>
            <p:blipFill>
              <a:blip r:embed="rId111"/>
            </p:blipFill>
            <p:spPr>
              <a:xfrm>
                <a:off x="4497069" y="3217333"/>
                <a:ext cx="18865" cy="181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2" p14:bwMode="auto">
            <p14:nvContentPartPr>
              <p14:cNvPr id="1049283" name="墨迹 1049282"/>
              <p14:cNvContentPartPr/>
              <p14:nvPr/>
            </p14:nvContentPartPr>
            <p14:xfrm>
              <a:off x="4569036" y="3113206"/>
              <a:ext cx="159536" cy="25810"/>
            </p14:xfrm>
          </p:contentPart>
        </mc:Choice>
        <mc:Fallback xmlns="">
          <p:pic>
            <p:nvPicPr>
              <p:cNvPr id="1049283" name="墨迹 1049282"/>
            </p:nvPicPr>
            <p:blipFill>
              <a:blip r:embed="rId113"/>
            </p:blipFill>
            <p:spPr>
              <a:xfrm>
                <a:off x="4569036" y="3113206"/>
                <a:ext cx="159536" cy="258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4" p14:bwMode="auto">
            <p14:nvContentPartPr>
              <p14:cNvPr id="1049284" name="墨迹 1049283"/>
              <p14:cNvContentPartPr/>
              <p14:nvPr/>
            </p14:nvContentPartPr>
            <p14:xfrm>
              <a:off x="4635527" y="3049269"/>
              <a:ext cx="8018" cy="163810"/>
            </p14:xfrm>
          </p:contentPart>
        </mc:Choice>
        <mc:Fallback xmlns="">
          <p:pic>
            <p:nvPicPr>
              <p:cNvPr id="1049284" name="墨迹 1049283"/>
            </p:nvPicPr>
            <p:blipFill>
              <a:blip r:embed="rId115"/>
            </p:blipFill>
            <p:spPr>
              <a:xfrm>
                <a:off x="4635527" y="3049269"/>
                <a:ext cx="8018" cy="1638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6" p14:bwMode="auto">
            <p14:nvContentPartPr>
              <p14:cNvPr id="35" name="墨迹 34"/>
              <p14:cNvContentPartPr/>
              <p14:nvPr/>
            </p14:nvContentPartPr>
            <p14:xfrm>
              <a:off x="7815674" y="1158039"/>
              <a:ext cx="52578" cy="52535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117"/>
            </p:blipFill>
            <p:spPr>
              <a:xfrm>
                <a:off x="7815674" y="1158039"/>
                <a:ext cx="52578" cy="525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8" p14:bwMode="auto">
            <p14:nvContentPartPr>
              <p14:cNvPr id="2" name="墨迹 1"/>
              <p14:cNvContentPartPr/>
              <p14:nvPr/>
            </p14:nvContentPartPr>
            <p14:xfrm>
              <a:off x="5862696" y="977565"/>
              <a:ext cx="7526" cy="218073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119"/>
            </p:blipFill>
            <p:spPr>
              <a:xfrm>
                <a:off x="5862696" y="977565"/>
                <a:ext cx="7526" cy="2180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0" p14:bwMode="auto">
            <p14:nvContentPartPr>
              <p14:cNvPr id="3" name="墨迹 2"/>
              <p14:cNvContentPartPr/>
              <p14:nvPr/>
            </p14:nvContentPartPr>
            <p14:xfrm>
              <a:off x="5877747" y="1071562"/>
              <a:ext cx="120415" cy="18799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121"/>
            </p:blipFill>
            <p:spPr>
              <a:xfrm>
                <a:off x="5877747" y="1071562"/>
                <a:ext cx="120415" cy="187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2" p14:bwMode="auto">
            <p14:nvContentPartPr>
              <p14:cNvPr id="4" name="墨迹 3"/>
              <p14:cNvContentPartPr/>
              <p14:nvPr/>
            </p14:nvContentPartPr>
            <p14:xfrm>
              <a:off x="5983111" y="872289"/>
              <a:ext cx="22578" cy="526382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123"/>
            </p:blipFill>
            <p:spPr>
              <a:xfrm>
                <a:off x="5983111" y="872289"/>
                <a:ext cx="22578" cy="5263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4" p14:bwMode="auto">
            <p14:nvContentPartPr>
              <p14:cNvPr id="5" name="墨迹 4"/>
              <p14:cNvContentPartPr/>
              <p14:nvPr/>
            </p14:nvContentPartPr>
            <p14:xfrm>
              <a:off x="6005688" y="947486"/>
              <a:ext cx="338667" cy="255671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125"/>
            </p:blipFill>
            <p:spPr>
              <a:xfrm>
                <a:off x="6005688" y="947486"/>
                <a:ext cx="338667" cy="2556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6" p14:bwMode="auto">
            <p14:nvContentPartPr>
              <p14:cNvPr id="6" name="墨迹 5"/>
              <p14:cNvContentPartPr/>
              <p14:nvPr/>
            </p14:nvContentPartPr>
            <p14:xfrm>
              <a:off x="6314252" y="939967"/>
              <a:ext cx="56444" cy="71437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127"/>
            </p:blipFill>
            <p:spPr>
              <a:xfrm>
                <a:off x="6314252" y="939967"/>
                <a:ext cx="56444" cy="714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8" p14:bwMode="auto">
            <p14:nvContentPartPr>
              <p14:cNvPr id="7" name="墨迹 6"/>
              <p14:cNvContentPartPr/>
              <p14:nvPr/>
            </p14:nvContentPartPr>
            <p14:xfrm>
              <a:off x="6412088" y="947486"/>
              <a:ext cx="75259" cy="210553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29"/>
            </p:blipFill>
            <p:spPr>
              <a:xfrm>
                <a:off x="6412088" y="947486"/>
                <a:ext cx="75259" cy="2105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0" p14:bwMode="auto">
            <p14:nvContentPartPr>
              <p14:cNvPr id="8" name="墨迹 7"/>
              <p14:cNvContentPartPr/>
              <p14:nvPr/>
            </p14:nvContentPartPr>
            <p14:xfrm>
              <a:off x="6513688" y="977565"/>
              <a:ext cx="94074" cy="372227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31"/>
            </p:blipFill>
            <p:spPr>
              <a:xfrm>
                <a:off x="6513688" y="977565"/>
                <a:ext cx="94074" cy="3722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2" p14:bwMode="auto">
            <p14:nvContentPartPr>
              <p14:cNvPr id="9" name="墨迹 8"/>
              <p14:cNvContentPartPr/>
              <p14:nvPr/>
            </p14:nvContentPartPr>
            <p14:xfrm>
              <a:off x="3638785" y="2188243"/>
              <a:ext cx="56444" cy="187993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33"/>
            </p:blipFill>
            <p:spPr>
              <a:xfrm>
                <a:off x="3638785" y="2188243"/>
                <a:ext cx="56444" cy="1879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4" p14:bwMode="auto">
            <p14:nvContentPartPr>
              <p14:cNvPr id="10" name="墨迹 9"/>
              <p14:cNvContentPartPr/>
              <p14:nvPr/>
            </p14:nvContentPartPr>
            <p14:xfrm>
              <a:off x="3665126" y="2158164"/>
              <a:ext cx="150518" cy="233112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35"/>
            </p:blipFill>
            <p:spPr>
              <a:xfrm>
                <a:off x="3665126" y="2158164"/>
                <a:ext cx="150518" cy="2331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6" p14:bwMode="auto">
            <p14:nvContentPartPr>
              <p14:cNvPr id="11" name="墨迹 10"/>
              <p14:cNvContentPartPr/>
              <p14:nvPr/>
            </p14:nvContentPartPr>
            <p14:xfrm>
              <a:off x="3808118" y="2203282"/>
              <a:ext cx="101600" cy="187994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37"/>
            </p:blipFill>
            <p:spPr>
              <a:xfrm>
                <a:off x="3808118" y="2203282"/>
                <a:ext cx="101600" cy="1879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8" p14:bwMode="auto">
            <p14:nvContentPartPr>
              <p14:cNvPr id="12" name="墨迹 11"/>
              <p14:cNvContentPartPr/>
              <p14:nvPr/>
            </p14:nvContentPartPr>
            <p14:xfrm>
              <a:off x="3936059" y="2308559"/>
              <a:ext cx="56444" cy="67677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39"/>
            </p:blipFill>
            <p:spPr>
              <a:xfrm>
                <a:off x="3936059" y="2308559"/>
                <a:ext cx="56444" cy="676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0" p14:bwMode="auto">
            <p14:nvContentPartPr>
              <p14:cNvPr id="13" name="墨迹 12"/>
              <p14:cNvContentPartPr/>
              <p14:nvPr/>
            </p14:nvContentPartPr>
            <p14:xfrm>
              <a:off x="4056473" y="2113046"/>
              <a:ext cx="127941" cy="263190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141"/>
            </p:blipFill>
            <p:spPr>
              <a:xfrm>
                <a:off x="4056473" y="2113046"/>
                <a:ext cx="127941" cy="2631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2" p14:bwMode="auto">
            <p14:nvContentPartPr>
              <p14:cNvPr id="14" name="墨迹 13"/>
              <p14:cNvContentPartPr/>
              <p14:nvPr/>
            </p14:nvContentPartPr>
            <p14:xfrm>
              <a:off x="4184414" y="2150644"/>
              <a:ext cx="22578" cy="90237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143"/>
            </p:blipFill>
            <p:spPr>
              <a:xfrm>
                <a:off x="4184414" y="2150644"/>
                <a:ext cx="22578" cy="90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4" p14:bwMode="auto">
            <p14:nvContentPartPr>
              <p14:cNvPr id="15" name="墨迹 14"/>
              <p14:cNvContentPartPr/>
              <p14:nvPr/>
            </p14:nvContentPartPr>
            <p14:xfrm>
              <a:off x="4252148" y="2188243"/>
              <a:ext cx="82785" cy="165434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145"/>
            </p:blipFill>
            <p:spPr>
              <a:xfrm>
                <a:off x="4252148" y="2188243"/>
                <a:ext cx="82785" cy="1654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6" p14:bwMode="auto">
            <p14:nvContentPartPr>
              <p14:cNvPr id="16" name="墨迹 15"/>
              <p14:cNvContentPartPr/>
              <p14:nvPr/>
            </p14:nvContentPartPr>
            <p14:xfrm>
              <a:off x="4319881" y="2255921"/>
              <a:ext cx="90311" cy="263190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147"/>
            </p:blipFill>
            <p:spPr>
              <a:xfrm>
                <a:off x="4319881" y="2255921"/>
                <a:ext cx="90311" cy="2631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8" p14:bwMode="auto">
            <p14:nvContentPartPr>
              <p14:cNvPr id="17" name="墨迹 16"/>
              <p14:cNvContentPartPr/>
              <p14:nvPr/>
            </p14:nvContentPartPr>
            <p14:xfrm>
              <a:off x="3702755" y="2526631"/>
              <a:ext cx="105363" cy="270711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149"/>
            </p:blipFill>
            <p:spPr>
              <a:xfrm>
                <a:off x="3702755" y="2526631"/>
                <a:ext cx="105363" cy="2707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0" p14:bwMode="auto">
            <p14:nvContentPartPr>
              <p14:cNvPr id="18" name="墨迹 17"/>
              <p14:cNvContentPartPr/>
              <p14:nvPr/>
            </p14:nvContentPartPr>
            <p14:xfrm>
              <a:off x="3785540" y="2511592"/>
              <a:ext cx="154282" cy="233112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151"/>
            </p:blipFill>
            <p:spPr>
              <a:xfrm>
                <a:off x="3785540" y="2511592"/>
                <a:ext cx="154282" cy="2331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2" p14:bwMode="auto">
            <p14:nvContentPartPr>
              <p14:cNvPr id="19" name="墨迹 18"/>
              <p14:cNvContentPartPr/>
              <p14:nvPr/>
            </p14:nvContentPartPr>
            <p14:xfrm>
              <a:off x="3921007" y="2489032"/>
              <a:ext cx="549393" cy="255671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153"/>
            </p:blipFill>
            <p:spPr>
              <a:xfrm>
                <a:off x="3921007" y="2489032"/>
                <a:ext cx="549393" cy="2556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4" p14:bwMode="auto">
            <p14:nvContentPartPr>
              <p14:cNvPr id="20" name="墨迹 19"/>
              <p14:cNvContentPartPr/>
              <p14:nvPr/>
            </p14:nvContentPartPr>
            <p14:xfrm>
              <a:off x="4500503" y="2571750"/>
              <a:ext cx="139230" cy="157914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155"/>
            </p:blipFill>
            <p:spPr>
              <a:xfrm>
                <a:off x="4500503" y="2571750"/>
                <a:ext cx="139230" cy="1579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6" p14:bwMode="auto">
            <p14:nvContentPartPr>
              <p14:cNvPr id="21" name="墨迹 20"/>
              <p14:cNvContentPartPr/>
              <p14:nvPr/>
            </p14:nvContentPartPr>
            <p14:xfrm>
              <a:off x="3988740" y="2857500"/>
              <a:ext cx="52682" cy="180473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157"/>
            </p:blipFill>
            <p:spPr>
              <a:xfrm>
                <a:off x="3988740" y="2857500"/>
                <a:ext cx="52682" cy="1804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8" p14:bwMode="auto">
            <p14:nvContentPartPr>
              <p14:cNvPr id="22" name="墨迹 21"/>
              <p14:cNvContentPartPr/>
              <p14:nvPr/>
            </p14:nvContentPartPr>
            <p14:xfrm>
              <a:off x="4048948" y="2834940"/>
              <a:ext cx="97837" cy="180474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159"/>
            </p:blipFill>
            <p:spPr>
              <a:xfrm>
                <a:off x="4048948" y="2834940"/>
                <a:ext cx="97837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0" p14:bwMode="auto">
            <p14:nvContentPartPr>
              <p14:cNvPr id="23" name="墨迹 22"/>
              <p14:cNvContentPartPr/>
              <p14:nvPr/>
            </p14:nvContentPartPr>
            <p14:xfrm>
              <a:off x="4139259" y="2857500"/>
              <a:ext cx="154281" cy="135355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161"/>
            </p:blipFill>
            <p:spPr>
              <a:xfrm>
                <a:off x="4139259" y="2857500"/>
                <a:ext cx="154281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2" p14:bwMode="auto">
            <p14:nvContentPartPr>
              <p14:cNvPr id="24" name="墨迹 23"/>
              <p14:cNvContentPartPr/>
              <p14:nvPr/>
            </p14:nvContentPartPr>
            <p14:xfrm>
              <a:off x="4334933" y="2827420"/>
              <a:ext cx="120414" cy="180474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163"/>
            </p:blipFill>
            <p:spPr>
              <a:xfrm>
                <a:off x="4334933" y="2827420"/>
                <a:ext cx="120414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4" p14:bwMode="auto">
            <p14:nvContentPartPr>
              <p14:cNvPr id="25" name="墨迹 24"/>
              <p14:cNvContentPartPr/>
              <p14:nvPr/>
            </p14:nvContentPartPr>
            <p14:xfrm>
              <a:off x="4455348" y="2827420"/>
              <a:ext cx="75259" cy="150395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165"/>
            </p:blipFill>
            <p:spPr>
              <a:xfrm>
                <a:off x="4455348" y="2827420"/>
                <a:ext cx="75259" cy="1503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6" p14:bwMode="auto">
            <p14:nvContentPartPr>
              <p14:cNvPr id="26" name="墨迹 25"/>
              <p14:cNvContentPartPr/>
              <p14:nvPr/>
            </p14:nvContentPartPr>
            <p14:xfrm>
              <a:off x="4545659" y="2865019"/>
              <a:ext cx="75259" cy="300790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167"/>
            </p:blipFill>
            <p:spPr>
              <a:xfrm>
                <a:off x="4545659" y="2865019"/>
                <a:ext cx="75259" cy="3007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8" p14:bwMode="auto">
            <p14:nvContentPartPr>
              <p14:cNvPr id="27" name="墨迹 26"/>
              <p14:cNvContentPartPr/>
              <p14:nvPr/>
            </p14:nvContentPartPr>
            <p14:xfrm>
              <a:off x="4997214" y="5609723"/>
              <a:ext cx="1633126" cy="139116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169"/>
            </p:blipFill>
            <p:spPr>
              <a:xfrm>
                <a:off x="4997214" y="5609723"/>
                <a:ext cx="1633126" cy="1391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0" p14:bwMode="auto">
            <p14:nvContentPartPr>
              <p14:cNvPr id="28" name="墨迹 27"/>
              <p14:cNvContentPartPr/>
              <p14:nvPr/>
            </p14:nvContentPartPr>
            <p14:xfrm>
              <a:off x="5825066" y="5320213"/>
              <a:ext cx="131704" cy="11279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171"/>
            </p:blipFill>
            <p:spPr>
              <a:xfrm>
                <a:off x="5825066" y="5320213"/>
                <a:ext cx="131704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2" p14:bwMode="auto">
            <p14:nvContentPartPr>
              <p14:cNvPr id="29" name="墨迹 28"/>
              <p14:cNvContentPartPr/>
              <p14:nvPr/>
            </p14:nvContentPartPr>
            <p14:xfrm>
              <a:off x="5900325" y="5263815"/>
              <a:ext cx="22578" cy="105276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173"/>
            </p:blipFill>
            <p:spPr>
              <a:xfrm>
                <a:off x="5900325" y="5263815"/>
                <a:ext cx="22578" cy="1052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4" p14:bwMode="auto">
            <p14:nvContentPartPr>
              <p14:cNvPr id="30" name="墨迹 29"/>
              <p14:cNvContentPartPr/>
              <p14:nvPr/>
            </p14:nvContentPartPr>
            <p14:xfrm>
              <a:off x="5975585" y="5263815"/>
              <a:ext cx="67733" cy="146635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175"/>
            </p:blipFill>
            <p:spPr>
              <a:xfrm>
                <a:off x="5975585" y="5263815"/>
                <a:ext cx="67733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6" p14:bwMode="auto">
            <p14:nvContentPartPr>
              <p14:cNvPr id="31" name="墨迹 30"/>
              <p14:cNvContentPartPr/>
              <p14:nvPr/>
            </p14:nvContentPartPr>
            <p14:xfrm>
              <a:off x="6043318" y="5256296"/>
              <a:ext cx="71496" cy="15039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177"/>
            </p:blipFill>
            <p:spPr>
              <a:xfrm>
                <a:off x="6043318" y="5256296"/>
                <a:ext cx="71496" cy="150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8" p14:bwMode="auto">
            <p14:nvContentPartPr>
              <p14:cNvPr id="32" name="墨迹 31"/>
              <p14:cNvContentPartPr/>
              <p14:nvPr/>
            </p14:nvContentPartPr>
            <p14:xfrm>
              <a:off x="1919111" y="4391526"/>
              <a:ext cx="222014" cy="383506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179"/>
            </p:blipFill>
            <p:spPr>
              <a:xfrm>
                <a:off x="1919111" y="4391526"/>
                <a:ext cx="222014" cy="3835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0" p14:bwMode="auto">
            <p14:nvContentPartPr>
              <p14:cNvPr id="33" name="墨迹 32"/>
              <p14:cNvContentPartPr/>
              <p14:nvPr/>
            </p14:nvContentPartPr>
            <p14:xfrm>
              <a:off x="2152414" y="4481763"/>
              <a:ext cx="67734" cy="90237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181"/>
            </p:blipFill>
            <p:spPr>
              <a:xfrm>
                <a:off x="2152414" y="4481763"/>
                <a:ext cx="67734" cy="90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2" p14:bwMode="auto">
            <p14:nvContentPartPr>
              <p14:cNvPr id="34" name="墨迹 33"/>
              <p14:cNvContentPartPr/>
              <p14:nvPr/>
            </p14:nvContentPartPr>
            <p14:xfrm>
              <a:off x="4116681" y="4263690"/>
              <a:ext cx="444030" cy="409826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183"/>
            </p:blipFill>
            <p:spPr>
              <a:xfrm>
                <a:off x="4116681" y="4263690"/>
                <a:ext cx="444030" cy="4098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4" p14:bwMode="auto">
            <p14:nvContentPartPr>
              <p14:cNvPr id="49" name="墨迹 48"/>
              <p14:cNvContentPartPr/>
              <p14:nvPr/>
            </p14:nvContentPartPr>
            <p14:xfrm>
              <a:off x="3642548" y="4015539"/>
              <a:ext cx="282222" cy="360947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185"/>
            </p:blipFill>
            <p:spPr>
              <a:xfrm>
                <a:off x="3642548" y="4015539"/>
                <a:ext cx="282222" cy="3609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6" p14:bwMode="auto">
            <p14:nvContentPartPr>
              <p14:cNvPr id="50" name="墨迹 49"/>
              <p14:cNvContentPartPr/>
              <p14:nvPr/>
            </p14:nvContentPartPr>
            <p14:xfrm>
              <a:off x="3951111" y="4023059"/>
              <a:ext cx="33866" cy="105276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187"/>
            </p:blipFill>
            <p:spPr>
              <a:xfrm>
                <a:off x="3951111" y="4023059"/>
                <a:ext cx="33866" cy="1052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8" p14:bwMode="auto">
            <p14:nvContentPartPr>
              <p14:cNvPr id="51" name="墨迹 50"/>
              <p14:cNvContentPartPr/>
              <p14:nvPr/>
            </p14:nvContentPartPr>
            <p14:xfrm>
              <a:off x="4011318" y="4023059"/>
              <a:ext cx="127941" cy="120316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189"/>
            </p:blipFill>
            <p:spPr>
              <a:xfrm>
                <a:off x="4011318" y="4023059"/>
                <a:ext cx="127941" cy="1203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0" p14:bwMode="auto">
            <p14:nvContentPartPr>
              <p14:cNvPr id="52" name="墨迹 51"/>
              <p14:cNvContentPartPr/>
              <p14:nvPr/>
            </p14:nvContentPartPr>
            <p14:xfrm>
              <a:off x="4173126" y="3917782"/>
              <a:ext cx="79022" cy="229352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91"/>
            </p:blipFill>
            <p:spPr>
              <a:xfrm>
                <a:off x="4173126" y="3917782"/>
                <a:ext cx="79022" cy="2293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2" p14:bwMode="auto">
            <p14:nvContentPartPr>
              <p14:cNvPr id="53" name="墨迹 52"/>
              <p14:cNvContentPartPr/>
              <p14:nvPr/>
            </p14:nvContentPartPr>
            <p14:xfrm>
              <a:off x="4267200" y="4045618"/>
              <a:ext cx="112888" cy="82717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93"/>
            </p:blipFill>
            <p:spPr>
              <a:xfrm>
                <a:off x="4267200" y="4045618"/>
                <a:ext cx="112888" cy="827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4" p14:bwMode="auto">
            <p14:nvContentPartPr>
              <p14:cNvPr id="54" name="墨迹 53"/>
              <p14:cNvContentPartPr/>
              <p14:nvPr/>
            </p14:nvContentPartPr>
            <p14:xfrm>
              <a:off x="3401718" y="4301289"/>
              <a:ext cx="176859" cy="248151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95"/>
            </p:blipFill>
            <p:spPr>
              <a:xfrm>
                <a:off x="3401718" y="4301289"/>
                <a:ext cx="176859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6" p14:bwMode="auto">
            <p14:nvContentPartPr>
              <p14:cNvPr id="55" name="墨迹 54"/>
              <p14:cNvContentPartPr/>
              <p14:nvPr/>
            </p14:nvContentPartPr>
            <p14:xfrm>
              <a:off x="3574814" y="4271210"/>
              <a:ext cx="60208" cy="278230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97"/>
            </p:blipFill>
            <p:spPr>
              <a:xfrm>
                <a:off x="3574814" y="4271210"/>
                <a:ext cx="60208" cy="2782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8" p14:bwMode="auto">
            <p14:nvContentPartPr>
              <p14:cNvPr id="56" name="墨迹 55"/>
              <p14:cNvContentPartPr/>
              <p14:nvPr/>
            </p14:nvContentPartPr>
            <p14:xfrm>
              <a:off x="3665126" y="4391526"/>
              <a:ext cx="48918" cy="75197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99"/>
            </p:blipFill>
            <p:spPr>
              <a:xfrm>
                <a:off x="3665126" y="4391526"/>
                <a:ext cx="48918" cy="751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0" p14:bwMode="auto">
            <p14:nvContentPartPr>
              <p14:cNvPr id="57" name="墨迹 56"/>
              <p14:cNvContentPartPr/>
              <p14:nvPr/>
            </p14:nvContentPartPr>
            <p14:xfrm>
              <a:off x="3725333" y="4391526"/>
              <a:ext cx="142992" cy="127835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201"/>
            </p:blipFill>
            <p:spPr>
              <a:xfrm>
                <a:off x="3725333" y="4391526"/>
                <a:ext cx="142992" cy="1278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2" p14:bwMode="auto">
            <p14:nvContentPartPr>
              <p14:cNvPr id="58" name="墨迹 57"/>
              <p14:cNvContentPartPr/>
              <p14:nvPr/>
            </p14:nvContentPartPr>
            <p14:xfrm>
              <a:off x="3890903" y="4308809"/>
              <a:ext cx="30104" cy="172954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203"/>
            </p:blipFill>
            <p:spPr>
              <a:xfrm>
                <a:off x="3890903" y="4308809"/>
                <a:ext cx="30104" cy="1729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4" p14:bwMode="auto">
            <p14:nvContentPartPr>
              <p14:cNvPr id="59" name="墨迹 58"/>
              <p14:cNvContentPartPr/>
              <p14:nvPr/>
            </p14:nvContentPartPr>
            <p14:xfrm>
              <a:off x="3913481" y="4436644"/>
              <a:ext cx="37630" cy="353428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205"/>
            </p:blipFill>
            <p:spPr>
              <a:xfrm>
                <a:off x="3913481" y="4436644"/>
                <a:ext cx="37630" cy="3534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6" p14:bwMode="auto">
            <p14:nvContentPartPr>
              <p14:cNvPr id="60" name="墨迹 59"/>
              <p14:cNvContentPartPr/>
              <p14:nvPr/>
            </p14:nvContentPartPr>
            <p14:xfrm>
              <a:off x="7872118" y="1195638"/>
              <a:ext cx="48919" cy="7519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207"/>
            </p:blipFill>
            <p:spPr>
              <a:xfrm>
                <a:off x="7872118" y="1195638"/>
                <a:ext cx="48919" cy="75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8" p14:bwMode="auto">
            <p14:nvContentPartPr>
              <p14:cNvPr id="61" name="墨迹 60"/>
              <p14:cNvContentPartPr/>
              <p14:nvPr/>
            </p14:nvContentPartPr>
            <p14:xfrm>
              <a:off x="4372562" y="3180848"/>
              <a:ext cx="109126" cy="187994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209"/>
            </p:blipFill>
            <p:spPr>
              <a:xfrm>
                <a:off x="4372562" y="3180848"/>
                <a:ext cx="109126" cy="1879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0" p14:bwMode="auto">
            <p14:nvContentPartPr>
              <p14:cNvPr id="62" name="墨迹 61"/>
              <p14:cNvContentPartPr/>
              <p14:nvPr/>
            </p14:nvContentPartPr>
            <p14:xfrm>
              <a:off x="4500503" y="3263565"/>
              <a:ext cx="18815" cy="172954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211"/>
            </p:blipFill>
            <p:spPr>
              <a:xfrm>
                <a:off x="4500503" y="3263565"/>
                <a:ext cx="18815" cy="1729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2" p14:bwMode="auto">
            <p14:nvContentPartPr>
              <p14:cNvPr id="63" name="墨迹 62"/>
              <p14:cNvContentPartPr/>
              <p14:nvPr/>
            </p14:nvContentPartPr>
            <p14:xfrm>
              <a:off x="4545659" y="3169569"/>
              <a:ext cx="150518" cy="11279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213"/>
            </p:blipFill>
            <p:spPr>
              <a:xfrm>
                <a:off x="4545659" y="3169569"/>
                <a:ext cx="150518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4" p14:bwMode="auto">
            <p14:nvContentPartPr>
              <p14:cNvPr id="64" name="墨迹 63"/>
              <p14:cNvContentPartPr/>
              <p14:nvPr/>
            </p14:nvContentPartPr>
            <p14:xfrm>
              <a:off x="4620918" y="3060532"/>
              <a:ext cx="30104" cy="191754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215"/>
            </p:blipFill>
            <p:spPr>
              <a:xfrm>
                <a:off x="4620918" y="3060532"/>
                <a:ext cx="30104" cy="191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6" p14:bwMode="auto">
            <p14:nvContentPartPr>
              <p14:cNvPr id="65" name="墨迹 64"/>
              <p14:cNvContentPartPr/>
              <p14:nvPr/>
            </p14:nvContentPartPr>
            <p14:xfrm>
              <a:off x="4500503" y="3203407"/>
              <a:ext cx="18815" cy="33839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217"/>
            </p:blipFill>
            <p:spPr>
              <a:xfrm>
                <a:off x="4500503" y="3203407"/>
                <a:ext cx="18815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8" p14:bwMode="auto">
            <p14:nvContentPartPr>
              <p14:cNvPr id="66" name="墨迹 65"/>
              <p14:cNvContentPartPr/>
              <p14:nvPr/>
            </p14:nvContentPartPr>
            <p14:xfrm>
              <a:off x="6622814" y="1601703"/>
              <a:ext cx="203200" cy="300790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219"/>
            </p:blipFill>
            <p:spPr>
              <a:xfrm>
                <a:off x="6622814" y="1601703"/>
                <a:ext cx="203200" cy="3007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0" p14:bwMode="auto">
            <p14:nvContentPartPr>
              <p14:cNvPr id="67" name="墨迹 66"/>
              <p14:cNvContentPartPr/>
              <p14:nvPr/>
            </p14:nvContentPartPr>
            <p14:xfrm>
              <a:off x="6826014" y="1654342"/>
              <a:ext cx="135467" cy="270710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221"/>
            </p:blipFill>
            <p:spPr>
              <a:xfrm>
                <a:off x="6826014" y="1654342"/>
                <a:ext cx="135467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2" p14:bwMode="auto">
            <p14:nvContentPartPr>
              <p14:cNvPr id="68" name="墨迹 67"/>
              <p14:cNvContentPartPr/>
              <p14:nvPr/>
            </p14:nvContentPartPr>
            <p14:xfrm>
              <a:off x="6976533" y="1503947"/>
              <a:ext cx="135467" cy="157914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223"/>
            </p:blipFill>
            <p:spPr>
              <a:xfrm>
                <a:off x="6976533" y="1503947"/>
                <a:ext cx="135467" cy="1579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4" p14:bwMode="auto">
            <p14:nvContentPartPr>
              <p14:cNvPr id="69" name="墨迹 68"/>
              <p14:cNvContentPartPr/>
              <p14:nvPr/>
            </p14:nvContentPartPr>
            <p14:xfrm>
              <a:off x="7096947" y="1549065"/>
              <a:ext cx="131704" cy="15040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225"/>
            </p:blipFill>
            <p:spPr>
              <a:xfrm>
                <a:off x="7096947" y="1549065"/>
                <a:ext cx="131704" cy="150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6" p14:bwMode="auto">
            <p14:nvContentPartPr>
              <p14:cNvPr id="70" name="墨迹 69"/>
              <p14:cNvContentPartPr/>
              <p14:nvPr/>
            </p14:nvContentPartPr>
            <p14:xfrm>
              <a:off x="7175970" y="1443789"/>
              <a:ext cx="26341" cy="248151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227"/>
            </p:blipFill>
            <p:spPr>
              <a:xfrm>
                <a:off x="7175970" y="1443789"/>
                <a:ext cx="26341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8" p14:bwMode="auto">
            <p14:nvContentPartPr>
              <p14:cNvPr id="71" name="墨迹 70"/>
              <p14:cNvContentPartPr/>
              <p14:nvPr/>
            </p14:nvContentPartPr>
            <p14:xfrm>
              <a:off x="8270992" y="1233236"/>
              <a:ext cx="33867" cy="360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229"/>
            </p:blipFill>
            <p:spPr>
              <a:xfrm>
                <a:off x="8270992" y="1233236"/>
                <a:ext cx="33867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0" p14:bwMode="auto">
            <p14:nvContentPartPr>
              <p14:cNvPr id="72" name="墨迹 71"/>
              <p14:cNvContentPartPr/>
              <p14:nvPr/>
            </p14:nvContentPartPr>
            <p14:xfrm>
              <a:off x="6570133" y="1466348"/>
              <a:ext cx="176859" cy="37599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231"/>
            </p:blipFill>
            <p:spPr>
              <a:xfrm>
                <a:off x="6570133" y="1466348"/>
                <a:ext cx="176859" cy="375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2" p14:bwMode="auto">
            <p14:nvContentPartPr>
              <p14:cNvPr id="73" name="墨迹 72"/>
              <p14:cNvContentPartPr/>
              <p14:nvPr/>
            </p14:nvContentPartPr>
            <p14:xfrm>
              <a:off x="6660444" y="1330993"/>
              <a:ext cx="15052" cy="236872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233"/>
            </p:blipFill>
            <p:spPr>
              <a:xfrm>
                <a:off x="6660444" y="1330993"/>
                <a:ext cx="15052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4" p14:bwMode="auto">
            <p14:nvContentPartPr>
              <p14:cNvPr id="74" name="墨迹 73"/>
              <p14:cNvContentPartPr/>
              <p14:nvPr/>
            </p14:nvContentPartPr>
            <p14:xfrm>
              <a:off x="6765807" y="1263315"/>
              <a:ext cx="158044" cy="187994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235"/>
            </p:blipFill>
            <p:spPr>
              <a:xfrm>
                <a:off x="6765807" y="1263315"/>
                <a:ext cx="158044" cy="1879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6" p14:bwMode="auto">
            <p14:nvContentPartPr>
              <p14:cNvPr id="75" name="墨迹 74"/>
              <p14:cNvContentPartPr/>
              <p14:nvPr/>
            </p14:nvContentPartPr>
            <p14:xfrm>
              <a:off x="6844829" y="1278355"/>
              <a:ext cx="48918" cy="270710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237"/>
            </p:blipFill>
            <p:spPr>
              <a:xfrm>
                <a:off x="6844829" y="1278355"/>
                <a:ext cx="48918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8" p14:bwMode="auto">
            <p14:nvContentPartPr>
              <p14:cNvPr id="76" name="墨迹 75"/>
              <p14:cNvContentPartPr/>
              <p14:nvPr/>
            </p14:nvContentPartPr>
            <p14:xfrm>
              <a:off x="8955852" y="458703"/>
              <a:ext cx="308562" cy="360948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239"/>
            </p:blipFill>
            <p:spPr>
              <a:xfrm>
                <a:off x="8955852" y="458703"/>
                <a:ext cx="308562" cy="3609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0" p14:bwMode="auto">
            <p14:nvContentPartPr>
              <p14:cNvPr id="77" name="墨迹 76"/>
              <p14:cNvContentPartPr/>
              <p14:nvPr/>
            </p14:nvContentPartPr>
            <p14:xfrm>
              <a:off x="9023585" y="714375"/>
              <a:ext cx="150518" cy="436144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241"/>
            </p:blipFill>
            <p:spPr>
              <a:xfrm>
                <a:off x="9023585" y="714375"/>
                <a:ext cx="150518" cy="4361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2" p14:bwMode="auto">
            <p14:nvContentPartPr>
              <p14:cNvPr id="78" name="墨迹 77"/>
              <p14:cNvContentPartPr/>
              <p14:nvPr/>
            </p14:nvContentPartPr>
            <p14:xfrm>
              <a:off x="9211733" y="691815"/>
              <a:ext cx="180622" cy="240632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243"/>
            </p:blipFill>
            <p:spPr>
              <a:xfrm>
                <a:off x="9211733" y="691815"/>
                <a:ext cx="180622" cy="2406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4" p14:bwMode="auto">
            <p14:nvContentPartPr>
              <p14:cNvPr id="79" name="墨迹 78"/>
              <p14:cNvContentPartPr/>
              <p14:nvPr/>
            </p14:nvContentPartPr>
            <p14:xfrm>
              <a:off x="9384829" y="518861"/>
              <a:ext cx="293511" cy="639178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245"/>
            </p:blipFill>
            <p:spPr>
              <a:xfrm>
                <a:off x="9384829" y="518861"/>
                <a:ext cx="293511" cy="6391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6" p14:bwMode="auto">
            <p14:nvContentPartPr>
              <p14:cNvPr id="80" name="墨迹 79"/>
              <p14:cNvContentPartPr/>
              <p14:nvPr/>
            </p14:nvContentPartPr>
            <p14:xfrm>
              <a:off x="9625659" y="1947611"/>
              <a:ext cx="173096" cy="22560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247"/>
            </p:blipFill>
            <p:spPr>
              <a:xfrm>
                <a:off x="9625659" y="1947611"/>
                <a:ext cx="173096" cy="22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8" p14:bwMode="auto">
            <p14:nvContentPartPr>
              <p14:cNvPr id="81" name="墨迹 80"/>
              <p14:cNvContentPartPr/>
              <p14:nvPr/>
            </p14:nvContentPartPr>
            <p14:xfrm>
              <a:off x="9731022" y="1872414"/>
              <a:ext cx="15052" cy="116556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249"/>
            </p:blipFill>
            <p:spPr>
              <a:xfrm>
                <a:off x="9731022" y="1872414"/>
                <a:ext cx="15052" cy="1165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0" p14:bwMode="auto">
            <p14:nvContentPartPr>
              <p14:cNvPr id="82" name="墨迹 81"/>
              <p14:cNvContentPartPr/>
              <p14:nvPr/>
            </p14:nvContentPartPr>
            <p14:xfrm>
              <a:off x="9776177" y="1834815"/>
              <a:ext cx="135467" cy="195513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251"/>
            </p:blipFill>
            <p:spPr>
              <a:xfrm>
                <a:off x="9776177" y="1834815"/>
                <a:ext cx="135467" cy="1955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2" p14:bwMode="auto">
            <p14:nvContentPartPr>
              <p14:cNvPr id="83" name="墨迹 82"/>
              <p14:cNvContentPartPr/>
              <p14:nvPr/>
            </p14:nvContentPartPr>
            <p14:xfrm>
              <a:off x="9881540" y="1827296"/>
              <a:ext cx="105363" cy="30079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253"/>
            </p:blipFill>
            <p:spPr>
              <a:xfrm>
                <a:off x="9881540" y="1827296"/>
                <a:ext cx="105363" cy="300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4" p14:bwMode="auto">
            <p14:nvContentPartPr>
              <p14:cNvPr id="84" name="墨迹 83"/>
              <p14:cNvContentPartPr/>
              <p14:nvPr/>
            </p14:nvContentPartPr>
            <p14:xfrm>
              <a:off x="7954903" y="2996615"/>
              <a:ext cx="451556" cy="48878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255"/>
            </p:blipFill>
            <p:spPr>
              <a:xfrm>
                <a:off x="7954903" y="2996615"/>
                <a:ext cx="451556" cy="488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6" p14:bwMode="auto">
            <p14:nvContentPartPr>
              <p14:cNvPr id="85" name="墨迹 84"/>
              <p14:cNvContentPartPr/>
              <p14:nvPr/>
            </p14:nvContentPartPr>
            <p14:xfrm>
              <a:off x="7947377" y="3000375"/>
              <a:ext cx="519289" cy="30079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257"/>
            </p:blipFill>
            <p:spPr>
              <a:xfrm>
                <a:off x="7947377" y="3000375"/>
                <a:ext cx="519289" cy="300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8" p14:bwMode="auto">
            <p14:nvContentPartPr>
              <p14:cNvPr id="86" name="墨迹 85"/>
              <p14:cNvContentPartPr/>
              <p14:nvPr/>
            </p14:nvContentPartPr>
            <p14:xfrm>
              <a:off x="1934163" y="4940467"/>
              <a:ext cx="127940" cy="300789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259"/>
            </p:blipFill>
            <p:spPr>
              <a:xfrm>
                <a:off x="1934163" y="4940467"/>
                <a:ext cx="127940" cy="3007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0" p14:bwMode="auto">
            <p14:nvContentPartPr>
              <p14:cNvPr id="87" name="墨迹 86"/>
              <p14:cNvContentPartPr/>
              <p14:nvPr/>
            </p14:nvContentPartPr>
            <p14:xfrm>
              <a:off x="2077155" y="5045743"/>
              <a:ext cx="48919" cy="86477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261"/>
            </p:blipFill>
            <p:spPr>
              <a:xfrm>
                <a:off x="2077155" y="5045743"/>
                <a:ext cx="48919" cy="864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2" p14:bwMode="auto">
            <p14:nvContentPartPr>
              <p14:cNvPr id="88" name="墨迹 87"/>
              <p14:cNvContentPartPr/>
              <p14:nvPr/>
            </p14:nvContentPartPr>
            <p14:xfrm>
              <a:off x="2159940" y="5068302"/>
              <a:ext cx="75260" cy="172954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263"/>
            </p:blipFill>
            <p:spPr>
              <a:xfrm>
                <a:off x="2159940" y="5068302"/>
                <a:ext cx="75260" cy="1729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4" p14:bwMode="auto">
            <p14:nvContentPartPr>
              <p14:cNvPr id="89" name="墨迹 88"/>
              <p14:cNvContentPartPr/>
              <p14:nvPr/>
            </p14:nvContentPartPr>
            <p14:xfrm>
              <a:off x="2287881" y="5098381"/>
              <a:ext cx="154281" cy="199273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265"/>
            </p:blipFill>
            <p:spPr>
              <a:xfrm>
                <a:off x="2287881" y="5098381"/>
                <a:ext cx="154281" cy="199273"/>
              </a:xfrm>
              <a:prstGeom prst="rect"/>
            </p:spPr>
          </p:pic>
        </mc:Fallback>
      </mc:AlternateContent>
    </p:spTree>
    <p:custDataLst>
      <p:tags r:id="rId266"/>
    </p:custData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47" name=""/>
        <p:cNvGrpSpPr/>
        <p:nvPr/>
      </p:nvGrpSpPr>
      <p:grpSpPr/>
      <p:pic>
        <p:nvPicPr>
          <p:cNvPr id="209715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35915" y="278765"/>
            <a:ext cx="11407775" cy="2460625"/>
          </a:xfrm>
          <a:prstGeom prst="rect">
            <a:avLst/>
          </a:prstGeom>
        </p:spPr>
      </p:pic>
      <p:pic>
        <p:nvPicPr>
          <p:cNvPr id="2097155" name="图片 24"/>
          <p:cNvPicPr>
            <a:picLocks noChangeAspect="1"/>
          </p:cNvPicPr>
          <p:nvPr/>
        </p:nvPicPr>
        <p:blipFill>
          <a:blip r:embed="rId2">
            <a:lum bright="-12000" contrast="42000"/>
          </a:blip>
          <a:stretch>
            <a:fillRect/>
          </a:stretch>
        </p:blipFill>
        <p:spPr>
          <a:xfrm>
            <a:off x="2054860" y="2952750"/>
            <a:ext cx="7042785" cy="74485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97156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9110" y="3822700"/>
            <a:ext cx="9279890" cy="269430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120" name="墨迹 119"/>
              <p14:cNvContentPartPr/>
              <p14:nvPr/>
            </p14:nvContentPartPr>
            <p14:xfrm>
              <a:off x="2197570" y="3677151"/>
              <a:ext cx="662281" cy="37599"/>
            </p14:xfrm>
          </p:contentPart>
        </mc:Choice>
        <mc:Fallback xmlns="">
          <p:pic>
            <p:nvPicPr>
              <p:cNvPr id="120" name="墨迹 119"/>
            </p:nvPicPr>
            <p:blipFill>
              <a:blip r:embed="rId5"/>
            </p:blipFill>
            <p:spPr>
              <a:xfrm>
                <a:off x="2197570" y="3677151"/>
                <a:ext cx="662281" cy="375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2" name="墨迹 1"/>
              <p14:cNvContentPartPr/>
              <p14:nvPr/>
            </p14:nvContentPartPr>
            <p14:xfrm>
              <a:off x="4161837" y="3669631"/>
              <a:ext cx="376296" cy="22559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7"/>
            </p:blipFill>
            <p:spPr>
              <a:xfrm>
                <a:off x="4161837" y="3669631"/>
                <a:ext cx="376296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3" name="墨迹 2"/>
              <p14:cNvContentPartPr/>
              <p14:nvPr/>
            </p14:nvContentPartPr>
            <p14:xfrm>
              <a:off x="4365037" y="2692065"/>
              <a:ext cx="22577" cy="541421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9"/>
            </p:blipFill>
            <p:spPr>
              <a:xfrm>
                <a:off x="4365037" y="2692065"/>
                <a:ext cx="22577" cy="5414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4" name="墨迹 3"/>
              <p14:cNvContentPartPr/>
              <p14:nvPr/>
            </p14:nvContentPartPr>
            <p14:xfrm>
              <a:off x="4282251" y="3045493"/>
              <a:ext cx="206963" cy="225592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11"/>
            </p:blipFill>
            <p:spPr>
              <a:xfrm>
                <a:off x="4282251" y="3045493"/>
                <a:ext cx="206963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5" name="墨迹 4"/>
              <p14:cNvContentPartPr/>
              <p14:nvPr/>
            </p14:nvContentPartPr>
            <p14:xfrm>
              <a:off x="4545659" y="2857500"/>
              <a:ext cx="158044" cy="187993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13"/>
            </p:blipFill>
            <p:spPr>
              <a:xfrm>
                <a:off x="4545659" y="2857500"/>
                <a:ext cx="158044" cy="1879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6" name="墨迹 5"/>
              <p14:cNvContentPartPr/>
              <p14:nvPr/>
            </p14:nvContentPartPr>
            <p14:xfrm>
              <a:off x="4624681" y="2834940"/>
              <a:ext cx="63970" cy="424865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15"/>
            </p:blipFill>
            <p:spPr>
              <a:xfrm>
                <a:off x="4624681" y="2834940"/>
                <a:ext cx="63970" cy="4248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7" name="墨迹 6"/>
              <p14:cNvContentPartPr/>
              <p14:nvPr/>
            </p14:nvContentPartPr>
            <p14:xfrm>
              <a:off x="3078103" y="3684670"/>
              <a:ext cx="575733" cy="52638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7"/>
            </p:blipFill>
            <p:spPr>
              <a:xfrm>
                <a:off x="3078103" y="3684670"/>
                <a:ext cx="575733" cy="526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8" name="墨迹 7"/>
              <p14:cNvContentPartPr/>
              <p14:nvPr/>
            </p14:nvContentPartPr>
            <p14:xfrm>
              <a:off x="3145837" y="3180848"/>
              <a:ext cx="139229" cy="360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9"/>
            </p:blipFill>
            <p:spPr>
              <a:xfrm>
                <a:off x="3145837" y="3180848"/>
                <a:ext cx="139229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9" name="墨迹 8"/>
              <p14:cNvContentPartPr/>
              <p14:nvPr/>
            </p14:nvContentPartPr>
            <p14:xfrm>
              <a:off x="3221096" y="3068052"/>
              <a:ext cx="7526" cy="176714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21"/>
            </p:blipFill>
            <p:spPr>
              <a:xfrm>
                <a:off x="3221096" y="3068052"/>
                <a:ext cx="7526" cy="1767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10" name="墨迹 9"/>
              <p14:cNvContentPartPr/>
              <p14:nvPr/>
            </p14:nvContentPartPr>
            <p14:xfrm>
              <a:off x="3318933" y="3045493"/>
              <a:ext cx="67733" cy="244391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23"/>
            </p:blipFill>
            <p:spPr>
              <a:xfrm>
                <a:off x="3318933" y="3045493"/>
                <a:ext cx="67733" cy="2443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11" name="墨迹 10"/>
              <p14:cNvContentPartPr/>
              <p14:nvPr/>
            </p14:nvContentPartPr>
            <p14:xfrm>
              <a:off x="7751703" y="3090611"/>
              <a:ext cx="154282" cy="30080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25"/>
            </p:blipFill>
            <p:spPr>
              <a:xfrm>
                <a:off x="7751703" y="3090611"/>
                <a:ext cx="154282" cy="300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12" name="墨迹 11"/>
              <p14:cNvContentPartPr/>
              <p14:nvPr/>
            </p14:nvContentPartPr>
            <p14:xfrm>
              <a:off x="7834488" y="2962776"/>
              <a:ext cx="45156" cy="210553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7"/>
            </p:blipFill>
            <p:spPr>
              <a:xfrm>
                <a:off x="7834488" y="2962776"/>
                <a:ext cx="45156" cy="2105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13" name="墨迹 12"/>
              <p14:cNvContentPartPr/>
              <p14:nvPr/>
            </p14:nvContentPartPr>
            <p14:xfrm>
              <a:off x="7875881" y="2977815"/>
              <a:ext cx="131704" cy="225592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9"/>
            </p:blipFill>
            <p:spPr>
              <a:xfrm>
                <a:off x="7875881" y="2977815"/>
                <a:ext cx="131704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14" name="墨迹 13"/>
              <p14:cNvContentPartPr/>
              <p14:nvPr/>
            </p14:nvContentPartPr>
            <p14:xfrm>
              <a:off x="7969955" y="2962776"/>
              <a:ext cx="124178" cy="15039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31"/>
            </p:blipFill>
            <p:spPr>
              <a:xfrm>
                <a:off x="7969955" y="2962776"/>
                <a:ext cx="124178" cy="150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15" name="墨迹 14"/>
              <p14:cNvContentPartPr/>
              <p14:nvPr/>
            </p14:nvContentPartPr>
            <p14:xfrm>
              <a:off x="3450637" y="2737184"/>
              <a:ext cx="56444" cy="406066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33"/>
            </p:blipFill>
            <p:spPr>
              <a:xfrm>
                <a:off x="3450637" y="2737184"/>
                <a:ext cx="56444" cy="4060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16" name="墨迹 15"/>
              <p14:cNvContentPartPr/>
              <p14:nvPr/>
            </p14:nvContentPartPr>
            <p14:xfrm>
              <a:off x="3394192" y="2767263"/>
              <a:ext cx="82785" cy="131595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35"/>
            </p:blipFill>
            <p:spPr>
              <a:xfrm>
                <a:off x="3394192" y="2767263"/>
                <a:ext cx="82785" cy="1315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17" name="墨迹 16"/>
              <p14:cNvContentPartPr/>
              <p14:nvPr/>
            </p14:nvContentPartPr>
            <p14:xfrm>
              <a:off x="3499555" y="2789822"/>
              <a:ext cx="71497" cy="75197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37"/>
            </p:blipFill>
            <p:spPr>
              <a:xfrm>
                <a:off x="3499555" y="2789822"/>
                <a:ext cx="71497" cy="751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18" name="墨迹 17"/>
              <p14:cNvContentPartPr/>
              <p14:nvPr/>
            </p14:nvContentPartPr>
            <p14:xfrm>
              <a:off x="3612444" y="2744704"/>
              <a:ext cx="142992" cy="157914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9"/>
            </p:blipFill>
            <p:spPr>
              <a:xfrm>
                <a:off x="3612444" y="2744704"/>
                <a:ext cx="142992" cy="1579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19" name="墨迹 18"/>
              <p14:cNvContentPartPr/>
              <p14:nvPr/>
            </p14:nvContentPartPr>
            <p14:xfrm>
              <a:off x="3710281" y="2767263"/>
              <a:ext cx="37630" cy="319588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41"/>
            </p:blipFill>
            <p:spPr>
              <a:xfrm>
                <a:off x="3710281" y="2767263"/>
                <a:ext cx="37630" cy="3195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20" name="墨迹 19"/>
              <p14:cNvContentPartPr/>
              <p14:nvPr/>
            </p14:nvContentPartPr>
            <p14:xfrm>
              <a:off x="2506133" y="3188368"/>
              <a:ext cx="116652" cy="22559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43"/>
            </p:blipFill>
            <p:spPr>
              <a:xfrm>
                <a:off x="2506133" y="3188368"/>
                <a:ext cx="116652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21" name="墨迹 20"/>
              <p14:cNvContentPartPr/>
              <p14:nvPr/>
            </p14:nvContentPartPr>
            <p14:xfrm>
              <a:off x="2558814" y="3135730"/>
              <a:ext cx="22578" cy="109036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45"/>
            </p:blipFill>
            <p:spPr>
              <a:xfrm>
                <a:off x="2558814" y="3135730"/>
                <a:ext cx="22578" cy="1090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22" name="墨迹 21"/>
              <p14:cNvContentPartPr/>
              <p14:nvPr/>
            </p14:nvContentPartPr>
            <p14:xfrm>
              <a:off x="2656651" y="3120690"/>
              <a:ext cx="109126" cy="97757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7"/>
            </p:blipFill>
            <p:spPr>
              <a:xfrm>
                <a:off x="2656651" y="3120690"/>
                <a:ext cx="109126" cy="977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23" name="墨迹 22"/>
              <p14:cNvContentPartPr/>
              <p14:nvPr/>
            </p14:nvContentPartPr>
            <p14:xfrm>
              <a:off x="6419614" y="3135730"/>
              <a:ext cx="150519" cy="22559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49"/>
            </p:blipFill>
            <p:spPr>
              <a:xfrm>
                <a:off x="6419614" y="3135730"/>
                <a:ext cx="150519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24" name="墨迹 23"/>
              <p14:cNvContentPartPr/>
              <p14:nvPr/>
            </p14:nvContentPartPr>
            <p14:xfrm>
              <a:off x="6483585" y="3030454"/>
              <a:ext cx="41392" cy="199273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51"/>
            </p:blipFill>
            <p:spPr>
              <a:xfrm>
                <a:off x="6483585" y="3030454"/>
                <a:ext cx="41392" cy="1992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25" name="墨迹 24"/>
              <p14:cNvContentPartPr/>
              <p14:nvPr/>
            </p14:nvContentPartPr>
            <p14:xfrm>
              <a:off x="6562607" y="3068052"/>
              <a:ext cx="90311" cy="214313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53"/>
            </p:blipFill>
            <p:spPr>
              <a:xfrm>
                <a:off x="6562607" y="3068052"/>
                <a:ext cx="90311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4" p14:bwMode="auto">
            <p14:nvContentPartPr>
              <p14:cNvPr id="26" name="墨迹 25"/>
              <p14:cNvContentPartPr/>
              <p14:nvPr/>
            </p14:nvContentPartPr>
            <p14:xfrm>
              <a:off x="2694281" y="2812381"/>
              <a:ext cx="7526" cy="259431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55"/>
            </p:blipFill>
            <p:spPr>
              <a:xfrm>
                <a:off x="2694281" y="2812381"/>
                <a:ext cx="7526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6" p14:bwMode="auto">
            <p14:nvContentPartPr>
              <p14:cNvPr id="27" name="墨迹 26"/>
              <p14:cNvContentPartPr/>
              <p14:nvPr/>
            </p14:nvContentPartPr>
            <p14:xfrm>
              <a:off x="2630311" y="2804861"/>
              <a:ext cx="63970" cy="93997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57"/>
            </p:blipFill>
            <p:spPr>
              <a:xfrm>
                <a:off x="2630311" y="2804861"/>
                <a:ext cx="63970" cy="939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8" p14:bwMode="auto">
            <p14:nvContentPartPr>
              <p14:cNvPr id="28" name="墨迹 27"/>
              <p14:cNvContentPartPr/>
              <p14:nvPr/>
            </p14:nvContentPartPr>
            <p14:xfrm>
              <a:off x="2724385" y="2834940"/>
              <a:ext cx="63970" cy="48879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9"/>
            </p:blipFill>
            <p:spPr>
              <a:xfrm>
                <a:off x="2724385" y="2834940"/>
                <a:ext cx="63970" cy="488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0" p14:bwMode="auto">
            <p14:nvContentPartPr>
              <p14:cNvPr id="29" name="墨迹 28"/>
              <p14:cNvContentPartPr/>
              <p14:nvPr/>
            </p14:nvContentPartPr>
            <p14:xfrm>
              <a:off x="2889955" y="2789822"/>
              <a:ext cx="7526" cy="263191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61"/>
            </p:blipFill>
            <p:spPr>
              <a:xfrm>
                <a:off x="2889955" y="2789822"/>
                <a:ext cx="7526" cy="2631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2" p14:bwMode="auto">
            <p14:nvContentPartPr>
              <p14:cNvPr id="30" name="墨迹 29"/>
              <p14:cNvContentPartPr/>
              <p14:nvPr/>
            </p14:nvContentPartPr>
            <p14:xfrm>
              <a:off x="7597422" y="93996"/>
              <a:ext cx="11288" cy="26319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63"/>
            </p:blipFill>
            <p:spPr>
              <a:xfrm>
                <a:off x="7597422" y="93996"/>
                <a:ext cx="11288" cy="263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4" p14:bwMode="auto">
            <p14:nvContentPartPr>
              <p14:cNvPr id="31" name="墨迹 30"/>
              <p14:cNvContentPartPr/>
              <p14:nvPr/>
            </p14:nvContentPartPr>
            <p14:xfrm>
              <a:off x="2649126" y="3647072"/>
              <a:ext cx="861718" cy="105276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65"/>
            </p:blipFill>
            <p:spPr>
              <a:xfrm>
                <a:off x="2649126" y="3647072"/>
                <a:ext cx="861718" cy="1052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6" p14:bwMode="auto">
            <p14:nvContentPartPr>
              <p14:cNvPr id="32" name="墨迹 31"/>
              <p14:cNvContentPartPr/>
              <p14:nvPr/>
            </p14:nvContentPartPr>
            <p14:xfrm>
              <a:off x="3111970" y="2135605"/>
              <a:ext cx="18815" cy="466224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67"/>
            </p:blipFill>
            <p:spPr>
              <a:xfrm>
                <a:off x="3111970" y="2135605"/>
                <a:ext cx="18815" cy="4662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8" p14:bwMode="auto">
            <p14:nvContentPartPr>
              <p14:cNvPr id="33" name="墨迹 32"/>
              <p14:cNvContentPartPr/>
              <p14:nvPr/>
            </p14:nvContentPartPr>
            <p14:xfrm>
              <a:off x="3025422" y="2105526"/>
              <a:ext cx="105363" cy="259431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69"/>
            </p:blipFill>
            <p:spPr>
              <a:xfrm>
                <a:off x="3025422" y="2105526"/>
                <a:ext cx="105363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0" p14:bwMode="auto">
            <p14:nvContentPartPr>
              <p14:cNvPr id="34" name="墨迹 33"/>
              <p14:cNvContentPartPr/>
              <p14:nvPr/>
            </p14:nvContentPartPr>
            <p14:xfrm>
              <a:off x="3145837" y="2165684"/>
              <a:ext cx="101600" cy="150394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71"/>
            </p:blipFill>
            <p:spPr>
              <a:xfrm>
                <a:off x="3145837" y="2165684"/>
                <a:ext cx="101600" cy="1503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2" p14:bwMode="auto">
            <p14:nvContentPartPr>
              <p14:cNvPr id="35" name="墨迹 34"/>
              <p14:cNvContentPartPr/>
              <p14:nvPr/>
            </p14:nvContentPartPr>
            <p14:xfrm>
              <a:off x="3288829" y="2180723"/>
              <a:ext cx="180622" cy="225592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73"/>
            </p:blipFill>
            <p:spPr>
              <a:xfrm>
                <a:off x="3288829" y="2180723"/>
                <a:ext cx="180622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4" p14:bwMode="auto">
            <p14:nvContentPartPr>
              <p14:cNvPr id="36" name="墨迹 35"/>
              <p14:cNvContentPartPr/>
              <p14:nvPr/>
            </p14:nvContentPartPr>
            <p14:xfrm>
              <a:off x="3360326" y="2195763"/>
              <a:ext cx="71496" cy="357187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75"/>
            </p:blipFill>
            <p:spPr>
              <a:xfrm>
                <a:off x="3360326" y="2195763"/>
                <a:ext cx="71496" cy="3571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6" p14:bwMode="auto">
            <p14:nvContentPartPr>
              <p14:cNvPr id="37" name="墨迹 36"/>
              <p14:cNvContentPartPr/>
              <p14:nvPr/>
            </p14:nvContentPartPr>
            <p14:xfrm>
              <a:off x="4778962" y="2804861"/>
              <a:ext cx="180623" cy="360948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77"/>
            </p:blipFill>
            <p:spPr>
              <a:xfrm>
                <a:off x="4778962" y="2804861"/>
                <a:ext cx="180623" cy="3609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8" p14:bwMode="auto">
            <p14:nvContentPartPr>
              <p14:cNvPr id="38" name="墨迹 37"/>
              <p14:cNvContentPartPr/>
              <p14:nvPr/>
            </p14:nvContentPartPr>
            <p14:xfrm>
              <a:off x="4824118" y="2880059"/>
              <a:ext cx="139230" cy="240631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79"/>
            </p:blipFill>
            <p:spPr>
              <a:xfrm>
                <a:off x="4824118" y="2880059"/>
                <a:ext cx="139230" cy="2406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0" p14:bwMode="auto">
            <p14:nvContentPartPr>
              <p14:cNvPr id="39" name="墨迹 38"/>
              <p14:cNvContentPartPr/>
              <p14:nvPr/>
            </p14:nvContentPartPr>
            <p14:xfrm>
              <a:off x="5121392" y="2774782"/>
              <a:ext cx="124178" cy="398546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81"/>
            </p:blipFill>
            <p:spPr>
              <a:xfrm>
                <a:off x="5121392" y="2774782"/>
                <a:ext cx="124178" cy="3985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2" p14:bwMode="auto">
            <p14:nvContentPartPr>
              <p14:cNvPr id="40" name="墨迹 39"/>
              <p14:cNvContentPartPr/>
              <p14:nvPr/>
            </p14:nvContentPartPr>
            <p14:xfrm>
              <a:off x="5200414" y="2744704"/>
              <a:ext cx="184386" cy="60157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83"/>
            </p:blipFill>
            <p:spPr>
              <a:xfrm>
                <a:off x="5200414" y="2744704"/>
                <a:ext cx="184386" cy="601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4" p14:bwMode="auto">
            <p14:nvContentPartPr>
              <p14:cNvPr id="41" name="墨迹 40"/>
              <p14:cNvContentPartPr/>
              <p14:nvPr/>
            </p14:nvContentPartPr>
            <p14:xfrm>
              <a:off x="3574814" y="2135605"/>
              <a:ext cx="150519" cy="368467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85"/>
            </p:blipFill>
            <p:spPr>
              <a:xfrm>
                <a:off x="3574814" y="2135605"/>
                <a:ext cx="150519" cy="3684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6" p14:bwMode="auto">
            <p14:nvContentPartPr>
              <p14:cNvPr id="42" name="墨迹 41"/>
              <p14:cNvContentPartPr/>
              <p14:nvPr/>
            </p14:nvContentPartPr>
            <p14:xfrm>
              <a:off x="3567288" y="2248401"/>
              <a:ext cx="191912" cy="195513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87"/>
            </p:blipFill>
            <p:spPr>
              <a:xfrm>
                <a:off x="3567288" y="2248401"/>
                <a:ext cx="191912" cy="1955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8" p14:bwMode="auto">
            <p14:nvContentPartPr>
              <p14:cNvPr id="43" name="墨迹 42"/>
              <p14:cNvContentPartPr/>
              <p14:nvPr/>
            </p14:nvContentPartPr>
            <p14:xfrm>
              <a:off x="3288829" y="2158164"/>
              <a:ext cx="195674" cy="511342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89"/>
            </p:blipFill>
            <p:spPr>
              <a:xfrm>
                <a:off x="3288829" y="2158164"/>
                <a:ext cx="195674" cy="5113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0" p14:bwMode="auto">
            <p14:nvContentPartPr>
              <p14:cNvPr id="44" name="墨迹 43"/>
              <p14:cNvContentPartPr/>
              <p14:nvPr/>
            </p14:nvContentPartPr>
            <p14:xfrm>
              <a:off x="3379140" y="2229602"/>
              <a:ext cx="150519" cy="26319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91"/>
            </p:blipFill>
            <p:spPr>
              <a:xfrm>
                <a:off x="3379140" y="2229602"/>
                <a:ext cx="150519" cy="263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2" p14:bwMode="auto">
            <p14:nvContentPartPr>
              <p14:cNvPr id="45" name="墨迹 44"/>
              <p14:cNvContentPartPr/>
              <p14:nvPr/>
            </p14:nvContentPartPr>
            <p14:xfrm>
              <a:off x="3326459" y="2203282"/>
              <a:ext cx="180622" cy="436145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93"/>
            </p:blipFill>
            <p:spPr>
              <a:xfrm>
                <a:off x="3326459" y="2203282"/>
                <a:ext cx="180622" cy="4361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4" p14:bwMode="auto">
            <p14:nvContentPartPr>
              <p14:cNvPr id="46" name="墨迹 45"/>
              <p14:cNvContentPartPr/>
              <p14:nvPr/>
            </p14:nvContentPartPr>
            <p14:xfrm>
              <a:off x="3356562" y="2252161"/>
              <a:ext cx="176860" cy="56398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95"/>
            </p:blipFill>
            <p:spPr>
              <a:xfrm>
                <a:off x="3356562" y="2252161"/>
                <a:ext cx="176860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6" p14:bwMode="auto">
            <p14:nvContentPartPr>
              <p14:cNvPr id="48" name="墨迹 47"/>
              <p14:cNvContentPartPr/>
              <p14:nvPr/>
            </p14:nvContentPartPr>
            <p14:xfrm>
              <a:off x="3631259" y="2150644"/>
              <a:ext cx="124178" cy="334628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97"/>
            </p:blipFill>
            <p:spPr>
              <a:xfrm>
                <a:off x="3631259" y="2150644"/>
                <a:ext cx="124178" cy="3346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8" p14:bwMode="auto">
            <p14:nvContentPartPr>
              <p14:cNvPr id="49" name="墨迹 48"/>
              <p14:cNvContentPartPr/>
              <p14:nvPr/>
            </p14:nvContentPartPr>
            <p14:xfrm>
              <a:off x="3612444" y="2233361"/>
              <a:ext cx="165570" cy="225592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99"/>
            </p:blipFill>
            <p:spPr>
              <a:xfrm>
                <a:off x="3612444" y="2233361"/>
                <a:ext cx="165570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0" p14:bwMode="auto">
            <p14:nvContentPartPr>
              <p14:cNvPr id="50" name="墨迹 49"/>
              <p14:cNvContentPartPr/>
              <p14:nvPr/>
            </p14:nvContentPartPr>
            <p14:xfrm>
              <a:off x="3913481" y="2090486"/>
              <a:ext cx="206963" cy="270711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101"/>
            </p:blipFill>
            <p:spPr>
              <a:xfrm>
                <a:off x="3913481" y="2090486"/>
                <a:ext cx="206963" cy="2707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2" p14:bwMode="auto">
            <p14:nvContentPartPr>
              <p14:cNvPr id="51" name="墨迹 50"/>
              <p14:cNvContentPartPr/>
              <p14:nvPr/>
            </p14:nvContentPartPr>
            <p14:xfrm>
              <a:off x="4015081" y="2105526"/>
              <a:ext cx="79022" cy="473743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103"/>
            </p:blipFill>
            <p:spPr>
              <a:xfrm>
                <a:off x="4015081" y="2105526"/>
                <a:ext cx="79022" cy="47374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4" p14:bwMode="auto">
            <p14:nvContentPartPr>
              <p14:cNvPr id="52" name="墨迹 51"/>
              <p14:cNvContentPartPr/>
              <p14:nvPr/>
            </p14:nvContentPartPr>
            <p14:xfrm>
              <a:off x="5095051" y="3613233"/>
              <a:ext cx="666045" cy="109036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05"/>
            </p:blipFill>
            <p:spPr>
              <a:xfrm>
                <a:off x="5095051" y="3613233"/>
                <a:ext cx="666045" cy="1090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6" p14:bwMode="auto">
            <p14:nvContentPartPr>
              <p14:cNvPr id="53" name="墨迹 52"/>
              <p14:cNvContentPartPr/>
              <p14:nvPr/>
            </p14:nvContentPartPr>
            <p14:xfrm>
              <a:off x="8587081" y="3662111"/>
              <a:ext cx="526815" cy="37599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07"/>
            </p:blipFill>
            <p:spPr>
              <a:xfrm>
                <a:off x="8587081" y="3662111"/>
                <a:ext cx="526815" cy="375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8" p14:bwMode="auto">
            <p14:nvContentPartPr>
              <p14:cNvPr id="54" name="墨迹 53"/>
              <p14:cNvContentPartPr/>
              <p14:nvPr/>
            </p14:nvContentPartPr>
            <p14:xfrm>
              <a:off x="2393244" y="5699960"/>
              <a:ext cx="1181570" cy="82717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09"/>
            </p:blipFill>
            <p:spPr>
              <a:xfrm>
                <a:off x="2393244" y="5699960"/>
                <a:ext cx="1181570" cy="827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0" p14:bwMode="auto">
            <p14:nvContentPartPr>
              <p14:cNvPr id="55" name="墨迹 54"/>
              <p14:cNvContentPartPr/>
              <p14:nvPr/>
            </p14:nvContentPartPr>
            <p14:xfrm>
              <a:off x="9761125" y="2413835"/>
              <a:ext cx="7526" cy="7520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11"/>
            </p:blipFill>
            <p:spPr>
              <a:xfrm>
                <a:off x="9761125" y="2413835"/>
                <a:ext cx="7526" cy="75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2" p14:bwMode="auto">
            <p14:nvContentPartPr>
              <p14:cNvPr id="56" name="墨迹 55"/>
              <p14:cNvContentPartPr/>
              <p14:nvPr/>
            </p14:nvContentPartPr>
            <p14:xfrm>
              <a:off x="895585" y="5218697"/>
              <a:ext cx="67733" cy="210553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13"/>
            </p:blipFill>
            <p:spPr>
              <a:xfrm>
                <a:off x="895585" y="5218697"/>
                <a:ext cx="67733" cy="2105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4" p14:bwMode="auto">
            <p14:nvContentPartPr>
              <p14:cNvPr id="57" name="墨迹 56"/>
              <p14:cNvContentPartPr/>
              <p14:nvPr/>
            </p14:nvContentPartPr>
            <p14:xfrm>
              <a:off x="955792" y="5256296"/>
              <a:ext cx="67733" cy="41358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15"/>
            </p:blipFill>
            <p:spPr>
              <a:xfrm>
                <a:off x="955792" y="5256296"/>
                <a:ext cx="67733" cy="413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6" p14:bwMode="auto">
            <p14:nvContentPartPr>
              <p14:cNvPr id="58" name="墨迹 57"/>
              <p14:cNvContentPartPr/>
              <p14:nvPr/>
            </p14:nvContentPartPr>
            <p14:xfrm>
              <a:off x="978370" y="5301414"/>
              <a:ext cx="56444" cy="45119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17"/>
            </p:blipFill>
            <p:spPr>
              <a:xfrm>
                <a:off x="978370" y="5301414"/>
                <a:ext cx="56444" cy="451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8" p14:bwMode="auto">
            <p14:nvContentPartPr>
              <p14:cNvPr id="59" name="墨迹 58"/>
              <p14:cNvContentPartPr/>
              <p14:nvPr/>
            </p14:nvContentPartPr>
            <p14:xfrm>
              <a:off x="1016000" y="5181098"/>
              <a:ext cx="105362" cy="150395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19"/>
            </p:blipFill>
            <p:spPr>
              <a:xfrm>
                <a:off x="1016000" y="5181098"/>
                <a:ext cx="105362" cy="1503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0" p14:bwMode="auto">
            <p14:nvContentPartPr>
              <p14:cNvPr id="60" name="墨迹 59"/>
              <p14:cNvContentPartPr/>
              <p14:nvPr/>
            </p14:nvContentPartPr>
            <p14:xfrm>
              <a:off x="1098785" y="5241256"/>
              <a:ext cx="60207" cy="56398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21"/>
            </p:blipFill>
            <p:spPr>
              <a:xfrm>
                <a:off x="1098785" y="5241256"/>
                <a:ext cx="60207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2" p14:bwMode="auto">
            <p14:nvContentPartPr>
              <p14:cNvPr id="61" name="墨迹 60"/>
              <p14:cNvContentPartPr/>
              <p14:nvPr/>
            </p14:nvContentPartPr>
            <p14:xfrm>
              <a:off x="805274" y="5301414"/>
              <a:ext cx="308563" cy="353428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23"/>
            </p:blipFill>
            <p:spPr>
              <a:xfrm>
                <a:off x="805274" y="5301414"/>
                <a:ext cx="308563" cy="3534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4" p14:bwMode="auto">
            <p14:nvContentPartPr>
              <p14:cNvPr id="62" name="墨迹 61"/>
              <p14:cNvContentPartPr/>
              <p14:nvPr/>
            </p14:nvContentPartPr>
            <p14:xfrm>
              <a:off x="970844" y="5339013"/>
              <a:ext cx="270933" cy="131595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25"/>
            </p:blipFill>
            <p:spPr>
              <a:xfrm>
                <a:off x="970844" y="5339013"/>
                <a:ext cx="270933" cy="1315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6" p14:bwMode="auto">
            <p14:nvContentPartPr>
              <p14:cNvPr id="63" name="墨迹 62"/>
              <p14:cNvContentPartPr/>
              <p14:nvPr/>
            </p14:nvContentPartPr>
            <p14:xfrm>
              <a:off x="1016000" y="5489408"/>
              <a:ext cx="112888" cy="18799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27"/>
            </p:blipFill>
            <p:spPr>
              <a:xfrm>
                <a:off x="1016000" y="5489408"/>
                <a:ext cx="112888" cy="187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8" p14:bwMode="auto">
            <p14:nvContentPartPr>
              <p14:cNvPr id="64" name="墨迹 63"/>
              <p14:cNvContentPartPr/>
              <p14:nvPr/>
            </p14:nvContentPartPr>
            <p14:xfrm>
              <a:off x="1031051" y="5594684"/>
              <a:ext cx="146756" cy="90237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29"/>
            </p:blipFill>
            <p:spPr>
              <a:xfrm>
                <a:off x="1031051" y="5594684"/>
                <a:ext cx="146756" cy="90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0" p14:bwMode="auto">
            <p14:nvContentPartPr>
              <p14:cNvPr id="65" name="墨迹 64"/>
              <p14:cNvContentPartPr/>
              <p14:nvPr/>
            </p14:nvContentPartPr>
            <p14:xfrm>
              <a:off x="1189096" y="5143500"/>
              <a:ext cx="459081" cy="594059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31"/>
            </p:blipFill>
            <p:spPr>
              <a:xfrm>
                <a:off x="1189096" y="5143500"/>
                <a:ext cx="459081" cy="5940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2" p14:bwMode="auto">
            <p14:nvContentPartPr>
              <p14:cNvPr id="66" name="墨迹 65"/>
              <p14:cNvContentPartPr/>
              <p14:nvPr/>
            </p14:nvContentPartPr>
            <p14:xfrm>
              <a:off x="1475081" y="5218697"/>
              <a:ext cx="135467" cy="360947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33"/>
            </p:blipFill>
            <p:spPr>
              <a:xfrm>
                <a:off x="1475081" y="5218697"/>
                <a:ext cx="135467" cy="3609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4" p14:bwMode="auto">
            <p14:nvContentPartPr>
              <p14:cNvPr id="67" name="墨迹 66"/>
              <p14:cNvContentPartPr/>
              <p14:nvPr/>
            </p14:nvContentPartPr>
            <p14:xfrm>
              <a:off x="1418636" y="5429250"/>
              <a:ext cx="154282" cy="218072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35"/>
            </p:blipFill>
            <p:spPr>
              <a:xfrm>
                <a:off x="1418636" y="5429250"/>
                <a:ext cx="154282" cy="2180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6" p14:bwMode="auto">
            <p14:nvContentPartPr>
              <p14:cNvPr id="68" name="墨迹 67"/>
              <p14:cNvContentPartPr/>
              <p14:nvPr/>
            </p14:nvContentPartPr>
            <p14:xfrm>
              <a:off x="1527763" y="5594684"/>
              <a:ext cx="131703" cy="63918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37"/>
            </p:blipFill>
            <p:spPr>
              <a:xfrm>
                <a:off x="1527763" y="5594684"/>
                <a:ext cx="131703" cy="639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8" p14:bwMode="auto">
            <p14:nvContentPartPr>
              <p14:cNvPr id="69" name="墨迹 68"/>
              <p14:cNvContentPartPr/>
              <p14:nvPr/>
            </p14:nvContentPartPr>
            <p14:xfrm>
              <a:off x="895585" y="5895473"/>
              <a:ext cx="301037" cy="97757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39"/>
            </p:blipFill>
            <p:spPr>
              <a:xfrm>
                <a:off x="895585" y="5895473"/>
                <a:ext cx="301037" cy="977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0" p14:bwMode="auto">
            <p14:nvContentPartPr>
              <p14:cNvPr id="70" name="墨迹 69"/>
              <p14:cNvContentPartPr/>
              <p14:nvPr/>
            </p14:nvContentPartPr>
            <p14:xfrm>
              <a:off x="1046103" y="5805236"/>
              <a:ext cx="45156" cy="665497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41"/>
            </p:blipFill>
            <p:spPr>
              <a:xfrm>
                <a:off x="1046103" y="5805236"/>
                <a:ext cx="45156" cy="6654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2" p14:bwMode="auto">
            <p14:nvContentPartPr>
              <p14:cNvPr id="71" name="墨迹 70"/>
              <p14:cNvContentPartPr/>
              <p14:nvPr/>
            </p14:nvContentPartPr>
            <p14:xfrm>
              <a:off x="918162" y="6030828"/>
              <a:ext cx="214489" cy="142875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43"/>
            </p:blipFill>
            <p:spPr>
              <a:xfrm>
                <a:off x="918162" y="6030828"/>
                <a:ext cx="214489" cy="142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4" p14:bwMode="auto">
            <p14:nvContentPartPr>
              <p14:cNvPr id="72" name="墨迹 71"/>
              <p14:cNvContentPartPr/>
              <p14:nvPr/>
            </p14:nvContentPartPr>
            <p14:xfrm>
              <a:off x="1166518" y="5842835"/>
              <a:ext cx="173096" cy="90237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45"/>
            </p:blipFill>
            <p:spPr>
              <a:xfrm>
                <a:off x="1166518" y="5842835"/>
                <a:ext cx="173096" cy="90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6" p14:bwMode="auto">
            <p14:nvContentPartPr>
              <p14:cNvPr id="73" name="墨迹 72"/>
              <p14:cNvContentPartPr/>
              <p14:nvPr/>
            </p14:nvContentPartPr>
            <p14:xfrm>
              <a:off x="1189096" y="5812756"/>
              <a:ext cx="30104" cy="195513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47"/>
            </p:blipFill>
            <p:spPr>
              <a:xfrm>
                <a:off x="1189096" y="5812756"/>
                <a:ext cx="30104" cy="1955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8" p14:bwMode="auto">
            <p14:nvContentPartPr>
              <p14:cNvPr id="74" name="墨迹 73"/>
              <p14:cNvContentPartPr/>
              <p14:nvPr/>
            </p14:nvContentPartPr>
            <p14:xfrm>
              <a:off x="1098785" y="5737559"/>
              <a:ext cx="361244" cy="481263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49"/>
            </p:blipFill>
            <p:spPr>
              <a:xfrm>
                <a:off x="1098785" y="5737559"/>
                <a:ext cx="361244" cy="4812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0" p14:bwMode="auto">
            <p14:nvContentPartPr>
              <p14:cNvPr id="75" name="墨迹 74"/>
              <p14:cNvContentPartPr/>
              <p14:nvPr/>
            </p14:nvContentPartPr>
            <p14:xfrm>
              <a:off x="1177807" y="6053388"/>
              <a:ext cx="124178" cy="255671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51"/>
            </p:blipFill>
            <p:spPr>
              <a:xfrm>
                <a:off x="1177807" y="6053388"/>
                <a:ext cx="124178" cy="2556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2" p14:bwMode="auto">
            <p14:nvContentPartPr>
              <p14:cNvPr id="76" name="墨迹 75"/>
              <p14:cNvContentPartPr/>
              <p14:nvPr/>
            </p14:nvContentPartPr>
            <p14:xfrm>
              <a:off x="1317036" y="6173703"/>
              <a:ext cx="169334" cy="90237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53"/>
            </p:blipFill>
            <p:spPr>
              <a:xfrm>
                <a:off x="1317036" y="6173703"/>
                <a:ext cx="169334" cy="90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4" p14:bwMode="auto">
            <p14:nvContentPartPr>
              <p14:cNvPr id="77" name="墨迹 76"/>
              <p14:cNvContentPartPr/>
              <p14:nvPr/>
            </p14:nvContentPartPr>
            <p14:xfrm>
              <a:off x="1497659" y="5872914"/>
              <a:ext cx="142992" cy="67678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55"/>
            </p:blipFill>
            <p:spPr>
              <a:xfrm>
                <a:off x="1497659" y="5872914"/>
                <a:ext cx="142992" cy="676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6" p14:bwMode="auto">
            <p14:nvContentPartPr>
              <p14:cNvPr id="78" name="墨迹 77"/>
              <p14:cNvContentPartPr/>
              <p14:nvPr/>
            </p14:nvContentPartPr>
            <p14:xfrm>
              <a:off x="1535288" y="5775158"/>
              <a:ext cx="37630" cy="515102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57"/>
            </p:blipFill>
            <p:spPr>
              <a:xfrm>
                <a:off x="1535288" y="5775158"/>
                <a:ext cx="37630" cy="5151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8" p14:bwMode="auto">
            <p14:nvContentPartPr>
              <p14:cNvPr id="79" name="墨迹 78"/>
              <p14:cNvContentPartPr/>
              <p14:nvPr/>
            </p14:nvContentPartPr>
            <p14:xfrm>
              <a:off x="1614311" y="6000750"/>
              <a:ext cx="52578" cy="52534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59"/>
            </p:blipFill>
            <p:spPr>
              <a:xfrm>
                <a:off x="1614311" y="6000750"/>
                <a:ext cx="52578" cy="525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0" p14:bwMode="auto">
            <p14:nvContentPartPr>
              <p14:cNvPr id="80" name="墨迹 79"/>
              <p14:cNvContentPartPr/>
              <p14:nvPr/>
            </p14:nvContentPartPr>
            <p14:xfrm>
              <a:off x="1490133" y="5948111"/>
              <a:ext cx="173096" cy="195514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161"/>
            </p:blipFill>
            <p:spPr>
              <a:xfrm>
                <a:off x="1490133" y="5948111"/>
                <a:ext cx="173096" cy="1955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2" p14:bwMode="auto">
            <p14:nvContentPartPr>
              <p14:cNvPr id="81" name="墨迹 80"/>
              <p14:cNvContentPartPr/>
              <p14:nvPr/>
            </p14:nvContentPartPr>
            <p14:xfrm>
              <a:off x="1644414" y="5812756"/>
              <a:ext cx="116652" cy="391026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163"/>
            </p:blipFill>
            <p:spPr>
              <a:xfrm>
                <a:off x="1644414" y="5812756"/>
                <a:ext cx="116652" cy="3910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4" p14:bwMode="auto">
            <p14:nvContentPartPr>
              <p14:cNvPr id="82" name="墨迹 81"/>
              <p14:cNvContentPartPr/>
              <p14:nvPr/>
            </p14:nvContentPartPr>
            <p14:xfrm>
              <a:off x="1670755" y="5985710"/>
              <a:ext cx="142993" cy="172954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165"/>
            </p:blipFill>
            <p:spPr>
              <a:xfrm>
                <a:off x="1670755" y="5985710"/>
                <a:ext cx="142993" cy="1729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6" p14:bwMode="auto">
            <p14:nvContentPartPr>
              <p14:cNvPr id="83" name="墨迹 82"/>
              <p14:cNvContentPartPr/>
              <p14:nvPr/>
            </p14:nvContentPartPr>
            <p14:xfrm>
              <a:off x="1655703" y="6060908"/>
              <a:ext cx="252119" cy="142875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167"/>
            </p:blipFill>
            <p:spPr>
              <a:xfrm>
                <a:off x="1655703" y="6060908"/>
                <a:ext cx="252119" cy="142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8" p14:bwMode="auto">
            <p14:nvContentPartPr>
              <p14:cNvPr id="84" name="墨迹 83"/>
              <p14:cNvContentPartPr/>
              <p14:nvPr/>
            </p14:nvContentPartPr>
            <p14:xfrm>
              <a:off x="2378192" y="5737559"/>
              <a:ext cx="1204148" cy="45118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169"/>
            </p:blipFill>
            <p:spPr>
              <a:xfrm>
                <a:off x="2378192" y="5737559"/>
                <a:ext cx="1204148" cy="45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0" p14:bwMode="auto">
            <p14:nvContentPartPr>
              <p14:cNvPr id="85" name="墨迹 84"/>
              <p14:cNvContentPartPr/>
              <p14:nvPr/>
            </p14:nvContentPartPr>
            <p14:xfrm>
              <a:off x="2054577" y="5308934"/>
              <a:ext cx="413926" cy="413585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171"/>
            </p:blipFill>
            <p:spPr>
              <a:xfrm>
                <a:off x="2054577" y="5308934"/>
                <a:ext cx="413926" cy="4135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2" p14:bwMode="auto">
            <p14:nvContentPartPr>
              <p14:cNvPr id="86" name="墨迹 85"/>
              <p14:cNvContentPartPr/>
              <p14:nvPr/>
            </p14:nvContentPartPr>
            <p14:xfrm>
              <a:off x="2257777" y="5399171"/>
              <a:ext cx="18815" cy="255671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173"/>
            </p:blipFill>
            <p:spPr>
              <a:xfrm>
                <a:off x="2257777" y="5399171"/>
                <a:ext cx="18815" cy="2556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4" p14:bwMode="auto">
            <p14:nvContentPartPr>
              <p14:cNvPr id="87" name="墨迹 86"/>
              <p14:cNvContentPartPr/>
              <p14:nvPr/>
            </p14:nvContentPartPr>
            <p14:xfrm>
              <a:off x="6976533" y="5376611"/>
              <a:ext cx="191911" cy="195514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175"/>
            </p:blipFill>
            <p:spPr>
              <a:xfrm>
                <a:off x="6976533" y="5376611"/>
                <a:ext cx="191911" cy="1955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6" p14:bwMode="auto">
            <p14:nvContentPartPr>
              <p14:cNvPr id="88" name="墨迹 87"/>
              <p14:cNvContentPartPr/>
              <p14:nvPr/>
            </p14:nvContentPartPr>
            <p14:xfrm>
              <a:off x="6795911" y="5211177"/>
              <a:ext cx="466607" cy="579020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177"/>
            </p:blipFill>
            <p:spPr>
              <a:xfrm>
                <a:off x="6795911" y="5211177"/>
                <a:ext cx="466607" cy="5790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8" p14:bwMode="auto">
            <p14:nvContentPartPr>
              <p14:cNvPr id="89" name="墨迹 88"/>
              <p14:cNvContentPartPr/>
              <p14:nvPr/>
            </p14:nvContentPartPr>
            <p14:xfrm>
              <a:off x="8617185" y="5699960"/>
              <a:ext cx="1941689" cy="97756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179"/>
            </p:blipFill>
            <p:spPr>
              <a:xfrm>
                <a:off x="8617185" y="5699960"/>
                <a:ext cx="1941689" cy="977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0" p14:bwMode="auto">
            <p14:nvContentPartPr>
              <p14:cNvPr id="90" name="墨迹 89"/>
              <p14:cNvContentPartPr/>
              <p14:nvPr/>
            </p14:nvContentPartPr>
            <p14:xfrm>
              <a:off x="4365037" y="5692440"/>
              <a:ext cx="2114785" cy="97757"/>
            </p14:xfrm>
          </p:contentPart>
        </mc:Choice>
        <mc:Fallback xmlns="">
          <p:pic>
            <p:nvPicPr>
              <p:cNvPr id="90" name="墨迹 89"/>
            </p:nvPicPr>
            <p:blipFill>
              <a:blip r:embed="rId181"/>
            </p:blipFill>
            <p:spPr>
              <a:xfrm>
                <a:off x="4365037" y="5692440"/>
                <a:ext cx="2114785" cy="977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2" p14:bwMode="auto">
            <p14:nvContentPartPr>
              <p14:cNvPr id="91" name="墨迹 90"/>
              <p14:cNvContentPartPr/>
              <p14:nvPr/>
            </p14:nvContentPartPr>
            <p14:xfrm>
              <a:off x="6043318" y="6497052"/>
              <a:ext cx="2167467" cy="52638"/>
            </p14:xfrm>
          </p:contentPart>
        </mc:Choice>
        <mc:Fallback xmlns="">
          <p:pic>
            <p:nvPicPr>
              <p:cNvPr id="91" name="墨迹 90"/>
            </p:nvPicPr>
            <p:blipFill>
              <a:blip r:embed="rId183"/>
            </p:blipFill>
            <p:spPr>
              <a:xfrm>
                <a:off x="6043318" y="6497052"/>
                <a:ext cx="2167467" cy="526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4" p14:bwMode="auto">
            <p14:nvContentPartPr>
              <p14:cNvPr id="92" name="墨迹 91"/>
              <p14:cNvContentPartPr/>
              <p14:nvPr/>
            </p14:nvContentPartPr>
            <p14:xfrm>
              <a:off x="2476029" y="4560720"/>
              <a:ext cx="203200" cy="18799"/>
            </p14:xfrm>
          </p:contentPart>
        </mc:Choice>
        <mc:Fallback xmlns="">
          <p:pic>
            <p:nvPicPr>
              <p:cNvPr id="92" name="墨迹 91"/>
            </p:nvPicPr>
            <p:blipFill>
              <a:blip r:embed="rId185"/>
            </p:blipFill>
            <p:spPr>
              <a:xfrm>
                <a:off x="2476029" y="4560720"/>
                <a:ext cx="203200" cy="187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6" p14:bwMode="auto">
            <p14:nvContentPartPr>
              <p14:cNvPr id="93" name="墨迹 92"/>
              <p14:cNvContentPartPr/>
              <p14:nvPr/>
            </p14:nvContentPartPr>
            <p14:xfrm>
              <a:off x="2592681" y="4466723"/>
              <a:ext cx="3763" cy="11280"/>
            </p14:xfrm>
          </p:contentPart>
        </mc:Choice>
        <mc:Fallback xmlns="">
          <p:pic>
            <p:nvPicPr>
              <p:cNvPr id="93" name="墨迹 92"/>
            </p:nvPicPr>
            <p:blipFill>
              <a:blip r:embed="rId187"/>
            </p:blipFill>
            <p:spPr>
              <a:xfrm>
                <a:off x="2592681" y="4466723"/>
                <a:ext cx="3763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8" p14:bwMode="auto">
            <p14:nvContentPartPr>
              <p14:cNvPr id="94" name="墨迹 93"/>
              <p14:cNvContentPartPr/>
              <p14:nvPr/>
            </p14:nvContentPartPr>
            <p14:xfrm>
              <a:off x="2573866" y="4474243"/>
              <a:ext cx="22578" cy="195513"/>
            </p14:xfrm>
          </p:contentPart>
        </mc:Choice>
        <mc:Fallback xmlns="">
          <p:pic>
            <p:nvPicPr>
              <p:cNvPr id="94" name="墨迹 93"/>
            </p:nvPicPr>
            <p:blipFill>
              <a:blip r:embed="rId189"/>
            </p:blipFill>
            <p:spPr>
              <a:xfrm>
                <a:off x="2573866" y="4474243"/>
                <a:ext cx="22578" cy="1955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0" p14:bwMode="auto">
            <p14:nvContentPartPr>
              <p14:cNvPr id="95" name="墨迹 94"/>
              <p14:cNvContentPartPr/>
              <p14:nvPr/>
            </p14:nvContentPartPr>
            <p14:xfrm>
              <a:off x="2660414" y="4474243"/>
              <a:ext cx="116652" cy="263191"/>
            </p14:xfrm>
          </p:contentPart>
        </mc:Choice>
        <mc:Fallback xmlns="">
          <p:pic>
            <p:nvPicPr>
              <p:cNvPr id="95" name="墨迹 94"/>
            </p:nvPicPr>
            <p:blipFill>
              <a:blip r:embed="rId191"/>
            </p:blipFill>
            <p:spPr>
              <a:xfrm>
                <a:off x="2660414" y="4474243"/>
                <a:ext cx="116652" cy="2631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2" p14:bwMode="auto">
            <p14:nvContentPartPr>
              <p14:cNvPr id="96" name="墨迹 95"/>
              <p14:cNvContentPartPr/>
              <p14:nvPr/>
            </p14:nvContentPartPr>
            <p14:xfrm>
              <a:off x="2739437" y="4470483"/>
              <a:ext cx="109126" cy="26319"/>
            </p14:xfrm>
          </p:contentPart>
        </mc:Choice>
        <mc:Fallback xmlns="">
          <p:pic>
            <p:nvPicPr>
              <p:cNvPr id="96" name="墨迹 95"/>
            </p:nvPicPr>
            <p:blipFill>
              <a:blip r:embed="rId193"/>
            </p:blipFill>
            <p:spPr>
              <a:xfrm>
                <a:off x="2739437" y="4470483"/>
                <a:ext cx="109126" cy="263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4" p14:bwMode="auto">
            <p14:nvContentPartPr>
              <p14:cNvPr id="97" name="墨迹 96"/>
              <p14:cNvContentPartPr/>
              <p14:nvPr/>
            </p14:nvContentPartPr>
            <p14:xfrm>
              <a:off x="6156207" y="4541920"/>
              <a:ext cx="71496" cy="7520"/>
            </p14:xfrm>
          </p:contentPart>
        </mc:Choice>
        <mc:Fallback xmlns="">
          <p:pic>
            <p:nvPicPr>
              <p:cNvPr id="97" name="墨迹 96"/>
            </p:nvPicPr>
            <p:blipFill>
              <a:blip r:embed="rId195"/>
            </p:blipFill>
            <p:spPr>
              <a:xfrm>
                <a:off x="6156207" y="4541920"/>
                <a:ext cx="71496" cy="75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6" p14:bwMode="auto">
            <p14:nvContentPartPr>
              <p14:cNvPr id="98" name="墨迹 97"/>
              <p14:cNvContentPartPr/>
              <p14:nvPr/>
            </p14:nvContentPartPr>
            <p14:xfrm>
              <a:off x="6280385" y="4474243"/>
              <a:ext cx="26340" cy="112796"/>
            </p14:xfrm>
          </p:contentPart>
        </mc:Choice>
        <mc:Fallback xmlns="">
          <p:pic>
            <p:nvPicPr>
              <p:cNvPr id="98" name="墨迹 97"/>
            </p:nvPicPr>
            <p:blipFill>
              <a:blip r:embed="rId197"/>
            </p:blipFill>
            <p:spPr>
              <a:xfrm>
                <a:off x="6280385" y="4474243"/>
                <a:ext cx="26340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8" p14:bwMode="auto">
            <p14:nvContentPartPr>
              <p14:cNvPr id="99" name="墨迹 98"/>
              <p14:cNvContentPartPr/>
              <p14:nvPr/>
            </p14:nvContentPartPr>
            <p14:xfrm>
              <a:off x="2950162" y="4180973"/>
              <a:ext cx="22578" cy="409826"/>
            </p14:xfrm>
          </p:contentPart>
        </mc:Choice>
        <mc:Fallback xmlns="">
          <p:pic>
            <p:nvPicPr>
              <p:cNvPr id="99" name="墨迹 98"/>
            </p:nvPicPr>
            <p:blipFill>
              <a:blip r:embed="rId199"/>
            </p:blipFill>
            <p:spPr>
              <a:xfrm>
                <a:off x="2950162" y="4180973"/>
                <a:ext cx="22578" cy="4098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0" p14:bwMode="auto">
            <p14:nvContentPartPr>
              <p14:cNvPr id="100" name="墨迹 99"/>
              <p14:cNvContentPartPr/>
              <p14:nvPr/>
            </p14:nvContentPartPr>
            <p14:xfrm>
              <a:off x="2882429" y="4474243"/>
              <a:ext cx="218252" cy="225592"/>
            </p14:xfrm>
          </p:contentPart>
        </mc:Choice>
        <mc:Fallback xmlns="">
          <p:pic>
            <p:nvPicPr>
              <p:cNvPr id="100" name="墨迹 99"/>
            </p:nvPicPr>
            <p:blipFill>
              <a:blip r:embed="rId201"/>
            </p:blipFill>
            <p:spPr>
              <a:xfrm>
                <a:off x="2882429" y="4474243"/>
                <a:ext cx="218252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2" p14:bwMode="auto">
            <p14:nvContentPartPr>
              <p14:cNvPr id="101" name="墨迹 100"/>
              <p14:cNvContentPartPr/>
              <p14:nvPr/>
            </p14:nvContentPartPr>
            <p14:xfrm>
              <a:off x="3168414" y="4196013"/>
              <a:ext cx="120415" cy="345907"/>
            </p14:xfrm>
          </p:contentPart>
        </mc:Choice>
        <mc:Fallback xmlns="">
          <p:pic>
            <p:nvPicPr>
              <p:cNvPr id="101" name="墨迹 100"/>
            </p:nvPicPr>
            <p:blipFill>
              <a:blip r:embed="rId203"/>
            </p:blipFill>
            <p:spPr>
              <a:xfrm>
                <a:off x="3168414" y="4196013"/>
                <a:ext cx="120415" cy="3459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4" p14:bwMode="auto">
            <p14:nvContentPartPr>
              <p14:cNvPr id="102" name="墨迹 101"/>
              <p14:cNvContentPartPr/>
              <p14:nvPr/>
            </p14:nvContentPartPr>
            <p14:xfrm>
              <a:off x="3424296" y="4963026"/>
              <a:ext cx="372533" cy="93997"/>
            </p14:xfrm>
          </p:contentPart>
        </mc:Choice>
        <mc:Fallback xmlns="">
          <p:pic>
            <p:nvPicPr>
              <p:cNvPr id="102" name="墨迹 101"/>
            </p:nvPicPr>
            <p:blipFill>
              <a:blip r:embed="rId205"/>
            </p:blipFill>
            <p:spPr>
              <a:xfrm>
                <a:off x="3424296" y="4963026"/>
                <a:ext cx="372533" cy="939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6" p14:bwMode="auto">
            <p14:nvContentPartPr>
              <p14:cNvPr id="103" name="墨迹 102"/>
              <p14:cNvContentPartPr/>
              <p14:nvPr/>
            </p14:nvContentPartPr>
            <p14:xfrm>
              <a:off x="3507081" y="4474243"/>
              <a:ext cx="161807" cy="7520"/>
            </p14:xfrm>
          </p:contentPart>
        </mc:Choice>
        <mc:Fallback xmlns="">
          <p:pic>
            <p:nvPicPr>
              <p:cNvPr id="103" name="墨迹 102"/>
            </p:nvPicPr>
            <p:blipFill>
              <a:blip r:embed="rId207"/>
            </p:blipFill>
            <p:spPr>
              <a:xfrm>
                <a:off x="3507081" y="4474243"/>
                <a:ext cx="161807" cy="75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8" p14:bwMode="auto">
            <p14:nvContentPartPr>
              <p14:cNvPr id="104" name="墨迹 103"/>
              <p14:cNvContentPartPr/>
              <p14:nvPr/>
            </p14:nvContentPartPr>
            <p14:xfrm>
              <a:off x="3574814" y="4399045"/>
              <a:ext cx="45156" cy="172955"/>
            </p14:xfrm>
          </p:contentPart>
        </mc:Choice>
        <mc:Fallback xmlns="">
          <p:pic>
            <p:nvPicPr>
              <p:cNvPr id="104" name="墨迹 103"/>
            </p:nvPicPr>
            <p:blipFill>
              <a:blip r:embed="rId209"/>
            </p:blipFill>
            <p:spPr>
              <a:xfrm>
                <a:off x="3574814" y="4399045"/>
                <a:ext cx="45156" cy="1729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0" p14:bwMode="auto">
            <p14:nvContentPartPr>
              <p14:cNvPr id="105" name="墨迹 104"/>
              <p14:cNvContentPartPr/>
              <p14:nvPr/>
            </p14:nvContentPartPr>
            <p14:xfrm>
              <a:off x="3710281" y="4346407"/>
              <a:ext cx="112889" cy="150395"/>
            </p14:xfrm>
          </p:contentPart>
        </mc:Choice>
        <mc:Fallback xmlns="">
          <p:pic>
            <p:nvPicPr>
              <p:cNvPr id="105" name="墨迹 104"/>
            </p:nvPicPr>
            <p:blipFill>
              <a:blip r:embed="rId211"/>
            </p:blipFill>
            <p:spPr>
              <a:xfrm>
                <a:off x="3710281" y="4346407"/>
                <a:ext cx="112889" cy="1503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2" p14:bwMode="auto">
            <p14:nvContentPartPr>
              <p14:cNvPr id="106" name="墨迹 105"/>
              <p14:cNvContentPartPr/>
              <p14:nvPr/>
            </p14:nvContentPartPr>
            <p14:xfrm>
              <a:off x="3736622" y="4391526"/>
              <a:ext cx="86548" cy="218072"/>
            </p14:xfrm>
          </p:contentPart>
        </mc:Choice>
        <mc:Fallback xmlns="">
          <p:pic>
            <p:nvPicPr>
              <p:cNvPr id="106" name="墨迹 105"/>
            </p:nvPicPr>
            <p:blipFill>
              <a:blip r:embed="rId213"/>
            </p:blipFill>
            <p:spPr>
              <a:xfrm>
                <a:off x="3736622" y="4391526"/>
                <a:ext cx="86548" cy="2180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4" p14:bwMode="auto">
            <p14:nvContentPartPr>
              <p14:cNvPr id="107" name="墨迹 106"/>
              <p14:cNvContentPartPr/>
              <p14:nvPr/>
            </p14:nvContentPartPr>
            <p14:xfrm>
              <a:off x="5245570" y="4511842"/>
              <a:ext cx="142993" cy="11279"/>
            </p14:xfrm>
          </p:contentPart>
        </mc:Choice>
        <mc:Fallback xmlns="">
          <p:pic>
            <p:nvPicPr>
              <p:cNvPr id="107" name="墨迹 106"/>
            </p:nvPicPr>
            <p:blipFill>
              <a:blip r:embed="rId215"/>
            </p:blipFill>
            <p:spPr>
              <a:xfrm>
                <a:off x="5245570" y="4511842"/>
                <a:ext cx="142993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6" p14:bwMode="auto">
            <p14:nvContentPartPr>
              <p14:cNvPr id="108" name="墨迹 107"/>
              <p14:cNvContentPartPr/>
              <p14:nvPr/>
            </p14:nvContentPartPr>
            <p14:xfrm>
              <a:off x="5320829" y="4429125"/>
              <a:ext cx="30103" cy="161674"/>
            </p14:xfrm>
          </p:contentPart>
        </mc:Choice>
        <mc:Fallback xmlns="">
          <p:pic>
            <p:nvPicPr>
              <p:cNvPr id="108" name="墨迹 107"/>
            </p:nvPicPr>
            <p:blipFill>
              <a:blip r:embed="rId217"/>
            </p:blipFill>
            <p:spPr>
              <a:xfrm>
                <a:off x="5320829" y="4429125"/>
                <a:ext cx="30103" cy="1616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8" p14:bwMode="auto">
            <p14:nvContentPartPr>
              <p14:cNvPr id="109" name="墨迹 108"/>
              <p14:cNvContentPartPr/>
              <p14:nvPr/>
            </p14:nvContentPartPr>
            <p14:xfrm>
              <a:off x="5343407" y="4444164"/>
              <a:ext cx="142993" cy="233112"/>
            </p14:xfrm>
          </p:contentPart>
        </mc:Choice>
        <mc:Fallback xmlns="">
          <p:pic>
            <p:nvPicPr>
              <p:cNvPr id="109" name="墨迹 108"/>
            </p:nvPicPr>
            <p:blipFill>
              <a:blip r:embed="rId219"/>
            </p:blipFill>
            <p:spPr>
              <a:xfrm>
                <a:off x="5343407" y="4444164"/>
                <a:ext cx="142993" cy="2331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0" p14:bwMode="auto">
            <p14:nvContentPartPr>
              <p14:cNvPr id="110" name="墨迹 109"/>
              <p14:cNvContentPartPr/>
              <p14:nvPr/>
            </p14:nvContentPartPr>
            <p14:xfrm>
              <a:off x="5448770" y="4459204"/>
              <a:ext cx="131704" cy="22559"/>
            </p14:xfrm>
          </p:contentPart>
        </mc:Choice>
        <mc:Fallback xmlns="">
          <p:pic>
            <p:nvPicPr>
              <p:cNvPr id="110" name="墨迹 109"/>
            </p:nvPicPr>
            <p:blipFill>
              <a:blip r:embed="rId221"/>
            </p:blipFill>
            <p:spPr>
              <a:xfrm>
                <a:off x="5448770" y="4459204"/>
                <a:ext cx="131704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2" p14:bwMode="auto">
            <p14:nvContentPartPr>
              <p14:cNvPr id="111" name="墨迹 110"/>
              <p14:cNvContentPartPr/>
              <p14:nvPr/>
            </p14:nvContentPartPr>
            <p14:xfrm>
              <a:off x="7789333" y="300789"/>
              <a:ext cx="15052" cy="22559"/>
            </p14:xfrm>
          </p:contentPart>
        </mc:Choice>
        <mc:Fallback xmlns="">
          <p:pic>
            <p:nvPicPr>
              <p:cNvPr id="111" name="墨迹 110"/>
            </p:nvPicPr>
            <p:blipFill>
              <a:blip r:embed="rId223"/>
            </p:blipFill>
            <p:spPr>
              <a:xfrm>
                <a:off x="7789333" y="300789"/>
                <a:ext cx="15052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4" p14:bwMode="auto">
            <p14:nvContentPartPr>
              <p14:cNvPr id="112" name="墨迹 111"/>
              <p14:cNvContentPartPr/>
              <p14:nvPr/>
            </p14:nvContentPartPr>
            <p14:xfrm>
              <a:off x="3890903" y="4165934"/>
              <a:ext cx="52682" cy="473743"/>
            </p14:xfrm>
          </p:contentPart>
        </mc:Choice>
        <mc:Fallback xmlns="">
          <p:pic>
            <p:nvPicPr>
              <p:cNvPr id="112" name="墨迹 111"/>
            </p:nvPicPr>
            <p:blipFill>
              <a:blip r:embed="rId225"/>
            </p:blipFill>
            <p:spPr>
              <a:xfrm>
                <a:off x="3890903" y="4165934"/>
                <a:ext cx="52682" cy="47374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6" p14:bwMode="auto">
            <p14:nvContentPartPr>
              <p14:cNvPr id="113" name="墨迹 112"/>
              <p14:cNvContentPartPr/>
              <p14:nvPr/>
            </p14:nvContentPartPr>
            <p14:xfrm>
              <a:off x="3830696" y="4180973"/>
              <a:ext cx="105363" cy="187994"/>
            </p14:xfrm>
          </p:contentPart>
        </mc:Choice>
        <mc:Fallback xmlns="">
          <p:pic>
            <p:nvPicPr>
              <p:cNvPr id="113" name="墨迹 112"/>
            </p:nvPicPr>
            <p:blipFill>
              <a:blip r:embed="rId227"/>
            </p:blipFill>
            <p:spPr>
              <a:xfrm>
                <a:off x="3830696" y="4180973"/>
                <a:ext cx="105363" cy="1879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8" p14:bwMode="auto">
            <p14:nvContentPartPr>
              <p14:cNvPr id="114" name="墨迹 113"/>
              <p14:cNvContentPartPr/>
              <p14:nvPr/>
            </p14:nvContentPartPr>
            <p14:xfrm>
              <a:off x="3913481" y="4218572"/>
              <a:ext cx="105363" cy="135355"/>
            </p14:xfrm>
          </p:contentPart>
        </mc:Choice>
        <mc:Fallback xmlns="">
          <p:pic>
            <p:nvPicPr>
              <p:cNvPr id="114" name="墨迹 113"/>
            </p:nvPicPr>
            <p:blipFill>
              <a:blip r:embed="rId229"/>
            </p:blipFill>
            <p:spPr>
              <a:xfrm>
                <a:off x="3913481" y="4218572"/>
                <a:ext cx="105363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0" p14:bwMode="auto">
            <p14:nvContentPartPr>
              <p14:cNvPr id="115" name="墨迹 114"/>
              <p14:cNvContentPartPr/>
              <p14:nvPr/>
            </p14:nvContentPartPr>
            <p14:xfrm>
              <a:off x="4124207" y="4286250"/>
              <a:ext cx="360" cy="248151"/>
            </p14:xfrm>
          </p:contentPart>
        </mc:Choice>
        <mc:Fallback xmlns="">
          <p:pic>
            <p:nvPicPr>
              <p:cNvPr id="115" name="墨迹 114"/>
            </p:nvPicPr>
            <p:blipFill>
              <a:blip r:embed="rId231"/>
            </p:blipFill>
            <p:spPr>
              <a:xfrm>
                <a:off x="4124207" y="4286250"/>
                <a:ext cx="360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2" p14:bwMode="auto">
            <p14:nvContentPartPr>
              <p14:cNvPr id="116" name="墨迹 115"/>
              <p14:cNvContentPartPr/>
              <p14:nvPr/>
            </p14:nvContentPartPr>
            <p14:xfrm>
              <a:off x="4229570" y="4308809"/>
              <a:ext cx="150518" cy="225592"/>
            </p14:xfrm>
          </p:contentPart>
        </mc:Choice>
        <mc:Fallback xmlns="">
          <p:pic>
            <p:nvPicPr>
              <p:cNvPr id="116" name="墨迹 115"/>
            </p:nvPicPr>
            <p:blipFill>
              <a:blip r:embed="rId233"/>
            </p:blipFill>
            <p:spPr>
              <a:xfrm>
                <a:off x="4229570" y="4308809"/>
                <a:ext cx="150518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4" p14:bwMode="auto">
            <p14:nvContentPartPr>
              <p14:cNvPr id="117" name="墨迹 116"/>
              <p14:cNvContentPartPr/>
              <p14:nvPr/>
            </p14:nvContentPartPr>
            <p14:xfrm>
              <a:off x="4237096" y="4323848"/>
              <a:ext cx="169333" cy="191753"/>
            </p14:xfrm>
          </p:contentPart>
        </mc:Choice>
        <mc:Fallback xmlns="">
          <p:pic>
            <p:nvPicPr>
              <p:cNvPr id="117" name="墨迹 116"/>
            </p:nvPicPr>
            <p:blipFill>
              <a:blip r:embed="rId235"/>
            </p:blipFill>
            <p:spPr>
              <a:xfrm>
                <a:off x="4237096" y="4323848"/>
                <a:ext cx="169333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6" p14:bwMode="auto">
            <p14:nvContentPartPr>
              <p14:cNvPr id="118" name="墨迹 117"/>
              <p14:cNvContentPartPr/>
              <p14:nvPr/>
            </p14:nvContentPartPr>
            <p14:xfrm>
              <a:off x="4406429" y="4038098"/>
              <a:ext cx="206963" cy="451184"/>
            </p14:xfrm>
          </p:contentPart>
        </mc:Choice>
        <mc:Fallback xmlns="">
          <p:pic>
            <p:nvPicPr>
              <p:cNvPr id="118" name="墨迹 117"/>
            </p:nvPicPr>
            <p:blipFill>
              <a:blip r:embed="rId237"/>
            </p:blipFill>
            <p:spPr>
              <a:xfrm>
                <a:off x="4406429" y="4038098"/>
                <a:ext cx="206963" cy="4511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8" p14:bwMode="auto">
            <p14:nvContentPartPr>
              <p14:cNvPr id="119" name="墨迹 118"/>
              <p14:cNvContentPartPr/>
              <p14:nvPr/>
            </p14:nvContentPartPr>
            <p14:xfrm>
              <a:off x="6524977" y="4985585"/>
              <a:ext cx="895585" cy="63918"/>
            </p14:xfrm>
          </p:contentPart>
        </mc:Choice>
        <mc:Fallback xmlns="">
          <p:pic>
            <p:nvPicPr>
              <p:cNvPr id="119" name="墨迹 118"/>
            </p:nvPicPr>
            <p:blipFill>
              <a:blip r:embed="rId239"/>
            </p:blipFill>
            <p:spPr>
              <a:xfrm>
                <a:off x="6524977" y="4985585"/>
                <a:ext cx="895585" cy="63918"/>
              </a:xfrm>
              <a:prstGeom prst="rect"/>
            </p:spPr>
          </p:pic>
        </mc:Fallback>
      </mc:AlternateContent>
    </p:spTree>
    <p:custDataLst>
      <p:tags r:id="rId240"/>
    </p:custData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49" name=""/>
        <p:cNvGrpSpPr/>
        <p:nvPr/>
      </p:nvGrpSpPr>
      <p:grpSpPr/>
      <p:pic>
        <p:nvPicPr>
          <p:cNvPr id="2097159" name="图片 1"/>
          <p:cNvPicPr>
            <a:picLocks noChangeAspect="1"/>
          </p:cNvPicPr>
          <p:nvPr/>
        </p:nvPicPr>
        <p:blipFill>
          <a:blip r:embed="rId1"/>
          <a:srcRect b="26619"/>
          <a:stretch>
            <a:fillRect/>
          </a:stretch>
        </p:blipFill>
        <p:spPr>
          <a:xfrm>
            <a:off x="271145" y="208280"/>
            <a:ext cx="11351260" cy="385635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1049285" name="墨迹 1049284"/>
              <p14:cNvContentPartPr/>
              <p14:nvPr/>
            </p14:nvContentPartPr>
            <p14:xfrm>
              <a:off x="6500990" y="615754"/>
              <a:ext cx="989104" cy="948074"/>
            </p14:xfrm>
          </p:contentPart>
        </mc:Choice>
        <mc:Fallback xmlns="">
          <p:pic>
            <p:nvPicPr>
              <p:cNvPr id="1049285" name="墨迹 1049284"/>
            </p:nvPicPr>
            <p:blipFill>
              <a:blip r:embed="rId3"/>
            </p:blipFill>
            <p:spPr>
              <a:xfrm>
                <a:off x="6500990" y="615754"/>
                <a:ext cx="989104" cy="9480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1049286" name="墨迹 1049285"/>
              <p14:cNvContentPartPr/>
              <p14:nvPr/>
            </p14:nvContentPartPr>
            <p14:xfrm>
              <a:off x="10159047" y="1285664"/>
              <a:ext cx="155470" cy="260878"/>
            </p14:xfrm>
          </p:contentPart>
        </mc:Choice>
        <mc:Fallback xmlns="">
          <p:pic>
            <p:nvPicPr>
              <p:cNvPr id="1049286" name="墨迹 1049285"/>
            </p:nvPicPr>
            <p:blipFill>
              <a:blip r:embed="rId5"/>
            </p:blipFill>
            <p:spPr>
              <a:xfrm>
                <a:off x="10159047" y="1285664"/>
                <a:ext cx="155470" cy="2608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1049287" name="墨迹 1049286"/>
              <p14:cNvContentPartPr/>
              <p14:nvPr/>
            </p14:nvContentPartPr>
            <p14:xfrm>
              <a:off x="9572225" y="920961"/>
              <a:ext cx="839212" cy="1001611"/>
            </p14:xfrm>
          </p:contentPart>
        </mc:Choice>
        <mc:Fallback xmlns="">
          <p:pic>
            <p:nvPicPr>
              <p:cNvPr id="1049287" name="墨迹 1049286"/>
            </p:nvPicPr>
            <p:blipFill>
              <a:blip r:embed="rId7"/>
            </p:blipFill>
            <p:spPr>
              <a:xfrm>
                <a:off x="9572225" y="920961"/>
                <a:ext cx="839212" cy="10016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1049288" name="墨迹 1049287"/>
              <p14:cNvContentPartPr/>
              <p14:nvPr/>
            </p14:nvContentPartPr>
            <p14:xfrm>
              <a:off x="6633137" y="1869438"/>
              <a:ext cx="116066" cy="234453"/>
            </p14:xfrm>
          </p:contentPart>
        </mc:Choice>
        <mc:Fallback xmlns="">
          <p:pic>
            <p:nvPicPr>
              <p:cNvPr id="1049288" name="墨迹 1049287"/>
            </p:nvPicPr>
            <p:blipFill>
              <a:blip r:embed="rId9"/>
            </p:blipFill>
            <p:spPr>
              <a:xfrm>
                <a:off x="6633137" y="1869438"/>
                <a:ext cx="116066" cy="2344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049289" name="墨迹 1049288"/>
              <p14:cNvContentPartPr/>
              <p14:nvPr/>
            </p14:nvContentPartPr>
            <p14:xfrm>
              <a:off x="6728884" y="1881702"/>
              <a:ext cx="154852" cy="216107"/>
            </p14:xfrm>
          </p:contentPart>
        </mc:Choice>
        <mc:Fallback xmlns="">
          <p:pic>
            <p:nvPicPr>
              <p:cNvPr id="1049289" name="墨迹 1049288"/>
            </p:nvPicPr>
            <p:blipFill>
              <a:blip r:embed="rId11"/>
            </p:blipFill>
            <p:spPr>
              <a:xfrm>
                <a:off x="6728884" y="1881702"/>
                <a:ext cx="154852" cy="2161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049290" name="墨迹 1049289"/>
              <p14:cNvContentPartPr/>
              <p14:nvPr/>
            </p14:nvContentPartPr>
            <p14:xfrm>
              <a:off x="6694724" y="1980245"/>
              <a:ext cx="95927" cy="82373"/>
            </p14:xfrm>
          </p:contentPart>
        </mc:Choice>
        <mc:Fallback xmlns="">
          <p:pic>
            <p:nvPicPr>
              <p:cNvPr id="1049290" name="墨迹 1049289"/>
            </p:nvPicPr>
            <p:blipFill>
              <a:blip r:embed="rId13"/>
            </p:blipFill>
            <p:spPr>
              <a:xfrm>
                <a:off x="6694724" y="1980245"/>
                <a:ext cx="95927" cy="823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049291" name="墨迹 1049290"/>
              <p14:cNvContentPartPr/>
              <p14:nvPr/>
            </p14:nvContentPartPr>
            <p14:xfrm>
              <a:off x="6612045" y="2108200"/>
              <a:ext cx="213176" cy="75622"/>
            </p14:xfrm>
          </p:contentPart>
        </mc:Choice>
        <mc:Fallback xmlns="">
          <p:pic>
            <p:nvPicPr>
              <p:cNvPr id="1049291" name="墨迹 1049290"/>
            </p:nvPicPr>
            <p:blipFill>
              <a:blip r:embed="rId15"/>
            </p:blipFill>
            <p:spPr>
              <a:xfrm>
                <a:off x="6612045" y="2108200"/>
                <a:ext cx="213176" cy="756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049292" name="墨迹 1049291"/>
              <p14:cNvContentPartPr/>
              <p14:nvPr/>
            </p14:nvContentPartPr>
            <p14:xfrm>
              <a:off x="6748552" y="2072638"/>
              <a:ext cx="145431" cy="111244"/>
            </p14:xfrm>
          </p:contentPart>
        </mc:Choice>
        <mc:Fallback xmlns="">
          <p:pic>
            <p:nvPicPr>
              <p:cNvPr id="1049292" name="墨迹 1049291"/>
            </p:nvPicPr>
            <p:blipFill>
              <a:blip r:embed="rId17"/>
            </p:blipFill>
            <p:spPr>
              <a:xfrm>
                <a:off x="6748552" y="2072638"/>
                <a:ext cx="145431" cy="1112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049293" name="墨迹 1049292"/>
              <p14:cNvContentPartPr/>
              <p14:nvPr/>
            </p14:nvContentPartPr>
            <p14:xfrm>
              <a:off x="6516315" y="2119631"/>
              <a:ext cx="114779" cy="56984"/>
            </p14:xfrm>
          </p:contentPart>
        </mc:Choice>
        <mc:Fallback xmlns="">
          <p:pic>
            <p:nvPicPr>
              <p:cNvPr id="1049293" name="墨迹 1049292"/>
            </p:nvPicPr>
            <p:blipFill>
              <a:blip r:embed="rId19"/>
            </p:blipFill>
            <p:spPr>
              <a:xfrm>
                <a:off x="6516315" y="2119631"/>
                <a:ext cx="114779" cy="569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049294" name="墨迹 1049293"/>
              <p14:cNvContentPartPr/>
              <p14:nvPr/>
            </p14:nvContentPartPr>
            <p14:xfrm>
              <a:off x="6364256" y="2121322"/>
              <a:ext cx="68719" cy="129891"/>
            </p14:xfrm>
          </p:contentPart>
        </mc:Choice>
        <mc:Fallback xmlns="">
          <p:pic>
            <p:nvPicPr>
              <p:cNvPr id="1049294" name="墨迹 1049293"/>
            </p:nvPicPr>
            <p:blipFill>
              <a:blip r:embed="rId21"/>
            </p:blipFill>
            <p:spPr>
              <a:xfrm>
                <a:off x="6364256" y="2121322"/>
                <a:ext cx="68719" cy="1298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1049295" name="墨迹 1049294"/>
              <p14:cNvContentPartPr/>
              <p14:nvPr/>
            </p14:nvContentPartPr>
            <p14:xfrm>
              <a:off x="6398261" y="2130457"/>
              <a:ext cx="90995" cy="98547"/>
            </p14:xfrm>
          </p:contentPart>
        </mc:Choice>
        <mc:Fallback xmlns="">
          <p:pic>
            <p:nvPicPr>
              <p:cNvPr id="1049295" name="墨迹 1049294"/>
            </p:nvPicPr>
            <p:blipFill>
              <a:blip r:embed="rId23"/>
            </p:blipFill>
            <p:spPr>
              <a:xfrm>
                <a:off x="6398261" y="2130457"/>
                <a:ext cx="90995" cy="985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1049296" name="墨迹 1049295"/>
              <p14:cNvContentPartPr/>
              <p14:nvPr/>
            </p14:nvContentPartPr>
            <p14:xfrm>
              <a:off x="6188162" y="2121322"/>
              <a:ext cx="19173" cy="166427"/>
            </p14:xfrm>
          </p:contentPart>
        </mc:Choice>
        <mc:Fallback xmlns="">
          <p:pic>
            <p:nvPicPr>
              <p:cNvPr id="1049296" name="墨迹 1049295"/>
            </p:nvPicPr>
            <p:blipFill>
              <a:blip r:embed="rId25"/>
            </p:blipFill>
            <p:spPr>
              <a:xfrm>
                <a:off x="6188162" y="2121322"/>
                <a:ext cx="19173" cy="1664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1049297" name="墨迹 1049296"/>
              <p14:cNvContentPartPr/>
              <p14:nvPr/>
            </p14:nvContentPartPr>
            <p14:xfrm>
              <a:off x="6201412" y="2164081"/>
              <a:ext cx="101599" cy="57571"/>
            </p14:xfrm>
          </p:contentPart>
        </mc:Choice>
        <mc:Fallback xmlns="">
          <p:pic>
            <p:nvPicPr>
              <p:cNvPr id="1049297" name="墨迹 1049296"/>
            </p:nvPicPr>
            <p:blipFill>
              <a:blip r:embed="rId27"/>
            </p:blipFill>
            <p:spPr>
              <a:xfrm>
                <a:off x="6201412" y="2164081"/>
                <a:ext cx="101599" cy="575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1049298" name="墨迹 1049297"/>
              <p14:cNvContentPartPr/>
              <p14:nvPr/>
            </p14:nvContentPartPr>
            <p14:xfrm>
              <a:off x="6272101" y="2114550"/>
              <a:ext cx="31758" cy="213975"/>
            </p14:xfrm>
          </p:contentPart>
        </mc:Choice>
        <mc:Fallback xmlns="">
          <p:pic>
            <p:nvPicPr>
              <p:cNvPr id="1049298" name="墨迹 1049297"/>
            </p:nvPicPr>
            <p:blipFill>
              <a:blip r:embed="rId29"/>
            </p:blipFill>
            <p:spPr>
              <a:xfrm>
                <a:off x="6272101" y="2114550"/>
                <a:ext cx="31758" cy="2139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1049299" name="墨迹 1049298"/>
              <p14:cNvContentPartPr/>
              <p14:nvPr/>
            </p14:nvContentPartPr>
            <p14:xfrm>
              <a:off x="6308935" y="2235622"/>
              <a:ext cx="109030" cy="94144"/>
            </p14:xfrm>
          </p:contentPart>
        </mc:Choice>
        <mc:Fallback xmlns="">
          <p:pic>
            <p:nvPicPr>
              <p:cNvPr id="1049299" name="墨迹 1049298"/>
            </p:nvPicPr>
            <p:blipFill>
              <a:blip r:embed="rId31"/>
            </p:blipFill>
            <p:spPr>
              <a:xfrm>
                <a:off x="6308935" y="2235622"/>
                <a:ext cx="109030" cy="941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1049300" name="墨迹 1049299"/>
              <p14:cNvContentPartPr/>
              <p14:nvPr/>
            </p14:nvContentPartPr>
            <p14:xfrm>
              <a:off x="6855036" y="1856962"/>
              <a:ext cx="175685" cy="70899"/>
            </p14:xfrm>
          </p:contentPart>
        </mc:Choice>
        <mc:Fallback xmlns="">
          <p:pic>
            <p:nvPicPr>
              <p:cNvPr id="1049300" name="墨迹 1049299"/>
            </p:nvPicPr>
            <p:blipFill>
              <a:blip r:embed="rId33"/>
            </p:blipFill>
            <p:spPr>
              <a:xfrm>
                <a:off x="6855036" y="1856962"/>
                <a:ext cx="175685" cy="708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1049301" name="墨迹 1049300"/>
              <p14:cNvContentPartPr/>
              <p14:nvPr/>
            </p14:nvContentPartPr>
            <p14:xfrm>
              <a:off x="7016328" y="1853778"/>
              <a:ext cx="66568" cy="143974"/>
            </p14:xfrm>
          </p:contentPart>
        </mc:Choice>
        <mc:Fallback xmlns="">
          <p:pic>
            <p:nvPicPr>
              <p:cNvPr id="1049301" name="墨迹 1049300"/>
            </p:nvPicPr>
            <p:blipFill>
              <a:blip r:embed="rId35"/>
            </p:blipFill>
            <p:spPr>
              <a:xfrm>
                <a:off x="7016328" y="1853778"/>
                <a:ext cx="66568" cy="1439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1049302" name="墨迹 1049301"/>
              <p14:cNvContentPartPr/>
              <p14:nvPr/>
            </p14:nvContentPartPr>
            <p14:xfrm>
              <a:off x="7006592" y="1775219"/>
              <a:ext cx="273269" cy="257910"/>
            </p14:xfrm>
          </p:contentPart>
        </mc:Choice>
        <mc:Fallback xmlns="">
          <p:pic>
            <p:nvPicPr>
              <p:cNvPr id="1049302" name="墨迹 1049301"/>
            </p:nvPicPr>
            <p:blipFill>
              <a:blip r:embed="rId37"/>
            </p:blipFill>
            <p:spPr>
              <a:xfrm>
                <a:off x="7006592" y="1775219"/>
                <a:ext cx="273269" cy="2579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1049303" name="墨迹 1049302"/>
              <p14:cNvContentPartPr/>
              <p14:nvPr/>
            </p14:nvContentPartPr>
            <p14:xfrm>
              <a:off x="6989837" y="1884255"/>
              <a:ext cx="29455" cy="304587"/>
            </p14:xfrm>
          </p:contentPart>
        </mc:Choice>
        <mc:Fallback xmlns="">
          <p:pic>
            <p:nvPicPr>
              <p:cNvPr id="1049303" name="墨迹 1049302"/>
            </p:nvPicPr>
            <p:blipFill>
              <a:blip r:embed="rId39"/>
            </p:blipFill>
            <p:spPr>
              <a:xfrm>
                <a:off x="6989837" y="1884255"/>
                <a:ext cx="29455" cy="3045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1049304" name="墨迹 1049303"/>
              <p14:cNvContentPartPr/>
              <p14:nvPr/>
            </p14:nvContentPartPr>
            <p14:xfrm>
              <a:off x="7059084" y="2009564"/>
              <a:ext cx="26607" cy="28357"/>
            </p14:xfrm>
          </p:contentPart>
        </mc:Choice>
        <mc:Fallback xmlns="">
          <p:pic>
            <p:nvPicPr>
              <p:cNvPr id="1049304" name="墨迹 1049303"/>
            </p:nvPicPr>
            <p:blipFill>
              <a:blip r:embed="rId41"/>
            </p:blipFill>
            <p:spPr>
              <a:xfrm>
                <a:off x="7059084" y="2009564"/>
                <a:ext cx="26607" cy="283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1049305" name="墨迹 1049304"/>
              <p14:cNvContentPartPr/>
              <p14:nvPr/>
            </p14:nvContentPartPr>
            <p14:xfrm>
              <a:off x="6145585" y="2013613"/>
              <a:ext cx="400938" cy="423663"/>
            </p14:xfrm>
          </p:contentPart>
        </mc:Choice>
        <mc:Fallback xmlns="">
          <p:pic>
            <p:nvPicPr>
              <p:cNvPr id="1049305" name="墨迹 1049304"/>
            </p:nvPicPr>
            <p:blipFill>
              <a:blip r:embed="rId43"/>
            </p:blipFill>
            <p:spPr>
              <a:xfrm>
                <a:off x="6145585" y="2013613"/>
                <a:ext cx="400938" cy="4236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1049306" name="墨迹 1049305"/>
              <p14:cNvContentPartPr/>
              <p14:nvPr/>
            </p14:nvContentPartPr>
            <p14:xfrm>
              <a:off x="4347437" y="1103240"/>
              <a:ext cx="895550" cy="778251"/>
            </p14:xfrm>
          </p:contentPart>
        </mc:Choice>
        <mc:Fallback xmlns="">
          <p:pic>
            <p:nvPicPr>
              <p:cNvPr id="1049306" name="墨迹 1049305"/>
            </p:nvPicPr>
            <p:blipFill>
              <a:blip r:embed="rId45"/>
            </p:blipFill>
            <p:spPr>
              <a:xfrm>
                <a:off x="4347437" y="1103240"/>
                <a:ext cx="895550" cy="7782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1049307" name="墨迹 1049306"/>
              <p14:cNvContentPartPr/>
              <p14:nvPr/>
            </p14:nvContentPartPr>
            <p14:xfrm>
              <a:off x="5623480" y="1113145"/>
              <a:ext cx="384089" cy="360291"/>
            </p14:xfrm>
          </p:contentPart>
        </mc:Choice>
        <mc:Fallback xmlns="">
          <p:pic>
            <p:nvPicPr>
              <p:cNvPr id="1049307" name="墨迹 1049306"/>
            </p:nvPicPr>
            <p:blipFill>
              <a:blip r:embed="rId47"/>
            </p:blipFill>
            <p:spPr>
              <a:xfrm>
                <a:off x="5623480" y="1113145"/>
                <a:ext cx="384089" cy="3602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1049308" name="墨迹 1049307"/>
              <p14:cNvContentPartPr/>
              <p14:nvPr/>
            </p14:nvContentPartPr>
            <p14:xfrm>
              <a:off x="6703484" y="3061463"/>
              <a:ext cx="1448074" cy="70669"/>
            </p14:xfrm>
          </p:contentPart>
        </mc:Choice>
        <mc:Fallback xmlns="">
          <p:pic>
            <p:nvPicPr>
              <p:cNvPr id="1049308" name="墨迹 1049307"/>
            </p:nvPicPr>
            <p:blipFill>
              <a:blip r:embed="rId49"/>
            </p:blipFill>
            <p:spPr>
              <a:xfrm>
                <a:off x="6703484" y="3061463"/>
                <a:ext cx="1448074" cy="706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1049309" name="墨迹 1049308"/>
              <p14:cNvContentPartPr/>
              <p14:nvPr/>
            </p14:nvContentPartPr>
            <p14:xfrm>
              <a:off x="7893051" y="1785958"/>
              <a:ext cx="1423874" cy="67720"/>
            </p14:xfrm>
          </p:contentPart>
        </mc:Choice>
        <mc:Fallback xmlns="">
          <p:pic>
            <p:nvPicPr>
              <p:cNvPr id="1049309" name="墨迹 1049308"/>
            </p:nvPicPr>
            <p:blipFill>
              <a:blip r:embed="rId51"/>
            </p:blipFill>
            <p:spPr>
              <a:xfrm>
                <a:off x="7893051" y="1785958"/>
                <a:ext cx="1423874" cy="677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1049310" name="墨迹 1049309"/>
              <p14:cNvContentPartPr/>
              <p14:nvPr/>
            </p14:nvContentPartPr>
            <p14:xfrm>
              <a:off x="6904214" y="2196944"/>
              <a:ext cx="158388" cy="148444"/>
            </p14:xfrm>
          </p:contentPart>
        </mc:Choice>
        <mc:Fallback xmlns="">
          <p:pic>
            <p:nvPicPr>
              <p:cNvPr id="1049310" name="墨迹 1049309"/>
            </p:nvPicPr>
            <p:blipFill>
              <a:blip r:embed="rId53"/>
            </p:blipFill>
            <p:spPr>
              <a:xfrm>
                <a:off x="6904214" y="2196944"/>
                <a:ext cx="158388" cy="1484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4" p14:bwMode="auto">
            <p14:nvContentPartPr>
              <p14:cNvPr id="1049311" name="墨迹 1049310"/>
              <p14:cNvContentPartPr/>
              <p14:nvPr/>
            </p14:nvContentPartPr>
            <p14:xfrm>
              <a:off x="7075122" y="2229271"/>
              <a:ext cx="88965" cy="116291"/>
            </p14:xfrm>
          </p:contentPart>
        </mc:Choice>
        <mc:Fallback xmlns="">
          <p:pic>
            <p:nvPicPr>
              <p:cNvPr id="1049311" name="墨迹 1049310"/>
            </p:nvPicPr>
            <p:blipFill>
              <a:blip r:embed="rId55"/>
            </p:blipFill>
            <p:spPr>
              <a:xfrm>
                <a:off x="7075122" y="2229271"/>
                <a:ext cx="88965" cy="1162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6" p14:bwMode="auto">
            <p14:nvContentPartPr>
              <p14:cNvPr id="1049312" name="墨迹 1049311"/>
              <p14:cNvContentPartPr/>
              <p14:nvPr/>
            </p14:nvContentPartPr>
            <p14:xfrm>
              <a:off x="7206378" y="2244936"/>
              <a:ext cx="92279" cy="129179"/>
            </p14:xfrm>
          </p:contentPart>
        </mc:Choice>
        <mc:Fallback xmlns="">
          <p:pic>
            <p:nvPicPr>
              <p:cNvPr id="1049312" name="墨迹 1049311"/>
            </p:nvPicPr>
            <p:blipFill>
              <a:blip r:embed="rId57"/>
            </p:blipFill>
            <p:spPr>
              <a:xfrm>
                <a:off x="7206378" y="2244936"/>
                <a:ext cx="92279" cy="1291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8" p14:bwMode="auto">
            <p14:nvContentPartPr>
              <p14:cNvPr id="1049313" name="墨迹 1049312"/>
              <p14:cNvContentPartPr/>
              <p14:nvPr/>
            </p14:nvContentPartPr>
            <p14:xfrm>
              <a:off x="7352374" y="2194136"/>
              <a:ext cx="79668" cy="218916"/>
            </p14:xfrm>
          </p:contentPart>
        </mc:Choice>
        <mc:Fallback xmlns="">
          <p:pic>
            <p:nvPicPr>
              <p:cNvPr id="1049313" name="墨迹 1049312"/>
            </p:nvPicPr>
            <p:blipFill>
              <a:blip r:embed="rId59"/>
            </p:blipFill>
            <p:spPr>
              <a:xfrm>
                <a:off x="7352374" y="2194136"/>
                <a:ext cx="79668" cy="2189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0" p14:bwMode="auto">
            <p14:nvContentPartPr>
              <p14:cNvPr id="1049314" name="墨迹 1049313"/>
              <p14:cNvContentPartPr/>
              <p14:nvPr/>
            </p14:nvContentPartPr>
            <p14:xfrm>
              <a:off x="7395334" y="2222921"/>
              <a:ext cx="145657" cy="175474"/>
            </p14:xfrm>
          </p:contentPart>
        </mc:Choice>
        <mc:Fallback xmlns="">
          <p:pic>
            <p:nvPicPr>
              <p:cNvPr id="1049314" name="墨迹 1049313"/>
            </p:nvPicPr>
            <p:blipFill>
              <a:blip r:embed="rId61"/>
            </p:blipFill>
            <p:spPr>
              <a:xfrm>
                <a:off x="7395334" y="2222921"/>
                <a:ext cx="145657" cy="175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2" p14:bwMode="auto">
            <p14:nvContentPartPr>
              <p14:cNvPr id="1049315" name="墨迹 1049314"/>
              <p14:cNvContentPartPr/>
              <p14:nvPr/>
            </p14:nvContentPartPr>
            <p14:xfrm>
              <a:off x="7535336" y="2171700"/>
              <a:ext cx="104562" cy="99541"/>
            </p14:xfrm>
          </p:contentPart>
        </mc:Choice>
        <mc:Fallback xmlns="">
          <p:pic>
            <p:nvPicPr>
              <p:cNvPr id="1049315" name="墨迹 1049314"/>
            </p:nvPicPr>
            <p:blipFill>
              <a:blip r:embed="rId63"/>
            </p:blipFill>
            <p:spPr>
              <a:xfrm>
                <a:off x="7535336" y="2171700"/>
                <a:ext cx="104562" cy="995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4" p14:bwMode="auto">
            <p14:nvContentPartPr>
              <p14:cNvPr id="1049316" name="墨迹 1049315"/>
              <p14:cNvContentPartPr/>
              <p14:nvPr/>
            </p14:nvContentPartPr>
            <p14:xfrm>
              <a:off x="3921226" y="2079836"/>
              <a:ext cx="130499" cy="376267"/>
            </p14:xfrm>
          </p:contentPart>
        </mc:Choice>
        <mc:Fallback xmlns="">
          <p:pic>
            <p:nvPicPr>
              <p:cNvPr id="1049316" name="墨迹 1049315"/>
            </p:nvPicPr>
            <p:blipFill>
              <a:blip r:embed="rId65"/>
            </p:blipFill>
            <p:spPr>
              <a:xfrm>
                <a:off x="3921226" y="2079836"/>
                <a:ext cx="130499" cy="3762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6" p14:bwMode="auto">
            <p14:nvContentPartPr>
              <p14:cNvPr id="1049317" name="墨迹 1049316"/>
              <p14:cNvContentPartPr/>
              <p14:nvPr/>
            </p14:nvContentPartPr>
            <p14:xfrm>
              <a:off x="4043681" y="2129366"/>
              <a:ext cx="190703" cy="317351"/>
            </p14:xfrm>
          </p:contentPart>
        </mc:Choice>
        <mc:Fallback xmlns="">
          <p:pic>
            <p:nvPicPr>
              <p:cNvPr id="1049317" name="墨迹 1049316"/>
            </p:nvPicPr>
            <p:blipFill>
              <a:blip r:embed="rId67"/>
            </p:blipFill>
            <p:spPr>
              <a:xfrm>
                <a:off x="4043681" y="2129366"/>
                <a:ext cx="190703" cy="3173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8" p14:bwMode="auto">
            <p14:nvContentPartPr>
              <p14:cNvPr id="1049319" name="墨迹 1049318"/>
              <p14:cNvContentPartPr/>
              <p14:nvPr/>
            </p14:nvContentPartPr>
            <p14:xfrm>
              <a:off x="3918376" y="2476078"/>
              <a:ext cx="231201" cy="63914"/>
            </p14:xfrm>
          </p:contentPart>
        </mc:Choice>
        <mc:Fallback xmlns="">
          <p:pic>
            <p:nvPicPr>
              <p:cNvPr id="1049319" name="墨迹 1049318"/>
            </p:nvPicPr>
            <p:blipFill>
              <a:blip r:embed="rId69"/>
            </p:blipFill>
            <p:spPr>
              <a:xfrm>
                <a:off x="3918376" y="2476078"/>
                <a:ext cx="231201" cy="639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0" p14:bwMode="auto">
            <p14:nvContentPartPr>
              <p14:cNvPr id="1049320" name="墨迹 1049319"/>
              <p14:cNvContentPartPr/>
              <p14:nvPr/>
            </p14:nvContentPartPr>
            <p14:xfrm>
              <a:off x="4104734" y="2442633"/>
              <a:ext cx="115899" cy="83250"/>
            </p14:xfrm>
          </p:contentPart>
        </mc:Choice>
        <mc:Fallback xmlns="">
          <p:pic>
            <p:nvPicPr>
              <p:cNvPr id="1049320" name="墨迹 1049319"/>
            </p:nvPicPr>
            <p:blipFill>
              <a:blip r:embed="rId71"/>
            </p:blipFill>
            <p:spPr>
              <a:xfrm>
                <a:off x="4104734" y="2442633"/>
                <a:ext cx="115899" cy="832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2" p14:bwMode="auto">
            <p14:nvContentPartPr>
              <p14:cNvPr id="1049321" name="墨迹 1049320"/>
              <p14:cNvContentPartPr/>
              <p14:nvPr/>
            </p14:nvContentPartPr>
            <p14:xfrm>
              <a:off x="4227831" y="2121369"/>
              <a:ext cx="308620" cy="49061"/>
            </p14:xfrm>
          </p:contentPart>
        </mc:Choice>
        <mc:Fallback xmlns="">
          <p:pic>
            <p:nvPicPr>
              <p:cNvPr id="1049321" name="墨迹 1049320"/>
            </p:nvPicPr>
            <p:blipFill>
              <a:blip r:embed="rId73"/>
            </p:blipFill>
            <p:spPr>
              <a:xfrm>
                <a:off x="4227831" y="2121369"/>
                <a:ext cx="308620" cy="490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4" p14:bwMode="auto">
            <p14:nvContentPartPr>
              <p14:cNvPr id="1049322" name="墨迹 1049321"/>
              <p14:cNvContentPartPr/>
              <p14:nvPr/>
            </p14:nvContentPartPr>
            <p14:xfrm>
              <a:off x="4503993" y="1987128"/>
              <a:ext cx="66737" cy="180946"/>
            </p14:xfrm>
          </p:contentPart>
        </mc:Choice>
        <mc:Fallback xmlns="">
          <p:pic>
            <p:nvPicPr>
              <p:cNvPr id="1049322" name="墨迹 1049321"/>
            </p:nvPicPr>
            <p:blipFill>
              <a:blip r:embed="rId75"/>
            </p:blipFill>
            <p:spPr>
              <a:xfrm>
                <a:off x="4503993" y="1987128"/>
                <a:ext cx="66737" cy="1809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6" p14:bwMode="auto">
            <p14:nvContentPartPr>
              <p14:cNvPr id="1049323" name="墨迹 1049322"/>
              <p14:cNvContentPartPr/>
              <p14:nvPr/>
            </p14:nvContentPartPr>
            <p14:xfrm>
              <a:off x="4563112" y="1975563"/>
              <a:ext cx="249918" cy="271119"/>
            </p14:xfrm>
          </p:contentPart>
        </mc:Choice>
        <mc:Fallback xmlns="">
          <p:pic>
            <p:nvPicPr>
              <p:cNvPr id="1049323" name="墨迹 1049322"/>
            </p:nvPicPr>
            <p:blipFill>
              <a:blip r:embed="rId77"/>
            </p:blipFill>
            <p:spPr>
              <a:xfrm>
                <a:off x="4563112" y="1975563"/>
                <a:ext cx="249918" cy="2711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8" p14:bwMode="auto">
            <p14:nvContentPartPr>
              <p14:cNvPr id="1049324" name="墨迹 1049323"/>
              <p14:cNvContentPartPr/>
              <p14:nvPr/>
            </p14:nvContentPartPr>
            <p14:xfrm>
              <a:off x="4515697" y="2145031"/>
              <a:ext cx="342822" cy="161027"/>
            </p14:xfrm>
          </p:contentPart>
        </mc:Choice>
        <mc:Fallback xmlns="">
          <p:pic>
            <p:nvPicPr>
              <p:cNvPr id="1049324" name="墨迹 1049323"/>
            </p:nvPicPr>
            <p:blipFill>
              <a:blip r:embed="rId79"/>
            </p:blipFill>
            <p:spPr>
              <a:xfrm>
                <a:off x="4515697" y="2145031"/>
                <a:ext cx="342822" cy="1610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0" p14:bwMode="auto">
            <p14:nvContentPartPr>
              <p14:cNvPr id="1049325" name="墨迹 1049324"/>
              <p14:cNvContentPartPr/>
              <p14:nvPr/>
            </p14:nvContentPartPr>
            <p14:xfrm>
              <a:off x="4478234" y="2153497"/>
              <a:ext cx="46351" cy="344717"/>
            </p14:xfrm>
          </p:contentPart>
        </mc:Choice>
        <mc:Fallback xmlns="">
          <p:pic>
            <p:nvPicPr>
              <p:cNvPr id="1049325" name="墨迹 1049324"/>
            </p:nvPicPr>
            <p:blipFill>
              <a:blip r:embed="rId81"/>
            </p:blipFill>
            <p:spPr>
              <a:xfrm>
                <a:off x="4478234" y="2153497"/>
                <a:ext cx="46351" cy="3447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2" p14:bwMode="auto">
            <p14:nvContentPartPr>
              <p14:cNvPr id="1049326" name="墨迹 1049325"/>
              <p14:cNvContentPartPr/>
              <p14:nvPr/>
            </p14:nvContentPartPr>
            <p14:xfrm>
              <a:off x="4425142" y="2527304"/>
              <a:ext cx="222916" cy="205594"/>
            </p14:xfrm>
          </p:contentPart>
        </mc:Choice>
        <mc:Fallback xmlns="">
          <p:pic>
            <p:nvPicPr>
              <p:cNvPr id="1049326" name="墨迹 1049325"/>
            </p:nvPicPr>
            <p:blipFill>
              <a:blip r:embed="rId83"/>
            </p:blipFill>
            <p:spPr>
              <a:xfrm>
                <a:off x="4425142" y="2527304"/>
                <a:ext cx="222916" cy="2055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4" p14:bwMode="auto">
            <p14:nvContentPartPr>
              <p14:cNvPr id="1049327" name="墨迹 1049326"/>
              <p14:cNvContentPartPr/>
              <p14:nvPr/>
            </p14:nvContentPartPr>
            <p14:xfrm>
              <a:off x="4692310" y="2598495"/>
              <a:ext cx="85396" cy="128715"/>
            </p14:xfrm>
          </p:contentPart>
        </mc:Choice>
        <mc:Fallback xmlns="">
          <p:pic>
            <p:nvPicPr>
              <p:cNvPr id="1049327" name="墨迹 1049326"/>
            </p:nvPicPr>
            <p:blipFill>
              <a:blip r:embed="rId85"/>
            </p:blipFill>
            <p:spPr>
              <a:xfrm>
                <a:off x="4692310" y="2598495"/>
                <a:ext cx="85396" cy="128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6" p14:bwMode="auto">
            <p14:nvContentPartPr>
              <p14:cNvPr id="1049328" name="墨迹 1049327"/>
              <p14:cNvContentPartPr/>
              <p14:nvPr/>
            </p14:nvContentPartPr>
            <p14:xfrm>
              <a:off x="4822864" y="2535766"/>
              <a:ext cx="26166" cy="220392"/>
            </p14:xfrm>
          </p:contentPart>
        </mc:Choice>
        <mc:Fallback xmlns="">
          <p:pic>
            <p:nvPicPr>
              <p:cNvPr id="1049328" name="墨迹 1049327"/>
            </p:nvPicPr>
            <p:blipFill>
              <a:blip r:embed="rId87"/>
            </p:blipFill>
            <p:spPr>
              <a:xfrm>
                <a:off x="4822864" y="2535766"/>
                <a:ext cx="26166" cy="2203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8" p14:bwMode="auto">
            <p14:nvContentPartPr>
              <p14:cNvPr id="1049329" name="墨迹 1049328"/>
              <p14:cNvContentPartPr/>
              <p14:nvPr/>
            </p14:nvContentPartPr>
            <p14:xfrm>
              <a:off x="4863686" y="2546350"/>
              <a:ext cx="146856" cy="153272"/>
            </p14:xfrm>
          </p:contentPart>
        </mc:Choice>
        <mc:Fallback xmlns="">
          <p:pic>
            <p:nvPicPr>
              <p:cNvPr id="1049329" name="墨迹 1049328"/>
            </p:nvPicPr>
            <p:blipFill>
              <a:blip r:embed="rId89"/>
            </p:blipFill>
            <p:spPr>
              <a:xfrm>
                <a:off x="4863686" y="2546350"/>
                <a:ext cx="146856" cy="1532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0" p14:bwMode="auto">
            <p14:nvContentPartPr>
              <p14:cNvPr id="1049330" name="墨迹 1049329"/>
              <p14:cNvContentPartPr/>
              <p14:nvPr/>
            </p14:nvContentPartPr>
            <p14:xfrm>
              <a:off x="5005077" y="2439669"/>
              <a:ext cx="69420" cy="125242"/>
            </p14:xfrm>
          </p:contentPart>
        </mc:Choice>
        <mc:Fallback xmlns="">
          <p:pic>
            <p:nvPicPr>
              <p:cNvPr id="1049330" name="墨迹 1049329"/>
            </p:nvPicPr>
            <p:blipFill>
              <a:blip r:embed="rId91"/>
            </p:blipFill>
            <p:spPr>
              <a:xfrm>
                <a:off x="5005077" y="2439669"/>
                <a:ext cx="69420" cy="1252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2" p14:bwMode="auto">
            <p14:nvContentPartPr>
              <p14:cNvPr id="1049331" name="墨迹 1049330"/>
              <p14:cNvContentPartPr/>
              <p14:nvPr/>
            </p14:nvContentPartPr>
            <p14:xfrm>
              <a:off x="3392581" y="1203805"/>
              <a:ext cx="46492" cy="43327"/>
            </p14:xfrm>
          </p:contentPart>
        </mc:Choice>
        <mc:Fallback xmlns="">
          <p:pic>
            <p:nvPicPr>
              <p:cNvPr id="1049331" name="墨迹 1049330"/>
            </p:nvPicPr>
            <p:blipFill>
              <a:blip r:embed="rId93"/>
            </p:blipFill>
            <p:spPr>
              <a:xfrm>
                <a:off x="3392581" y="1203805"/>
                <a:ext cx="46492" cy="433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4" p14:bwMode="auto">
            <p14:nvContentPartPr>
              <p14:cNvPr id="1049332" name="墨迹 1049331"/>
              <p14:cNvContentPartPr/>
              <p14:nvPr/>
            </p14:nvContentPartPr>
            <p14:xfrm>
              <a:off x="3478428" y="1297801"/>
              <a:ext cx="57100" cy="43993"/>
            </p14:xfrm>
          </p:contentPart>
        </mc:Choice>
        <mc:Fallback xmlns="">
          <p:pic>
            <p:nvPicPr>
              <p:cNvPr id="1049332" name="墨迹 1049331"/>
            </p:nvPicPr>
            <p:blipFill>
              <a:blip r:embed="rId95"/>
            </p:blipFill>
            <p:spPr>
              <a:xfrm>
                <a:off x="3478428" y="1297801"/>
                <a:ext cx="57100" cy="439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6" p14:bwMode="auto">
            <p14:nvContentPartPr>
              <p14:cNvPr id="1049333" name="墨迹 1049332"/>
              <p14:cNvContentPartPr/>
              <p14:nvPr/>
            </p14:nvContentPartPr>
            <p14:xfrm>
              <a:off x="3651026" y="1141108"/>
              <a:ext cx="14193" cy="37875"/>
            </p14:xfrm>
          </p:contentPart>
        </mc:Choice>
        <mc:Fallback xmlns="">
          <p:pic>
            <p:nvPicPr>
              <p:cNvPr id="1049333" name="墨迹 1049332"/>
            </p:nvPicPr>
            <p:blipFill>
              <a:blip r:embed="rId97"/>
            </p:blipFill>
            <p:spPr>
              <a:xfrm>
                <a:off x="3651026" y="1141108"/>
                <a:ext cx="14193" cy="37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8" p14:bwMode="auto">
            <p14:nvContentPartPr>
              <p14:cNvPr id="1049334" name="墨迹 1049333"/>
              <p14:cNvContentPartPr/>
              <p14:nvPr/>
            </p14:nvContentPartPr>
            <p14:xfrm>
              <a:off x="3751285" y="1270860"/>
              <a:ext cx="34743" cy="39439"/>
            </p14:xfrm>
          </p:contentPart>
        </mc:Choice>
        <mc:Fallback xmlns="">
          <p:pic>
            <p:nvPicPr>
              <p:cNvPr id="1049334" name="墨迹 1049333"/>
            </p:nvPicPr>
            <p:blipFill>
              <a:blip r:embed="rId99"/>
            </p:blipFill>
            <p:spPr>
              <a:xfrm>
                <a:off x="3751285" y="1270860"/>
                <a:ext cx="34743" cy="394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0" p14:bwMode="auto">
            <p14:nvContentPartPr>
              <p14:cNvPr id="1049335" name="墨迹 1049334"/>
              <p14:cNvContentPartPr/>
              <p14:nvPr/>
            </p14:nvContentPartPr>
            <p14:xfrm>
              <a:off x="3616535" y="1150711"/>
              <a:ext cx="26728" cy="39702"/>
            </p14:xfrm>
          </p:contentPart>
        </mc:Choice>
        <mc:Fallback xmlns="">
          <p:pic>
            <p:nvPicPr>
              <p:cNvPr id="1049335" name="墨迹 1049334"/>
            </p:nvPicPr>
            <p:blipFill>
              <a:blip r:embed="rId101"/>
            </p:blipFill>
            <p:spPr>
              <a:xfrm>
                <a:off x="3616535" y="1150711"/>
                <a:ext cx="26728" cy="397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2" p14:bwMode="auto">
            <p14:nvContentPartPr>
              <p14:cNvPr id="1049336" name="墨迹 1049335"/>
              <p14:cNvContentPartPr/>
              <p14:nvPr/>
            </p14:nvContentPartPr>
            <p14:xfrm>
              <a:off x="4526565" y="1995627"/>
              <a:ext cx="49335" cy="61729"/>
            </p14:xfrm>
          </p:contentPart>
        </mc:Choice>
        <mc:Fallback xmlns="">
          <p:pic>
            <p:nvPicPr>
              <p:cNvPr id="1049336" name="墨迹 1049335"/>
            </p:nvPicPr>
            <p:blipFill>
              <a:blip r:embed="rId103"/>
            </p:blipFill>
            <p:spPr>
              <a:xfrm>
                <a:off x="4526565" y="1995627"/>
                <a:ext cx="49335" cy="617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4" p14:bwMode="auto">
            <p14:nvContentPartPr>
              <p14:cNvPr id="1049337" name="墨迹 1049336"/>
              <p14:cNvContentPartPr/>
              <p14:nvPr/>
            </p14:nvContentPartPr>
            <p14:xfrm>
              <a:off x="4779340" y="1980352"/>
              <a:ext cx="8986" cy="44610"/>
            </p14:xfrm>
          </p:contentPart>
        </mc:Choice>
        <mc:Fallback xmlns="">
          <p:pic>
            <p:nvPicPr>
              <p:cNvPr id="1049337" name="墨迹 1049336"/>
            </p:nvPicPr>
            <p:blipFill>
              <a:blip r:embed="rId105"/>
            </p:blipFill>
            <p:spPr>
              <a:xfrm>
                <a:off x="4779340" y="1980352"/>
                <a:ext cx="8986" cy="446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6" p14:bwMode="auto">
            <p14:nvContentPartPr>
              <p14:cNvPr id="1049338" name="墨迹 1049337"/>
              <p14:cNvContentPartPr/>
              <p14:nvPr/>
            </p14:nvContentPartPr>
            <p14:xfrm>
              <a:off x="4820666" y="2234926"/>
              <a:ext cx="38154" cy="49591"/>
            </p14:xfrm>
          </p:contentPart>
        </mc:Choice>
        <mc:Fallback xmlns="">
          <p:pic>
            <p:nvPicPr>
              <p:cNvPr id="1049338" name="墨迹 1049337"/>
            </p:nvPicPr>
            <p:blipFill>
              <a:blip r:embed="rId107"/>
            </p:blipFill>
            <p:spPr>
              <a:xfrm>
                <a:off x="4820666" y="2234926"/>
                <a:ext cx="38154" cy="495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8" p14:bwMode="auto">
            <p14:nvContentPartPr>
              <p14:cNvPr id="1049339" name="墨迹 1049338"/>
              <p14:cNvContentPartPr/>
              <p14:nvPr/>
            </p14:nvContentPartPr>
            <p14:xfrm>
              <a:off x="4633467" y="2268793"/>
              <a:ext cx="33083" cy="46848"/>
            </p14:xfrm>
          </p:contentPart>
        </mc:Choice>
        <mc:Fallback xmlns="">
          <p:pic>
            <p:nvPicPr>
              <p:cNvPr id="1049339" name="墨迹 1049338"/>
            </p:nvPicPr>
            <p:blipFill>
              <a:blip r:embed="rId109"/>
            </p:blipFill>
            <p:spPr>
              <a:xfrm>
                <a:off x="4633467" y="2268793"/>
                <a:ext cx="33083" cy="468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0" p14:bwMode="auto">
            <p14:nvContentPartPr>
              <p14:cNvPr id="1049340" name="墨迹 1049339"/>
              <p14:cNvContentPartPr/>
              <p14:nvPr/>
            </p14:nvContentPartPr>
            <p14:xfrm>
              <a:off x="2110904" y="1644019"/>
              <a:ext cx="146068" cy="145095"/>
            </p14:xfrm>
          </p:contentPart>
        </mc:Choice>
        <mc:Fallback xmlns="">
          <p:pic>
            <p:nvPicPr>
              <p:cNvPr id="1049340" name="墨迹 1049339"/>
            </p:nvPicPr>
            <p:blipFill>
              <a:blip r:embed="rId111"/>
            </p:blipFill>
            <p:spPr>
              <a:xfrm>
                <a:off x="2110904" y="1644019"/>
                <a:ext cx="146068" cy="1450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2" p14:bwMode="auto">
            <p14:nvContentPartPr>
              <p14:cNvPr id="1049341" name="墨迹 1049340"/>
              <p14:cNvContentPartPr/>
              <p14:nvPr/>
            </p14:nvContentPartPr>
            <p14:xfrm>
              <a:off x="1825424" y="847935"/>
              <a:ext cx="173977" cy="350883"/>
            </p14:xfrm>
          </p:contentPart>
        </mc:Choice>
        <mc:Fallback xmlns="">
          <p:pic>
            <p:nvPicPr>
              <p:cNvPr id="1049341" name="墨迹 1049340"/>
            </p:nvPicPr>
            <p:blipFill>
              <a:blip r:embed="rId113"/>
            </p:blipFill>
            <p:spPr>
              <a:xfrm>
                <a:off x="1825424" y="847935"/>
                <a:ext cx="173977" cy="3508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4" p14:bwMode="auto">
            <p14:nvContentPartPr>
              <p14:cNvPr id="1049342" name="墨迹 1049341"/>
              <p14:cNvContentPartPr/>
              <p14:nvPr/>
            </p14:nvContentPartPr>
            <p14:xfrm>
              <a:off x="1982894" y="904797"/>
              <a:ext cx="160950" cy="290358"/>
            </p14:xfrm>
          </p:contentPart>
        </mc:Choice>
        <mc:Fallback xmlns="">
          <p:pic>
            <p:nvPicPr>
              <p:cNvPr id="1049342" name="墨迹 1049341"/>
            </p:nvPicPr>
            <p:blipFill>
              <a:blip r:embed="rId115"/>
            </p:blipFill>
            <p:spPr>
              <a:xfrm>
                <a:off x="1982894" y="904797"/>
                <a:ext cx="160950" cy="2903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6" p14:bwMode="auto">
            <p14:nvContentPartPr>
              <p14:cNvPr id="1049343" name="墨迹 1049342"/>
              <p14:cNvContentPartPr/>
              <p14:nvPr/>
            </p14:nvContentPartPr>
            <p14:xfrm>
              <a:off x="1921511" y="1062848"/>
              <a:ext cx="93693" cy="79937"/>
            </p14:xfrm>
          </p:contentPart>
        </mc:Choice>
        <mc:Fallback xmlns="">
          <p:pic>
            <p:nvPicPr>
              <p:cNvPr id="1049343" name="墨迹 1049342"/>
            </p:nvPicPr>
            <p:blipFill>
              <a:blip r:embed="rId117"/>
            </p:blipFill>
            <p:spPr>
              <a:xfrm>
                <a:off x="1921511" y="1062848"/>
                <a:ext cx="93693" cy="799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8" p14:bwMode="auto">
            <p14:nvContentPartPr>
              <p14:cNvPr id="1049344" name="墨迹 1049343"/>
              <p14:cNvContentPartPr/>
              <p14:nvPr/>
            </p14:nvContentPartPr>
            <p14:xfrm>
              <a:off x="1840652" y="1243752"/>
              <a:ext cx="244395" cy="59037"/>
            </p14:xfrm>
          </p:contentPart>
        </mc:Choice>
        <mc:Fallback xmlns="">
          <p:pic>
            <p:nvPicPr>
              <p:cNvPr id="1049344" name="墨迹 1049343"/>
            </p:nvPicPr>
            <p:blipFill>
              <a:blip r:embed="rId119"/>
            </p:blipFill>
            <p:spPr>
              <a:xfrm>
                <a:off x="1840652" y="1243752"/>
                <a:ext cx="244395" cy="590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0" p14:bwMode="auto">
            <p14:nvContentPartPr>
              <p14:cNvPr id="1049345" name="墨迹 1049344"/>
              <p14:cNvContentPartPr/>
              <p14:nvPr/>
            </p14:nvContentPartPr>
            <p14:xfrm>
              <a:off x="2044301" y="1199302"/>
              <a:ext cx="95227" cy="91357"/>
            </p14:xfrm>
          </p:contentPart>
        </mc:Choice>
        <mc:Fallback xmlns="">
          <p:pic>
            <p:nvPicPr>
              <p:cNvPr id="1049345" name="墨迹 1049344"/>
            </p:nvPicPr>
            <p:blipFill>
              <a:blip r:embed="rId121"/>
            </p:blipFill>
            <p:spPr>
              <a:xfrm>
                <a:off x="2044301" y="1199302"/>
                <a:ext cx="95227" cy="913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2" p14:bwMode="auto">
            <p14:nvContentPartPr>
              <p14:cNvPr id="1049346" name="墨迹 1049345"/>
              <p14:cNvContentPartPr/>
              <p14:nvPr/>
            </p14:nvContentPartPr>
            <p14:xfrm>
              <a:off x="2136985" y="905537"/>
              <a:ext cx="199214" cy="36378"/>
            </p14:xfrm>
          </p:contentPart>
        </mc:Choice>
        <mc:Fallback xmlns="">
          <p:pic>
            <p:nvPicPr>
              <p:cNvPr id="1049346" name="墨迹 1049345"/>
            </p:nvPicPr>
            <p:blipFill>
              <a:blip r:embed="rId123"/>
            </p:blipFill>
            <p:spPr>
              <a:xfrm>
                <a:off x="2136985" y="905537"/>
                <a:ext cx="199214" cy="363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4" p14:bwMode="auto">
            <p14:nvContentPartPr>
              <p14:cNvPr id="1049347" name="墨迹 1049346"/>
              <p14:cNvContentPartPr/>
              <p14:nvPr/>
            </p14:nvContentPartPr>
            <p14:xfrm>
              <a:off x="2334986" y="856380"/>
              <a:ext cx="133895" cy="148880"/>
            </p14:xfrm>
          </p:contentPart>
        </mc:Choice>
        <mc:Fallback xmlns="">
          <p:pic>
            <p:nvPicPr>
              <p:cNvPr id="1049347" name="墨迹 1049346"/>
            </p:nvPicPr>
            <p:blipFill>
              <a:blip r:embed="rId125"/>
            </p:blipFill>
            <p:spPr>
              <a:xfrm>
                <a:off x="2334986" y="856380"/>
                <a:ext cx="133895" cy="1488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6" p14:bwMode="auto">
            <p14:nvContentPartPr>
              <p14:cNvPr id="1049348" name="墨迹 1049347"/>
              <p14:cNvContentPartPr/>
              <p14:nvPr/>
            </p14:nvContentPartPr>
            <p14:xfrm>
              <a:off x="2544659" y="911157"/>
              <a:ext cx="156107" cy="24408"/>
            </p14:xfrm>
          </p:contentPart>
        </mc:Choice>
        <mc:Fallback xmlns="">
          <p:pic>
            <p:nvPicPr>
              <p:cNvPr id="1049348" name="墨迹 1049347"/>
            </p:nvPicPr>
            <p:blipFill>
              <a:blip r:embed="rId127"/>
            </p:blipFill>
            <p:spPr>
              <a:xfrm>
                <a:off x="2544659" y="911157"/>
                <a:ext cx="156107" cy="244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8" p14:bwMode="auto">
            <p14:nvContentPartPr>
              <p14:cNvPr id="1049349" name="墨迹 1049348"/>
              <p14:cNvContentPartPr/>
              <p14:nvPr/>
            </p14:nvContentPartPr>
            <p14:xfrm>
              <a:off x="2713506" y="820622"/>
              <a:ext cx="198122" cy="159680"/>
            </p14:xfrm>
          </p:contentPart>
        </mc:Choice>
        <mc:Fallback xmlns="">
          <p:pic>
            <p:nvPicPr>
              <p:cNvPr id="1049349" name="墨迹 1049348"/>
            </p:nvPicPr>
            <p:blipFill>
              <a:blip r:embed="rId129"/>
            </p:blipFill>
            <p:spPr>
              <a:xfrm>
                <a:off x="2713506" y="820622"/>
                <a:ext cx="198122" cy="159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0" p14:bwMode="auto">
            <p14:nvContentPartPr>
              <p14:cNvPr id="1049350" name="墨迹 1049349"/>
              <p14:cNvContentPartPr/>
              <p14:nvPr/>
            </p14:nvContentPartPr>
            <p14:xfrm>
              <a:off x="2929049" y="831002"/>
              <a:ext cx="101428" cy="114056"/>
            </p14:xfrm>
          </p:contentPart>
        </mc:Choice>
        <mc:Fallback xmlns="">
          <p:pic>
            <p:nvPicPr>
              <p:cNvPr id="1049350" name="墨迹 1049349"/>
            </p:nvPicPr>
            <p:blipFill>
              <a:blip r:embed="rId131"/>
            </p:blipFill>
            <p:spPr>
              <a:xfrm>
                <a:off x="2929049" y="831002"/>
                <a:ext cx="101428" cy="1140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2" p14:bwMode="auto">
            <p14:nvContentPartPr>
              <p14:cNvPr id="1049351" name="墨迹 1049350"/>
              <p14:cNvContentPartPr/>
              <p14:nvPr/>
            </p14:nvContentPartPr>
            <p14:xfrm>
              <a:off x="3107323" y="808144"/>
              <a:ext cx="123455" cy="148258"/>
            </p14:xfrm>
          </p:contentPart>
        </mc:Choice>
        <mc:Fallback xmlns="">
          <p:pic>
            <p:nvPicPr>
              <p:cNvPr id="1049351" name="墨迹 1049350"/>
            </p:nvPicPr>
            <p:blipFill>
              <a:blip r:embed="rId133"/>
            </p:blipFill>
            <p:spPr>
              <a:xfrm>
                <a:off x="3107323" y="808144"/>
                <a:ext cx="123455" cy="1482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4" p14:bwMode="auto">
            <p14:nvContentPartPr>
              <p14:cNvPr id="1049352" name="墨迹 1049351"/>
              <p14:cNvContentPartPr/>
              <p14:nvPr/>
            </p14:nvContentPartPr>
            <p14:xfrm>
              <a:off x="3210901" y="767080"/>
              <a:ext cx="20827" cy="208718"/>
            </p14:xfrm>
          </p:contentPart>
        </mc:Choice>
        <mc:Fallback xmlns="">
          <p:pic>
            <p:nvPicPr>
              <p:cNvPr id="1049352" name="墨迹 1049351"/>
            </p:nvPicPr>
            <p:blipFill>
              <a:blip r:embed="rId135"/>
            </p:blipFill>
            <p:spPr>
              <a:xfrm>
                <a:off x="3210901" y="767080"/>
                <a:ext cx="20827" cy="2087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6" p14:bwMode="auto">
            <p14:nvContentPartPr>
              <p14:cNvPr id="1049353" name="墨迹 1049352"/>
              <p14:cNvContentPartPr/>
              <p14:nvPr/>
            </p14:nvContentPartPr>
            <p14:xfrm>
              <a:off x="3229185" y="777797"/>
              <a:ext cx="96392" cy="219823"/>
            </p14:xfrm>
          </p:contentPart>
        </mc:Choice>
        <mc:Fallback xmlns="">
          <p:pic>
            <p:nvPicPr>
              <p:cNvPr id="1049353" name="墨迹 1049352"/>
            </p:nvPicPr>
            <p:blipFill>
              <a:blip r:embed="rId137"/>
            </p:blipFill>
            <p:spPr>
              <a:xfrm>
                <a:off x="3229185" y="777797"/>
                <a:ext cx="96392" cy="2198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8" p14:bwMode="auto">
            <p14:nvContentPartPr>
              <p14:cNvPr id="1049354" name="墨迹 1049353"/>
              <p14:cNvContentPartPr/>
              <p14:nvPr/>
            </p14:nvContentPartPr>
            <p14:xfrm>
              <a:off x="3322426" y="885188"/>
              <a:ext cx="133754" cy="169531"/>
            </p14:xfrm>
          </p:contentPart>
        </mc:Choice>
        <mc:Fallback xmlns="">
          <p:pic>
            <p:nvPicPr>
              <p:cNvPr id="1049354" name="墨迹 1049353"/>
            </p:nvPicPr>
            <p:blipFill>
              <a:blip r:embed="rId139"/>
            </p:blipFill>
            <p:spPr>
              <a:xfrm>
                <a:off x="3322426" y="885188"/>
                <a:ext cx="133754" cy="1695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0" p14:bwMode="auto">
            <p14:nvContentPartPr>
              <p14:cNvPr id="1049355" name="墨迹 1049354"/>
              <p14:cNvContentPartPr/>
              <p14:nvPr/>
            </p14:nvContentPartPr>
            <p14:xfrm>
              <a:off x="2455957" y="797983"/>
              <a:ext cx="16431" cy="282911"/>
            </p14:xfrm>
          </p:contentPart>
        </mc:Choice>
        <mc:Fallback xmlns="">
          <p:pic>
            <p:nvPicPr>
              <p:cNvPr id="1049355" name="墨迹 1049354"/>
            </p:nvPicPr>
            <p:blipFill>
              <a:blip r:embed="rId141"/>
            </p:blipFill>
            <p:spPr>
              <a:xfrm>
                <a:off x="2455957" y="797983"/>
                <a:ext cx="16431" cy="2829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2" p14:bwMode="auto">
            <p14:nvContentPartPr>
              <p14:cNvPr id="1049356" name="墨迹 1049355"/>
              <p14:cNvContentPartPr/>
              <p14:nvPr/>
            </p14:nvContentPartPr>
            <p14:xfrm>
              <a:off x="2443902" y="946268"/>
              <a:ext cx="110170" cy="16815"/>
            </p14:xfrm>
          </p:contentPart>
        </mc:Choice>
        <mc:Fallback xmlns="">
          <p:pic>
            <p:nvPicPr>
              <p:cNvPr id="1049356" name="墨迹 1049355"/>
            </p:nvPicPr>
            <p:blipFill>
              <a:blip r:embed="rId143"/>
            </p:blipFill>
            <p:spPr>
              <a:xfrm>
                <a:off x="2443902" y="946268"/>
                <a:ext cx="110170" cy="168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4" p14:bwMode="auto">
            <p14:nvContentPartPr>
              <p14:cNvPr id="1049357" name="墨迹 1049356"/>
              <p14:cNvContentPartPr/>
              <p14:nvPr/>
            </p14:nvContentPartPr>
            <p14:xfrm>
              <a:off x="2528191" y="814916"/>
              <a:ext cx="10655" cy="307370"/>
            </p14:xfrm>
          </p:contentPart>
        </mc:Choice>
        <mc:Fallback xmlns="">
          <p:pic>
            <p:nvPicPr>
              <p:cNvPr id="1049357" name="墨迹 1049356"/>
            </p:nvPicPr>
            <p:blipFill>
              <a:blip r:embed="rId145"/>
            </p:blipFill>
            <p:spPr>
              <a:xfrm>
                <a:off x="2528191" y="814916"/>
                <a:ext cx="10655" cy="3073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6" p14:bwMode="auto">
            <p14:nvContentPartPr>
              <p14:cNvPr id="1049358" name="墨迹 1049357"/>
              <p14:cNvContentPartPr/>
              <p14:nvPr/>
            </p14:nvContentPartPr>
            <p14:xfrm>
              <a:off x="2575071" y="1036744"/>
              <a:ext cx="138816" cy="119021"/>
            </p14:xfrm>
          </p:contentPart>
        </mc:Choice>
        <mc:Fallback xmlns="">
          <p:pic>
            <p:nvPicPr>
              <p:cNvPr id="1049358" name="墨迹 1049357"/>
            </p:nvPicPr>
            <p:blipFill>
              <a:blip r:embed="rId147"/>
            </p:blipFill>
            <p:spPr>
              <a:xfrm>
                <a:off x="2575071" y="1036744"/>
                <a:ext cx="138816" cy="1190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8" p14:bwMode="auto">
            <p14:nvContentPartPr>
              <p14:cNvPr id="1049359" name="墨迹 1049358"/>
              <p14:cNvContentPartPr/>
              <p14:nvPr/>
            </p14:nvContentPartPr>
            <p14:xfrm>
              <a:off x="2453642" y="1655751"/>
              <a:ext cx="210392" cy="29537"/>
            </p14:xfrm>
          </p:contentPart>
        </mc:Choice>
        <mc:Fallback xmlns="">
          <p:pic>
            <p:nvPicPr>
              <p:cNvPr id="1049359" name="墨迹 1049358"/>
            </p:nvPicPr>
            <p:blipFill>
              <a:blip r:embed="rId149"/>
            </p:blipFill>
            <p:spPr>
              <a:xfrm>
                <a:off x="2453642" y="1655751"/>
                <a:ext cx="210392" cy="295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0" p14:bwMode="auto">
            <p14:nvContentPartPr>
              <p14:cNvPr id="1049360" name="墨迹 1049359"/>
              <p14:cNvContentPartPr/>
              <p14:nvPr/>
            </p14:nvContentPartPr>
            <p14:xfrm>
              <a:off x="2476926" y="1699743"/>
              <a:ext cx="212230" cy="18949"/>
            </p14:xfrm>
          </p:contentPart>
        </mc:Choice>
        <mc:Fallback xmlns="">
          <p:pic>
            <p:nvPicPr>
              <p:cNvPr id="1049360" name="墨迹 1049359"/>
            </p:nvPicPr>
            <p:blipFill>
              <a:blip r:embed="rId151"/>
            </p:blipFill>
            <p:spPr>
              <a:xfrm>
                <a:off x="2476926" y="1699743"/>
                <a:ext cx="212230" cy="189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2" p14:bwMode="auto">
            <p14:nvContentPartPr>
              <p14:cNvPr id="1049361" name="墨迹 1049360"/>
              <p14:cNvContentPartPr/>
              <p14:nvPr/>
            </p14:nvContentPartPr>
            <p14:xfrm>
              <a:off x="2317750" y="4020009"/>
              <a:ext cx="908197" cy="33407"/>
            </p14:xfrm>
          </p:contentPart>
        </mc:Choice>
        <mc:Fallback xmlns="">
          <p:pic>
            <p:nvPicPr>
              <p:cNvPr id="1049361" name="墨迹 1049360"/>
            </p:nvPicPr>
            <p:blipFill>
              <a:blip r:embed="rId153"/>
            </p:blipFill>
            <p:spPr>
              <a:xfrm>
                <a:off x="2317750" y="4020009"/>
                <a:ext cx="908197" cy="334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4" p14:bwMode="auto">
            <p14:nvContentPartPr>
              <p14:cNvPr id="1049376" name="墨迹 1049375"/>
              <p14:cNvContentPartPr/>
              <p14:nvPr/>
            </p14:nvContentPartPr>
            <p14:xfrm>
              <a:off x="8885345" y="6989234"/>
              <a:ext cx="0" cy="0"/>
            </p14:xfrm>
          </p:contentPart>
        </mc:Choice>
        <mc:Fallback xmlns="">
          <p:pic>
            <p:nvPicPr>
              <p:cNvPr id="1049376" name="墨迹 1049375"/>
            </p:nvPicPr>
            <p:blipFill>
              <a:blip r:embed="rId155"/>
            </p:blipFill>
            <p:spPr>
              <a:xfrm>
                <a:off x="8885345" y="6989234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6" p14:bwMode="auto">
            <p14:nvContentPartPr>
              <p14:cNvPr id="92" name="墨迹 91"/>
              <p14:cNvContentPartPr/>
              <p14:nvPr/>
            </p14:nvContentPartPr>
            <p14:xfrm>
              <a:off x="344311" y="812131"/>
              <a:ext cx="163689" cy="112796"/>
            </p14:xfrm>
          </p:contentPart>
        </mc:Choice>
        <mc:Fallback xmlns="">
          <p:pic>
            <p:nvPicPr>
              <p:cNvPr id="92" name="墨迹 91"/>
            </p:nvPicPr>
            <p:blipFill>
              <a:blip r:embed="rId157"/>
            </p:blipFill>
            <p:spPr>
              <a:xfrm>
                <a:off x="344311" y="812131"/>
                <a:ext cx="163689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8" p14:bwMode="auto">
            <p14:nvContentPartPr>
              <p14:cNvPr id="2" name="墨迹 1"/>
              <p14:cNvContentPartPr/>
              <p14:nvPr/>
            </p14:nvContentPartPr>
            <p14:xfrm>
              <a:off x="502355" y="823411"/>
              <a:ext cx="132645" cy="307369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159"/>
            </p:blipFill>
            <p:spPr>
              <a:xfrm>
                <a:off x="502355" y="823411"/>
                <a:ext cx="132645" cy="3073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0" p14:bwMode="auto">
            <p14:nvContentPartPr>
              <p14:cNvPr id="3" name="墨迹 2"/>
              <p14:cNvContentPartPr/>
              <p14:nvPr/>
            </p14:nvContentPartPr>
            <p14:xfrm>
              <a:off x="327377" y="930567"/>
              <a:ext cx="276578" cy="321469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161"/>
            </p:blipFill>
            <p:spPr>
              <a:xfrm>
                <a:off x="327377" y="930567"/>
                <a:ext cx="276578" cy="3214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2" p14:bwMode="auto">
            <p14:nvContentPartPr>
              <p14:cNvPr id="4" name="墨迹 3"/>
              <p14:cNvContentPartPr/>
              <p14:nvPr/>
            </p14:nvContentPartPr>
            <p14:xfrm>
              <a:off x="440266" y="981325"/>
              <a:ext cx="90311" cy="135355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163"/>
            </p:blipFill>
            <p:spPr>
              <a:xfrm>
                <a:off x="440266" y="981325"/>
                <a:ext cx="90311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4" p14:bwMode="auto">
            <p14:nvContentPartPr>
              <p14:cNvPr id="5" name="墨迹 4"/>
              <p14:cNvContentPartPr/>
              <p14:nvPr/>
            </p14:nvContentPartPr>
            <p14:xfrm>
              <a:off x="649111" y="831870"/>
              <a:ext cx="166511" cy="25380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165"/>
            </p:blipFill>
            <p:spPr>
              <a:xfrm>
                <a:off x="649111" y="831870"/>
                <a:ext cx="166511" cy="25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6" p14:bwMode="auto">
            <p14:nvContentPartPr>
              <p14:cNvPr id="6" name="墨迹 5"/>
              <p14:cNvContentPartPr/>
              <p14:nvPr/>
            </p14:nvContentPartPr>
            <p14:xfrm>
              <a:off x="812800" y="738814"/>
              <a:ext cx="191911" cy="157914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167"/>
            </p:blipFill>
            <p:spPr>
              <a:xfrm>
                <a:off x="812800" y="738814"/>
                <a:ext cx="191911" cy="1579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8" p14:bwMode="auto">
            <p14:nvContentPartPr>
              <p14:cNvPr id="7" name="墨迹 6"/>
              <p14:cNvContentPartPr/>
              <p14:nvPr/>
            </p14:nvContentPartPr>
            <p14:xfrm>
              <a:off x="1004711" y="665496"/>
              <a:ext cx="8466" cy="248152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69"/>
            </p:blipFill>
            <p:spPr>
              <a:xfrm>
                <a:off x="1004711" y="665496"/>
                <a:ext cx="8466" cy="2481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0" p14:bwMode="auto">
            <p14:nvContentPartPr>
              <p14:cNvPr id="8" name="墨迹 7"/>
              <p14:cNvContentPartPr/>
              <p14:nvPr/>
            </p14:nvContentPartPr>
            <p14:xfrm>
              <a:off x="1055511" y="716254"/>
              <a:ext cx="448733" cy="146635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71"/>
            </p:blipFill>
            <p:spPr>
              <a:xfrm>
                <a:off x="1055511" y="716254"/>
                <a:ext cx="448733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2" p14:bwMode="auto">
            <p14:nvContentPartPr>
              <p14:cNvPr id="9" name="墨迹 8"/>
              <p14:cNvContentPartPr/>
              <p14:nvPr/>
            </p14:nvContentPartPr>
            <p14:xfrm>
              <a:off x="1507066" y="620378"/>
              <a:ext cx="14111" cy="473743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73"/>
            </p:blipFill>
            <p:spPr>
              <a:xfrm>
                <a:off x="1507066" y="620378"/>
                <a:ext cx="14111" cy="47374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4" p14:bwMode="auto">
            <p14:nvContentPartPr>
              <p14:cNvPr id="10" name="墨迹 9"/>
              <p14:cNvContentPartPr/>
              <p14:nvPr/>
            </p14:nvContentPartPr>
            <p14:xfrm>
              <a:off x="4052711" y="2244641"/>
              <a:ext cx="90311" cy="163554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75"/>
            </p:blipFill>
            <p:spPr>
              <a:xfrm>
                <a:off x="4052711" y="2244641"/>
                <a:ext cx="90311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6" p14:bwMode="auto">
            <p14:nvContentPartPr>
              <p14:cNvPr id="11" name="墨迹 10"/>
              <p14:cNvContentPartPr/>
              <p14:nvPr/>
            </p14:nvContentPartPr>
            <p14:xfrm>
              <a:off x="3905955" y="2058527"/>
              <a:ext cx="158045" cy="180474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77"/>
            </p:blipFill>
            <p:spPr>
              <a:xfrm>
                <a:off x="3905955" y="2058527"/>
                <a:ext cx="158045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8" p14:bwMode="auto">
            <p14:nvContentPartPr>
              <p14:cNvPr id="12" name="墨迹 11"/>
              <p14:cNvContentPartPr/>
              <p14:nvPr/>
            </p14:nvContentPartPr>
            <p14:xfrm>
              <a:off x="4052711" y="2081087"/>
              <a:ext cx="197555" cy="349668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79"/>
            </p:blipFill>
            <p:spPr>
              <a:xfrm>
                <a:off x="4052711" y="2081087"/>
                <a:ext cx="197555" cy="3496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0" p14:bwMode="auto">
            <p14:nvContentPartPr>
              <p14:cNvPr id="13" name="墨迹 12"/>
              <p14:cNvContentPartPr/>
              <p14:nvPr/>
            </p14:nvContentPartPr>
            <p14:xfrm>
              <a:off x="3922888" y="2239001"/>
              <a:ext cx="352778" cy="349668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181"/>
            </p:blipFill>
            <p:spPr>
              <a:xfrm>
                <a:off x="3922888" y="2239001"/>
                <a:ext cx="352778" cy="3496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2" p14:bwMode="auto">
            <p14:nvContentPartPr>
              <p14:cNvPr id="14" name="墨迹 13"/>
              <p14:cNvContentPartPr/>
              <p14:nvPr/>
            </p14:nvContentPartPr>
            <p14:xfrm>
              <a:off x="5170311" y="913648"/>
              <a:ext cx="138289" cy="22559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183"/>
            </p:blipFill>
            <p:spPr>
              <a:xfrm>
                <a:off x="5170311" y="913648"/>
                <a:ext cx="138289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4" p14:bwMode="auto">
            <p14:nvContentPartPr>
              <p14:cNvPr id="15" name="墨迹 14"/>
              <p14:cNvContentPartPr/>
              <p14:nvPr/>
            </p14:nvContentPartPr>
            <p14:xfrm>
              <a:off x="5345288" y="834690"/>
              <a:ext cx="73378" cy="157915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185"/>
            </p:blipFill>
            <p:spPr>
              <a:xfrm>
                <a:off x="5345288" y="834690"/>
                <a:ext cx="73378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6" p14:bwMode="auto">
            <p14:nvContentPartPr>
              <p14:cNvPr id="16" name="墨迹 15"/>
              <p14:cNvContentPartPr/>
              <p14:nvPr/>
            </p14:nvContentPartPr>
            <p14:xfrm>
              <a:off x="5396088" y="806491"/>
              <a:ext cx="180622" cy="146635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187"/>
            </p:blipFill>
            <p:spPr>
              <a:xfrm>
                <a:off x="5396088" y="806491"/>
                <a:ext cx="180622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8" p14:bwMode="auto">
            <p14:nvContentPartPr>
              <p14:cNvPr id="17" name="墨迹 16"/>
              <p14:cNvContentPartPr/>
              <p14:nvPr/>
            </p14:nvContentPartPr>
            <p14:xfrm>
              <a:off x="5599288" y="851610"/>
              <a:ext cx="110067" cy="135355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189"/>
            </p:blipFill>
            <p:spPr>
              <a:xfrm>
                <a:off x="5599288" y="851610"/>
                <a:ext cx="110067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0" p14:bwMode="auto">
            <p14:nvContentPartPr>
              <p14:cNvPr id="18" name="墨迹 17"/>
              <p14:cNvContentPartPr/>
              <p14:nvPr/>
            </p14:nvContentPartPr>
            <p14:xfrm>
              <a:off x="6248400" y="778292"/>
              <a:ext cx="95955" cy="129716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191"/>
            </p:blipFill>
            <p:spPr>
              <a:xfrm>
                <a:off x="6248400" y="778292"/>
                <a:ext cx="95955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2" p14:bwMode="auto">
            <p14:nvContentPartPr>
              <p14:cNvPr id="19" name="墨迹 18"/>
              <p14:cNvContentPartPr/>
              <p14:nvPr/>
            </p14:nvContentPartPr>
            <p14:xfrm>
              <a:off x="6316133" y="744453"/>
              <a:ext cx="172156" cy="129716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193"/>
            </p:blipFill>
            <p:spPr>
              <a:xfrm>
                <a:off x="6316133" y="744453"/>
                <a:ext cx="172156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4" p14:bwMode="auto">
            <p14:nvContentPartPr>
              <p14:cNvPr id="20" name="墨迹 19"/>
              <p14:cNvContentPartPr/>
              <p14:nvPr/>
            </p14:nvContentPartPr>
            <p14:xfrm>
              <a:off x="6477000" y="688055"/>
              <a:ext cx="31044" cy="383507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195"/>
            </p:blipFill>
            <p:spPr>
              <a:xfrm>
                <a:off x="6477000" y="688055"/>
                <a:ext cx="31044" cy="3835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6" p14:bwMode="auto">
            <p14:nvContentPartPr>
              <p14:cNvPr id="21" name="墨迹 20"/>
              <p14:cNvContentPartPr/>
              <p14:nvPr/>
            </p14:nvContentPartPr>
            <p14:xfrm>
              <a:off x="6508044" y="806491"/>
              <a:ext cx="87488" cy="90237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197"/>
            </p:blipFill>
            <p:spPr>
              <a:xfrm>
                <a:off x="6508044" y="806491"/>
                <a:ext cx="87488" cy="90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8" p14:bwMode="auto">
            <p14:nvContentPartPr>
              <p14:cNvPr id="22" name="墨迹 21"/>
              <p14:cNvContentPartPr/>
              <p14:nvPr/>
            </p14:nvContentPartPr>
            <p14:xfrm>
              <a:off x="6598355" y="755733"/>
              <a:ext cx="152400" cy="22559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199"/>
            </p:blipFill>
            <p:spPr>
              <a:xfrm>
                <a:off x="6598355" y="755733"/>
                <a:ext cx="152400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0" p14:bwMode="auto">
            <p14:nvContentPartPr>
              <p14:cNvPr id="23" name="墨迹 22"/>
              <p14:cNvContentPartPr/>
              <p14:nvPr/>
            </p14:nvContentPartPr>
            <p14:xfrm>
              <a:off x="11063111" y="1562225"/>
              <a:ext cx="519289" cy="67677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201"/>
            </p:blipFill>
            <p:spPr>
              <a:xfrm>
                <a:off x="11063111" y="1562225"/>
                <a:ext cx="519289" cy="676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2" p14:bwMode="auto">
            <p14:nvContentPartPr>
              <p14:cNvPr id="24" name="墨迹 23"/>
              <p14:cNvContentPartPr/>
              <p14:nvPr/>
            </p14:nvContentPartPr>
            <p14:xfrm>
              <a:off x="10312400" y="626018"/>
              <a:ext cx="1569155" cy="1161799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203"/>
            </p:blipFill>
            <p:spPr>
              <a:xfrm>
                <a:off x="10312400" y="626018"/>
                <a:ext cx="1569155" cy="11617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4" p14:bwMode="auto">
            <p14:nvContentPartPr>
              <p14:cNvPr id="25" name="墨迹 24"/>
              <p14:cNvContentPartPr/>
              <p14:nvPr/>
            </p14:nvContentPartPr>
            <p14:xfrm>
              <a:off x="2133600" y="4494922"/>
              <a:ext cx="220133" cy="163555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205"/>
            </p:blipFill>
            <p:spPr>
              <a:xfrm>
                <a:off x="2133600" y="4494922"/>
                <a:ext cx="220133" cy="1635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6" p14:bwMode="auto">
            <p14:nvContentPartPr>
              <p14:cNvPr id="26" name="墨迹 25"/>
              <p14:cNvContentPartPr/>
              <p14:nvPr/>
            </p14:nvContentPartPr>
            <p14:xfrm>
              <a:off x="2353733" y="4517481"/>
              <a:ext cx="180622" cy="454005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207"/>
            </p:blipFill>
            <p:spPr>
              <a:xfrm>
                <a:off x="2353733" y="4517481"/>
                <a:ext cx="180622" cy="4540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8" p14:bwMode="auto">
            <p14:nvContentPartPr>
              <p14:cNvPr id="27" name="墨迹 26"/>
              <p14:cNvContentPartPr/>
              <p14:nvPr/>
            </p14:nvContentPartPr>
            <p14:xfrm>
              <a:off x="2173111" y="4494922"/>
              <a:ext cx="186266" cy="169194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209"/>
            </p:blipFill>
            <p:spPr>
              <a:xfrm>
                <a:off x="2173111" y="4494922"/>
                <a:ext cx="186266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0" p14:bwMode="auto">
            <p14:nvContentPartPr>
              <p14:cNvPr id="28" name="墨迹 27"/>
              <p14:cNvContentPartPr/>
              <p14:nvPr/>
            </p14:nvContentPartPr>
            <p14:xfrm>
              <a:off x="2376311" y="4506202"/>
              <a:ext cx="191911" cy="501942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211"/>
            </p:blipFill>
            <p:spPr>
              <a:xfrm>
                <a:off x="2376311" y="4506202"/>
                <a:ext cx="191911" cy="5019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2" p14:bwMode="auto">
            <p14:nvContentPartPr>
              <p14:cNvPr id="29" name="墨迹 28"/>
              <p14:cNvContentPartPr/>
              <p14:nvPr/>
            </p14:nvContentPartPr>
            <p14:xfrm>
              <a:off x="2127955" y="4641557"/>
              <a:ext cx="361245" cy="490663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213"/>
            </p:blipFill>
            <p:spPr>
              <a:xfrm>
                <a:off x="2127955" y="4641557"/>
                <a:ext cx="361245" cy="4906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4" p14:bwMode="auto">
            <p14:nvContentPartPr>
              <p14:cNvPr id="30" name="墨迹 29"/>
              <p14:cNvContentPartPr/>
              <p14:nvPr/>
            </p14:nvContentPartPr>
            <p14:xfrm>
              <a:off x="2286000" y="4782552"/>
              <a:ext cx="107244" cy="157915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215"/>
            </p:blipFill>
            <p:spPr>
              <a:xfrm>
                <a:off x="2286000" y="4782552"/>
                <a:ext cx="107244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6" p14:bwMode="auto">
            <p14:nvContentPartPr>
              <p14:cNvPr id="31" name="墨迹 30"/>
              <p14:cNvContentPartPr/>
              <p14:nvPr/>
            </p14:nvContentPartPr>
            <p14:xfrm>
              <a:off x="2585155" y="4624638"/>
              <a:ext cx="172156" cy="11279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217"/>
            </p:blipFill>
            <p:spPr>
              <a:xfrm>
                <a:off x="2585155" y="4624638"/>
                <a:ext cx="172156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8" p14:bwMode="auto">
            <p14:nvContentPartPr>
              <p14:cNvPr id="32" name="墨迹 31"/>
              <p14:cNvContentPartPr/>
              <p14:nvPr/>
            </p14:nvContentPartPr>
            <p14:xfrm>
              <a:off x="2777066" y="4528761"/>
              <a:ext cx="152400" cy="180474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219"/>
            </p:blipFill>
            <p:spPr>
              <a:xfrm>
                <a:off x="2777066" y="4528761"/>
                <a:ext cx="152400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0" p14:bwMode="auto">
            <p14:nvContentPartPr>
              <p14:cNvPr id="33" name="墨迹 32"/>
              <p14:cNvContentPartPr/>
              <p14:nvPr/>
            </p14:nvContentPartPr>
            <p14:xfrm>
              <a:off x="2912533" y="4604898"/>
              <a:ext cx="64911" cy="42299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221"/>
            </p:blipFill>
            <p:spPr>
              <a:xfrm>
                <a:off x="2912533" y="4604898"/>
                <a:ext cx="64911" cy="422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2" p14:bwMode="auto">
            <p14:nvContentPartPr>
              <p14:cNvPr id="34" name="墨迹 33"/>
              <p14:cNvContentPartPr/>
              <p14:nvPr/>
            </p14:nvContentPartPr>
            <p14:xfrm>
              <a:off x="2974622" y="4489282"/>
              <a:ext cx="22578" cy="329929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223"/>
            </p:blipFill>
            <p:spPr>
              <a:xfrm>
                <a:off x="2974622" y="4489282"/>
                <a:ext cx="22578" cy="3299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4" p14:bwMode="auto">
            <p14:nvContentPartPr>
              <p14:cNvPr id="35" name="墨迹 34"/>
              <p14:cNvContentPartPr/>
              <p14:nvPr/>
            </p14:nvContentPartPr>
            <p14:xfrm>
              <a:off x="3014133" y="4590799"/>
              <a:ext cx="98778" cy="135355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225"/>
            </p:blipFill>
            <p:spPr>
              <a:xfrm>
                <a:off x="3014133" y="4590799"/>
                <a:ext cx="98778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6" p14:bwMode="auto">
            <p14:nvContentPartPr>
              <p14:cNvPr id="36" name="墨迹 35"/>
              <p14:cNvContentPartPr/>
              <p14:nvPr/>
            </p14:nvContentPartPr>
            <p14:xfrm>
              <a:off x="3143955" y="4562600"/>
              <a:ext cx="397933" cy="163554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227"/>
            </p:blipFill>
            <p:spPr>
              <a:xfrm>
                <a:off x="3143955" y="4562600"/>
                <a:ext cx="397933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8" p14:bwMode="auto">
            <p14:nvContentPartPr>
              <p14:cNvPr id="37" name="墨迹 36"/>
              <p14:cNvContentPartPr/>
              <p14:nvPr/>
            </p14:nvContentPartPr>
            <p14:xfrm>
              <a:off x="3561644" y="4506202"/>
              <a:ext cx="33867" cy="406065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229"/>
            </p:blipFill>
            <p:spPr>
              <a:xfrm>
                <a:off x="3561644" y="4506202"/>
                <a:ext cx="33867" cy="4060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0" p14:bwMode="auto">
            <p14:nvContentPartPr>
              <p14:cNvPr id="38" name="墨迹 37"/>
              <p14:cNvContentPartPr/>
              <p14:nvPr/>
            </p14:nvContentPartPr>
            <p14:xfrm>
              <a:off x="4555066" y="5340893"/>
              <a:ext cx="186267" cy="124075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231"/>
            </p:blipFill>
            <p:spPr>
              <a:xfrm>
                <a:off x="4555066" y="5340893"/>
                <a:ext cx="186267" cy="1240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2" p14:bwMode="auto">
            <p14:nvContentPartPr>
              <p14:cNvPr id="39" name="墨迹 38"/>
              <p14:cNvContentPartPr/>
              <p14:nvPr/>
            </p14:nvContentPartPr>
            <p14:xfrm>
              <a:off x="4792133" y="5307054"/>
              <a:ext cx="158044" cy="425805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233"/>
            </p:blipFill>
            <p:spPr>
              <a:xfrm>
                <a:off x="4792133" y="5307054"/>
                <a:ext cx="158044" cy="4258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4" p14:bwMode="auto">
            <p14:nvContentPartPr>
              <p14:cNvPr id="40" name="墨迹 39"/>
              <p14:cNvContentPartPr/>
              <p14:nvPr/>
            </p14:nvContentPartPr>
            <p14:xfrm>
              <a:off x="4588933" y="5453689"/>
              <a:ext cx="327378" cy="366587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235"/>
            </p:blipFill>
            <p:spPr>
              <a:xfrm>
                <a:off x="4588933" y="5453689"/>
                <a:ext cx="327378" cy="3665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6" p14:bwMode="auto">
            <p14:nvContentPartPr>
              <p14:cNvPr id="41" name="墨迹 40"/>
              <p14:cNvContentPartPr/>
              <p14:nvPr/>
            </p14:nvContentPartPr>
            <p14:xfrm>
              <a:off x="4746977" y="5510087"/>
              <a:ext cx="84667" cy="129715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237"/>
            </p:blipFill>
            <p:spPr>
              <a:xfrm>
                <a:off x="4746977" y="5510087"/>
                <a:ext cx="84667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8" p14:bwMode="auto">
            <p14:nvContentPartPr>
              <p14:cNvPr id="42" name="墨迹 41"/>
              <p14:cNvContentPartPr/>
              <p14:nvPr/>
            </p14:nvContentPartPr>
            <p14:xfrm>
              <a:off x="4780844" y="5126580"/>
              <a:ext cx="5644" cy="177654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239"/>
            </p:blipFill>
            <p:spPr>
              <a:xfrm>
                <a:off x="4780844" y="5126580"/>
                <a:ext cx="5644" cy="1776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0" p14:bwMode="auto">
            <p14:nvContentPartPr>
              <p14:cNvPr id="43" name="墨迹 42"/>
              <p14:cNvContentPartPr/>
              <p14:nvPr/>
            </p14:nvContentPartPr>
            <p14:xfrm>
              <a:off x="4690533" y="4884069"/>
              <a:ext cx="239889" cy="186113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241"/>
            </p:blipFill>
            <p:spPr>
              <a:xfrm>
                <a:off x="4690533" y="4884069"/>
                <a:ext cx="239889" cy="1861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2" p14:bwMode="auto">
            <p14:nvContentPartPr>
              <p14:cNvPr id="44" name="墨迹 43"/>
              <p14:cNvContentPartPr/>
              <p14:nvPr/>
            </p14:nvContentPartPr>
            <p14:xfrm>
              <a:off x="4950177" y="4838950"/>
              <a:ext cx="11289" cy="327109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243"/>
            </p:blipFill>
            <p:spPr>
              <a:xfrm>
                <a:off x="4950177" y="4838950"/>
                <a:ext cx="11289" cy="3271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4" p14:bwMode="auto">
            <p14:nvContentPartPr>
              <p14:cNvPr id="45" name="墨迹 44"/>
              <p14:cNvContentPartPr/>
              <p14:nvPr/>
            </p14:nvContentPartPr>
            <p14:xfrm>
              <a:off x="4978400" y="5397291"/>
              <a:ext cx="203200" cy="22559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245"/>
            </p:blipFill>
            <p:spPr>
              <a:xfrm>
                <a:off x="4978400" y="5397291"/>
                <a:ext cx="203200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6" p14:bwMode="auto">
            <p14:nvContentPartPr>
              <p14:cNvPr id="46" name="墨迹 45"/>
              <p14:cNvContentPartPr/>
              <p14:nvPr/>
            </p14:nvContentPartPr>
            <p14:xfrm>
              <a:off x="5215466" y="5295774"/>
              <a:ext cx="239889" cy="163554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247"/>
            </p:blipFill>
            <p:spPr>
              <a:xfrm>
                <a:off x="5215466" y="5295774"/>
                <a:ext cx="239889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8" p14:bwMode="auto">
            <p14:nvContentPartPr>
              <p14:cNvPr id="47" name="墨迹 46"/>
              <p14:cNvContentPartPr/>
              <p14:nvPr/>
            </p14:nvContentPartPr>
            <p14:xfrm>
              <a:off x="5446888" y="5194258"/>
              <a:ext cx="45156" cy="425805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249"/>
            </p:blipFill>
            <p:spPr>
              <a:xfrm>
                <a:off x="5446888" y="5194258"/>
                <a:ext cx="45156" cy="4258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0" p14:bwMode="auto">
            <p14:nvContentPartPr>
              <p14:cNvPr id="48" name="墨迹 47"/>
              <p14:cNvContentPartPr/>
              <p14:nvPr/>
            </p14:nvContentPartPr>
            <p14:xfrm>
              <a:off x="5565422" y="5329613"/>
              <a:ext cx="112888" cy="140995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251"/>
            </p:blipFill>
            <p:spPr>
              <a:xfrm>
                <a:off x="5565422" y="5329613"/>
                <a:ext cx="112888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2" p14:bwMode="auto">
            <p14:nvContentPartPr>
              <p14:cNvPr id="50" name="墨迹 49"/>
              <p14:cNvContentPartPr/>
              <p14:nvPr/>
            </p14:nvContentPartPr>
            <p14:xfrm>
              <a:off x="4989688" y="5713119"/>
              <a:ext cx="183445" cy="98697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253"/>
            </p:blipFill>
            <p:spPr>
              <a:xfrm>
                <a:off x="4989688" y="5713119"/>
                <a:ext cx="183445" cy="986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4" p14:bwMode="auto">
            <p14:nvContentPartPr>
              <p14:cNvPr id="51" name="墨迹 50"/>
              <p14:cNvContentPartPr/>
              <p14:nvPr/>
            </p14:nvContentPartPr>
            <p14:xfrm>
              <a:off x="5283200" y="5724399"/>
              <a:ext cx="186266" cy="186114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255"/>
            </p:blipFill>
            <p:spPr>
              <a:xfrm>
                <a:off x="5283200" y="5724399"/>
                <a:ext cx="186266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6" p14:bwMode="auto">
            <p14:nvContentPartPr>
              <p14:cNvPr id="52" name="墨迹 51"/>
              <p14:cNvContentPartPr/>
              <p14:nvPr/>
            </p14:nvContentPartPr>
            <p14:xfrm>
              <a:off x="5458177" y="5772337"/>
              <a:ext cx="87489" cy="36659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257"/>
            </p:blipFill>
            <p:spPr>
              <a:xfrm>
                <a:off x="5458177" y="5772337"/>
                <a:ext cx="87489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8" p14:bwMode="auto">
            <p14:nvContentPartPr>
              <p14:cNvPr id="53" name="墨迹 52"/>
              <p14:cNvContentPartPr/>
              <p14:nvPr/>
            </p14:nvContentPartPr>
            <p14:xfrm>
              <a:off x="5540022" y="5651082"/>
              <a:ext cx="42333" cy="507582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259"/>
            </p:blipFill>
            <p:spPr>
              <a:xfrm>
                <a:off x="5540022" y="5651082"/>
                <a:ext cx="42333" cy="5075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0" p14:bwMode="auto">
            <p14:nvContentPartPr>
              <p14:cNvPr id="54" name="墨迹 53"/>
              <p14:cNvContentPartPr/>
              <p14:nvPr/>
            </p14:nvContentPartPr>
            <p14:xfrm>
              <a:off x="5647266" y="5763878"/>
              <a:ext cx="70556" cy="265071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261"/>
            </p:blipFill>
            <p:spPr>
              <a:xfrm>
                <a:off x="5647266" y="5763878"/>
                <a:ext cx="70556" cy="265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2" p14:bwMode="auto">
            <p14:nvContentPartPr>
              <p14:cNvPr id="55" name="墨迹 54"/>
              <p14:cNvContentPartPr/>
              <p14:nvPr/>
            </p14:nvContentPartPr>
            <p14:xfrm>
              <a:off x="6231466" y="5419850"/>
              <a:ext cx="45156" cy="281990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263"/>
            </p:blipFill>
            <p:spPr>
              <a:xfrm>
                <a:off x="6231466" y="5419850"/>
                <a:ext cx="45156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4" p14:bwMode="auto">
            <p14:nvContentPartPr>
              <p14:cNvPr id="56" name="墨迹 55"/>
              <p14:cNvContentPartPr/>
              <p14:nvPr/>
            </p14:nvContentPartPr>
            <p14:xfrm>
              <a:off x="6417733" y="5436769"/>
              <a:ext cx="8467" cy="191753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265"/>
            </p:blipFill>
            <p:spPr>
              <a:xfrm>
                <a:off x="6417733" y="5436769"/>
                <a:ext cx="8467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6" p14:bwMode="auto">
            <p14:nvContentPartPr>
              <p14:cNvPr id="57" name="墨迹 56"/>
              <p14:cNvContentPartPr/>
              <p14:nvPr/>
            </p14:nvContentPartPr>
            <p14:xfrm>
              <a:off x="6496755" y="5436769"/>
              <a:ext cx="95956" cy="180474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267"/>
            </p:blipFill>
            <p:spPr>
              <a:xfrm>
                <a:off x="6496755" y="5436769"/>
                <a:ext cx="95956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8" p14:bwMode="auto">
            <p14:nvContentPartPr>
              <p14:cNvPr id="58" name="墨迹 57"/>
              <p14:cNvContentPartPr/>
              <p14:nvPr/>
            </p14:nvContentPartPr>
            <p14:xfrm>
              <a:off x="6683022" y="5307054"/>
              <a:ext cx="95955" cy="84597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269"/>
            </p:blipFill>
            <p:spPr>
              <a:xfrm>
                <a:off x="6683022" y="5307054"/>
                <a:ext cx="95955" cy="845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0" p14:bwMode="auto">
            <p14:nvContentPartPr>
              <p14:cNvPr id="59" name="墨迹 58"/>
              <p14:cNvContentPartPr/>
              <p14:nvPr/>
            </p14:nvContentPartPr>
            <p14:xfrm>
              <a:off x="6592711" y="5448049"/>
              <a:ext cx="169333" cy="45118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271"/>
            </p:blipFill>
            <p:spPr>
              <a:xfrm>
                <a:off x="6592711" y="5448049"/>
                <a:ext cx="169333" cy="45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2" p14:bwMode="auto">
            <p14:nvContentPartPr>
              <p14:cNvPr id="60" name="墨迹 59"/>
              <p14:cNvContentPartPr/>
              <p14:nvPr/>
            </p14:nvContentPartPr>
            <p14:xfrm>
              <a:off x="6671733" y="5425490"/>
              <a:ext cx="50800" cy="242511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273"/>
            </p:blipFill>
            <p:spPr>
              <a:xfrm>
                <a:off x="6671733" y="5425490"/>
                <a:ext cx="50800" cy="2425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4" p14:bwMode="auto">
            <p14:nvContentPartPr>
              <p14:cNvPr id="61" name="墨迹 60"/>
              <p14:cNvContentPartPr/>
              <p14:nvPr/>
            </p14:nvContentPartPr>
            <p14:xfrm>
              <a:off x="6632222" y="5369091"/>
              <a:ext cx="293511" cy="592179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275"/>
            </p:blipFill>
            <p:spPr>
              <a:xfrm>
                <a:off x="6632222" y="5369091"/>
                <a:ext cx="293511" cy="5921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6" p14:bwMode="auto">
            <p14:nvContentPartPr>
              <p14:cNvPr id="62" name="墨迹 61"/>
              <p14:cNvContentPartPr/>
              <p14:nvPr/>
            </p14:nvContentPartPr>
            <p14:xfrm>
              <a:off x="7044266" y="5335253"/>
              <a:ext cx="180622" cy="386326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277"/>
            </p:blipFill>
            <p:spPr>
              <a:xfrm>
                <a:off x="7044266" y="5335253"/>
                <a:ext cx="180622" cy="3863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8" p14:bwMode="auto">
            <p14:nvContentPartPr>
              <p14:cNvPr id="63" name="墨迹 62"/>
              <p14:cNvContentPartPr/>
              <p14:nvPr/>
            </p14:nvContentPartPr>
            <p14:xfrm>
              <a:off x="10526888" y="3575634"/>
              <a:ext cx="62089" cy="231232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279"/>
            </p:blipFill>
            <p:spPr>
              <a:xfrm>
                <a:off x="10526888" y="3575634"/>
                <a:ext cx="62089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0" p14:bwMode="auto">
            <p14:nvContentPartPr>
              <p14:cNvPr id="64" name="墨迹 63"/>
              <p14:cNvContentPartPr/>
              <p14:nvPr/>
            </p14:nvContentPartPr>
            <p14:xfrm>
              <a:off x="10569222" y="3507957"/>
              <a:ext cx="239889" cy="549881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281"/>
            </p:blipFill>
            <p:spPr>
              <a:xfrm>
                <a:off x="10569222" y="3507957"/>
                <a:ext cx="239889" cy="5498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2" p14:bwMode="auto">
            <p14:nvContentPartPr>
              <p14:cNvPr id="65" name="墨迹 64"/>
              <p14:cNvContentPartPr/>
              <p14:nvPr/>
            </p14:nvContentPartPr>
            <p14:xfrm>
              <a:off x="9081911" y="4652837"/>
              <a:ext cx="197556" cy="146635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283"/>
            </p:blipFill>
            <p:spPr>
              <a:xfrm>
                <a:off x="9081911" y="4652837"/>
                <a:ext cx="197556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4" p14:bwMode="auto">
            <p14:nvContentPartPr>
              <p14:cNvPr id="66" name="墨迹 65"/>
              <p14:cNvContentPartPr/>
              <p14:nvPr/>
            </p14:nvContentPartPr>
            <p14:xfrm>
              <a:off x="9290755" y="4652837"/>
              <a:ext cx="186267" cy="428625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285"/>
            </p:blipFill>
            <p:spPr>
              <a:xfrm>
                <a:off x="9290755" y="4652837"/>
                <a:ext cx="186267" cy="4286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6" p14:bwMode="auto">
            <p14:nvContentPartPr>
              <p14:cNvPr id="67" name="墨迹 66"/>
              <p14:cNvContentPartPr/>
              <p14:nvPr/>
            </p14:nvContentPartPr>
            <p14:xfrm>
              <a:off x="9070622" y="4805111"/>
              <a:ext cx="386644" cy="394787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287"/>
            </p:blipFill>
            <p:spPr>
              <a:xfrm>
                <a:off x="9070622" y="4805111"/>
                <a:ext cx="386644" cy="3947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8" p14:bwMode="auto">
            <p14:nvContentPartPr>
              <p14:cNvPr id="68" name="墨迹 67"/>
              <p14:cNvContentPartPr/>
              <p14:nvPr/>
            </p14:nvContentPartPr>
            <p14:xfrm>
              <a:off x="9239955" y="4861509"/>
              <a:ext cx="141112" cy="186114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289"/>
            </p:blipFill>
            <p:spPr>
              <a:xfrm>
                <a:off x="9239955" y="4861509"/>
                <a:ext cx="141112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0" p14:bwMode="auto">
            <p14:nvContentPartPr>
              <p14:cNvPr id="69" name="墨迹 68"/>
              <p14:cNvContentPartPr/>
              <p14:nvPr/>
            </p14:nvContentPartPr>
            <p14:xfrm>
              <a:off x="9299222" y="4478003"/>
              <a:ext cx="2822" cy="146635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291"/>
            </p:blipFill>
            <p:spPr>
              <a:xfrm>
                <a:off x="9299222" y="4478003"/>
                <a:ext cx="2822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2" p14:bwMode="auto">
            <p14:nvContentPartPr>
              <p14:cNvPr id="70" name="墨迹 69"/>
              <p14:cNvContentPartPr/>
              <p14:nvPr/>
            </p14:nvContentPartPr>
            <p14:xfrm>
              <a:off x="9217377" y="4201652"/>
              <a:ext cx="251178" cy="191754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293"/>
            </p:blipFill>
            <p:spPr>
              <a:xfrm>
                <a:off x="9217377" y="4201652"/>
                <a:ext cx="251178" cy="191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4" p14:bwMode="auto">
            <p14:nvContentPartPr>
              <p14:cNvPr id="71" name="墨迹 70"/>
              <p14:cNvContentPartPr/>
              <p14:nvPr/>
            </p14:nvContentPartPr>
            <p14:xfrm>
              <a:off x="9493955" y="4105776"/>
              <a:ext cx="16934" cy="397606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295"/>
            </p:blipFill>
            <p:spPr>
              <a:xfrm>
                <a:off x="9493955" y="4105776"/>
                <a:ext cx="16934" cy="3976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6" p14:bwMode="auto">
            <p14:nvContentPartPr>
              <p14:cNvPr id="72" name="墨迹 71"/>
              <p14:cNvContentPartPr/>
              <p14:nvPr/>
            </p14:nvContentPartPr>
            <p14:xfrm>
              <a:off x="9493955" y="4788192"/>
              <a:ext cx="183445" cy="8460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297"/>
            </p:blipFill>
            <p:spPr>
              <a:xfrm>
                <a:off x="9493955" y="4788192"/>
                <a:ext cx="183445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8" p14:bwMode="auto">
            <p14:nvContentPartPr>
              <p14:cNvPr id="73" name="墨迹 72"/>
              <p14:cNvContentPartPr/>
              <p14:nvPr/>
            </p14:nvContentPartPr>
            <p14:xfrm>
              <a:off x="9697155" y="4692315"/>
              <a:ext cx="174978" cy="140995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299"/>
            </p:blipFill>
            <p:spPr>
              <a:xfrm>
                <a:off x="9697155" y="4692315"/>
                <a:ext cx="174978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0" p14:bwMode="auto">
            <p14:nvContentPartPr>
              <p14:cNvPr id="74" name="墨迹 73"/>
              <p14:cNvContentPartPr/>
              <p14:nvPr/>
            </p14:nvContentPartPr>
            <p14:xfrm>
              <a:off x="9849555" y="4740254"/>
              <a:ext cx="87489" cy="25379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301"/>
            </p:blipFill>
            <p:spPr>
              <a:xfrm>
                <a:off x="9849555" y="4740254"/>
                <a:ext cx="87489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2" p14:bwMode="auto">
            <p14:nvContentPartPr>
              <p14:cNvPr id="75" name="墨迹 74"/>
              <p14:cNvContentPartPr/>
              <p14:nvPr/>
            </p14:nvContentPartPr>
            <p14:xfrm>
              <a:off x="9914466" y="4573879"/>
              <a:ext cx="42334" cy="428625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303"/>
            </p:blipFill>
            <p:spPr>
              <a:xfrm>
                <a:off x="9914466" y="4573879"/>
                <a:ext cx="42334" cy="4286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4" p14:bwMode="auto">
            <p14:nvContentPartPr>
              <p14:cNvPr id="76" name="墨迹 75"/>
              <p14:cNvContentPartPr/>
              <p14:nvPr/>
            </p14:nvContentPartPr>
            <p14:xfrm>
              <a:off x="9951155" y="4743073"/>
              <a:ext cx="129822" cy="118436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305"/>
            </p:blipFill>
            <p:spPr>
              <a:xfrm>
                <a:off x="9951155" y="4743073"/>
                <a:ext cx="129822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6" p14:bwMode="auto">
            <p14:nvContentPartPr>
              <p14:cNvPr id="77" name="墨迹 76"/>
              <p14:cNvContentPartPr/>
              <p14:nvPr/>
            </p14:nvContentPartPr>
            <p14:xfrm>
              <a:off x="10148711" y="4658476"/>
              <a:ext cx="270933" cy="186114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307"/>
            </p:blipFill>
            <p:spPr>
              <a:xfrm>
                <a:off x="10148711" y="4658476"/>
                <a:ext cx="270933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8" p14:bwMode="auto">
            <p14:nvContentPartPr>
              <p14:cNvPr id="78" name="墨迹 77"/>
              <p14:cNvContentPartPr/>
              <p14:nvPr/>
            </p14:nvContentPartPr>
            <p14:xfrm>
              <a:off x="10399888" y="4551320"/>
              <a:ext cx="36689" cy="558341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309"/>
            </p:blipFill>
            <p:spPr>
              <a:xfrm>
                <a:off x="10399888" y="4551320"/>
                <a:ext cx="36689" cy="5583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0" p14:bwMode="auto">
            <p14:nvContentPartPr>
              <p14:cNvPr id="79" name="墨迹 78"/>
              <p14:cNvContentPartPr/>
              <p14:nvPr/>
            </p14:nvContentPartPr>
            <p14:xfrm>
              <a:off x="10509955" y="4675396"/>
              <a:ext cx="158045" cy="186114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311"/>
            </p:blipFill>
            <p:spPr>
              <a:xfrm>
                <a:off x="10509955" y="4675396"/>
                <a:ext cx="158045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2" p14:bwMode="auto">
            <p14:nvContentPartPr>
              <p14:cNvPr id="80" name="墨迹 79"/>
              <p14:cNvContentPartPr/>
              <p14:nvPr/>
            </p14:nvContentPartPr>
            <p14:xfrm>
              <a:off x="10955867" y="4613358"/>
              <a:ext cx="107244" cy="219952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313"/>
            </p:blipFill>
            <p:spPr>
              <a:xfrm>
                <a:off x="10955867" y="4613358"/>
                <a:ext cx="107244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4" p14:bwMode="auto">
            <p14:nvContentPartPr>
              <p14:cNvPr id="81" name="墨迹 80"/>
              <p14:cNvContentPartPr/>
              <p14:nvPr/>
            </p14:nvContentPartPr>
            <p14:xfrm>
              <a:off x="11243732" y="4551320"/>
              <a:ext cx="129823" cy="265071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315"/>
            </p:blipFill>
            <p:spPr>
              <a:xfrm>
                <a:off x="11243732" y="4551320"/>
                <a:ext cx="129823" cy="265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6" p14:bwMode="auto">
            <p14:nvContentPartPr>
              <p14:cNvPr id="82" name="墨迹 81"/>
              <p14:cNvContentPartPr/>
              <p14:nvPr/>
            </p14:nvContentPartPr>
            <p14:xfrm>
              <a:off x="11554177" y="4466723"/>
              <a:ext cx="79023" cy="90237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317"/>
            </p:blipFill>
            <p:spPr>
              <a:xfrm>
                <a:off x="11554177" y="4466723"/>
                <a:ext cx="79023" cy="90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8" p14:bwMode="auto">
            <p14:nvContentPartPr>
              <p14:cNvPr id="83" name="墨迹 82"/>
              <p14:cNvContentPartPr/>
              <p14:nvPr/>
            </p14:nvContentPartPr>
            <p14:xfrm>
              <a:off x="11418711" y="4604898"/>
              <a:ext cx="214489" cy="47939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319"/>
            </p:blipFill>
            <p:spPr>
              <a:xfrm>
                <a:off x="11418711" y="4604898"/>
                <a:ext cx="214489" cy="479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0" p14:bwMode="auto">
            <p14:nvContentPartPr>
              <p14:cNvPr id="84" name="墨迹 83"/>
              <p14:cNvContentPartPr/>
              <p14:nvPr/>
            </p14:nvContentPartPr>
            <p14:xfrm>
              <a:off x="11514667" y="4562600"/>
              <a:ext cx="56444" cy="276350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321"/>
            </p:blipFill>
            <p:spPr>
              <a:xfrm>
                <a:off x="11514667" y="4562600"/>
                <a:ext cx="56444" cy="2763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2" p14:bwMode="auto">
            <p14:nvContentPartPr>
              <p14:cNvPr id="85" name="墨迹 84"/>
              <p14:cNvContentPartPr/>
              <p14:nvPr/>
            </p14:nvContentPartPr>
            <p14:xfrm>
              <a:off x="11430000" y="4652837"/>
              <a:ext cx="225777" cy="163554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323"/>
            </p:blipFill>
            <p:spPr>
              <a:xfrm>
                <a:off x="11430000" y="4652837"/>
                <a:ext cx="225777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4" p14:bwMode="auto">
            <p14:nvContentPartPr>
              <p14:cNvPr id="86" name="墨迹 85"/>
              <p14:cNvContentPartPr/>
              <p14:nvPr/>
            </p14:nvContentPartPr>
            <p14:xfrm>
              <a:off x="11588044" y="4551320"/>
              <a:ext cx="214488" cy="634478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325"/>
            </p:blipFill>
            <p:spPr>
              <a:xfrm>
                <a:off x="11588044" y="4551320"/>
                <a:ext cx="214488" cy="634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6" p14:bwMode="auto">
            <p14:nvContentPartPr>
              <p14:cNvPr id="87" name="墨迹 86"/>
              <p14:cNvContentPartPr/>
              <p14:nvPr/>
            </p14:nvContentPartPr>
            <p14:xfrm>
              <a:off x="11858977" y="4523121"/>
              <a:ext cx="169333" cy="397606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327"/>
            </p:blipFill>
            <p:spPr>
              <a:xfrm>
                <a:off x="11858977" y="4523121"/>
                <a:ext cx="169333" cy="3976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8" p14:bwMode="auto">
            <p14:nvContentPartPr>
              <p14:cNvPr id="88" name="墨迹 87"/>
              <p14:cNvContentPartPr/>
              <p14:nvPr/>
            </p14:nvContentPartPr>
            <p14:xfrm>
              <a:off x="6858000" y="2419475"/>
              <a:ext cx="824088" cy="64858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329"/>
            </p:blipFill>
            <p:spPr>
              <a:xfrm>
                <a:off x="6858000" y="2419475"/>
                <a:ext cx="824088" cy="648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0" p14:bwMode="auto">
            <p14:nvContentPartPr>
              <p14:cNvPr id="89" name="墨迹 88"/>
              <p14:cNvContentPartPr/>
              <p14:nvPr/>
            </p14:nvContentPartPr>
            <p14:xfrm>
              <a:off x="8133644" y="2278480"/>
              <a:ext cx="245533" cy="25379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331"/>
            </p:blipFill>
            <p:spPr>
              <a:xfrm>
                <a:off x="8133644" y="2278480"/>
                <a:ext cx="245533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2" p14:bwMode="auto">
            <p14:nvContentPartPr>
              <p14:cNvPr id="90" name="墨迹 89"/>
              <p14:cNvContentPartPr/>
              <p14:nvPr/>
            </p14:nvContentPartPr>
            <p14:xfrm>
              <a:off x="8511822" y="2100826"/>
              <a:ext cx="434622" cy="267891"/>
            </p14:xfrm>
          </p:contentPart>
        </mc:Choice>
        <mc:Fallback xmlns="">
          <p:pic>
            <p:nvPicPr>
              <p:cNvPr id="90" name="墨迹 89"/>
            </p:nvPicPr>
            <p:blipFill>
              <a:blip r:embed="rId333"/>
            </p:blipFill>
            <p:spPr>
              <a:xfrm>
                <a:off x="8511822" y="2100826"/>
                <a:ext cx="434622" cy="2678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4" p14:bwMode="auto">
            <p14:nvContentPartPr>
              <p14:cNvPr id="91" name="墨迹 90"/>
              <p14:cNvContentPartPr/>
              <p14:nvPr/>
            </p14:nvContentPartPr>
            <p14:xfrm>
              <a:off x="8246533" y="2554830"/>
              <a:ext cx="564444" cy="428625"/>
            </p14:xfrm>
          </p:contentPart>
        </mc:Choice>
        <mc:Fallback xmlns="">
          <p:pic>
            <p:nvPicPr>
              <p:cNvPr id="91" name="墨迹 90"/>
            </p:nvPicPr>
            <p:blipFill>
              <a:blip r:embed="rId335"/>
            </p:blipFill>
            <p:spPr>
              <a:xfrm>
                <a:off x="8246533" y="2554830"/>
                <a:ext cx="564444" cy="428625"/>
              </a:xfrm>
              <a:prstGeom prst="rect"/>
            </p:spPr>
          </p:pic>
        </mc:Fallback>
      </mc:AlternateContent>
    </p:spTree>
    <p:custDataLst>
      <p:tags r:id="rId336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1" name=""/>
        <p:cNvGrpSpPr/>
        <p:nvPr/>
      </p:nvGrpSpPr>
      <p:grpSpPr/>
      <p:pic>
        <p:nvPicPr>
          <p:cNvPr id="209717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1145" y="208280"/>
            <a:ext cx="11351260" cy="5255260"/>
          </a:xfrm>
          <a:prstGeom prst="rect">
            <a:avLst/>
          </a:prstGeom>
        </p:spPr>
      </p:pic>
      <p:pic>
        <p:nvPicPr>
          <p:cNvPr id="2097173" name="图片 2"/>
          <p:cNvPicPr>
            <a:picLocks noChangeAspect="1"/>
          </p:cNvPicPr>
          <p:nvPr/>
        </p:nvPicPr>
        <p:blipFill>
          <a:blip r:embed="rId2"/>
          <a:srcRect l="29415" t="29393" r="8547" b="24688"/>
          <a:stretch>
            <a:fillRect/>
          </a:stretch>
        </p:blipFill>
        <p:spPr>
          <a:xfrm>
            <a:off x="5694045" y="5463540"/>
            <a:ext cx="5928360" cy="127190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2097175" name="墨迹 4"/>
              <p14:cNvContentPartPr/>
              <p14:nvPr/>
            </p14:nvContentPartPr>
            <p14:xfrm>
              <a:off x="3232150" y="5530850"/>
              <a:ext cx="12700" cy="360"/>
            </p14:xfrm>
          </p:contentPart>
        </mc:Choice>
        <mc:Fallback xmlns="">
          <p:pic>
            <p:nvPicPr>
              <p:cNvPr id="2097175" name="墨迹 4"/>
            </p:nvPicPr>
            <p:blipFill>
              <a:blip r:embed="rId4"/>
            </p:blipFill>
            <p:spPr>
              <a:xfrm>
                <a:off x="3232150" y="5530850"/>
                <a:ext cx="1270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2097176" name="墨迹 5"/>
              <p14:cNvContentPartPr/>
              <p14:nvPr/>
            </p14:nvContentPartPr>
            <p14:xfrm>
              <a:off x="3594100" y="5524500"/>
              <a:ext cx="12700" cy="360"/>
            </p14:xfrm>
          </p:contentPart>
        </mc:Choice>
        <mc:Fallback xmlns="">
          <p:pic>
            <p:nvPicPr>
              <p:cNvPr id="2097176" name="墨迹 5"/>
            </p:nvPicPr>
            <p:blipFill>
              <a:blip r:embed="rId4"/>
            </p:blipFill>
            <p:spPr>
              <a:xfrm>
                <a:off x="3594100" y="5524500"/>
                <a:ext cx="1270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2097186" name="墨迹 27"/>
              <p14:cNvContentPartPr/>
              <p14:nvPr/>
            </p14:nvContentPartPr>
            <p14:xfrm>
              <a:off x="3251200" y="5511800"/>
              <a:ext cx="406400" cy="12700"/>
            </p14:xfrm>
          </p:contentPart>
        </mc:Choice>
        <mc:Fallback xmlns="">
          <p:pic>
            <p:nvPicPr>
              <p:cNvPr id="2097186" name="墨迹 27"/>
            </p:nvPicPr>
            <p:blipFill>
              <a:blip r:embed="rId7"/>
            </p:blipFill>
            <p:spPr>
              <a:xfrm>
                <a:off x="3251200" y="5511800"/>
                <a:ext cx="406400" cy="127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1049439" name="墨迹 1049438"/>
              <p14:cNvContentPartPr/>
              <p14:nvPr/>
            </p14:nvContentPartPr>
            <p14:xfrm>
              <a:off x="10274843" y="5117252"/>
              <a:ext cx="140427" cy="173665"/>
            </p14:xfrm>
          </p:contentPart>
        </mc:Choice>
        <mc:Fallback xmlns="">
          <p:pic>
            <p:nvPicPr>
              <p:cNvPr id="1049439" name="墨迹 1049438"/>
            </p:nvPicPr>
            <p:blipFill>
              <a:blip r:embed="rId9"/>
            </p:blipFill>
            <p:spPr>
              <a:xfrm>
                <a:off x="10274843" y="5117252"/>
                <a:ext cx="140427" cy="1736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049440" name="墨迹 1049439"/>
              <p14:cNvContentPartPr/>
              <p14:nvPr/>
            </p14:nvContentPartPr>
            <p14:xfrm>
              <a:off x="10422467" y="5115562"/>
              <a:ext cx="48683" cy="311997"/>
            </p14:xfrm>
          </p:contentPart>
        </mc:Choice>
        <mc:Fallback xmlns="">
          <p:pic>
            <p:nvPicPr>
              <p:cNvPr id="1049440" name="墨迹 1049439"/>
            </p:nvPicPr>
            <p:blipFill>
              <a:blip r:embed="rId11"/>
            </p:blipFill>
            <p:spPr>
              <a:xfrm>
                <a:off x="10422467" y="5115562"/>
                <a:ext cx="48683" cy="3119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049441" name="墨迹 1049440"/>
              <p14:cNvContentPartPr/>
              <p14:nvPr/>
            </p14:nvContentPartPr>
            <p14:xfrm>
              <a:off x="10464645" y="5126145"/>
              <a:ext cx="47753" cy="110053"/>
            </p14:xfrm>
          </p:contentPart>
        </mc:Choice>
        <mc:Fallback xmlns="">
          <p:pic>
            <p:nvPicPr>
              <p:cNvPr id="1049441" name="墨迹 1049440"/>
            </p:nvPicPr>
            <p:blipFill>
              <a:blip r:embed="rId13"/>
            </p:blipFill>
            <p:spPr>
              <a:xfrm>
                <a:off x="10464645" y="5126145"/>
                <a:ext cx="47753" cy="1100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049442" name="墨迹 1049441"/>
              <p14:cNvContentPartPr/>
              <p14:nvPr/>
            </p14:nvContentPartPr>
            <p14:xfrm>
              <a:off x="10547954" y="5010998"/>
              <a:ext cx="149531" cy="126363"/>
            </p14:xfrm>
          </p:contentPart>
        </mc:Choice>
        <mc:Fallback xmlns="">
          <p:pic>
            <p:nvPicPr>
              <p:cNvPr id="1049442" name="墨迹 1049441"/>
            </p:nvPicPr>
            <p:blipFill>
              <a:blip r:embed="rId15"/>
            </p:blipFill>
            <p:spPr>
              <a:xfrm>
                <a:off x="10547954" y="5010998"/>
                <a:ext cx="149531" cy="1263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049443" name="墨迹 1049442"/>
              <p14:cNvContentPartPr/>
              <p14:nvPr/>
            </p14:nvContentPartPr>
            <p14:xfrm>
              <a:off x="10910496" y="5123602"/>
              <a:ext cx="129190" cy="170040"/>
            </p14:xfrm>
          </p:contentPart>
        </mc:Choice>
        <mc:Fallback xmlns="">
          <p:pic>
            <p:nvPicPr>
              <p:cNvPr id="1049443" name="墨迹 1049442"/>
            </p:nvPicPr>
            <p:blipFill>
              <a:blip r:embed="rId17"/>
            </p:blipFill>
            <p:spPr>
              <a:xfrm>
                <a:off x="10910496" y="5123602"/>
                <a:ext cx="129190" cy="1700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049444" name="墨迹 1049443"/>
              <p14:cNvContentPartPr/>
              <p14:nvPr/>
            </p14:nvContentPartPr>
            <p14:xfrm>
              <a:off x="11021029" y="5160855"/>
              <a:ext cx="72421" cy="300168"/>
            </p14:xfrm>
          </p:contentPart>
        </mc:Choice>
        <mc:Fallback xmlns="">
          <p:pic>
            <p:nvPicPr>
              <p:cNvPr id="1049444" name="墨迹 1049443"/>
            </p:nvPicPr>
            <p:blipFill>
              <a:blip r:embed="rId19"/>
            </p:blipFill>
            <p:spPr>
              <a:xfrm>
                <a:off x="11021029" y="5160855"/>
                <a:ext cx="72421" cy="3001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049445" name="墨迹 1049444"/>
              <p14:cNvContentPartPr/>
              <p14:nvPr/>
            </p14:nvContentPartPr>
            <p14:xfrm>
              <a:off x="11043824" y="5175940"/>
              <a:ext cx="101427" cy="121503"/>
            </p14:xfrm>
          </p:contentPart>
        </mc:Choice>
        <mc:Fallback xmlns="">
          <p:pic>
            <p:nvPicPr>
              <p:cNvPr id="1049445" name="墨迹 1049444"/>
            </p:nvPicPr>
            <p:blipFill>
              <a:blip r:embed="rId21"/>
            </p:blipFill>
            <p:spPr>
              <a:xfrm>
                <a:off x="11043824" y="5175940"/>
                <a:ext cx="101427" cy="12150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1049446" name="墨迹 1049445"/>
              <p14:cNvContentPartPr/>
              <p14:nvPr/>
            </p14:nvContentPartPr>
            <p14:xfrm>
              <a:off x="11173975" y="4968664"/>
              <a:ext cx="101504" cy="195517"/>
            </p14:xfrm>
          </p:contentPart>
        </mc:Choice>
        <mc:Fallback xmlns="">
          <p:pic>
            <p:nvPicPr>
              <p:cNvPr id="1049446" name="墨迹 1049445"/>
            </p:nvPicPr>
            <p:blipFill>
              <a:blip r:embed="rId23"/>
            </p:blipFill>
            <p:spPr>
              <a:xfrm>
                <a:off x="11173975" y="4968664"/>
                <a:ext cx="101504" cy="1955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7" name="墨迹 6"/>
              <p14:cNvContentPartPr/>
              <p14:nvPr/>
            </p14:nvContentPartPr>
            <p14:xfrm>
              <a:off x="2788355" y="4173454"/>
              <a:ext cx="290689" cy="248151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25"/>
            </p:blipFill>
            <p:spPr>
              <a:xfrm>
                <a:off x="2788355" y="4173454"/>
                <a:ext cx="290689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2" name="墨迹 1"/>
              <p14:cNvContentPartPr/>
              <p14:nvPr/>
            </p14:nvContentPartPr>
            <p14:xfrm>
              <a:off x="3050822" y="4100136"/>
              <a:ext cx="36689" cy="58372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27"/>
            </p:blipFill>
            <p:spPr>
              <a:xfrm>
                <a:off x="3050822" y="4100136"/>
                <a:ext cx="36689" cy="5837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3" name="墨迹 2"/>
              <p14:cNvContentPartPr/>
              <p14:nvPr/>
            </p14:nvContentPartPr>
            <p14:xfrm>
              <a:off x="3104444" y="4229851"/>
              <a:ext cx="79022" cy="242512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29"/>
            </p:blipFill>
            <p:spPr>
              <a:xfrm>
                <a:off x="3104444" y="4229851"/>
                <a:ext cx="79022" cy="2425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4" name="墨迹 3"/>
              <p14:cNvContentPartPr/>
              <p14:nvPr/>
            </p14:nvContentPartPr>
            <p14:xfrm>
              <a:off x="3268133" y="4224212"/>
              <a:ext cx="285044" cy="203033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31"/>
            </p:blipFill>
            <p:spPr>
              <a:xfrm>
                <a:off x="3268133" y="4224212"/>
                <a:ext cx="285044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5" name="墨迹 4"/>
              <p14:cNvContentPartPr/>
              <p14:nvPr/>
            </p14:nvContentPartPr>
            <p14:xfrm>
              <a:off x="3561644" y="4083217"/>
              <a:ext cx="19756" cy="589359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33"/>
            </p:blipFill>
            <p:spPr>
              <a:xfrm>
                <a:off x="3561644" y="4083217"/>
                <a:ext cx="19756" cy="5893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6" name="墨迹 5"/>
              <p14:cNvContentPartPr/>
              <p14:nvPr/>
            </p14:nvContentPartPr>
            <p14:xfrm>
              <a:off x="9110133" y="5115301"/>
              <a:ext cx="372534" cy="259430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35"/>
            </p:blipFill>
            <p:spPr>
              <a:xfrm>
                <a:off x="9110133" y="5115301"/>
                <a:ext cx="372534" cy="259430"/>
              </a:xfrm>
              <a:prstGeom prst="rect"/>
            </p:spPr>
          </p:pic>
        </mc:Fallback>
      </mc:AlternateContent>
    </p:spTree>
    <p:custDataLst>
      <p:tags r:id="rId36"/>
    </p:custData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9" name=""/>
        <p:cNvGrpSpPr/>
        <p:nvPr/>
      </p:nvGrpSpPr>
      <p:grpSpPr/>
      <p:pic>
        <p:nvPicPr>
          <p:cNvPr id="2097207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7325" y="702945"/>
            <a:ext cx="11223625" cy="511238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1049447" name="墨迹 1049446"/>
              <p14:cNvContentPartPr/>
              <p14:nvPr/>
            </p14:nvContentPartPr>
            <p14:xfrm>
              <a:off x="6061712" y="7150101"/>
              <a:ext cx="0" cy="0"/>
            </p14:xfrm>
          </p:contentPart>
        </mc:Choice>
        <mc:Fallback xmlns="">
          <p:pic>
            <p:nvPicPr>
              <p:cNvPr id="1049447" name="墨迹 1049446"/>
            </p:nvPicPr>
            <p:blipFill>
              <a:blip r:embed="rId3"/>
            </p:blipFill>
            <p:spPr>
              <a:xfrm>
                <a:off x="6061712" y="7150101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1049448" name="墨迹 1049447"/>
              <p14:cNvContentPartPr/>
              <p14:nvPr/>
            </p14:nvContentPartPr>
            <p14:xfrm>
              <a:off x="2442211" y="5297395"/>
              <a:ext cx="1719670" cy="56501"/>
            </p14:xfrm>
          </p:contentPart>
        </mc:Choice>
        <mc:Fallback xmlns="">
          <p:pic>
            <p:nvPicPr>
              <p:cNvPr id="1049448" name="墨迹 1049447"/>
            </p:nvPicPr>
            <p:blipFill>
              <a:blip r:embed="rId5"/>
            </p:blipFill>
            <p:spPr>
              <a:xfrm>
                <a:off x="2442211" y="5297395"/>
                <a:ext cx="1719670" cy="565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1049449" name="墨迹 1049448"/>
              <p14:cNvContentPartPr/>
              <p14:nvPr/>
            </p14:nvContentPartPr>
            <p14:xfrm>
              <a:off x="5397926" y="5298044"/>
              <a:ext cx="1354461" cy="78155"/>
            </p14:xfrm>
          </p:contentPart>
        </mc:Choice>
        <mc:Fallback xmlns="">
          <p:pic>
            <p:nvPicPr>
              <p:cNvPr id="1049449" name="墨迹 1049448"/>
            </p:nvPicPr>
            <p:blipFill>
              <a:blip r:embed="rId7"/>
            </p:blipFill>
            <p:spPr>
              <a:xfrm>
                <a:off x="5397926" y="5298044"/>
                <a:ext cx="1354461" cy="781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1049450" name="墨迹 1049449"/>
              <p14:cNvContentPartPr/>
              <p14:nvPr/>
            </p14:nvContentPartPr>
            <p14:xfrm>
              <a:off x="2761490" y="2727800"/>
              <a:ext cx="623504" cy="612125"/>
            </p14:xfrm>
          </p:contentPart>
        </mc:Choice>
        <mc:Fallback xmlns="">
          <p:pic>
            <p:nvPicPr>
              <p:cNvPr id="1049450" name="墨迹 1049449"/>
            </p:nvPicPr>
            <p:blipFill>
              <a:blip r:embed="rId9"/>
            </p:blipFill>
            <p:spPr>
              <a:xfrm>
                <a:off x="2761490" y="2727800"/>
                <a:ext cx="623504" cy="6121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049473" name="墨迹 1049472"/>
              <p14:cNvContentPartPr/>
              <p14:nvPr/>
            </p14:nvContentPartPr>
            <p14:xfrm>
              <a:off x="7983644" y="2115619"/>
              <a:ext cx="153520" cy="463065"/>
            </p14:xfrm>
          </p:contentPart>
        </mc:Choice>
        <mc:Fallback xmlns="">
          <p:pic>
            <p:nvPicPr>
              <p:cNvPr id="1049473" name="墨迹 1049472"/>
            </p:nvPicPr>
            <p:blipFill>
              <a:blip r:embed="rId11"/>
            </p:blipFill>
            <p:spPr>
              <a:xfrm>
                <a:off x="7983644" y="2115619"/>
                <a:ext cx="153520" cy="4630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049474" name="墨迹 1049473"/>
              <p14:cNvContentPartPr/>
              <p14:nvPr/>
            </p14:nvContentPartPr>
            <p14:xfrm>
              <a:off x="8006906" y="2672081"/>
              <a:ext cx="30503" cy="66638"/>
            </p14:xfrm>
          </p:contentPart>
        </mc:Choice>
        <mc:Fallback xmlns="">
          <p:pic>
            <p:nvPicPr>
              <p:cNvPr id="1049474" name="墨迹 1049473"/>
            </p:nvPicPr>
            <p:blipFill>
              <a:blip r:embed="rId13"/>
            </p:blipFill>
            <p:spPr>
              <a:xfrm>
                <a:off x="8006906" y="2672081"/>
                <a:ext cx="30503" cy="666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049475" name="墨迹 1049474"/>
              <p14:cNvContentPartPr/>
              <p14:nvPr/>
            </p14:nvContentPartPr>
            <p14:xfrm>
              <a:off x="9586809" y="5394962"/>
              <a:ext cx="1855593" cy="41657"/>
            </p14:xfrm>
          </p:contentPart>
        </mc:Choice>
        <mc:Fallback xmlns="">
          <p:pic>
            <p:nvPicPr>
              <p:cNvPr id="1049475" name="墨迹 1049474"/>
            </p:nvPicPr>
            <p:blipFill>
              <a:blip r:embed="rId15"/>
            </p:blipFill>
            <p:spPr>
              <a:xfrm>
                <a:off x="9586809" y="5394962"/>
                <a:ext cx="1855593" cy="416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049476" name="墨迹 1049475"/>
              <p14:cNvContentPartPr/>
              <p14:nvPr/>
            </p14:nvContentPartPr>
            <p14:xfrm>
              <a:off x="588433" y="5805276"/>
              <a:ext cx="1659836" cy="35076"/>
            </p14:xfrm>
          </p:contentPart>
        </mc:Choice>
        <mc:Fallback xmlns="">
          <p:pic>
            <p:nvPicPr>
              <p:cNvPr id="1049476" name="墨迹 1049475"/>
            </p:nvPicPr>
            <p:blipFill>
              <a:blip r:embed="rId17"/>
            </p:blipFill>
            <p:spPr>
              <a:xfrm>
                <a:off x="588433" y="5805276"/>
                <a:ext cx="1659836" cy="350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049477" name="墨迹 1049476"/>
              <p14:cNvContentPartPr/>
              <p14:nvPr/>
            </p14:nvContentPartPr>
            <p14:xfrm>
              <a:off x="1235977" y="5722517"/>
              <a:ext cx="436152" cy="163313"/>
            </p14:xfrm>
          </p:contentPart>
        </mc:Choice>
        <mc:Fallback xmlns="">
          <p:pic>
            <p:nvPicPr>
              <p:cNvPr id="1049477" name="墨迹 1049476"/>
            </p:nvPicPr>
            <p:blipFill>
              <a:blip r:embed="rId19"/>
            </p:blipFill>
            <p:spPr>
              <a:xfrm>
                <a:off x="1235977" y="5722517"/>
                <a:ext cx="436152" cy="163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049506" name="墨迹 1049505"/>
              <p14:cNvContentPartPr/>
              <p14:nvPr/>
            </p14:nvContentPartPr>
            <p14:xfrm>
              <a:off x="11995999" y="7025217"/>
              <a:ext cx="0" cy="0"/>
            </p14:xfrm>
          </p:contentPart>
        </mc:Choice>
        <mc:Fallback xmlns="">
          <p:pic>
            <p:nvPicPr>
              <p:cNvPr id="1049506" name="墨迹 1049505"/>
            </p:nvPicPr>
            <p:blipFill>
              <a:blip r:embed="rId3"/>
            </p:blipFill>
            <p:spPr>
              <a:xfrm>
                <a:off x="11995999" y="7025217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80" name="墨迹 79"/>
              <p14:cNvContentPartPr/>
              <p14:nvPr/>
            </p14:nvContentPartPr>
            <p14:xfrm>
              <a:off x="2799644" y="4128335"/>
              <a:ext cx="56444" cy="78957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22"/>
            </p:blipFill>
            <p:spPr>
              <a:xfrm>
                <a:off x="2799644" y="4128335"/>
                <a:ext cx="56444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2" name="墨迹 1"/>
              <p14:cNvContentPartPr/>
              <p14:nvPr/>
            </p14:nvContentPartPr>
            <p14:xfrm>
              <a:off x="2816577" y="4150894"/>
              <a:ext cx="338667" cy="338388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24"/>
            </p:blipFill>
            <p:spPr>
              <a:xfrm>
                <a:off x="2816577" y="4150894"/>
                <a:ext cx="338667" cy="3383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3" name="墨迹 2"/>
              <p14:cNvContentPartPr/>
              <p14:nvPr/>
            </p14:nvContentPartPr>
            <p14:xfrm>
              <a:off x="3177822" y="4235491"/>
              <a:ext cx="16933" cy="163555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26"/>
            </p:blipFill>
            <p:spPr>
              <a:xfrm>
                <a:off x="3177822" y="4235491"/>
                <a:ext cx="16933" cy="1635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4" name="墨迹 3"/>
              <p14:cNvContentPartPr/>
              <p14:nvPr/>
            </p14:nvContentPartPr>
            <p14:xfrm>
              <a:off x="3183466" y="4277790"/>
              <a:ext cx="70556" cy="36659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28"/>
            </p:blipFill>
            <p:spPr>
              <a:xfrm>
                <a:off x="3183466" y="4277790"/>
                <a:ext cx="70556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5" name="墨迹 4"/>
              <p14:cNvContentPartPr/>
              <p14:nvPr/>
            </p14:nvContentPartPr>
            <p14:xfrm>
              <a:off x="3245555" y="4162174"/>
              <a:ext cx="203200" cy="298909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30"/>
            </p:blipFill>
            <p:spPr>
              <a:xfrm>
                <a:off x="3245555" y="4162174"/>
                <a:ext cx="203200" cy="2989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6" name="墨迹 5"/>
              <p14:cNvContentPartPr/>
              <p14:nvPr/>
            </p14:nvContentPartPr>
            <p14:xfrm>
              <a:off x="3488266" y="4196013"/>
              <a:ext cx="95956" cy="197393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32"/>
            </p:blipFill>
            <p:spPr>
              <a:xfrm>
                <a:off x="3488266" y="4196013"/>
                <a:ext cx="95956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7" name="墨迹 6"/>
              <p14:cNvContentPartPr/>
              <p14:nvPr/>
            </p14:nvContentPartPr>
            <p14:xfrm>
              <a:off x="3635022" y="4196013"/>
              <a:ext cx="138289" cy="163554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34"/>
            </p:blipFill>
            <p:spPr>
              <a:xfrm>
                <a:off x="3635022" y="4196013"/>
                <a:ext cx="138289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8" name="墨迹 7"/>
              <p14:cNvContentPartPr/>
              <p14:nvPr/>
            </p14:nvContentPartPr>
            <p14:xfrm>
              <a:off x="3719688" y="4201652"/>
              <a:ext cx="79023" cy="197394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36"/>
            </p:blipFill>
            <p:spPr>
              <a:xfrm>
                <a:off x="3719688" y="4201652"/>
                <a:ext cx="79023" cy="1973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9" name="墨迹 8"/>
              <p14:cNvContentPartPr/>
              <p14:nvPr/>
            </p14:nvContentPartPr>
            <p14:xfrm>
              <a:off x="3014133" y="5411390"/>
              <a:ext cx="242711" cy="47938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38"/>
            </p:blipFill>
            <p:spPr>
              <a:xfrm>
                <a:off x="3014133" y="5411390"/>
                <a:ext cx="242711" cy="47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10" name="墨迹 9"/>
              <p14:cNvContentPartPr/>
              <p14:nvPr/>
            </p14:nvContentPartPr>
            <p14:xfrm>
              <a:off x="3053644" y="5335253"/>
              <a:ext cx="95956" cy="513222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40"/>
            </p:blipFill>
            <p:spPr>
              <a:xfrm>
                <a:off x="3053644" y="5335253"/>
                <a:ext cx="95956" cy="5132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11" name="墨迹 10"/>
              <p14:cNvContentPartPr/>
              <p14:nvPr/>
            </p14:nvContentPartPr>
            <p14:xfrm>
              <a:off x="3121377" y="5532646"/>
              <a:ext cx="225778" cy="163554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42"/>
            </p:blipFill>
            <p:spPr>
              <a:xfrm>
                <a:off x="3121377" y="5532646"/>
                <a:ext cx="225778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12" name="墨迹 11"/>
              <p14:cNvContentPartPr/>
              <p14:nvPr/>
            </p14:nvContentPartPr>
            <p14:xfrm>
              <a:off x="3431822" y="5357812"/>
              <a:ext cx="107244" cy="558340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44"/>
            </p:blipFill>
            <p:spPr>
              <a:xfrm>
                <a:off x="3431822" y="5357812"/>
                <a:ext cx="107244" cy="5583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13" name="墨迹 12"/>
              <p14:cNvContentPartPr/>
              <p14:nvPr/>
            </p14:nvContentPartPr>
            <p14:xfrm>
              <a:off x="3550355" y="5301414"/>
              <a:ext cx="141111" cy="414526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46"/>
            </p:blipFill>
            <p:spPr>
              <a:xfrm>
                <a:off x="3550355" y="5301414"/>
                <a:ext cx="141111" cy="4145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14" name="墨迹 13"/>
              <p14:cNvContentPartPr/>
              <p14:nvPr/>
            </p14:nvContentPartPr>
            <p14:xfrm>
              <a:off x="3889022" y="5431130"/>
              <a:ext cx="254000" cy="5640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48"/>
            </p:blipFill>
            <p:spPr>
              <a:xfrm>
                <a:off x="3889022" y="5431130"/>
                <a:ext cx="254000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15" name="墨迹 14"/>
              <p14:cNvContentPartPr/>
              <p14:nvPr/>
            </p14:nvContentPartPr>
            <p14:xfrm>
              <a:off x="3917244" y="5346533"/>
              <a:ext cx="163689" cy="313009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50"/>
            </p:blipFill>
            <p:spPr>
              <a:xfrm>
                <a:off x="3917244" y="5346533"/>
                <a:ext cx="163689" cy="3130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16" name="墨迹 15"/>
              <p14:cNvContentPartPr/>
              <p14:nvPr/>
            </p14:nvContentPartPr>
            <p14:xfrm>
              <a:off x="3984977" y="5527006"/>
              <a:ext cx="8467" cy="200213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52"/>
            </p:blipFill>
            <p:spPr>
              <a:xfrm>
                <a:off x="3984977" y="5527006"/>
                <a:ext cx="8467" cy="2002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17" name="墨迹 16"/>
              <p14:cNvContentPartPr/>
              <p14:nvPr/>
            </p14:nvContentPartPr>
            <p14:xfrm>
              <a:off x="4013200" y="5572125"/>
              <a:ext cx="177800" cy="140994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54"/>
            </p:blipFill>
            <p:spPr>
              <a:xfrm>
                <a:off x="4013200" y="5572125"/>
                <a:ext cx="177800" cy="1409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18" name="墨迹 17"/>
              <p14:cNvContentPartPr/>
              <p14:nvPr/>
            </p14:nvContentPartPr>
            <p14:xfrm>
              <a:off x="4312355" y="5369091"/>
              <a:ext cx="107245" cy="479384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56"/>
            </p:blipFill>
            <p:spPr>
              <a:xfrm>
                <a:off x="4312355" y="5369091"/>
                <a:ext cx="107245" cy="4793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19" name="墨迹 18"/>
              <p14:cNvContentPartPr/>
              <p14:nvPr/>
            </p14:nvContentPartPr>
            <p14:xfrm>
              <a:off x="4442177" y="5335253"/>
              <a:ext cx="84667" cy="298909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58"/>
            </p:blipFill>
            <p:spPr>
              <a:xfrm>
                <a:off x="4442177" y="5335253"/>
                <a:ext cx="84667" cy="2989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20" name="墨迹 19"/>
              <p14:cNvContentPartPr/>
              <p14:nvPr/>
            </p14:nvContentPartPr>
            <p14:xfrm>
              <a:off x="4498622" y="5521366"/>
              <a:ext cx="101600" cy="200213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60"/>
            </p:blipFill>
            <p:spPr>
              <a:xfrm>
                <a:off x="4498622" y="5521366"/>
                <a:ext cx="101600" cy="2002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1" p14:bwMode="auto">
            <p14:nvContentPartPr>
              <p14:cNvPr id="21" name="墨迹 20"/>
              <p14:cNvContentPartPr/>
              <p14:nvPr/>
            </p14:nvContentPartPr>
            <p14:xfrm>
              <a:off x="6124222" y="5541106"/>
              <a:ext cx="11288" cy="14099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62"/>
            </p:blipFill>
            <p:spPr>
              <a:xfrm>
                <a:off x="6124222" y="5541106"/>
                <a:ext cx="11288" cy="140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3" p14:bwMode="auto">
            <p14:nvContentPartPr>
              <p14:cNvPr id="22" name="墨迹 21"/>
              <p14:cNvContentPartPr/>
              <p14:nvPr/>
            </p14:nvContentPartPr>
            <p14:xfrm>
              <a:off x="8336844" y="5684921"/>
              <a:ext cx="276578" cy="180474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64"/>
            </p:blipFill>
            <p:spPr>
              <a:xfrm>
                <a:off x="8336844" y="5684921"/>
                <a:ext cx="276578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5" p14:bwMode="auto">
            <p14:nvContentPartPr>
              <p14:cNvPr id="23" name="墨迹 22"/>
              <p14:cNvContentPartPr/>
              <p14:nvPr/>
            </p14:nvContentPartPr>
            <p14:xfrm>
              <a:off x="8675511" y="5656722"/>
              <a:ext cx="169333" cy="242511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66"/>
            </p:blipFill>
            <p:spPr>
              <a:xfrm>
                <a:off x="8675511" y="5656722"/>
                <a:ext cx="169333" cy="2425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7" p14:bwMode="auto">
            <p14:nvContentPartPr>
              <p14:cNvPr id="24" name="墨迹 23"/>
              <p14:cNvContentPartPr/>
              <p14:nvPr/>
            </p14:nvContentPartPr>
            <p14:xfrm>
              <a:off x="8861777" y="5792077"/>
              <a:ext cx="152400" cy="129715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68"/>
            </p:blipFill>
            <p:spPr>
              <a:xfrm>
                <a:off x="8861777" y="5792077"/>
                <a:ext cx="152400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9" p14:bwMode="auto">
            <p14:nvContentPartPr>
              <p14:cNvPr id="25" name="墨迹 24"/>
              <p14:cNvContentPartPr/>
              <p14:nvPr/>
            </p14:nvContentPartPr>
            <p14:xfrm>
              <a:off x="9031111" y="5730039"/>
              <a:ext cx="217311" cy="28199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70"/>
            </p:blipFill>
            <p:spPr>
              <a:xfrm>
                <a:off x="9031111" y="5730039"/>
                <a:ext cx="217311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1" p14:bwMode="auto">
            <p14:nvContentPartPr>
              <p14:cNvPr id="26" name="墨迹 25"/>
              <p14:cNvContentPartPr/>
              <p14:nvPr/>
            </p14:nvContentPartPr>
            <p14:xfrm>
              <a:off x="9132711" y="5639802"/>
              <a:ext cx="28222" cy="341209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72"/>
            </p:blipFill>
            <p:spPr>
              <a:xfrm>
                <a:off x="9132711" y="5639802"/>
                <a:ext cx="28222" cy="3412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3" p14:bwMode="auto">
            <p14:nvContentPartPr>
              <p14:cNvPr id="27" name="墨迹 26"/>
              <p14:cNvContentPartPr/>
              <p14:nvPr/>
            </p14:nvContentPartPr>
            <p14:xfrm>
              <a:off x="9369777" y="5651082"/>
              <a:ext cx="22578" cy="188933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74"/>
            </p:blipFill>
            <p:spPr>
              <a:xfrm>
                <a:off x="9369777" y="5651082"/>
                <a:ext cx="22578" cy="1889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5" p14:bwMode="auto">
            <p14:nvContentPartPr>
              <p14:cNvPr id="28" name="墨迹 27"/>
              <p14:cNvContentPartPr/>
              <p14:nvPr/>
            </p14:nvContentPartPr>
            <p14:xfrm>
              <a:off x="9392355" y="5713119"/>
              <a:ext cx="93134" cy="33839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76"/>
            </p:blipFill>
            <p:spPr>
              <a:xfrm>
                <a:off x="9392355" y="5713119"/>
                <a:ext cx="93134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7" p14:bwMode="auto">
            <p14:nvContentPartPr>
              <p14:cNvPr id="29" name="墨迹 28"/>
              <p14:cNvContentPartPr/>
              <p14:nvPr/>
            </p14:nvContentPartPr>
            <p14:xfrm>
              <a:off x="9462911" y="5560845"/>
              <a:ext cx="25400" cy="315829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78"/>
            </p:blipFill>
            <p:spPr>
              <a:xfrm>
                <a:off x="9462911" y="5560845"/>
                <a:ext cx="25400" cy="3158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9" p14:bwMode="auto">
            <p14:nvContentPartPr>
              <p14:cNvPr id="30" name="墨迹 29"/>
              <p14:cNvContentPartPr/>
              <p14:nvPr/>
            </p14:nvContentPartPr>
            <p14:xfrm>
              <a:off x="9493955" y="5741319"/>
              <a:ext cx="225778" cy="118435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80"/>
            </p:blipFill>
            <p:spPr>
              <a:xfrm>
                <a:off x="9493955" y="5741319"/>
                <a:ext cx="225778" cy="118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1" p14:bwMode="auto">
            <p14:nvContentPartPr>
              <p14:cNvPr id="31" name="墨迹 30"/>
              <p14:cNvContentPartPr/>
              <p14:nvPr/>
            </p14:nvContentPartPr>
            <p14:xfrm>
              <a:off x="9482666" y="5763878"/>
              <a:ext cx="62089" cy="101516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82"/>
            </p:blipFill>
            <p:spPr>
              <a:xfrm>
                <a:off x="9482666" y="5763878"/>
                <a:ext cx="62089" cy="101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3" p14:bwMode="auto">
            <p14:nvContentPartPr>
              <p14:cNvPr id="32" name="墨迹 31"/>
              <p14:cNvContentPartPr/>
              <p14:nvPr/>
            </p14:nvContentPartPr>
            <p14:xfrm>
              <a:off x="9849555" y="5696200"/>
              <a:ext cx="169334" cy="31019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84"/>
            </p:blipFill>
            <p:spPr>
              <a:xfrm>
                <a:off x="9849555" y="5696200"/>
                <a:ext cx="169334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5" p14:bwMode="auto">
            <p14:nvContentPartPr>
              <p14:cNvPr id="33" name="墨迹 32"/>
              <p14:cNvContentPartPr/>
              <p14:nvPr/>
            </p14:nvContentPartPr>
            <p14:xfrm>
              <a:off x="9860844" y="5763878"/>
              <a:ext cx="146756" cy="22559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86"/>
            </p:blipFill>
            <p:spPr>
              <a:xfrm>
                <a:off x="9860844" y="5763878"/>
                <a:ext cx="146756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7" p14:bwMode="auto">
            <p14:nvContentPartPr>
              <p14:cNvPr id="34" name="墨迹 33"/>
              <p14:cNvContentPartPr/>
              <p14:nvPr/>
            </p14:nvContentPartPr>
            <p14:xfrm>
              <a:off x="10343444" y="5651082"/>
              <a:ext cx="8466" cy="140994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88"/>
            </p:blipFill>
            <p:spPr>
              <a:xfrm>
                <a:off x="10343444" y="5651082"/>
                <a:ext cx="8466" cy="1409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9" p14:bwMode="auto">
            <p14:nvContentPartPr>
              <p14:cNvPr id="35" name="墨迹 34"/>
              <p14:cNvContentPartPr/>
              <p14:nvPr/>
            </p14:nvContentPartPr>
            <p14:xfrm>
              <a:off x="10357555" y="5713119"/>
              <a:ext cx="64912" cy="360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90"/>
            </p:blipFill>
            <p:spPr>
              <a:xfrm>
                <a:off x="10357555" y="5713119"/>
                <a:ext cx="64912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1" p14:bwMode="auto">
            <p14:nvContentPartPr>
              <p14:cNvPr id="36" name="墨迹 35"/>
              <p14:cNvContentPartPr/>
              <p14:nvPr/>
            </p14:nvContentPartPr>
            <p14:xfrm>
              <a:off x="10430932" y="5634162"/>
              <a:ext cx="14112" cy="169194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92"/>
            </p:blipFill>
            <p:spPr>
              <a:xfrm>
                <a:off x="10430932" y="5634162"/>
                <a:ext cx="14112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3" p14:bwMode="auto">
            <p14:nvContentPartPr>
              <p14:cNvPr id="37" name="墨迹 36"/>
              <p14:cNvContentPartPr/>
              <p14:nvPr/>
            </p14:nvContentPartPr>
            <p14:xfrm>
              <a:off x="10532532" y="5617243"/>
              <a:ext cx="191912" cy="205853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94"/>
            </p:blipFill>
            <p:spPr>
              <a:xfrm>
                <a:off x="10532532" y="5617243"/>
                <a:ext cx="191912" cy="2058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5" p14:bwMode="auto">
            <p14:nvContentPartPr>
              <p14:cNvPr id="38" name="墨迹 37"/>
              <p14:cNvContentPartPr/>
              <p14:nvPr/>
            </p14:nvContentPartPr>
            <p14:xfrm>
              <a:off x="10114844" y="5611603"/>
              <a:ext cx="189088" cy="231232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96"/>
            </p:blipFill>
            <p:spPr>
              <a:xfrm>
                <a:off x="10114844" y="5611603"/>
                <a:ext cx="189088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7" p14:bwMode="auto">
            <p14:nvContentPartPr>
              <p14:cNvPr id="39" name="墨迹 38"/>
              <p14:cNvContentPartPr/>
              <p14:nvPr/>
            </p14:nvContentPartPr>
            <p14:xfrm>
              <a:off x="10859911" y="5668001"/>
              <a:ext cx="163689" cy="16920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98"/>
            </p:blipFill>
            <p:spPr>
              <a:xfrm>
                <a:off x="10859911" y="5668001"/>
                <a:ext cx="163689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9" p14:bwMode="auto">
            <p14:nvContentPartPr>
              <p14:cNvPr id="40" name="墨迹 39"/>
              <p14:cNvContentPartPr/>
              <p14:nvPr/>
            </p14:nvContentPartPr>
            <p14:xfrm>
              <a:off x="10944577" y="5549565"/>
              <a:ext cx="5644" cy="245332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100"/>
            </p:blipFill>
            <p:spPr>
              <a:xfrm>
                <a:off x="10944577" y="5549565"/>
                <a:ext cx="5644" cy="2453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1" p14:bwMode="auto">
            <p14:nvContentPartPr>
              <p14:cNvPr id="41" name="墨迹 40"/>
              <p14:cNvContentPartPr/>
              <p14:nvPr/>
            </p14:nvContentPartPr>
            <p14:xfrm>
              <a:off x="11283244" y="5560845"/>
              <a:ext cx="270933" cy="214313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102"/>
            </p:blipFill>
            <p:spPr>
              <a:xfrm>
                <a:off x="11283244" y="5560845"/>
                <a:ext cx="270933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3" p14:bwMode="auto">
            <p14:nvContentPartPr>
              <p14:cNvPr id="42" name="墨迹 41"/>
              <p14:cNvContentPartPr/>
              <p14:nvPr/>
            </p14:nvContentPartPr>
            <p14:xfrm>
              <a:off x="11537244" y="5713119"/>
              <a:ext cx="146756" cy="186114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104"/>
            </p:blipFill>
            <p:spPr>
              <a:xfrm>
                <a:off x="11537244" y="5713119"/>
                <a:ext cx="146756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5" p14:bwMode="auto">
            <p14:nvContentPartPr>
              <p14:cNvPr id="43" name="墨迹 42"/>
              <p14:cNvContentPartPr/>
              <p14:nvPr/>
            </p14:nvContentPartPr>
            <p14:xfrm>
              <a:off x="9008533" y="1900613"/>
              <a:ext cx="141111" cy="180474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106"/>
            </p:blipFill>
            <p:spPr>
              <a:xfrm>
                <a:off x="9008533" y="1900613"/>
                <a:ext cx="141111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7" p14:bwMode="auto">
            <p14:nvContentPartPr>
              <p14:cNvPr id="44" name="墨迹 43"/>
              <p14:cNvContentPartPr/>
              <p14:nvPr/>
            </p14:nvContentPartPr>
            <p14:xfrm>
              <a:off x="9070622" y="1708860"/>
              <a:ext cx="28222" cy="87417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108"/>
            </p:blipFill>
            <p:spPr>
              <a:xfrm>
                <a:off x="9070622" y="1708860"/>
                <a:ext cx="28222" cy="874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9" p14:bwMode="auto">
            <p14:nvContentPartPr>
              <p14:cNvPr id="45" name="墨迹 44"/>
              <p14:cNvContentPartPr/>
              <p14:nvPr/>
            </p14:nvContentPartPr>
            <p14:xfrm>
              <a:off x="9152466" y="1697580"/>
              <a:ext cx="8466" cy="93057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110"/>
            </p:blipFill>
            <p:spPr>
              <a:xfrm>
                <a:off x="9152466" y="1697580"/>
                <a:ext cx="8466" cy="930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1" p14:bwMode="auto">
            <p14:nvContentPartPr>
              <p14:cNvPr id="46" name="墨迹 45"/>
              <p14:cNvContentPartPr/>
              <p14:nvPr/>
            </p14:nvContentPartPr>
            <p14:xfrm>
              <a:off x="9104488" y="1500187"/>
              <a:ext cx="112889" cy="163554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112"/>
            </p:blipFill>
            <p:spPr>
              <a:xfrm>
                <a:off x="9104488" y="1500187"/>
                <a:ext cx="112889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3" p14:bwMode="auto">
            <p14:nvContentPartPr>
              <p14:cNvPr id="47" name="墨迹 46"/>
              <p14:cNvContentPartPr/>
              <p14:nvPr/>
            </p14:nvContentPartPr>
            <p14:xfrm>
              <a:off x="9217377" y="1979570"/>
              <a:ext cx="158045" cy="64858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114"/>
            </p:blipFill>
            <p:spPr>
              <a:xfrm>
                <a:off x="9217377" y="1979570"/>
                <a:ext cx="158045" cy="648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5" p14:bwMode="auto">
            <p14:nvContentPartPr>
              <p14:cNvPr id="48" name="墨迹 47"/>
              <p14:cNvContentPartPr/>
              <p14:nvPr/>
            </p14:nvContentPartPr>
            <p14:xfrm>
              <a:off x="9465733" y="1906253"/>
              <a:ext cx="158044" cy="248151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116"/>
            </p:blipFill>
            <p:spPr>
              <a:xfrm>
                <a:off x="9465733" y="1906253"/>
                <a:ext cx="158044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7" p14:bwMode="auto">
            <p14:nvContentPartPr>
              <p14:cNvPr id="49" name="墨迹 48"/>
              <p14:cNvContentPartPr/>
              <p14:nvPr/>
            </p14:nvContentPartPr>
            <p14:xfrm>
              <a:off x="8856133" y="1985210"/>
              <a:ext cx="135467" cy="76137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118"/>
            </p:blipFill>
            <p:spPr>
              <a:xfrm>
                <a:off x="8856133" y="1985210"/>
                <a:ext cx="135467" cy="761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9" p14:bwMode="auto">
            <p14:nvContentPartPr>
              <p14:cNvPr id="50" name="墨迹 49"/>
              <p14:cNvContentPartPr/>
              <p14:nvPr/>
            </p14:nvContentPartPr>
            <p14:xfrm>
              <a:off x="8602133" y="1996490"/>
              <a:ext cx="180622" cy="225592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120"/>
            </p:blipFill>
            <p:spPr>
              <a:xfrm>
                <a:off x="8602133" y="1996490"/>
                <a:ext cx="180622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1" p14:bwMode="auto">
            <p14:nvContentPartPr>
              <p14:cNvPr id="51" name="墨迹 50"/>
              <p14:cNvContentPartPr/>
              <p14:nvPr/>
            </p14:nvContentPartPr>
            <p14:xfrm>
              <a:off x="9048044" y="2989095"/>
              <a:ext cx="200378" cy="253791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122"/>
            </p:blipFill>
            <p:spPr>
              <a:xfrm>
                <a:off x="9048044" y="2989095"/>
                <a:ext cx="200378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3" p14:bwMode="auto">
            <p14:nvContentPartPr>
              <p14:cNvPr id="52" name="墨迹 51"/>
              <p14:cNvContentPartPr/>
              <p14:nvPr/>
            </p14:nvContentPartPr>
            <p14:xfrm>
              <a:off x="9251244" y="2983455"/>
              <a:ext cx="352778" cy="366587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24"/>
            </p:blipFill>
            <p:spPr>
              <a:xfrm>
                <a:off x="9251244" y="2983455"/>
                <a:ext cx="352778" cy="3665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5" p14:bwMode="auto">
            <p14:nvContentPartPr>
              <p14:cNvPr id="53" name="墨迹 52"/>
              <p14:cNvContentPartPr/>
              <p14:nvPr/>
            </p14:nvContentPartPr>
            <p14:xfrm>
              <a:off x="8839200" y="3011654"/>
              <a:ext cx="158044" cy="174834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26"/>
            </p:blipFill>
            <p:spPr>
              <a:xfrm>
                <a:off x="8839200" y="3011654"/>
                <a:ext cx="158044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7" p14:bwMode="auto">
            <p14:nvContentPartPr>
              <p14:cNvPr id="54" name="墨迹 53"/>
              <p14:cNvContentPartPr/>
              <p14:nvPr/>
            </p14:nvContentPartPr>
            <p14:xfrm>
              <a:off x="8898466" y="3017294"/>
              <a:ext cx="76200" cy="349667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28"/>
            </p:blipFill>
            <p:spPr>
              <a:xfrm>
                <a:off x="8898466" y="3017294"/>
                <a:ext cx="76200" cy="3496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9" p14:bwMode="auto">
            <p14:nvContentPartPr>
              <p14:cNvPr id="55" name="墨迹 54"/>
              <p14:cNvContentPartPr/>
              <p14:nvPr/>
            </p14:nvContentPartPr>
            <p14:xfrm>
              <a:off x="9635066" y="3073692"/>
              <a:ext cx="242711" cy="45118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30"/>
            </p:blipFill>
            <p:spPr>
              <a:xfrm>
                <a:off x="9635066" y="3073692"/>
                <a:ext cx="242711" cy="45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1" p14:bwMode="auto">
            <p14:nvContentPartPr>
              <p14:cNvPr id="56" name="墨迹 55"/>
              <p14:cNvContentPartPr/>
              <p14:nvPr/>
            </p14:nvContentPartPr>
            <p14:xfrm>
              <a:off x="9787466" y="2989095"/>
              <a:ext cx="22578" cy="270710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32"/>
            </p:blipFill>
            <p:spPr>
              <a:xfrm>
                <a:off x="9787466" y="2989095"/>
                <a:ext cx="22578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3" p14:bwMode="auto">
            <p14:nvContentPartPr>
              <p14:cNvPr id="57" name="墨迹 56"/>
              <p14:cNvContentPartPr/>
              <p14:nvPr/>
            </p14:nvContentPartPr>
            <p14:xfrm>
              <a:off x="10030177" y="2955256"/>
              <a:ext cx="220134" cy="186114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34"/>
            </p:blipFill>
            <p:spPr>
              <a:xfrm>
                <a:off x="10030177" y="2955256"/>
                <a:ext cx="220134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5" p14:bwMode="auto">
            <p14:nvContentPartPr>
              <p14:cNvPr id="58" name="墨迹 57"/>
              <p14:cNvContentPartPr/>
              <p14:nvPr/>
            </p14:nvContentPartPr>
            <p14:xfrm>
              <a:off x="10368844" y="2943976"/>
              <a:ext cx="146756" cy="180474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36"/>
            </p:blipFill>
            <p:spPr>
              <a:xfrm>
                <a:off x="10368844" y="2943976"/>
                <a:ext cx="146756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7" p14:bwMode="auto">
            <p14:nvContentPartPr>
              <p14:cNvPr id="59" name="墨迹 58"/>
              <p14:cNvContentPartPr/>
              <p14:nvPr/>
            </p14:nvContentPartPr>
            <p14:xfrm>
              <a:off x="10521244" y="3028573"/>
              <a:ext cx="138288" cy="112796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38"/>
            </p:blipFill>
            <p:spPr>
              <a:xfrm>
                <a:off x="10521244" y="3028573"/>
                <a:ext cx="138288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9" p14:bwMode="auto">
            <p14:nvContentPartPr>
              <p14:cNvPr id="60" name="墨迹 59"/>
              <p14:cNvContentPartPr/>
              <p14:nvPr/>
            </p14:nvContentPartPr>
            <p14:xfrm>
              <a:off x="10735732" y="2972176"/>
              <a:ext cx="124178" cy="11279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40"/>
            </p:blipFill>
            <p:spPr>
              <a:xfrm>
                <a:off x="10735732" y="2972176"/>
                <a:ext cx="124178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1" p14:bwMode="auto">
            <p14:nvContentPartPr>
              <p14:cNvPr id="61" name="墨迹 60"/>
              <p14:cNvContentPartPr/>
              <p14:nvPr/>
            </p14:nvContentPartPr>
            <p14:xfrm>
              <a:off x="10741377" y="3034213"/>
              <a:ext cx="141111" cy="5640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42"/>
            </p:blipFill>
            <p:spPr>
              <a:xfrm>
                <a:off x="10741377" y="3034213"/>
                <a:ext cx="141111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3" p14:bwMode="auto">
            <p14:nvContentPartPr>
              <p14:cNvPr id="62" name="墨迹 61"/>
              <p14:cNvContentPartPr/>
              <p14:nvPr/>
            </p14:nvContentPartPr>
            <p14:xfrm>
              <a:off x="10978444" y="2943976"/>
              <a:ext cx="67733" cy="135356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44"/>
            </p:blipFill>
            <p:spPr>
              <a:xfrm>
                <a:off x="10978444" y="2943976"/>
                <a:ext cx="67733" cy="1353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5" p14:bwMode="auto">
            <p14:nvContentPartPr>
              <p14:cNvPr id="63" name="墨迹 62"/>
              <p14:cNvContentPartPr/>
              <p14:nvPr/>
            </p14:nvContentPartPr>
            <p14:xfrm>
              <a:off x="11063111" y="2904498"/>
              <a:ext cx="118533" cy="163554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46"/>
            </p:blipFill>
            <p:spPr>
              <a:xfrm>
                <a:off x="11063111" y="2904498"/>
                <a:ext cx="118533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7" p14:bwMode="auto">
            <p14:nvContentPartPr>
              <p14:cNvPr id="64" name="墨迹 63"/>
              <p14:cNvContentPartPr/>
              <p14:nvPr/>
            </p14:nvContentPartPr>
            <p14:xfrm>
              <a:off x="11147777" y="2938337"/>
              <a:ext cx="107244" cy="135355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48"/>
            </p:blipFill>
            <p:spPr>
              <a:xfrm>
                <a:off x="11147777" y="2938337"/>
                <a:ext cx="107244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9" p14:bwMode="auto">
            <p14:nvContentPartPr>
              <p14:cNvPr id="65" name="墨迹 64"/>
              <p14:cNvContentPartPr/>
              <p14:nvPr/>
            </p14:nvContentPartPr>
            <p14:xfrm>
              <a:off x="11277600" y="2955256"/>
              <a:ext cx="310444" cy="124076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50"/>
            </p:blipFill>
            <p:spPr>
              <a:xfrm>
                <a:off x="11277600" y="2955256"/>
                <a:ext cx="310444" cy="1240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1" p14:bwMode="auto">
            <p14:nvContentPartPr>
              <p14:cNvPr id="66" name="墨迹 65"/>
              <p14:cNvContentPartPr/>
              <p14:nvPr/>
            </p14:nvContentPartPr>
            <p14:xfrm>
              <a:off x="11585222" y="2983455"/>
              <a:ext cx="70556" cy="307369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52"/>
            </p:blipFill>
            <p:spPr>
              <a:xfrm>
                <a:off x="11585222" y="2983455"/>
                <a:ext cx="70556" cy="3073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3" p14:bwMode="auto">
            <p14:nvContentPartPr>
              <p14:cNvPr id="67" name="墨迹 66"/>
              <p14:cNvContentPartPr/>
              <p14:nvPr/>
            </p14:nvContentPartPr>
            <p14:xfrm>
              <a:off x="10775244" y="3333123"/>
              <a:ext cx="225777" cy="5640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54"/>
            </p:blipFill>
            <p:spPr>
              <a:xfrm>
                <a:off x="10775244" y="3333123"/>
                <a:ext cx="225777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5" p14:bwMode="auto">
            <p14:nvContentPartPr>
              <p14:cNvPr id="68" name="墨迹 67"/>
              <p14:cNvContentPartPr/>
              <p14:nvPr/>
            </p14:nvContentPartPr>
            <p14:xfrm>
              <a:off x="10910711" y="3259805"/>
              <a:ext cx="39511" cy="298910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56"/>
            </p:blipFill>
            <p:spPr>
              <a:xfrm>
                <a:off x="10910711" y="3259805"/>
                <a:ext cx="39511" cy="2989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7" p14:bwMode="auto">
            <p14:nvContentPartPr>
              <p14:cNvPr id="70" name="墨迹 69"/>
              <p14:cNvContentPartPr/>
              <p14:nvPr/>
            </p14:nvContentPartPr>
            <p14:xfrm>
              <a:off x="11125200" y="3288004"/>
              <a:ext cx="124177" cy="191754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58"/>
            </p:blipFill>
            <p:spPr>
              <a:xfrm>
                <a:off x="11125200" y="3288004"/>
                <a:ext cx="124177" cy="191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9" p14:bwMode="auto">
            <p14:nvContentPartPr>
              <p14:cNvPr id="71" name="墨迹 70"/>
              <p14:cNvContentPartPr/>
              <p14:nvPr/>
            </p14:nvContentPartPr>
            <p14:xfrm>
              <a:off x="11238088" y="3288004"/>
              <a:ext cx="135467" cy="169194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60"/>
            </p:blipFill>
            <p:spPr>
              <a:xfrm>
                <a:off x="11238088" y="3288004"/>
                <a:ext cx="135467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1" p14:bwMode="auto">
            <p14:nvContentPartPr>
              <p14:cNvPr id="72" name="墨迹 71"/>
              <p14:cNvContentPartPr/>
              <p14:nvPr/>
            </p14:nvContentPartPr>
            <p14:xfrm>
              <a:off x="11356622" y="3327483"/>
              <a:ext cx="321733" cy="248151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62"/>
            </p:blipFill>
            <p:spPr>
              <a:xfrm>
                <a:off x="11356622" y="3327483"/>
                <a:ext cx="321733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3" p14:bwMode="auto">
            <p14:nvContentPartPr>
              <p14:cNvPr id="73" name="墨迹 72"/>
              <p14:cNvContentPartPr/>
              <p14:nvPr/>
            </p14:nvContentPartPr>
            <p14:xfrm>
              <a:off x="10967155" y="3214687"/>
              <a:ext cx="220133" cy="265071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64"/>
            </p:blipFill>
            <p:spPr>
              <a:xfrm>
                <a:off x="10967155" y="3214687"/>
                <a:ext cx="220133" cy="265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5" p14:bwMode="auto">
            <p14:nvContentPartPr>
              <p14:cNvPr id="74" name="墨迹 73"/>
              <p14:cNvContentPartPr/>
              <p14:nvPr/>
            </p14:nvContentPartPr>
            <p14:xfrm>
              <a:off x="10933288" y="3829426"/>
              <a:ext cx="25400" cy="16919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66"/>
            </p:blipFill>
            <p:spPr>
              <a:xfrm>
                <a:off x="10933288" y="3829426"/>
                <a:ext cx="25400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7" p14:bwMode="auto">
            <p14:nvContentPartPr>
              <p14:cNvPr id="75" name="墨迹 74"/>
              <p14:cNvContentPartPr/>
              <p14:nvPr/>
            </p14:nvContentPartPr>
            <p14:xfrm>
              <a:off x="10955867" y="3846345"/>
              <a:ext cx="152400" cy="28199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68"/>
            </p:blipFill>
            <p:spPr>
              <a:xfrm>
                <a:off x="10955867" y="3846345"/>
                <a:ext cx="152400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9" p14:bwMode="auto">
            <p14:nvContentPartPr>
              <p14:cNvPr id="76" name="墨迹 75"/>
              <p14:cNvContentPartPr/>
              <p14:nvPr/>
            </p14:nvContentPartPr>
            <p14:xfrm>
              <a:off x="11006667" y="3750468"/>
              <a:ext cx="33867" cy="194573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70"/>
            </p:blipFill>
            <p:spPr>
              <a:xfrm>
                <a:off x="11006667" y="3750468"/>
                <a:ext cx="33867" cy="1945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1" p14:bwMode="auto">
            <p14:nvContentPartPr>
              <p14:cNvPr id="77" name="墨迹 76"/>
              <p14:cNvContentPartPr/>
              <p14:nvPr/>
            </p14:nvContentPartPr>
            <p14:xfrm>
              <a:off x="11057467" y="3812506"/>
              <a:ext cx="228600" cy="180474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72"/>
            </p:blipFill>
            <p:spPr>
              <a:xfrm>
                <a:off x="11057467" y="3812506"/>
                <a:ext cx="228600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3" p14:bwMode="auto">
            <p14:nvContentPartPr>
              <p14:cNvPr id="78" name="墨迹 77"/>
              <p14:cNvContentPartPr/>
              <p14:nvPr/>
            </p14:nvContentPartPr>
            <p14:xfrm>
              <a:off x="11283244" y="3784307"/>
              <a:ext cx="84667" cy="169194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74"/>
            </p:blipFill>
            <p:spPr>
              <a:xfrm>
                <a:off x="11283244" y="3784307"/>
                <a:ext cx="84667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5" p14:bwMode="auto">
            <p14:nvContentPartPr>
              <p14:cNvPr id="79" name="墨迹 78"/>
              <p14:cNvContentPartPr/>
              <p14:nvPr/>
            </p14:nvContentPartPr>
            <p14:xfrm>
              <a:off x="11356622" y="3733549"/>
              <a:ext cx="293512" cy="344028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76"/>
            </p:blipFill>
            <p:spPr>
              <a:xfrm>
                <a:off x="11356622" y="3733549"/>
                <a:ext cx="293512" cy="344028"/>
              </a:xfrm>
              <a:prstGeom prst="rect"/>
            </p:spPr>
          </p:pic>
        </mc:Fallback>
      </mc:AlternateContent>
    </p:spTree>
    <p:custDataLst>
      <p:tags r:id="rId177"/>
    </p:custData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0" name=""/>
        <p:cNvGrpSpPr/>
        <p:nvPr/>
      </p:nvGrpSpPr>
      <p:grpSpPr/>
      <p:pic>
        <p:nvPicPr>
          <p:cNvPr id="2097208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6210" y="106045"/>
            <a:ext cx="9896475" cy="2070100"/>
          </a:xfrm>
          <a:prstGeom prst="rect">
            <a:avLst/>
          </a:prstGeom>
        </p:spPr>
      </p:pic>
      <p:pic>
        <p:nvPicPr>
          <p:cNvPr id="2097209" name="图片 1"/>
          <p:cNvPicPr>
            <a:picLocks noChangeAspect="1"/>
          </p:cNvPicPr>
          <p:nvPr/>
        </p:nvPicPr>
        <p:blipFill>
          <a:blip r:embed="rId2"/>
          <a:srcRect t="28406" b="1404"/>
          <a:stretch>
            <a:fillRect/>
          </a:stretch>
        </p:blipFill>
        <p:spPr>
          <a:xfrm>
            <a:off x="187325" y="2176145"/>
            <a:ext cx="11223625" cy="3588385"/>
          </a:xfrm>
          <a:prstGeom prst="rect">
            <a:avLst/>
          </a:prstGeom>
        </p:spPr>
      </p:pic>
      <p:pic>
        <p:nvPicPr>
          <p:cNvPr id="2097210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47785" y="1489075"/>
            <a:ext cx="3244850" cy="2507615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custDataLst>
      <p:tags r:id="rId4"/>
    </p:custData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1" name=""/>
        <p:cNvGrpSpPr/>
        <p:nvPr/>
      </p:nvGrpSpPr>
      <p:grpSpPr/>
      <p:pic>
        <p:nvPicPr>
          <p:cNvPr id="2097211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5745" y="419735"/>
            <a:ext cx="11049635" cy="2647950"/>
          </a:xfrm>
          <a:prstGeom prst="rect">
            <a:avLst/>
          </a:prstGeom>
        </p:spPr>
      </p:pic>
      <p:pic>
        <p:nvPicPr>
          <p:cNvPr id="2097212" name="图片 2"/>
          <p:cNvPicPr>
            <a:picLocks noChangeAspect="1"/>
          </p:cNvPicPr>
          <p:nvPr/>
        </p:nvPicPr>
        <p:blipFill>
          <a:blip r:embed="rId2"/>
          <a:srcRect l="14557" t="509" r="45941" b="91132"/>
          <a:stretch>
            <a:fillRect/>
          </a:stretch>
        </p:blipFill>
        <p:spPr>
          <a:xfrm>
            <a:off x="4147185" y="255270"/>
            <a:ext cx="4433570" cy="427355"/>
          </a:xfrm>
          <a:prstGeom prst="rect">
            <a:avLst/>
          </a:prstGeom>
        </p:spPr>
      </p:pic>
      <p:pic>
        <p:nvPicPr>
          <p:cNvPr id="2097213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35" y="2983230"/>
            <a:ext cx="11238865" cy="956310"/>
          </a:xfrm>
          <a:prstGeom prst="rect">
            <a:avLst/>
          </a:prstGeom>
        </p:spPr>
      </p:pic>
      <p:pic>
        <p:nvPicPr>
          <p:cNvPr id="2097214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39510" y="4034790"/>
            <a:ext cx="5796915" cy="566420"/>
          </a:xfrm>
          <a:prstGeom prst="rect">
            <a:avLst/>
          </a:prstGeom>
          <a:ln>
            <a:solidFill>
              <a:schemeClr val="accent1"/>
            </a:solidFill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1049517" name="墨迹 1049516"/>
              <p14:cNvContentPartPr/>
              <p14:nvPr/>
            </p14:nvContentPartPr>
            <p14:xfrm>
              <a:off x="2217845" y="5854700"/>
              <a:ext cx="0" cy="0"/>
            </p14:xfrm>
          </p:contentPart>
        </mc:Choice>
        <mc:Fallback xmlns="">
          <p:pic>
            <p:nvPicPr>
              <p:cNvPr id="1049517" name="墨迹 1049516"/>
            </p:nvPicPr>
            <p:blipFill>
              <a:blip r:embed="rId6"/>
            </p:blipFill>
            <p:spPr>
              <a:xfrm>
                <a:off x="2217845" y="5854700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1049518" name="墨迹 1049517"/>
              <p14:cNvContentPartPr/>
              <p14:nvPr/>
            </p14:nvContentPartPr>
            <p14:xfrm>
              <a:off x="4381078" y="5118100"/>
              <a:ext cx="0" cy="0"/>
            </p14:xfrm>
          </p:contentPart>
        </mc:Choice>
        <mc:Fallback xmlns="">
          <p:pic>
            <p:nvPicPr>
              <p:cNvPr id="1049518" name="墨迹 1049517"/>
            </p:nvPicPr>
            <p:blipFill>
              <a:blip r:embed="rId6"/>
            </p:blipFill>
            <p:spPr>
              <a:xfrm>
                <a:off x="4381078" y="5118100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1049541" name="墨迹 1049540"/>
              <p14:cNvContentPartPr/>
              <p14:nvPr/>
            </p14:nvContentPartPr>
            <p14:xfrm>
              <a:off x="5856259" y="6937732"/>
              <a:ext cx="14953" cy="182734"/>
            </p14:xfrm>
          </p:contentPart>
        </mc:Choice>
        <mc:Fallback xmlns="">
          <p:pic>
            <p:nvPicPr>
              <p:cNvPr id="1049541" name="墨迹 1049540"/>
            </p:nvPicPr>
            <p:blipFill>
              <a:blip r:embed="rId9"/>
            </p:blipFill>
            <p:spPr>
              <a:xfrm>
                <a:off x="5856259" y="6937732"/>
                <a:ext cx="14953" cy="1827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049547" name="墨迹 1049546"/>
              <p14:cNvContentPartPr/>
              <p14:nvPr/>
            </p14:nvContentPartPr>
            <p14:xfrm>
              <a:off x="4199045" y="7124701"/>
              <a:ext cx="0" cy="0"/>
            </p14:xfrm>
          </p:contentPart>
        </mc:Choice>
        <mc:Fallback xmlns="">
          <p:pic>
            <p:nvPicPr>
              <p:cNvPr id="1049547" name="墨迹 1049546"/>
            </p:nvPicPr>
            <p:blipFill>
              <a:blip r:embed="rId6"/>
            </p:blipFill>
            <p:spPr>
              <a:xfrm>
                <a:off x="4199045" y="7124701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1049622" name="墨迹 1049621"/>
              <p14:cNvContentPartPr/>
              <p14:nvPr/>
            </p14:nvContentPartPr>
            <p14:xfrm>
              <a:off x="4862409" y="3310282"/>
              <a:ext cx="103124" cy="12800"/>
            </p14:xfrm>
          </p:contentPart>
        </mc:Choice>
        <mc:Fallback xmlns="">
          <p:pic>
            <p:nvPicPr>
              <p:cNvPr id="1049622" name="墨迹 1049621"/>
            </p:nvPicPr>
            <p:blipFill>
              <a:blip r:embed="rId12"/>
            </p:blipFill>
            <p:spPr>
              <a:xfrm>
                <a:off x="4862409" y="3310282"/>
                <a:ext cx="103124" cy="128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1049623" name="墨迹 1049622"/>
              <p14:cNvContentPartPr/>
              <p14:nvPr/>
            </p14:nvContentPartPr>
            <p14:xfrm>
              <a:off x="4653281" y="3375062"/>
              <a:ext cx="1219940" cy="68776"/>
            </p14:xfrm>
          </p:contentPart>
        </mc:Choice>
        <mc:Fallback xmlns="">
          <p:pic>
            <p:nvPicPr>
              <p:cNvPr id="1049623" name="墨迹 1049622"/>
            </p:nvPicPr>
            <p:blipFill>
              <a:blip r:embed="rId14"/>
            </p:blipFill>
            <p:spPr>
              <a:xfrm>
                <a:off x="4653281" y="3375062"/>
                <a:ext cx="1219940" cy="687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1049624" name="墨迹 1049623"/>
              <p14:cNvContentPartPr/>
              <p14:nvPr/>
            </p14:nvContentPartPr>
            <p14:xfrm>
              <a:off x="8813800" y="3427126"/>
              <a:ext cx="633899" cy="10574"/>
            </p14:xfrm>
          </p:contentPart>
        </mc:Choice>
        <mc:Fallback xmlns="">
          <p:pic>
            <p:nvPicPr>
              <p:cNvPr id="1049624" name="墨迹 1049623"/>
            </p:nvPicPr>
            <p:blipFill>
              <a:blip r:embed="rId16"/>
            </p:blipFill>
            <p:spPr>
              <a:xfrm>
                <a:off x="8813800" y="3427126"/>
                <a:ext cx="633899" cy="105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049625" name="墨迹 1049624"/>
              <p14:cNvContentPartPr/>
              <p14:nvPr/>
            </p14:nvContentPartPr>
            <p14:xfrm>
              <a:off x="12140778" y="7035801"/>
              <a:ext cx="0" cy="0"/>
            </p14:xfrm>
          </p:contentPart>
        </mc:Choice>
        <mc:Fallback xmlns="">
          <p:pic>
            <p:nvPicPr>
              <p:cNvPr id="1049625" name="墨迹 1049624"/>
            </p:nvPicPr>
            <p:blipFill>
              <a:blip r:embed="rId6"/>
            </p:blipFill>
            <p:spPr>
              <a:xfrm>
                <a:off x="12140778" y="7035801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049626" name="墨迹 1049625"/>
              <p14:cNvContentPartPr/>
              <p14:nvPr/>
            </p14:nvContentPartPr>
            <p14:xfrm>
              <a:off x="8487412" y="1236133"/>
              <a:ext cx="0" cy="0"/>
            </p14:xfrm>
          </p:contentPart>
        </mc:Choice>
        <mc:Fallback xmlns="">
          <p:pic>
            <p:nvPicPr>
              <p:cNvPr id="1049626" name="墨迹 1049625"/>
            </p:nvPicPr>
            <p:blipFill>
              <a:blip r:embed="rId6"/>
            </p:blipFill>
            <p:spPr>
              <a:xfrm>
                <a:off x="8487412" y="1236133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049627" name="墨迹 1049626"/>
              <p14:cNvContentPartPr/>
              <p14:nvPr/>
            </p14:nvContentPartPr>
            <p14:xfrm>
              <a:off x="3528291" y="1701083"/>
              <a:ext cx="1107448" cy="420004"/>
            </p14:xfrm>
          </p:contentPart>
        </mc:Choice>
        <mc:Fallback xmlns="">
          <p:pic>
            <p:nvPicPr>
              <p:cNvPr id="1049627" name="墨迹 1049626"/>
            </p:nvPicPr>
            <p:blipFill>
              <a:blip r:embed="rId20"/>
            </p:blipFill>
            <p:spPr>
              <a:xfrm>
                <a:off x="3528291" y="1701083"/>
                <a:ext cx="1107448" cy="4200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049628" name="墨迹 1049627"/>
              <p14:cNvContentPartPr/>
              <p14:nvPr/>
            </p14:nvContentPartPr>
            <p14:xfrm>
              <a:off x="7289657" y="3461562"/>
              <a:ext cx="480225" cy="393650"/>
            </p14:xfrm>
          </p:contentPart>
        </mc:Choice>
        <mc:Fallback xmlns="">
          <p:pic>
            <p:nvPicPr>
              <p:cNvPr id="1049628" name="墨迹 1049627"/>
            </p:nvPicPr>
            <p:blipFill>
              <a:blip r:embed="rId22"/>
            </p:blipFill>
            <p:spPr>
              <a:xfrm>
                <a:off x="7289657" y="3461562"/>
                <a:ext cx="480225" cy="3936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41" name="墨迹 140"/>
              <p14:cNvContentPartPr/>
              <p14:nvPr/>
            </p14:nvContentPartPr>
            <p14:xfrm>
              <a:off x="5954888" y="1173078"/>
              <a:ext cx="903112" cy="22560"/>
            </p14:xfrm>
          </p:contentPart>
        </mc:Choice>
        <mc:Fallback xmlns="">
          <p:pic>
            <p:nvPicPr>
              <p:cNvPr id="141" name="墨迹 140"/>
            </p:nvPicPr>
            <p:blipFill>
              <a:blip r:embed="rId24"/>
            </p:blipFill>
            <p:spPr>
              <a:xfrm>
                <a:off x="5954888" y="1173078"/>
                <a:ext cx="903112" cy="22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2" name="墨迹 1"/>
              <p14:cNvContentPartPr/>
              <p14:nvPr/>
            </p14:nvContentPartPr>
            <p14:xfrm>
              <a:off x="6666088" y="1091301"/>
              <a:ext cx="8467" cy="846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26"/>
            </p:blipFill>
            <p:spPr>
              <a:xfrm>
                <a:off x="6666088" y="1091301"/>
                <a:ext cx="8467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3" name="墨迹 2"/>
              <p14:cNvContentPartPr/>
              <p14:nvPr/>
            </p14:nvContentPartPr>
            <p14:xfrm>
              <a:off x="4035777" y="1136420"/>
              <a:ext cx="1095023" cy="64857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28"/>
            </p:blipFill>
            <p:spPr>
              <a:xfrm>
                <a:off x="4035777" y="1136420"/>
                <a:ext cx="1095023" cy="648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4" name="墨迹 3"/>
              <p14:cNvContentPartPr/>
              <p14:nvPr/>
            </p14:nvContentPartPr>
            <p14:xfrm>
              <a:off x="8850488" y="473743"/>
              <a:ext cx="225778" cy="203033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30"/>
            </p:blipFill>
            <p:spPr>
              <a:xfrm>
                <a:off x="8850488" y="473743"/>
                <a:ext cx="225778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5" name="墨迹 4"/>
              <p14:cNvContentPartPr/>
              <p14:nvPr/>
            </p14:nvContentPartPr>
            <p14:xfrm>
              <a:off x="9110133" y="473743"/>
              <a:ext cx="79022" cy="180474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32"/>
            </p:blipFill>
            <p:spPr>
              <a:xfrm>
                <a:off x="9110133" y="473743"/>
                <a:ext cx="79022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6" name="墨迹 5"/>
              <p14:cNvContentPartPr/>
              <p14:nvPr/>
            </p14:nvContentPartPr>
            <p14:xfrm>
              <a:off x="9206088" y="547060"/>
              <a:ext cx="186267" cy="118436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34"/>
            </p:blipFill>
            <p:spPr>
              <a:xfrm>
                <a:off x="9206088" y="547060"/>
                <a:ext cx="186267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7" name="墨迹 6"/>
              <p14:cNvContentPartPr/>
              <p14:nvPr/>
            </p14:nvContentPartPr>
            <p14:xfrm>
              <a:off x="9293577" y="547060"/>
              <a:ext cx="87489" cy="30455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36"/>
            </p:blipFill>
            <p:spPr>
              <a:xfrm>
                <a:off x="9293577" y="547060"/>
                <a:ext cx="87489" cy="3045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8" name="墨迹 7"/>
              <p14:cNvContentPartPr/>
              <p14:nvPr/>
            </p14:nvContentPartPr>
            <p14:xfrm>
              <a:off x="9381066" y="338388"/>
              <a:ext cx="95956" cy="140995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38"/>
            </p:blipFill>
            <p:spPr>
              <a:xfrm>
                <a:off x="9381066" y="338388"/>
                <a:ext cx="95956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9" name="墨迹 8"/>
              <p14:cNvContentPartPr/>
              <p14:nvPr/>
            </p14:nvContentPartPr>
            <p14:xfrm>
              <a:off x="9527822" y="349667"/>
              <a:ext cx="104422" cy="11280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40"/>
            </p:blipFill>
            <p:spPr>
              <a:xfrm>
                <a:off x="9527822" y="349667"/>
                <a:ext cx="104422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10" name="墨迹 9"/>
              <p14:cNvContentPartPr/>
              <p14:nvPr/>
            </p14:nvContentPartPr>
            <p14:xfrm>
              <a:off x="9544755" y="541421"/>
              <a:ext cx="146756" cy="360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42"/>
            </p:blipFill>
            <p:spPr>
              <a:xfrm>
                <a:off x="9544755" y="541421"/>
                <a:ext cx="146756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11" name="墨迹 10"/>
              <p14:cNvContentPartPr/>
              <p14:nvPr/>
            </p14:nvContentPartPr>
            <p14:xfrm>
              <a:off x="9626600" y="485023"/>
              <a:ext cx="42333" cy="180473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44"/>
            </p:blipFill>
            <p:spPr>
              <a:xfrm>
                <a:off x="9626600" y="485023"/>
                <a:ext cx="42333" cy="1804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12" name="墨迹 11"/>
              <p14:cNvContentPartPr/>
              <p14:nvPr/>
            </p14:nvContentPartPr>
            <p14:xfrm>
              <a:off x="9764888" y="439904"/>
              <a:ext cx="197556" cy="169194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46"/>
            </p:blipFill>
            <p:spPr>
              <a:xfrm>
                <a:off x="9764888" y="439904"/>
                <a:ext cx="197556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13" name="墨迹 12"/>
              <p14:cNvContentPartPr/>
              <p14:nvPr/>
            </p14:nvContentPartPr>
            <p14:xfrm>
              <a:off x="9985022" y="439904"/>
              <a:ext cx="127000" cy="169194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48"/>
            </p:blipFill>
            <p:spPr>
              <a:xfrm>
                <a:off x="9985022" y="439904"/>
                <a:ext cx="127000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14" name="墨迹 13"/>
              <p14:cNvContentPartPr/>
              <p14:nvPr/>
            </p14:nvContentPartPr>
            <p14:xfrm>
              <a:off x="10092266" y="406065"/>
              <a:ext cx="28222" cy="346848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50"/>
            </p:blipFill>
            <p:spPr>
              <a:xfrm>
                <a:off x="10092266" y="406065"/>
                <a:ext cx="28222" cy="3468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15" name="墨迹 14"/>
              <p14:cNvContentPartPr/>
              <p14:nvPr/>
            </p14:nvContentPartPr>
            <p14:xfrm>
              <a:off x="10182577" y="366587"/>
              <a:ext cx="160867" cy="28199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52"/>
            </p:blipFill>
            <p:spPr>
              <a:xfrm>
                <a:off x="10182577" y="366587"/>
                <a:ext cx="160867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16" name="墨迹 15"/>
              <p14:cNvContentPartPr/>
              <p14:nvPr/>
            </p14:nvContentPartPr>
            <p14:xfrm>
              <a:off x="10272888" y="259430"/>
              <a:ext cx="56444" cy="234052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54"/>
            </p:blipFill>
            <p:spPr>
              <a:xfrm>
                <a:off x="10272888" y="259430"/>
                <a:ext cx="56444" cy="2340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17" name="墨迹 16"/>
              <p14:cNvContentPartPr/>
              <p14:nvPr/>
            </p14:nvContentPartPr>
            <p14:xfrm>
              <a:off x="10391422" y="482203"/>
              <a:ext cx="265289" cy="19739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56"/>
            </p:blipFill>
            <p:spPr>
              <a:xfrm>
                <a:off x="10391422" y="482203"/>
                <a:ext cx="265289" cy="197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18" name="墨迹 17"/>
              <p14:cNvContentPartPr/>
              <p14:nvPr/>
            </p14:nvContentPartPr>
            <p14:xfrm>
              <a:off x="10628488" y="406065"/>
              <a:ext cx="124177" cy="98697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58"/>
            </p:blipFill>
            <p:spPr>
              <a:xfrm>
                <a:off x="10628488" y="406065"/>
                <a:ext cx="124177" cy="986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19" name="墨迹 18"/>
              <p14:cNvContentPartPr/>
              <p14:nvPr/>
            </p14:nvContentPartPr>
            <p14:xfrm>
              <a:off x="10430932" y="558340"/>
              <a:ext cx="259645" cy="16919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60"/>
            </p:blipFill>
            <p:spPr>
              <a:xfrm>
                <a:off x="10430932" y="558340"/>
                <a:ext cx="259645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1" p14:bwMode="auto">
            <p14:nvContentPartPr>
              <p14:cNvPr id="20" name="墨迹 19"/>
              <p14:cNvContentPartPr/>
              <p14:nvPr/>
            </p14:nvContentPartPr>
            <p14:xfrm>
              <a:off x="10442222" y="586539"/>
              <a:ext cx="118533" cy="87417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62"/>
            </p:blipFill>
            <p:spPr>
              <a:xfrm>
                <a:off x="10442222" y="586539"/>
                <a:ext cx="118533" cy="874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3" p14:bwMode="auto">
            <p14:nvContentPartPr>
              <p14:cNvPr id="21" name="墨迹 20"/>
              <p14:cNvContentPartPr/>
              <p14:nvPr/>
            </p14:nvContentPartPr>
            <p14:xfrm>
              <a:off x="10837332" y="360947"/>
              <a:ext cx="203200" cy="219952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64"/>
            </p:blipFill>
            <p:spPr>
              <a:xfrm>
                <a:off x="10837332" y="360947"/>
                <a:ext cx="203200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5" p14:bwMode="auto">
            <p14:nvContentPartPr>
              <p14:cNvPr id="22" name="墨迹 21"/>
              <p14:cNvContentPartPr/>
              <p14:nvPr/>
            </p14:nvContentPartPr>
            <p14:xfrm>
              <a:off x="10995377" y="462463"/>
              <a:ext cx="265288" cy="174834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66"/>
            </p:blipFill>
            <p:spPr>
              <a:xfrm>
                <a:off x="10995377" y="462463"/>
                <a:ext cx="265288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7" p14:bwMode="auto">
            <p14:nvContentPartPr>
              <p14:cNvPr id="23" name="墨迹 22"/>
              <p14:cNvContentPartPr/>
              <p14:nvPr/>
            </p14:nvContentPartPr>
            <p14:xfrm>
              <a:off x="11243732" y="541421"/>
              <a:ext cx="84668" cy="313009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68"/>
            </p:blipFill>
            <p:spPr>
              <a:xfrm>
                <a:off x="11243732" y="541421"/>
                <a:ext cx="84668" cy="3130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9" p14:bwMode="auto">
            <p14:nvContentPartPr>
              <p14:cNvPr id="24" name="墨迹 23"/>
              <p14:cNvContentPartPr/>
              <p14:nvPr/>
            </p14:nvContentPartPr>
            <p14:xfrm>
              <a:off x="11396132" y="281990"/>
              <a:ext cx="135468" cy="186113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70"/>
            </p:blipFill>
            <p:spPr>
              <a:xfrm>
                <a:off x="11396132" y="281990"/>
                <a:ext cx="135468" cy="1861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1" p14:bwMode="auto">
            <p14:nvContentPartPr>
              <p14:cNvPr id="25" name="墨迹 24"/>
              <p14:cNvContentPartPr/>
              <p14:nvPr/>
            </p14:nvContentPartPr>
            <p14:xfrm>
              <a:off x="11520311" y="304549"/>
              <a:ext cx="155223" cy="50758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72"/>
            </p:blipFill>
            <p:spPr>
              <a:xfrm>
                <a:off x="11520311" y="304549"/>
                <a:ext cx="155223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3" p14:bwMode="auto">
            <p14:nvContentPartPr>
              <p14:cNvPr id="26" name="墨迹 25"/>
              <p14:cNvContentPartPr/>
              <p14:nvPr/>
            </p14:nvContentPartPr>
            <p14:xfrm>
              <a:off x="11492088" y="532961"/>
              <a:ext cx="163689" cy="19739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74"/>
            </p:blipFill>
            <p:spPr>
              <a:xfrm>
                <a:off x="11492088" y="532961"/>
                <a:ext cx="163689" cy="197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5" p14:bwMode="auto">
            <p14:nvContentPartPr>
              <p14:cNvPr id="27" name="墨迹 26"/>
              <p14:cNvContentPartPr/>
              <p14:nvPr/>
            </p14:nvContentPartPr>
            <p14:xfrm>
              <a:off x="11582400" y="473743"/>
              <a:ext cx="22577" cy="200213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76"/>
            </p:blipFill>
            <p:spPr>
              <a:xfrm>
                <a:off x="11582400" y="473743"/>
                <a:ext cx="22577" cy="2002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7" p14:bwMode="auto">
            <p14:nvContentPartPr>
              <p14:cNvPr id="28" name="墨迹 27"/>
              <p14:cNvContentPartPr/>
              <p14:nvPr/>
            </p14:nvContentPartPr>
            <p14:xfrm>
              <a:off x="11715044" y="496302"/>
              <a:ext cx="36688" cy="138175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78"/>
            </p:blipFill>
            <p:spPr>
              <a:xfrm>
                <a:off x="11715044" y="496302"/>
                <a:ext cx="36688" cy="1381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9" p14:bwMode="auto">
            <p14:nvContentPartPr>
              <p14:cNvPr id="29" name="墨迹 28"/>
              <p14:cNvContentPartPr/>
              <p14:nvPr/>
            </p14:nvContentPartPr>
            <p14:xfrm>
              <a:off x="11763022" y="516041"/>
              <a:ext cx="73378" cy="31019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80"/>
            </p:blipFill>
            <p:spPr>
              <a:xfrm>
                <a:off x="11763022" y="516041"/>
                <a:ext cx="73378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1" p14:bwMode="auto">
            <p14:nvContentPartPr>
              <p14:cNvPr id="30" name="墨迹 29"/>
              <p14:cNvContentPartPr/>
              <p14:nvPr/>
            </p14:nvContentPartPr>
            <p14:xfrm>
              <a:off x="11796888" y="422985"/>
              <a:ext cx="316089" cy="310189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82"/>
            </p:blipFill>
            <p:spPr>
              <a:xfrm>
                <a:off x="11796888" y="422985"/>
                <a:ext cx="316089" cy="3101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3" p14:bwMode="auto">
            <p14:nvContentPartPr>
              <p14:cNvPr id="31" name="墨迹 30"/>
              <p14:cNvContentPartPr/>
              <p14:nvPr/>
            </p14:nvContentPartPr>
            <p14:xfrm>
              <a:off x="8596488" y="485023"/>
              <a:ext cx="304800" cy="225592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84"/>
            </p:blipFill>
            <p:spPr>
              <a:xfrm>
                <a:off x="8596488" y="485023"/>
                <a:ext cx="304800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5" p14:bwMode="auto">
            <p14:nvContentPartPr>
              <p14:cNvPr id="32" name="墨迹 31"/>
              <p14:cNvContentPartPr/>
              <p14:nvPr/>
            </p14:nvContentPartPr>
            <p14:xfrm>
              <a:off x="5983111" y="2927057"/>
              <a:ext cx="45156" cy="197393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86"/>
            </p:blipFill>
            <p:spPr>
              <a:xfrm>
                <a:off x="5983111" y="2927057"/>
                <a:ext cx="45156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7" p14:bwMode="auto">
            <p14:nvContentPartPr>
              <p14:cNvPr id="33" name="墨迹 32"/>
              <p14:cNvContentPartPr/>
              <p14:nvPr/>
            </p14:nvContentPartPr>
            <p14:xfrm>
              <a:off x="5988755" y="2991915"/>
              <a:ext cx="87489" cy="47938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88"/>
            </p:blipFill>
            <p:spPr>
              <a:xfrm>
                <a:off x="5988755" y="2991915"/>
                <a:ext cx="87489" cy="47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9" p14:bwMode="auto">
            <p14:nvContentPartPr>
              <p14:cNvPr id="34" name="墨迹 33"/>
              <p14:cNvContentPartPr/>
              <p14:nvPr/>
            </p14:nvContentPartPr>
            <p14:xfrm>
              <a:off x="6073422" y="2910138"/>
              <a:ext cx="28222" cy="242511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90"/>
            </p:blipFill>
            <p:spPr>
              <a:xfrm>
                <a:off x="6073422" y="2910138"/>
                <a:ext cx="28222" cy="2425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1" p14:bwMode="auto">
            <p14:nvContentPartPr>
              <p14:cNvPr id="35" name="墨迹 34"/>
              <p14:cNvContentPartPr/>
              <p14:nvPr/>
            </p14:nvContentPartPr>
            <p14:xfrm>
              <a:off x="6101644" y="2949616"/>
              <a:ext cx="225778" cy="152275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92"/>
            </p:blipFill>
            <p:spPr>
              <a:xfrm>
                <a:off x="6101644" y="2949616"/>
                <a:ext cx="225778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3" p14:bwMode="auto">
            <p14:nvContentPartPr>
              <p14:cNvPr id="36" name="墨迹 35"/>
              <p14:cNvContentPartPr/>
              <p14:nvPr/>
            </p14:nvContentPartPr>
            <p14:xfrm>
              <a:off x="6372577" y="3017294"/>
              <a:ext cx="124178" cy="112796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94"/>
            </p:blipFill>
            <p:spPr>
              <a:xfrm>
                <a:off x="6372577" y="3017294"/>
                <a:ext cx="124178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5" p14:bwMode="auto">
            <p14:nvContentPartPr>
              <p14:cNvPr id="37" name="墨迹 36"/>
              <p14:cNvContentPartPr/>
              <p14:nvPr/>
            </p14:nvContentPartPr>
            <p14:xfrm>
              <a:off x="6637866" y="3020114"/>
              <a:ext cx="138289" cy="8459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96"/>
            </p:blipFill>
            <p:spPr>
              <a:xfrm>
                <a:off x="6637866" y="3020114"/>
                <a:ext cx="138289" cy="84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7" p14:bwMode="auto">
            <p14:nvContentPartPr>
              <p14:cNvPr id="38" name="墨迹 37"/>
              <p14:cNvContentPartPr/>
              <p14:nvPr/>
            </p14:nvContentPartPr>
            <p14:xfrm>
              <a:off x="6716888" y="2949616"/>
              <a:ext cx="11289" cy="166374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98"/>
            </p:blipFill>
            <p:spPr>
              <a:xfrm>
                <a:off x="6716888" y="2949616"/>
                <a:ext cx="11289" cy="1663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9" p14:bwMode="auto">
            <p14:nvContentPartPr>
              <p14:cNvPr id="39" name="墨迹 38"/>
              <p14:cNvContentPartPr/>
              <p14:nvPr/>
            </p14:nvContentPartPr>
            <p14:xfrm>
              <a:off x="6891866" y="2904498"/>
              <a:ext cx="149578" cy="197393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100"/>
            </p:blipFill>
            <p:spPr>
              <a:xfrm>
                <a:off x="6891866" y="2904498"/>
                <a:ext cx="149578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1" p14:bwMode="auto">
            <p14:nvContentPartPr>
              <p14:cNvPr id="40" name="墨迹 39"/>
              <p14:cNvContentPartPr/>
              <p14:nvPr/>
            </p14:nvContentPartPr>
            <p14:xfrm>
              <a:off x="7089422" y="2881939"/>
              <a:ext cx="64911" cy="11279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102"/>
            </p:blipFill>
            <p:spPr>
              <a:xfrm>
                <a:off x="7089422" y="2881939"/>
                <a:ext cx="64911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3" p14:bwMode="auto">
            <p14:nvContentPartPr>
              <p14:cNvPr id="41" name="墨迹 40"/>
              <p14:cNvContentPartPr/>
              <p14:nvPr/>
            </p14:nvContentPartPr>
            <p14:xfrm>
              <a:off x="7174088" y="3000375"/>
              <a:ext cx="310444" cy="5639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104"/>
            </p:blipFill>
            <p:spPr>
              <a:xfrm>
                <a:off x="7174088" y="3000375"/>
                <a:ext cx="310444" cy="56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5" p14:bwMode="auto">
            <p14:nvContentPartPr>
              <p14:cNvPr id="42" name="墨迹 41"/>
              <p14:cNvContentPartPr/>
              <p14:nvPr/>
            </p14:nvContentPartPr>
            <p14:xfrm>
              <a:off x="7461955" y="2915777"/>
              <a:ext cx="146756" cy="177654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106"/>
            </p:blipFill>
            <p:spPr>
              <a:xfrm>
                <a:off x="7461955" y="2915777"/>
                <a:ext cx="146756" cy="1776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7" p14:bwMode="auto">
            <p14:nvContentPartPr>
              <p14:cNvPr id="43" name="墨迹 42"/>
              <p14:cNvContentPartPr/>
              <p14:nvPr/>
            </p14:nvContentPartPr>
            <p14:xfrm>
              <a:off x="7670800" y="2808621"/>
              <a:ext cx="101600" cy="281990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108"/>
            </p:blipFill>
            <p:spPr>
              <a:xfrm>
                <a:off x="7670800" y="2808621"/>
                <a:ext cx="101600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9" p14:bwMode="auto">
            <p14:nvContentPartPr>
              <p14:cNvPr id="44" name="墨迹 43"/>
              <p14:cNvContentPartPr/>
              <p14:nvPr/>
            </p14:nvContentPartPr>
            <p14:xfrm>
              <a:off x="7845777" y="2994735"/>
              <a:ext cx="158045" cy="135355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110"/>
            </p:blipFill>
            <p:spPr>
              <a:xfrm>
                <a:off x="7845777" y="2994735"/>
                <a:ext cx="158045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1" p14:bwMode="auto">
            <p14:nvContentPartPr>
              <p14:cNvPr id="45" name="墨迹 44"/>
              <p14:cNvContentPartPr/>
              <p14:nvPr/>
            </p14:nvContentPartPr>
            <p14:xfrm>
              <a:off x="8483600" y="2802981"/>
              <a:ext cx="268111" cy="327109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112"/>
            </p:blipFill>
            <p:spPr>
              <a:xfrm>
                <a:off x="8483600" y="2802981"/>
                <a:ext cx="268111" cy="3271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3" p14:bwMode="auto">
            <p14:nvContentPartPr>
              <p14:cNvPr id="46" name="墨迹 45"/>
              <p14:cNvContentPartPr/>
              <p14:nvPr/>
            </p14:nvContentPartPr>
            <p14:xfrm>
              <a:off x="8906933" y="2678906"/>
              <a:ext cx="39511" cy="634478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114"/>
            </p:blipFill>
            <p:spPr>
              <a:xfrm>
                <a:off x="8906933" y="2678906"/>
                <a:ext cx="39511" cy="634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5" p14:bwMode="auto">
            <p14:nvContentPartPr>
              <p14:cNvPr id="47" name="墨迹 46"/>
              <p14:cNvContentPartPr/>
              <p14:nvPr/>
            </p14:nvContentPartPr>
            <p14:xfrm>
              <a:off x="8858955" y="2661986"/>
              <a:ext cx="81845" cy="174834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116"/>
            </p:blipFill>
            <p:spPr>
              <a:xfrm>
                <a:off x="8858955" y="2661986"/>
                <a:ext cx="81845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7" p14:bwMode="auto">
            <p14:nvContentPartPr>
              <p14:cNvPr id="48" name="墨迹 47"/>
              <p14:cNvContentPartPr/>
              <p14:nvPr/>
            </p14:nvContentPartPr>
            <p14:xfrm>
              <a:off x="8940800" y="2673266"/>
              <a:ext cx="93133" cy="129716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118"/>
            </p:blipFill>
            <p:spPr>
              <a:xfrm>
                <a:off x="8940800" y="2673266"/>
                <a:ext cx="93133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9" p14:bwMode="auto">
            <p14:nvContentPartPr>
              <p14:cNvPr id="49" name="墨迹 48"/>
              <p14:cNvContentPartPr/>
              <p14:nvPr/>
            </p14:nvContentPartPr>
            <p14:xfrm>
              <a:off x="9127066" y="2712745"/>
              <a:ext cx="8466" cy="360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120"/>
            </p:blipFill>
            <p:spPr>
              <a:xfrm>
                <a:off x="9127066" y="2712745"/>
                <a:ext cx="8466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1" p14:bwMode="auto">
            <p14:nvContentPartPr>
              <p14:cNvPr id="50" name="墨迹 49"/>
              <p14:cNvContentPartPr/>
              <p14:nvPr/>
            </p14:nvContentPartPr>
            <p14:xfrm>
              <a:off x="1704622" y="5825916"/>
              <a:ext cx="186266" cy="203033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122"/>
            </p:blipFill>
            <p:spPr>
              <a:xfrm>
                <a:off x="1704622" y="5825916"/>
                <a:ext cx="186266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3" p14:bwMode="auto">
            <p14:nvContentPartPr>
              <p14:cNvPr id="51" name="墨迹 50"/>
              <p14:cNvContentPartPr/>
              <p14:nvPr/>
            </p14:nvContentPartPr>
            <p14:xfrm>
              <a:off x="1924755" y="5792077"/>
              <a:ext cx="239889" cy="231232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124"/>
            </p:blipFill>
            <p:spPr>
              <a:xfrm>
                <a:off x="1924755" y="5792077"/>
                <a:ext cx="239889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5" p14:bwMode="auto">
            <p14:nvContentPartPr>
              <p14:cNvPr id="52" name="墨迹 51"/>
              <p14:cNvContentPartPr/>
              <p14:nvPr/>
            </p14:nvContentPartPr>
            <p14:xfrm>
              <a:off x="2195688" y="5713119"/>
              <a:ext cx="90312" cy="236872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26"/>
            </p:blipFill>
            <p:spPr>
              <a:xfrm>
                <a:off x="2195688" y="5713119"/>
                <a:ext cx="90312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7" p14:bwMode="auto">
            <p14:nvContentPartPr>
              <p14:cNvPr id="53" name="墨迹 52"/>
              <p14:cNvContentPartPr/>
              <p14:nvPr/>
            </p14:nvContentPartPr>
            <p14:xfrm>
              <a:off x="2297288" y="5769518"/>
              <a:ext cx="138289" cy="16919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28"/>
            </p:blipFill>
            <p:spPr>
              <a:xfrm>
                <a:off x="2297288" y="5769518"/>
                <a:ext cx="138289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9" p14:bwMode="auto">
            <p14:nvContentPartPr>
              <p14:cNvPr id="54" name="墨迹 53"/>
              <p14:cNvContentPartPr/>
              <p14:nvPr/>
            </p14:nvContentPartPr>
            <p14:xfrm>
              <a:off x="2387600" y="5673641"/>
              <a:ext cx="16933" cy="172013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30"/>
            </p:blipFill>
            <p:spPr>
              <a:xfrm>
                <a:off x="2387600" y="5673641"/>
                <a:ext cx="16933" cy="1720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1" p14:bwMode="auto">
            <p14:nvContentPartPr>
              <p14:cNvPr id="55" name="墨迹 54"/>
              <p14:cNvContentPartPr/>
              <p14:nvPr/>
            </p14:nvContentPartPr>
            <p14:xfrm>
              <a:off x="2534355" y="5904873"/>
              <a:ext cx="366889" cy="73317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32"/>
            </p:blipFill>
            <p:spPr>
              <a:xfrm>
                <a:off x="2534355" y="5904873"/>
                <a:ext cx="366889" cy="733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3" p14:bwMode="auto">
            <p14:nvContentPartPr>
              <p14:cNvPr id="56" name="墨迹 55"/>
              <p14:cNvContentPartPr/>
              <p14:nvPr/>
            </p14:nvContentPartPr>
            <p14:xfrm>
              <a:off x="3132666" y="5746958"/>
              <a:ext cx="254000" cy="242512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34"/>
            </p:blipFill>
            <p:spPr>
              <a:xfrm>
                <a:off x="3132666" y="5746958"/>
                <a:ext cx="254000" cy="2425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5" p14:bwMode="auto">
            <p14:nvContentPartPr>
              <p14:cNvPr id="57" name="墨迹 56"/>
              <p14:cNvContentPartPr/>
              <p14:nvPr/>
            </p14:nvContentPartPr>
            <p14:xfrm>
              <a:off x="3375377" y="5775158"/>
              <a:ext cx="304800" cy="203033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36"/>
            </p:blipFill>
            <p:spPr>
              <a:xfrm>
                <a:off x="3375377" y="5775158"/>
                <a:ext cx="304800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7" p14:bwMode="auto">
            <p14:nvContentPartPr>
              <p14:cNvPr id="58" name="墨迹 57"/>
              <p14:cNvContentPartPr/>
              <p14:nvPr/>
            </p14:nvContentPartPr>
            <p14:xfrm>
              <a:off x="3674533" y="5859755"/>
              <a:ext cx="135467" cy="417345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38"/>
            </p:blipFill>
            <p:spPr>
              <a:xfrm>
                <a:off x="3674533" y="5859755"/>
                <a:ext cx="135467" cy="4173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9" p14:bwMode="auto">
            <p14:nvContentPartPr>
              <p14:cNvPr id="59" name="墨迹 58"/>
              <p14:cNvContentPartPr/>
              <p14:nvPr/>
            </p14:nvContentPartPr>
            <p14:xfrm>
              <a:off x="3883377" y="5701840"/>
              <a:ext cx="98778" cy="135355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40"/>
            </p:blipFill>
            <p:spPr>
              <a:xfrm>
                <a:off x="3883377" y="5701840"/>
                <a:ext cx="98778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1" p14:bwMode="auto">
            <p14:nvContentPartPr>
              <p14:cNvPr id="60" name="墨迹 59"/>
              <p14:cNvContentPartPr/>
              <p14:nvPr/>
            </p14:nvContentPartPr>
            <p14:xfrm>
              <a:off x="4007555" y="5718759"/>
              <a:ext cx="132645" cy="5640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42"/>
            </p:blipFill>
            <p:spPr>
              <a:xfrm>
                <a:off x="4007555" y="5718759"/>
                <a:ext cx="132645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3" p14:bwMode="auto">
            <p14:nvContentPartPr>
              <p14:cNvPr id="61" name="墨迹 60"/>
              <p14:cNvContentPartPr/>
              <p14:nvPr/>
            </p14:nvContentPartPr>
            <p14:xfrm>
              <a:off x="4075288" y="5893593"/>
              <a:ext cx="389467" cy="62038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44"/>
            </p:blipFill>
            <p:spPr>
              <a:xfrm>
                <a:off x="4075288" y="5893593"/>
                <a:ext cx="389467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5" p14:bwMode="auto">
            <p14:nvContentPartPr>
              <p14:cNvPr id="62" name="墨迹 61"/>
              <p14:cNvContentPartPr/>
              <p14:nvPr/>
            </p14:nvContentPartPr>
            <p14:xfrm>
              <a:off x="4560711" y="5741319"/>
              <a:ext cx="67733" cy="298909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46"/>
            </p:blipFill>
            <p:spPr>
              <a:xfrm>
                <a:off x="4560711" y="5741319"/>
                <a:ext cx="67733" cy="2989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7" p14:bwMode="auto">
            <p14:nvContentPartPr>
              <p14:cNvPr id="63" name="墨迹 62"/>
              <p14:cNvContentPartPr/>
              <p14:nvPr/>
            </p14:nvContentPartPr>
            <p14:xfrm>
              <a:off x="4746977" y="5724399"/>
              <a:ext cx="79023" cy="262251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48"/>
            </p:blipFill>
            <p:spPr>
              <a:xfrm>
                <a:off x="4746977" y="5724399"/>
                <a:ext cx="79023" cy="2622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9" p14:bwMode="auto">
            <p14:nvContentPartPr>
              <p14:cNvPr id="64" name="墨迹 63"/>
              <p14:cNvContentPartPr/>
              <p14:nvPr/>
            </p14:nvContentPartPr>
            <p14:xfrm>
              <a:off x="4690533" y="5983830"/>
              <a:ext cx="191911" cy="16920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50"/>
            </p:blipFill>
            <p:spPr>
              <a:xfrm>
                <a:off x="4690533" y="5983830"/>
                <a:ext cx="191911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1" p14:bwMode="auto">
            <p14:nvContentPartPr>
              <p14:cNvPr id="65" name="墨迹 64"/>
              <p14:cNvContentPartPr/>
              <p14:nvPr/>
            </p14:nvContentPartPr>
            <p14:xfrm>
              <a:off x="4927600" y="5921792"/>
              <a:ext cx="87488" cy="135356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52"/>
            </p:blipFill>
            <p:spPr>
              <a:xfrm>
                <a:off x="4927600" y="5921792"/>
                <a:ext cx="87488" cy="1353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3" p14:bwMode="auto">
            <p14:nvContentPartPr>
              <p14:cNvPr id="66" name="墨迹 65"/>
              <p14:cNvContentPartPr/>
              <p14:nvPr/>
            </p14:nvContentPartPr>
            <p14:xfrm>
              <a:off x="5181600" y="5927432"/>
              <a:ext cx="471311" cy="101516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54"/>
            </p:blipFill>
            <p:spPr>
              <a:xfrm>
                <a:off x="5181600" y="5927432"/>
                <a:ext cx="471311" cy="101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5" p14:bwMode="auto">
            <p14:nvContentPartPr>
              <p14:cNvPr id="67" name="墨迹 66"/>
              <p14:cNvContentPartPr/>
              <p14:nvPr/>
            </p14:nvContentPartPr>
            <p14:xfrm>
              <a:off x="5822244" y="5741319"/>
              <a:ext cx="183444" cy="281990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56"/>
            </p:blipFill>
            <p:spPr>
              <a:xfrm>
                <a:off x="5822244" y="5741319"/>
                <a:ext cx="183444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7" p14:bwMode="auto">
            <p14:nvContentPartPr>
              <p14:cNvPr id="68" name="墨迹 67"/>
              <p14:cNvContentPartPr/>
              <p14:nvPr/>
            </p14:nvContentPartPr>
            <p14:xfrm>
              <a:off x="6053666" y="5752598"/>
              <a:ext cx="143934" cy="270711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58"/>
            </p:blipFill>
            <p:spPr>
              <a:xfrm>
                <a:off x="6053666" y="5752598"/>
                <a:ext cx="143934" cy="2707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9" p14:bwMode="auto">
            <p14:nvContentPartPr>
              <p14:cNvPr id="69" name="墨迹 68"/>
              <p14:cNvContentPartPr/>
              <p14:nvPr/>
            </p14:nvContentPartPr>
            <p14:xfrm>
              <a:off x="6175022" y="5775158"/>
              <a:ext cx="282222" cy="236871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60"/>
            </p:blipFill>
            <p:spPr>
              <a:xfrm>
                <a:off x="6175022" y="5775158"/>
                <a:ext cx="282222" cy="2368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1" p14:bwMode="auto">
            <p14:nvContentPartPr>
              <p14:cNvPr id="70" name="墨迹 69"/>
              <p14:cNvContentPartPr/>
              <p14:nvPr/>
            </p14:nvContentPartPr>
            <p14:xfrm>
              <a:off x="6392333" y="5842835"/>
              <a:ext cx="121356" cy="363767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62"/>
            </p:blipFill>
            <p:spPr>
              <a:xfrm>
                <a:off x="6392333" y="5842835"/>
                <a:ext cx="121356" cy="3637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3" p14:bwMode="auto">
            <p14:nvContentPartPr>
              <p14:cNvPr id="72" name="墨迹 71"/>
              <p14:cNvContentPartPr/>
              <p14:nvPr/>
            </p14:nvContentPartPr>
            <p14:xfrm>
              <a:off x="6587066" y="5718759"/>
              <a:ext cx="101600" cy="157915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64"/>
            </p:blipFill>
            <p:spPr>
              <a:xfrm>
                <a:off x="6587066" y="5718759"/>
                <a:ext cx="101600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5" p14:bwMode="auto">
            <p14:nvContentPartPr>
              <p14:cNvPr id="73" name="墨迹 72"/>
              <p14:cNvContentPartPr/>
              <p14:nvPr/>
            </p14:nvContentPartPr>
            <p14:xfrm>
              <a:off x="6716888" y="5775158"/>
              <a:ext cx="129822" cy="5640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66"/>
            </p:blipFill>
            <p:spPr>
              <a:xfrm>
                <a:off x="6716888" y="5775158"/>
                <a:ext cx="129822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7" p14:bwMode="auto">
            <p14:nvContentPartPr>
              <p14:cNvPr id="74" name="墨迹 73"/>
              <p14:cNvContentPartPr/>
              <p14:nvPr/>
            </p14:nvContentPartPr>
            <p14:xfrm>
              <a:off x="5926666" y="6096626"/>
              <a:ext cx="112889" cy="231232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68"/>
            </p:blipFill>
            <p:spPr>
              <a:xfrm>
                <a:off x="5926666" y="6096626"/>
                <a:ext cx="112889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9" p14:bwMode="auto">
            <p14:nvContentPartPr>
              <p14:cNvPr id="75" name="墨迹 74"/>
              <p14:cNvContentPartPr/>
              <p14:nvPr/>
            </p14:nvContentPartPr>
            <p14:xfrm>
              <a:off x="2037644" y="6175583"/>
              <a:ext cx="186267" cy="174834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70"/>
            </p:blipFill>
            <p:spPr>
              <a:xfrm>
                <a:off x="2037644" y="6175583"/>
                <a:ext cx="186267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1" p14:bwMode="auto">
            <p14:nvContentPartPr>
              <p14:cNvPr id="76" name="墨迹 75"/>
              <p14:cNvContentPartPr/>
              <p14:nvPr/>
            </p14:nvContentPartPr>
            <p14:xfrm>
              <a:off x="5565422" y="6621128"/>
              <a:ext cx="163688" cy="107156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72"/>
            </p:blipFill>
            <p:spPr>
              <a:xfrm>
                <a:off x="5565422" y="6621128"/>
                <a:ext cx="163688" cy="1071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3" p14:bwMode="auto">
            <p14:nvContentPartPr>
              <p14:cNvPr id="77" name="墨迹 76"/>
              <p14:cNvContentPartPr/>
              <p14:nvPr/>
            </p14:nvContentPartPr>
            <p14:xfrm>
              <a:off x="5762977" y="6519611"/>
              <a:ext cx="79023" cy="284810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74"/>
            </p:blipFill>
            <p:spPr>
              <a:xfrm>
                <a:off x="5762977" y="6519611"/>
                <a:ext cx="79023" cy="2848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5" p14:bwMode="auto">
            <p14:nvContentPartPr>
              <p14:cNvPr id="78" name="墨迹 77"/>
              <p14:cNvContentPartPr/>
              <p14:nvPr/>
            </p14:nvContentPartPr>
            <p14:xfrm>
              <a:off x="5912555" y="6553450"/>
              <a:ext cx="127000" cy="155094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76"/>
            </p:blipFill>
            <p:spPr>
              <a:xfrm>
                <a:off x="5912555" y="6553450"/>
                <a:ext cx="127000" cy="1550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7" p14:bwMode="auto">
            <p14:nvContentPartPr>
              <p14:cNvPr id="79" name="墨迹 78"/>
              <p14:cNvContentPartPr/>
              <p14:nvPr/>
            </p14:nvContentPartPr>
            <p14:xfrm>
              <a:off x="5909733" y="6581649"/>
              <a:ext cx="107244" cy="166375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78"/>
            </p:blipFill>
            <p:spPr>
              <a:xfrm>
                <a:off x="5909733" y="6581649"/>
                <a:ext cx="107244" cy="1663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9" p14:bwMode="auto">
            <p14:nvContentPartPr>
              <p14:cNvPr id="80" name="墨迹 79"/>
              <p14:cNvContentPartPr/>
              <p14:nvPr/>
            </p14:nvContentPartPr>
            <p14:xfrm>
              <a:off x="6096000" y="6564730"/>
              <a:ext cx="33866" cy="149455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180"/>
            </p:blipFill>
            <p:spPr>
              <a:xfrm>
                <a:off x="6096000" y="6564730"/>
                <a:ext cx="33866" cy="149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1" p14:bwMode="auto">
            <p14:nvContentPartPr>
              <p14:cNvPr id="81" name="墨迹 80"/>
              <p14:cNvContentPartPr/>
              <p14:nvPr/>
            </p14:nvContentPartPr>
            <p14:xfrm>
              <a:off x="6180666" y="6587289"/>
              <a:ext cx="90311" cy="95877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182"/>
            </p:blipFill>
            <p:spPr>
              <a:xfrm>
                <a:off x="6180666" y="6587289"/>
                <a:ext cx="90311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3" p14:bwMode="auto">
            <p14:nvContentPartPr>
              <p14:cNvPr id="82" name="墨迹 81"/>
              <p14:cNvContentPartPr/>
              <p14:nvPr/>
            </p14:nvContentPartPr>
            <p14:xfrm>
              <a:off x="6310488" y="6542171"/>
              <a:ext cx="70556" cy="11279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184"/>
            </p:blipFill>
            <p:spPr>
              <a:xfrm>
                <a:off x="6310488" y="6542171"/>
                <a:ext cx="70556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5" p14:bwMode="auto">
            <p14:nvContentPartPr>
              <p14:cNvPr id="83" name="墨迹 82"/>
              <p14:cNvContentPartPr/>
              <p14:nvPr/>
            </p14:nvContentPartPr>
            <p14:xfrm>
              <a:off x="6426200" y="6435014"/>
              <a:ext cx="81844" cy="234053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186"/>
            </p:blipFill>
            <p:spPr>
              <a:xfrm>
                <a:off x="6426200" y="6435014"/>
                <a:ext cx="81844" cy="2340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7" p14:bwMode="auto">
            <p14:nvContentPartPr>
              <p14:cNvPr id="84" name="墨迹 83"/>
              <p14:cNvContentPartPr/>
              <p14:nvPr/>
            </p14:nvContentPartPr>
            <p14:xfrm>
              <a:off x="6527800" y="6559090"/>
              <a:ext cx="127000" cy="132535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188"/>
            </p:blipFill>
            <p:spPr>
              <a:xfrm>
                <a:off x="6527800" y="6559090"/>
                <a:ext cx="127000" cy="1325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9" p14:bwMode="auto">
            <p14:nvContentPartPr>
              <p14:cNvPr id="85" name="墨迹 84"/>
              <p14:cNvContentPartPr/>
              <p14:nvPr/>
            </p14:nvContentPartPr>
            <p14:xfrm>
              <a:off x="6541911" y="6587289"/>
              <a:ext cx="98778" cy="129716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190"/>
            </p:blipFill>
            <p:spPr>
              <a:xfrm>
                <a:off x="6541911" y="6587289"/>
                <a:ext cx="98778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1" p14:bwMode="auto">
            <p14:nvContentPartPr>
              <p14:cNvPr id="86" name="墨迹 85"/>
              <p14:cNvContentPartPr/>
              <p14:nvPr/>
            </p14:nvContentPartPr>
            <p14:xfrm>
              <a:off x="6767688" y="6592929"/>
              <a:ext cx="62089" cy="90237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192"/>
            </p:blipFill>
            <p:spPr>
              <a:xfrm>
                <a:off x="6767688" y="6592929"/>
                <a:ext cx="62089" cy="90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3" p14:bwMode="auto">
            <p14:nvContentPartPr>
              <p14:cNvPr id="87" name="墨迹 86"/>
              <p14:cNvContentPartPr/>
              <p14:nvPr/>
            </p14:nvContentPartPr>
            <p14:xfrm>
              <a:off x="6846711" y="6626768"/>
              <a:ext cx="36689" cy="47938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194"/>
            </p:blipFill>
            <p:spPr>
              <a:xfrm>
                <a:off x="6846711" y="6626768"/>
                <a:ext cx="36689" cy="479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5" p14:bwMode="auto">
            <p14:nvContentPartPr>
              <p14:cNvPr id="88" name="墨迹 87"/>
              <p14:cNvContentPartPr/>
              <p14:nvPr/>
            </p14:nvContentPartPr>
            <p14:xfrm>
              <a:off x="6970888" y="6576009"/>
              <a:ext cx="90312" cy="90237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196"/>
            </p:blipFill>
            <p:spPr>
              <a:xfrm>
                <a:off x="6970888" y="6576009"/>
                <a:ext cx="90312" cy="90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7" p14:bwMode="auto">
            <p14:nvContentPartPr>
              <p14:cNvPr id="89" name="墨迹 88"/>
              <p14:cNvContentPartPr/>
              <p14:nvPr/>
            </p14:nvContentPartPr>
            <p14:xfrm>
              <a:off x="7089422" y="6485772"/>
              <a:ext cx="197555" cy="180474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198"/>
            </p:blipFill>
            <p:spPr>
              <a:xfrm>
                <a:off x="7089422" y="6485772"/>
                <a:ext cx="197555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9" p14:bwMode="auto">
            <p14:nvContentPartPr>
              <p14:cNvPr id="90" name="墨迹 89"/>
              <p14:cNvContentPartPr/>
              <p14:nvPr/>
            </p14:nvContentPartPr>
            <p14:xfrm>
              <a:off x="9474200" y="2391276"/>
              <a:ext cx="19755" cy="39479"/>
            </p14:xfrm>
          </p:contentPart>
        </mc:Choice>
        <mc:Fallback xmlns="">
          <p:pic>
            <p:nvPicPr>
              <p:cNvPr id="90" name="墨迹 89"/>
            </p:nvPicPr>
            <p:blipFill>
              <a:blip r:embed="rId200"/>
            </p:blipFill>
            <p:spPr>
              <a:xfrm>
                <a:off x="9474200" y="2391276"/>
                <a:ext cx="19755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1" p14:bwMode="auto">
            <p14:nvContentPartPr>
              <p14:cNvPr id="91" name="墨迹 90"/>
              <p14:cNvContentPartPr/>
              <p14:nvPr/>
            </p14:nvContentPartPr>
            <p14:xfrm>
              <a:off x="1365955" y="4410325"/>
              <a:ext cx="180622" cy="146635"/>
            </p14:xfrm>
          </p:contentPart>
        </mc:Choice>
        <mc:Fallback xmlns="">
          <p:pic>
            <p:nvPicPr>
              <p:cNvPr id="91" name="墨迹 90"/>
            </p:nvPicPr>
            <p:blipFill>
              <a:blip r:embed="rId202"/>
            </p:blipFill>
            <p:spPr>
              <a:xfrm>
                <a:off x="1365955" y="4410325"/>
                <a:ext cx="180622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3" p14:bwMode="auto">
            <p14:nvContentPartPr>
              <p14:cNvPr id="92" name="墨迹 91"/>
              <p14:cNvContentPartPr/>
              <p14:nvPr/>
            </p14:nvContentPartPr>
            <p14:xfrm>
              <a:off x="1557866" y="4342648"/>
              <a:ext cx="101600" cy="425805"/>
            </p14:xfrm>
          </p:contentPart>
        </mc:Choice>
        <mc:Fallback xmlns="">
          <p:pic>
            <p:nvPicPr>
              <p:cNvPr id="92" name="墨迹 91"/>
            </p:nvPicPr>
            <p:blipFill>
              <a:blip r:embed="rId204"/>
            </p:blipFill>
            <p:spPr>
              <a:xfrm>
                <a:off x="1557866" y="4342648"/>
                <a:ext cx="101600" cy="4258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5" p14:bwMode="auto">
            <p14:nvContentPartPr>
              <p14:cNvPr id="93" name="墨迹 92"/>
              <p14:cNvContentPartPr/>
              <p14:nvPr/>
            </p14:nvContentPartPr>
            <p14:xfrm>
              <a:off x="1724377" y="4370847"/>
              <a:ext cx="138289" cy="197393"/>
            </p14:xfrm>
          </p:contentPart>
        </mc:Choice>
        <mc:Fallback xmlns="">
          <p:pic>
            <p:nvPicPr>
              <p:cNvPr id="93" name="墨迹 92"/>
            </p:nvPicPr>
            <p:blipFill>
              <a:blip r:embed="rId206"/>
            </p:blipFill>
            <p:spPr>
              <a:xfrm>
                <a:off x="1724377" y="4370847"/>
                <a:ext cx="138289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7" p14:bwMode="auto">
            <p14:nvContentPartPr>
              <p14:cNvPr id="94" name="墨迹 93"/>
              <p14:cNvContentPartPr/>
              <p14:nvPr/>
            </p14:nvContentPartPr>
            <p14:xfrm>
              <a:off x="1732844" y="4382126"/>
              <a:ext cx="98778" cy="214313"/>
            </p14:xfrm>
          </p:contentPart>
        </mc:Choice>
        <mc:Fallback xmlns="">
          <p:pic>
            <p:nvPicPr>
              <p:cNvPr id="94" name="墨迹 93"/>
            </p:nvPicPr>
            <p:blipFill>
              <a:blip r:embed="rId208"/>
            </p:blipFill>
            <p:spPr>
              <a:xfrm>
                <a:off x="1732844" y="4382126"/>
                <a:ext cx="98778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9" p14:bwMode="auto">
            <p14:nvContentPartPr>
              <p14:cNvPr id="95" name="墨迹 94"/>
              <p14:cNvContentPartPr/>
              <p14:nvPr/>
            </p14:nvContentPartPr>
            <p14:xfrm>
              <a:off x="1924755" y="4348287"/>
              <a:ext cx="33867" cy="197393"/>
            </p14:xfrm>
          </p:contentPart>
        </mc:Choice>
        <mc:Fallback xmlns="">
          <p:pic>
            <p:nvPicPr>
              <p:cNvPr id="95" name="墨迹 94"/>
            </p:nvPicPr>
            <p:blipFill>
              <a:blip r:embed="rId210"/>
            </p:blipFill>
            <p:spPr>
              <a:xfrm>
                <a:off x="1924755" y="4348287"/>
                <a:ext cx="33867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1" p14:bwMode="auto">
            <p14:nvContentPartPr>
              <p14:cNvPr id="96" name="墨迹 95"/>
              <p14:cNvContentPartPr/>
              <p14:nvPr/>
            </p14:nvContentPartPr>
            <p14:xfrm>
              <a:off x="2026355" y="4407505"/>
              <a:ext cx="56445" cy="121256"/>
            </p14:xfrm>
          </p:contentPart>
        </mc:Choice>
        <mc:Fallback xmlns="">
          <p:pic>
            <p:nvPicPr>
              <p:cNvPr id="96" name="墨迹 95"/>
            </p:nvPicPr>
            <p:blipFill>
              <a:blip r:embed="rId212"/>
            </p:blipFill>
            <p:spPr>
              <a:xfrm>
                <a:off x="2026355" y="4407505"/>
                <a:ext cx="56445" cy="1212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3" p14:bwMode="auto">
            <p14:nvContentPartPr>
              <p14:cNvPr id="97" name="墨迹 96"/>
              <p14:cNvContentPartPr/>
              <p14:nvPr/>
            </p14:nvContentPartPr>
            <p14:xfrm>
              <a:off x="2105377" y="4320088"/>
              <a:ext cx="70556" cy="22560"/>
            </p14:xfrm>
          </p:contentPart>
        </mc:Choice>
        <mc:Fallback xmlns="">
          <p:pic>
            <p:nvPicPr>
              <p:cNvPr id="97" name="墨迹 96"/>
            </p:nvPicPr>
            <p:blipFill>
              <a:blip r:embed="rId214"/>
            </p:blipFill>
            <p:spPr>
              <a:xfrm>
                <a:off x="2105377" y="4320088"/>
                <a:ext cx="70556" cy="22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5" p14:bwMode="auto">
            <p14:nvContentPartPr>
              <p14:cNvPr id="98" name="墨迹 97"/>
              <p14:cNvContentPartPr/>
              <p14:nvPr/>
            </p14:nvContentPartPr>
            <p14:xfrm>
              <a:off x="2206977" y="4235491"/>
              <a:ext cx="79023" cy="242512"/>
            </p14:xfrm>
          </p:contentPart>
        </mc:Choice>
        <mc:Fallback xmlns="">
          <p:pic>
            <p:nvPicPr>
              <p:cNvPr id="98" name="墨迹 97"/>
            </p:nvPicPr>
            <p:blipFill>
              <a:blip r:embed="rId216"/>
            </p:blipFill>
            <p:spPr>
              <a:xfrm>
                <a:off x="2206977" y="4235491"/>
                <a:ext cx="79023" cy="2425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7" p14:bwMode="auto">
            <p14:nvContentPartPr>
              <p14:cNvPr id="99" name="墨迹 98"/>
              <p14:cNvContentPartPr/>
              <p14:nvPr/>
            </p14:nvContentPartPr>
            <p14:xfrm>
              <a:off x="2418644" y="4308809"/>
              <a:ext cx="115711" cy="188933"/>
            </p14:xfrm>
          </p:contentPart>
        </mc:Choice>
        <mc:Fallback xmlns="">
          <p:pic>
            <p:nvPicPr>
              <p:cNvPr id="99" name="墨迹 98"/>
            </p:nvPicPr>
            <p:blipFill>
              <a:blip r:embed="rId218"/>
            </p:blipFill>
            <p:spPr>
              <a:xfrm>
                <a:off x="2418644" y="4308809"/>
                <a:ext cx="115711" cy="1889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9" p14:bwMode="auto">
            <p14:nvContentPartPr>
              <p14:cNvPr id="100" name="墨迹 99"/>
              <p14:cNvContentPartPr/>
              <p14:nvPr/>
            </p14:nvContentPartPr>
            <p14:xfrm>
              <a:off x="2415822" y="4314448"/>
              <a:ext cx="132644" cy="180474"/>
            </p14:xfrm>
          </p:contentPart>
        </mc:Choice>
        <mc:Fallback xmlns="">
          <p:pic>
            <p:nvPicPr>
              <p:cNvPr id="100" name="墨迹 99"/>
            </p:nvPicPr>
            <p:blipFill>
              <a:blip r:embed="rId220"/>
            </p:blipFill>
            <p:spPr>
              <a:xfrm>
                <a:off x="2415822" y="4314448"/>
                <a:ext cx="132644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1" p14:bwMode="auto">
            <p14:nvContentPartPr>
              <p14:cNvPr id="101" name="墨迹 100"/>
              <p14:cNvContentPartPr/>
              <p14:nvPr/>
            </p14:nvContentPartPr>
            <p14:xfrm>
              <a:off x="2641600" y="4342648"/>
              <a:ext cx="73377" cy="140995"/>
            </p14:xfrm>
          </p:contentPart>
        </mc:Choice>
        <mc:Fallback xmlns="">
          <p:pic>
            <p:nvPicPr>
              <p:cNvPr id="101" name="墨迹 100"/>
            </p:nvPicPr>
            <p:blipFill>
              <a:blip r:embed="rId222"/>
            </p:blipFill>
            <p:spPr>
              <a:xfrm>
                <a:off x="2641600" y="4342648"/>
                <a:ext cx="73377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3" p14:bwMode="auto">
            <p14:nvContentPartPr>
              <p14:cNvPr id="102" name="墨迹 101"/>
              <p14:cNvContentPartPr/>
              <p14:nvPr/>
            </p14:nvContentPartPr>
            <p14:xfrm>
              <a:off x="2760133" y="4421605"/>
              <a:ext cx="36689" cy="45118"/>
            </p14:xfrm>
          </p:contentPart>
        </mc:Choice>
        <mc:Fallback xmlns="">
          <p:pic>
            <p:nvPicPr>
              <p:cNvPr id="102" name="墨迹 101"/>
            </p:nvPicPr>
            <p:blipFill>
              <a:blip r:embed="rId224"/>
            </p:blipFill>
            <p:spPr>
              <a:xfrm>
                <a:off x="2760133" y="4421605"/>
                <a:ext cx="36689" cy="45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5" p14:bwMode="auto">
            <p14:nvContentPartPr>
              <p14:cNvPr id="103" name="墨迹 102"/>
              <p14:cNvContentPartPr/>
              <p14:nvPr/>
            </p14:nvContentPartPr>
            <p14:xfrm>
              <a:off x="2850444" y="4320088"/>
              <a:ext cx="79022" cy="135356"/>
            </p14:xfrm>
          </p:contentPart>
        </mc:Choice>
        <mc:Fallback xmlns="">
          <p:pic>
            <p:nvPicPr>
              <p:cNvPr id="103" name="墨迹 102"/>
            </p:nvPicPr>
            <p:blipFill>
              <a:blip r:embed="rId226"/>
            </p:blipFill>
            <p:spPr>
              <a:xfrm>
                <a:off x="2850444" y="4320088"/>
                <a:ext cx="79022" cy="1353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7" p14:bwMode="auto">
            <p14:nvContentPartPr>
              <p14:cNvPr id="104" name="墨迹 103"/>
              <p14:cNvContentPartPr/>
              <p14:nvPr/>
            </p14:nvContentPartPr>
            <p14:xfrm>
              <a:off x="2952044" y="4252411"/>
              <a:ext cx="118533" cy="214312"/>
            </p14:xfrm>
          </p:contentPart>
        </mc:Choice>
        <mc:Fallback xmlns="">
          <p:pic>
            <p:nvPicPr>
              <p:cNvPr id="104" name="墨迹 103"/>
            </p:nvPicPr>
            <p:blipFill>
              <a:blip r:embed="rId228"/>
            </p:blipFill>
            <p:spPr>
              <a:xfrm>
                <a:off x="2952044" y="4252411"/>
                <a:ext cx="118533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9" p14:bwMode="auto">
            <p14:nvContentPartPr>
              <p14:cNvPr id="105" name="墨迹 104"/>
              <p14:cNvContentPartPr/>
              <p14:nvPr/>
            </p14:nvContentPartPr>
            <p14:xfrm>
              <a:off x="3189111" y="4218572"/>
              <a:ext cx="112889" cy="234052"/>
            </p14:xfrm>
          </p:contentPart>
        </mc:Choice>
        <mc:Fallback xmlns="">
          <p:pic>
            <p:nvPicPr>
              <p:cNvPr id="105" name="墨迹 104"/>
            </p:nvPicPr>
            <p:blipFill>
              <a:blip r:embed="rId230"/>
            </p:blipFill>
            <p:spPr>
              <a:xfrm>
                <a:off x="3189111" y="4218572"/>
                <a:ext cx="112889" cy="2340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1" p14:bwMode="auto">
            <p14:nvContentPartPr>
              <p14:cNvPr id="106" name="墨迹 105"/>
              <p14:cNvContentPartPr/>
              <p14:nvPr/>
            </p14:nvContentPartPr>
            <p14:xfrm>
              <a:off x="3189111" y="4235491"/>
              <a:ext cx="107244" cy="188934"/>
            </p14:xfrm>
          </p:contentPart>
        </mc:Choice>
        <mc:Fallback xmlns="">
          <p:pic>
            <p:nvPicPr>
              <p:cNvPr id="106" name="墨迹 105"/>
            </p:nvPicPr>
            <p:blipFill>
              <a:blip r:embed="rId232"/>
            </p:blipFill>
            <p:spPr>
              <a:xfrm>
                <a:off x="3189111" y="4235491"/>
                <a:ext cx="107244" cy="1889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3" p14:bwMode="auto">
            <p14:nvContentPartPr>
              <p14:cNvPr id="107" name="墨迹 106"/>
              <p14:cNvContentPartPr/>
              <p14:nvPr/>
            </p14:nvContentPartPr>
            <p14:xfrm>
              <a:off x="3392311" y="4241131"/>
              <a:ext cx="220133" cy="28199"/>
            </p14:xfrm>
          </p:contentPart>
        </mc:Choice>
        <mc:Fallback xmlns="">
          <p:pic>
            <p:nvPicPr>
              <p:cNvPr id="107" name="墨迹 106"/>
            </p:nvPicPr>
            <p:blipFill>
              <a:blip r:embed="rId234"/>
            </p:blipFill>
            <p:spPr>
              <a:xfrm>
                <a:off x="3392311" y="4241131"/>
                <a:ext cx="220133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5" p14:bwMode="auto">
            <p14:nvContentPartPr>
              <p14:cNvPr id="108" name="墨迹 107"/>
              <p14:cNvContentPartPr/>
              <p14:nvPr/>
            </p14:nvContentPartPr>
            <p14:xfrm>
              <a:off x="3471333" y="4274970"/>
              <a:ext cx="112889" cy="231232"/>
            </p14:xfrm>
          </p:contentPart>
        </mc:Choice>
        <mc:Fallback xmlns="">
          <p:pic>
            <p:nvPicPr>
              <p:cNvPr id="108" name="墨迹 107"/>
            </p:nvPicPr>
            <p:blipFill>
              <a:blip r:embed="rId236"/>
            </p:blipFill>
            <p:spPr>
              <a:xfrm>
                <a:off x="3471333" y="4274970"/>
                <a:ext cx="112889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7" p14:bwMode="auto">
            <p14:nvContentPartPr>
              <p14:cNvPr id="109" name="墨迹 108"/>
              <p14:cNvContentPartPr/>
              <p14:nvPr/>
            </p14:nvContentPartPr>
            <p14:xfrm>
              <a:off x="3465688" y="3964781"/>
              <a:ext cx="104423" cy="180473"/>
            </p14:xfrm>
          </p:contentPart>
        </mc:Choice>
        <mc:Fallback xmlns="">
          <p:pic>
            <p:nvPicPr>
              <p:cNvPr id="109" name="墨迹 108"/>
            </p:nvPicPr>
            <p:blipFill>
              <a:blip r:embed="rId238"/>
            </p:blipFill>
            <p:spPr>
              <a:xfrm>
                <a:off x="3465688" y="3964781"/>
                <a:ext cx="104423" cy="1804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9" p14:bwMode="auto">
            <p14:nvContentPartPr>
              <p14:cNvPr id="110" name="墨迹 109"/>
              <p14:cNvContentPartPr/>
              <p14:nvPr/>
            </p14:nvContentPartPr>
            <p14:xfrm>
              <a:off x="3702755" y="4145254"/>
              <a:ext cx="135467" cy="205853"/>
            </p14:xfrm>
          </p:contentPart>
        </mc:Choice>
        <mc:Fallback xmlns="">
          <p:pic>
            <p:nvPicPr>
              <p:cNvPr id="110" name="墨迹 109"/>
            </p:nvPicPr>
            <p:blipFill>
              <a:blip r:embed="rId240"/>
            </p:blipFill>
            <p:spPr>
              <a:xfrm>
                <a:off x="3702755" y="4145254"/>
                <a:ext cx="135467" cy="2058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1" p14:bwMode="auto">
            <p14:nvContentPartPr>
              <p14:cNvPr id="111" name="墨迹 110"/>
              <p14:cNvContentPartPr/>
              <p14:nvPr/>
            </p14:nvContentPartPr>
            <p14:xfrm>
              <a:off x="3702755" y="4156534"/>
              <a:ext cx="141111" cy="157914"/>
            </p14:xfrm>
          </p:contentPart>
        </mc:Choice>
        <mc:Fallback xmlns="">
          <p:pic>
            <p:nvPicPr>
              <p:cNvPr id="111" name="墨迹 110"/>
            </p:nvPicPr>
            <p:blipFill>
              <a:blip r:embed="rId242"/>
            </p:blipFill>
            <p:spPr>
              <a:xfrm>
                <a:off x="3702755" y="4156534"/>
                <a:ext cx="141111" cy="1579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3" p14:bwMode="auto">
            <p14:nvContentPartPr>
              <p14:cNvPr id="112" name="墨迹 111"/>
              <p14:cNvContentPartPr/>
              <p14:nvPr/>
            </p14:nvContentPartPr>
            <p14:xfrm>
              <a:off x="4126088" y="3992980"/>
              <a:ext cx="231423" cy="248151"/>
            </p14:xfrm>
          </p:contentPart>
        </mc:Choice>
        <mc:Fallback xmlns="">
          <p:pic>
            <p:nvPicPr>
              <p:cNvPr id="112" name="墨迹 111"/>
            </p:nvPicPr>
            <p:blipFill>
              <a:blip r:embed="rId244"/>
            </p:blipFill>
            <p:spPr>
              <a:xfrm>
                <a:off x="4126088" y="3992980"/>
                <a:ext cx="231423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5" p14:bwMode="auto">
            <p14:nvContentPartPr>
              <p14:cNvPr id="113" name="墨迹 112"/>
              <p14:cNvContentPartPr/>
              <p14:nvPr/>
            </p14:nvContentPartPr>
            <p14:xfrm>
              <a:off x="4334933" y="3998620"/>
              <a:ext cx="98778" cy="33838"/>
            </p14:xfrm>
          </p:contentPart>
        </mc:Choice>
        <mc:Fallback xmlns="">
          <p:pic>
            <p:nvPicPr>
              <p:cNvPr id="113" name="墨迹 112"/>
            </p:nvPicPr>
            <p:blipFill>
              <a:blip r:embed="rId246"/>
            </p:blipFill>
            <p:spPr>
              <a:xfrm>
                <a:off x="4334933" y="3998620"/>
                <a:ext cx="98778" cy="338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7" p14:bwMode="auto">
            <p14:nvContentPartPr>
              <p14:cNvPr id="114" name="墨迹 113"/>
              <p14:cNvContentPartPr/>
              <p14:nvPr/>
            </p14:nvContentPartPr>
            <p14:xfrm>
              <a:off x="4397022" y="4100136"/>
              <a:ext cx="146755" cy="112796"/>
            </p14:xfrm>
          </p:contentPart>
        </mc:Choice>
        <mc:Fallback xmlns="">
          <p:pic>
            <p:nvPicPr>
              <p:cNvPr id="114" name="墨迹 113"/>
            </p:nvPicPr>
            <p:blipFill>
              <a:blip r:embed="rId248"/>
            </p:blipFill>
            <p:spPr>
              <a:xfrm>
                <a:off x="4397022" y="4100136"/>
                <a:ext cx="146755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9" p14:bwMode="auto">
            <p14:nvContentPartPr>
              <p14:cNvPr id="115" name="墨迹 114"/>
              <p14:cNvContentPartPr/>
              <p14:nvPr/>
            </p14:nvContentPartPr>
            <p14:xfrm>
              <a:off x="3968044" y="4286250"/>
              <a:ext cx="558800" cy="25379"/>
            </p14:xfrm>
          </p:contentPart>
        </mc:Choice>
        <mc:Fallback xmlns="">
          <p:pic>
            <p:nvPicPr>
              <p:cNvPr id="115" name="墨迹 114"/>
            </p:nvPicPr>
            <p:blipFill>
              <a:blip r:embed="rId250"/>
            </p:blipFill>
            <p:spPr>
              <a:xfrm>
                <a:off x="3968044" y="4286250"/>
                <a:ext cx="558800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1" p14:bwMode="auto">
            <p14:nvContentPartPr>
              <p14:cNvPr id="116" name="墨迹 115"/>
              <p14:cNvContentPartPr/>
              <p14:nvPr/>
            </p14:nvContentPartPr>
            <p14:xfrm>
              <a:off x="4188177" y="4370847"/>
              <a:ext cx="152400" cy="140995"/>
            </p14:xfrm>
          </p:contentPart>
        </mc:Choice>
        <mc:Fallback xmlns="">
          <p:pic>
            <p:nvPicPr>
              <p:cNvPr id="116" name="墨迹 115"/>
            </p:nvPicPr>
            <p:blipFill>
              <a:blip r:embed="rId252"/>
            </p:blipFill>
            <p:spPr>
              <a:xfrm>
                <a:off x="4188177" y="4370847"/>
                <a:ext cx="152400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3" p14:bwMode="auto">
            <p14:nvContentPartPr>
              <p14:cNvPr id="117" name="墨迹 116"/>
              <p14:cNvContentPartPr/>
              <p14:nvPr/>
            </p14:nvContentPartPr>
            <p14:xfrm>
              <a:off x="4253088" y="4342648"/>
              <a:ext cx="121356" cy="293269"/>
            </p14:xfrm>
          </p:contentPart>
        </mc:Choice>
        <mc:Fallback xmlns="">
          <p:pic>
            <p:nvPicPr>
              <p:cNvPr id="117" name="墨迹 116"/>
            </p:nvPicPr>
            <p:blipFill>
              <a:blip r:embed="rId254"/>
            </p:blipFill>
            <p:spPr>
              <a:xfrm>
                <a:off x="4253088" y="4342648"/>
                <a:ext cx="121356" cy="2932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5" p14:bwMode="auto">
            <p14:nvContentPartPr>
              <p14:cNvPr id="118" name="墨迹 117"/>
              <p14:cNvContentPartPr/>
              <p14:nvPr/>
            </p14:nvContentPartPr>
            <p14:xfrm>
              <a:off x="4329288" y="4384946"/>
              <a:ext cx="163689" cy="36659"/>
            </p14:xfrm>
          </p:contentPart>
        </mc:Choice>
        <mc:Fallback xmlns="">
          <p:pic>
            <p:nvPicPr>
              <p:cNvPr id="118" name="墨迹 117"/>
            </p:nvPicPr>
            <p:blipFill>
              <a:blip r:embed="rId256"/>
            </p:blipFill>
            <p:spPr>
              <a:xfrm>
                <a:off x="4329288" y="4384946"/>
                <a:ext cx="163689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7" p14:bwMode="auto">
            <p14:nvContentPartPr>
              <p14:cNvPr id="119" name="墨迹 118"/>
              <p14:cNvContentPartPr/>
              <p14:nvPr/>
            </p14:nvContentPartPr>
            <p14:xfrm>
              <a:off x="4614333" y="4196013"/>
              <a:ext cx="143933" cy="262250"/>
            </p14:xfrm>
          </p:contentPart>
        </mc:Choice>
        <mc:Fallback xmlns="">
          <p:pic>
            <p:nvPicPr>
              <p:cNvPr id="119" name="墨迹 118"/>
            </p:nvPicPr>
            <p:blipFill>
              <a:blip r:embed="rId258"/>
            </p:blipFill>
            <p:spPr>
              <a:xfrm>
                <a:off x="4614333" y="4196013"/>
                <a:ext cx="143933" cy="2622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9" p14:bwMode="auto">
            <p14:nvContentPartPr>
              <p14:cNvPr id="120" name="墨迹 119"/>
              <p14:cNvContentPartPr/>
              <p14:nvPr/>
            </p14:nvContentPartPr>
            <p14:xfrm>
              <a:off x="4617155" y="4241131"/>
              <a:ext cx="121356" cy="219952"/>
            </p14:xfrm>
          </p:contentPart>
        </mc:Choice>
        <mc:Fallback xmlns="">
          <p:pic>
            <p:nvPicPr>
              <p:cNvPr id="120" name="墨迹 119"/>
            </p:nvPicPr>
            <p:blipFill>
              <a:blip r:embed="rId260"/>
            </p:blipFill>
            <p:spPr>
              <a:xfrm>
                <a:off x="4617155" y="4241131"/>
                <a:ext cx="121356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1" p14:bwMode="auto">
            <p14:nvContentPartPr>
              <p14:cNvPr id="121" name="墨迹 120"/>
              <p14:cNvContentPartPr/>
              <p14:nvPr/>
            </p14:nvContentPartPr>
            <p14:xfrm>
              <a:off x="4834466" y="4201652"/>
              <a:ext cx="31045" cy="203033"/>
            </p14:xfrm>
          </p:contentPart>
        </mc:Choice>
        <mc:Fallback xmlns="">
          <p:pic>
            <p:nvPicPr>
              <p:cNvPr id="121" name="墨迹 120"/>
            </p:nvPicPr>
            <p:blipFill>
              <a:blip r:embed="rId262"/>
            </p:blipFill>
            <p:spPr>
              <a:xfrm>
                <a:off x="4834466" y="4201652"/>
                <a:ext cx="31045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3" p14:bwMode="auto">
            <p14:nvContentPartPr>
              <p14:cNvPr id="122" name="墨迹 121"/>
              <p14:cNvContentPartPr/>
              <p14:nvPr/>
            </p14:nvContentPartPr>
            <p14:xfrm>
              <a:off x="4871155" y="4224212"/>
              <a:ext cx="101600" cy="219952"/>
            </p14:xfrm>
          </p:contentPart>
        </mc:Choice>
        <mc:Fallback xmlns="">
          <p:pic>
            <p:nvPicPr>
              <p:cNvPr id="122" name="墨迹 121"/>
            </p:nvPicPr>
            <p:blipFill>
              <a:blip r:embed="rId264"/>
            </p:blipFill>
            <p:spPr>
              <a:xfrm>
                <a:off x="4871155" y="4224212"/>
                <a:ext cx="101600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5" p14:bwMode="auto">
            <p14:nvContentPartPr>
              <p14:cNvPr id="123" name="墨迹 122"/>
              <p14:cNvContentPartPr/>
              <p14:nvPr/>
            </p14:nvContentPartPr>
            <p14:xfrm>
              <a:off x="4950177" y="4179093"/>
              <a:ext cx="98778" cy="33839"/>
            </p14:xfrm>
          </p:contentPart>
        </mc:Choice>
        <mc:Fallback xmlns="">
          <p:pic>
            <p:nvPicPr>
              <p:cNvPr id="123" name="墨迹 122"/>
            </p:nvPicPr>
            <p:blipFill>
              <a:blip r:embed="rId266"/>
            </p:blipFill>
            <p:spPr>
              <a:xfrm>
                <a:off x="4950177" y="4179093"/>
                <a:ext cx="98778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7" p14:bwMode="auto">
            <p14:nvContentPartPr>
              <p14:cNvPr id="124" name="墨迹 123"/>
              <p14:cNvContentPartPr/>
              <p14:nvPr/>
            </p14:nvContentPartPr>
            <p14:xfrm>
              <a:off x="5023555" y="4201652"/>
              <a:ext cx="124178" cy="265071"/>
            </p14:xfrm>
          </p:contentPart>
        </mc:Choice>
        <mc:Fallback xmlns="">
          <p:pic>
            <p:nvPicPr>
              <p:cNvPr id="124" name="墨迹 123"/>
            </p:nvPicPr>
            <p:blipFill>
              <a:blip r:embed="rId268"/>
            </p:blipFill>
            <p:spPr>
              <a:xfrm>
                <a:off x="5023555" y="4201652"/>
                <a:ext cx="124178" cy="265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9" p14:bwMode="auto">
            <p14:nvContentPartPr>
              <p14:cNvPr id="125" name="墨迹 124"/>
              <p14:cNvContentPartPr/>
              <p14:nvPr/>
            </p14:nvContentPartPr>
            <p14:xfrm>
              <a:off x="5164666" y="4320088"/>
              <a:ext cx="36689" cy="67678"/>
            </p14:xfrm>
          </p:contentPart>
        </mc:Choice>
        <mc:Fallback xmlns="">
          <p:pic>
            <p:nvPicPr>
              <p:cNvPr id="125" name="墨迹 124"/>
            </p:nvPicPr>
            <p:blipFill>
              <a:blip r:embed="rId270"/>
            </p:blipFill>
            <p:spPr>
              <a:xfrm>
                <a:off x="5164666" y="4320088"/>
                <a:ext cx="36689" cy="676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1" p14:bwMode="auto">
            <p14:nvContentPartPr>
              <p14:cNvPr id="126" name="墨迹 125"/>
              <p14:cNvContentPartPr/>
              <p14:nvPr/>
            </p14:nvContentPartPr>
            <p14:xfrm>
              <a:off x="5167488" y="4173454"/>
              <a:ext cx="149578" cy="281990"/>
            </p14:xfrm>
          </p:contentPart>
        </mc:Choice>
        <mc:Fallback xmlns="">
          <p:pic>
            <p:nvPicPr>
              <p:cNvPr id="126" name="墨迹 125"/>
            </p:nvPicPr>
            <p:blipFill>
              <a:blip r:embed="rId272"/>
            </p:blipFill>
            <p:spPr>
              <a:xfrm>
                <a:off x="5167488" y="4173454"/>
                <a:ext cx="149578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3" p14:bwMode="auto">
            <p14:nvContentPartPr>
              <p14:cNvPr id="127" name="墨迹 126"/>
              <p14:cNvContentPartPr/>
              <p14:nvPr/>
            </p14:nvContentPartPr>
            <p14:xfrm>
              <a:off x="5311422" y="4173454"/>
              <a:ext cx="172155" cy="22559"/>
            </p14:xfrm>
          </p:contentPart>
        </mc:Choice>
        <mc:Fallback xmlns="">
          <p:pic>
            <p:nvPicPr>
              <p:cNvPr id="127" name="墨迹 126"/>
            </p:nvPicPr>
            <p:blipFill>
              <a:blip r:embed="rId274"/>
            </p:blipFill>
            <p:spPr>
              <a:xfrm>
                <a:off x="5311422" y="4173454"/>
                <a:ext cx="172155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5" p14:bwMode="auto">
            <p14:nvContentPartPr>
              <p14:cNvPr id="128" name="墨迹 127"/>
              <p14:cNvContentPartPr/>
              <p14:nvPr/>
            </p14:nvContentPartPr>
            <p14:xfrm>
              <a:off x="1349022" y="4607718"/>
              <a:ext cx="3962400" cy="118436"/>
            </p14:xfrm>
          </p:contentPart>
        </mc:Choice>
        <mc:Fallback xmlns="">
          <p:pic>
            <p:nvPicPr>
              <p:cNvPr id="128" name="墨迹 127"/>
            </p:nvPicPr>
            <p:blipFill>
              <a:blip r:embed="rId276"/>
            </p:blipFill>
            <p:spPr>
              <a:xfrm>
                <a:off x="1349022" y="4607718"/>
                <a:ext cx="3962400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7" p14:bwMode="auto">
            <p14:nvContentPartPr>
              <p14:cNvPr id="129" name="墨迹 128"/>
              <p14:cNvContentPartPr/>
              <p14:nvPr/>
            </p14:nvContentPartPr>
            <p14:xfrm>
              <a:off x="2884311" y="4923547"/>
              <a:ext cx="135466" cy="191754"/>
            </p14:xfrm>
          </p:contentPart>
        </mc:Choice>
        <mc:Fallback xmlns="">
          <p:pic>
            <p:nvPicPr>
              <p:cNvPr id="129" name="墨迹 128"/>
            </p:nvPicPr>
            <p:blipFill>
              <a:blip r:embed="rId278"/>
            </p:blipFill>
            <p:spPr>
              <a:xfrm>
                <a:off x="2884311" y="4923547"/>
                <a:ext cx="135466" cy="191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9" p14:bwMode="auto">
            <p14:nvContentPartPr>
              <p14:cNvPr id="130" name="墨迹 129"/>
              <p14:cNvContentPartPr/>
              <p14:nvPr/>
            </p14:nvContentPartPr>
            <p14:xfrm>
              <a:off x="3048000" y="4968666"/>
              <a:ext cx="70555" cy="126895"/>
            </p14:xfrm>
          </p:contentPart>
        </mc:Choice>
        <mc:Fallback xmlns="">
          <p:pic>
            <p:nvPicPr>
              <p:cNvPr id="130" name="墨迹 129"/>
            </p:nvPicPr>
            <p:blipFill>
              <a:blip r:embed="rId280"/>
            </p:blipFill>
            <p:spPr>
              <a:xfrm>
                <a:off x="3048000" y="4968666"/>
                <a:ext cx="70555" cy="1268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1" p14:bwMode="auto">
            <p14:nvContentPartPr>
              <p14:cNvPr id="131" name="墨迹 130"/>
              <p14:cNvContentPartPr/>
              <p14:nvPr/>
            </p14:nvContentPartPr>
            <p14:xfrm>
              <a:off x="3276600" y="4850230"/>
              <a:ext cx="87488" cy="377867"/>
            </p14:xfrm>
          </p:contentPart>
        </mc:Choice>
        <mc:Fallback xmlns="">
          <p:pic>
            <p:nvPicPr>
              <p:cNvPr id="131" name="墨迹 130"/>
            </p:nvPicPr>
            <p:blipFill>
              <a:blip r:embed="rId282"/>
            </p:blipFill>
            <p:spPr>
              <a:xfrm>
                <a:off x="3276600" y="4850230"/>
                <a:ext cx="87488" cy="3778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3" p14:bwMode="auto">
            <p14:nvContentPartPr>
              <p14:cNvPr id="132" name="墨迹 131"/>
              <p14:cNvContentPartPr/>
              <p14:nvPr/>
            </p14:nvContentPartPr>
            <p14:xfrm>
              <a:off x="3493911" y="4963026"/>
              <a:ext cx="101600" cy="118436"/>
            </p14:xfrm>
          </p:contentPart>
        </mc:Choice>
        <mc:Fallback xmlns="">
          <p:pic>
            <p:nvPicPr>
              <p:cNvPr id="132" name="墨迹 131"/>
            </p:nvPicPr>
            <p:blipFill>
              <a:blip r:embed="rId284"/>
            </p:blipFill>
            <p:spPr>
              <a:xfrm>
                <a:off x="3493911" y="4963026"/>
                <a:ext cx="101600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5" p14:bwMode="auto">
            <p14:nvContentPartPr>
              <p14:cNvPr id="133" name="墨迹 132"/>
              <p14:cNvContentPartPr/>
              <p14:nvPr/>
            </p14:nvContentPartPr>
            <p14:xfrm>
              <a:off x="3629377" y="4974305"/>
              <a:ext cx="84667" cy="124076"/>
            </p14:xfrm>
          </p:contentPart>
        </mc:Choice>
        <mc:Fallback xmlns="">
          <p:pic>
            <p:nvPicPr>
              <p:cNvPr id="133" name="墨迹 132"/>
            </p:nvPicPr>
            <p:blipFill>
              <a:blip r:embed="rId286"/>
            </p:blipFill>
            <p:spPr>
              <a:xfrm>
                <a:off x="3629377" y="4974305"/>
                <a:ext cx="84667" cy="1240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7" p14:bwMode="auto">
            <p14:nvContentPartPr>
              <p14:cNvPr id="134" name="墨迹 133"/>
              <p14:cNvContentPartPr/>
              <p14:nvPr/>
            </p14:nvContentPartPr>
            <p14:xfrm>
              <a:off x="3776133" y="4974305"/>
              <a:ext cx="90311" cy="129716"/>
            </p14:xfrm>
          </p:contentPart>
        </mc:Choice>
        <mc:Fallback xmlns="">
          <p:pic>
            <p:nvPicPr>
              <p:cNvPr id="134" name="墨迹 133"/>
            </p:nvPicPr>
            <p:blipFill>
              <a:blip r:embed="rId288"/>
            </p:blipFill>
            <p:spPr>
              <a:xfrm>
                <a:off x="3776133" y="4974305"/>
                <a:ext cx="90311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9" p14:bwMode="auto">
            <p14:nvContentPartPr>
              <p14:cNvPr id="135" name="墨迹 134"/>
              <p14:cNvContentPartPr/>
              <p14:nvPr/>
            </p14:nvContentPartPr>
            <p14:xfrm>
              <a:off x="5302955" y="4511842"/>
              <a:ext cx="127000" cy="208672"/>
            </p14:xfrm>
          </p:contentPart>
        </mc:Choice>
        <mc:Fallback xmlns="">
          <p:pic>
            <p:nvPicPr>
              <p:cNvPr id="135" name="墨迹 134"/>
            </p:nvPicPr>
            <p:blipFill>
              <a:blip r:embed="rId290"/>
            </p:blipFill>
            <p:spPr>
              <a:xfrm>
                <a:off x="5302955" y="4511842"/>
                <a:ext cx="127000" cy="2086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1" p14:bwMode="auto">
            <p14:nvContentPartPr>
              <p14:cNvPr id="136" name="墨迹 135"/>
              <p14:cNvContentPartPr/>
              <p14:nvPr/>
            </p14:nvContentPartPr>
            <p14:xfrm>
              <a:off x="5300133" y="4523121"/>
              <a:ext cx="135467" cy="214313"/>
            </p14:xfrm>
          </p:contentPart>
        </mc:Choice>
        <mc:Fallback xmlns="">
          <p:pic>
            <p:nvPicPr>
              <p:cNvPr id="136" name="墨迹 135"/>
            </p:nvPicPr>
            <p:blipFill>
              <a:blip r:embed="rId292"/>
            </p:blipFill>
            <p:spPr>
              <a:xfrm>
                <a:off x="5300133" y="4523121"/>
                <a:ext cx="135467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3" p14:bwMode="auto">
            <p14:nvContentPartPr>
              <p14:cNvPr id="137" name="墨迹 136"/>
              <p14:cNvContentPartPr/>
              <p14:nvPr/>
            </p14:nvContentPartPr>
            <p14:xfrm>
              <a:off x="5548488" y="4506202"/>
              <a:ext cx="28222" cy="214312"/>
            </p14:xfrm>
          </p:contentPart>
        </mc:Choice>
        <mc:Fallback xmlns="">
          <p:pic>
            <p:nvPicPr>
              <p:cNvPr id="137" name="墨迹 136"/>
            </p:nvPicPr>
            <p:blipFill>
              <a:blip r:embed="rId294"/>
            </p:blipFill>
            <p:spPr>
              <a:xfrm>
                <a:off x="5548488" y="4506202"/>
                <a:ext cx="28222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5" p14:bwMode="auto">
            <p14:nvContentPartPr>
              <p14:cNvPr id="138" name="墨迹 137"/>
              <p14:cNvContentPartPr/>
              <p14:nvPr/>
            </p14:nvContentPartPr>
            <p14:xfrm>
              <a:off x="5661377" y="4486462"/>
              <a:ext cx="174978" cy="211493"/>
            </p14:xfrm>
          </p:contentPart>
        </mc:Choice>
        <mc:Fallback xmlns="">
          <p:pic>
            <p:nvPicPr>
              <p:cNvPr id="138" name="墨迹 137"/>
            </p:nvPicPr>
            <p:blipFill>
              <a:blip r:embed="rId296"/>
            </p:blipFill>
            <p:spPr>
              <a:xfrm>
                <a:off x="5661377" y="4486462"/>
                <a:ext cx="174978" cy="2114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7" p14:bwMode="auto">
            <p14:nvContentPartPr>
              <p14:cNvPr id="139" name="墨迹 138"/>
              <p14:cNvContentPartPr/>
              <p14:nvPr/>
            </p14:nvContentPartPr>
            <p14:xfrm>
              <a:off x="5672666" y="4370847"/>
              <a:ext cx="304800" cy="721894"/>
            </p14:xfrm>
          </p:contentPart>
        </mc:Choice>
        <mc:Fallback xmlns="">
          <p:pic>
            <p:nvPicPr>
              <p:cNvPr id="139" name="墨迹 138"/>
            </p:nvPicPr>
            <p:blipFill>
              <a:blip r:embed="rId298"/>
            </p:blipFill>
            <p:spPr>
              <a:xfrm>
                <a:off x="5672666" y="4370847"/>
                <a:ext cx="304800" cy="7218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9" p14:bwMode="auto">
            <p14:nvContentPartPr>
              <p14:cNvPr id="140" name="墨迹 139"/>
              <p14:cNvContentPartPr/>
              <p14:nvPr/>
            </p14:nvContentPartPr>
            <p14:xfrm>
              <a:off x="5861755" y="4816391"/>
              <a:ext cx="93134" cy="62038"/>
            </p14:xfrm>
          </p:contentPart>
        </mc:Choice>
        <mc:Fallback xmlns="">
          <p:pic>
            <p:nvPicPr>
              <p:cNvPr id="140" name="墨迹 139"/>
            </p:nvPicPr>
            <p:blipFill>
              <a:blip r:embed="rId300"/>
            </p:blipFill>
            <p:spPr>
              <a:xfrm>
                <a:off x="5861755" y="4816391"/>
                <a:ext cx="93134" cy="62038"/>
              </a:xfrm>
              <a:prstGeom prst="rect"/>
            </p:spPr>
          </p:pic>
        </mc:Fallback>
      </mc:AlternateContent>
    </p:spTree>
    <p:custDataLst>
      <p:tags r:id="rId301"/>
    </p:custData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2" name=""/>
        <p:cNvGrpSpPr/>
        <p:nvPr/>
      </p:nvGrpSpPr>
      <p:grpSpPr/>
      <p:pic>
        <p:nvPicPr>
          <p:cNvPr id="2097215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0185" y="236220"/>
            <a:ext cx="10837545" cy="3193415"/>
          </a:xfrm>
          <a:prstGeom prst="rect">
            <a:avLst/>
          </a:prstGeom>
        </p:spPr>
      </p:pic>
      <p:pic>
        <p:nvPicPr>
          <p:cNvPr id="2097216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3521710"/>
            <a:ext cx="4993005" cy="626110"/>
          </a:xfrm>
          <a:prstGeom prst="rect">
            <a:avLst/>
          </a:prstGeom>
          <a:ln>
            <a:solidFill>
              <a:schemeClr val="accent1"/>
            </a:solidFill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1049629" name="墨迹 1049628"/>
              <p14:cNvContentPartPr/>
              <p14:nvPr/>
            </p14:nvContentPartPr>
            <p14:xfrm>
              <a:off x="11539645" y="3378200"/>
              <a:ext cx="0" cy="0"/>
            </p14:xfrm>
          </p:contentPart>
        </mc:Choice>
        <mc:Fallback xmlns="">
          <p:pic>
            <p:nvPicPr>
              <p:cNvPr id="1049629" name="墨迹 1049628"/>
            </p:nvPicPr>
            <p:blipFill>
              <a:blip r:embed="rId4"/>
            </p:blipFill>
            <p:spPr>
              <a:xfrm>
                <a:off x="11539645" y="3378200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1049630" name="墨迹 1049629"/>
              <p14:cNvContentPartPr/>
              <p14:nvPr/>
            </p14:nvContentPartPr>
            <p14:xfrm>
              <a:off x="4863678" y="4487333"/>
              <a:ext cx="0" cy="0"/>
            </p14:xfrm>
          </p:contentPart>
        </mc:Choice>
        <mc:Fallback xmlns="">
          <p:pic>
            <p:nvPicPr>
              <p:cNvPr id="1049630" name="墨迹 1049629"/>
            </p:nvPicPr>
            <p:blipFill>
              <a:blip r:embed="rId4"/>
            </p:blipFill>
            <p:spPr>
              <a:xfrm>
                <a:off x="4863678" y="4487333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1049631" name="墨迹 1049630"/>
              <p14:cNvContentPartPr/>
              <p14:nvPr/>
            </p14:nvContentPartPr>
            <p14:xfrm>
              <a:off x="1374599" y="4038231"/>
              <a:ext cx="211196" cy="219671"/>
            </p14:xfrm>
          </p:contentPart>
        </mc:Choice>
        <mc:Fallback xmlns="">
          <p:pic>
            <p:nvPicPr>
              <p:cNvPr id="1049631" name="墨迹 1049630"/>
            </p:nvPicPr>
            <p:blipFill>
              <a:blip r:embed="rId7"/>
            </p:blipFill>
            <p:spPr>
              <a:xfrm>
                <a:off x="1374599" y="4038231"/>
                <a:ext cx="211196" cy="2196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1049632" name="墨迹 1049631"/>
              <p14:cNvContentPartPr/>
              <p14:nvPr/>
            </p14:nvContentPartPr>
            <p14:xfrm>
              <a:off x="1570173" y="3987800"/>
              <a:ext cx="25792" cy="280095"/>
            </p14:xfrm>
          </p:contentPart>
        </mc:Choice>
        <mc:Fallback xmlns="">
          <p:pic>
            <p:nvPicPr>
              <p:cNvPr id="1049632" name="墨迹 1049631"/>
            </p:nvPicPr>
            <p:blipFill>
              <a:blip r:embed="rId9"/>
            </p:blipFill>
            <p:spPr>
              <a:xfrm>
                <a:off x="1570173" y="3987800"/>
                <a:ext cx="25792" cy="2800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049633" name="墨迹 1049632"/>
              <p14:cNvContentPartPr/>
              <p14:nvPr/>
            </p14:nvContentPartPr>
            <p14:xfrm>
              <a:off x="1584961" y="4085103"/>
              <a:ext cx="144873" cy="30118"/>
            </p14:xfrm>
          </p:contentPart>
        </mc:Choice>
        <mc:Fallback xmlns="">
          <p:pic>
            <p:nvPicPr>
              <p:cNvPr id="1049633" name="墨迹 1049632"/>
            </p:nvPicPr>
            <p:blipFill>
              <a:blip r:embed="rId11"/>
            </p:blipFill>
            <p:spPr>
              <a:xfrm>
                <a:off x="1584961" y="4085103"/>
                <a:ext cx="144873" cy="30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049634" name="墨迹 1049633"/>
              <p14:cNvContentPartPr/>
              <p14:nvPr/>
            </p14:nvContentPartPr>
            <p14:xfrm>
              <a:off x="1703040" y="3989916"/>
              <a:ext cx="11459" cy="286198"/>
            </p14:xfrm>
          </p:contentPart>
        </mc:Choice>
        <mc:Fallback xmlns="">
          <p:pic>
            <p:nvPicPr>
              <p:cNvPr id="1049634" name="墨迹 1049633"/>
            </p:nvPicPr>
            <p:blipFill>
              <a:blip r:embed="rId13"/>
            </p:blipFill>
            <p:spPr>
              <a:xfrm>
                <a:off x="1703040" y="3989916"/>
                <a:ext cx="11459" cy="2861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049635" name="墨迹 1049634"/>
              <p14:cNvContentPartPr/>
              <p14:nvPr/>
            </p14:nvContentPartPr>
            <p14:xfrm>
              <a:off x="1730838" y="4111414"/>
              <a:ext cx="173264" cy="176266"/>
            </p14:xfrm>
          </p:contentPart>
        </mc:Choice>
        <mc:Fallback xmlns="">
          <p:pic>
            <p:nvPicPr>
              <p:cNvPr id="1049635" name="墨迹 1049634"/>
            </p:nvPicPr>
            <p:blipFill>
              <a:blip r:embed="rId15"/>
            </p:blipFill>
            <p:spPr>
              <a:xfrm>
                <a:off x="1730838" y="4111414"/>
                <a:ext cx="173264" cy="1762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049636" name="墨迹 1049635"/>
              <p14:cNvContentPartPr/>
              <p14:nvPr/>
            </p14:nvContentPartPr>
            <p14:xfrm>
              <a:off x="1812411" y="4167294"/>
              <a:ext cx="9761" cy="226066"/>
            </p14:xfrm>
          </p:contentPart>
        </mc:Choice>
        <mc:Fallback xmlns="">
          <p:pic>
            <p:nvPicPr>
              <p:cNvPr id="1049636" name="墨迹 1049635"/>
            </p:nvPicPr>
            <p:blipFill>
              <a:blip r:embed="rId17"/>
            </p:blipFill>
            <p:spPr>
              <a:xfrm>
                <a:off x="1812411" y="4167294"/>
                <a:ext cx="9761" cy="2260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049637" name="墨迹 1049636"/>
              <p14:cNvContentPartPr/>
              <p14:nvPr/>
            </p14:nvContentPartPr>
            <p14:xfrm>
              <a:off x="2028192" y="4159061"/>
              <a:ext cx="194064" cy="10730"/>
            </p14:xfrm>
          </p:contentPart>
        </mc:Choice>
        <mc:Fallback xmlns="">
          <p:pic>
            <p:nvPicPr>
              <p:cNvPr id="1049637" name="墨迹 1049636"/>
            </p:nvPicPr>
            <p:blipFill>
              <a:blip r:embed="rId19"/>
            </p:blipFill>
            <p:spPr>
              <a:xfrm>
                <a:off x="2028192" y="4159061"/>
                <a:ext cx="194064" cy="107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049638" name="墨迹 1049637"/>
              <p14:cNvContentPartPr/>
              <p14:nvPr/>
            </p14:nvContentPartPr>
            <p14:xfrm>
              <a:off x="2121327" y="4066538"/>
              <a:ext cx="15658" cy="260374"/>
            </p14:xfrm>
          </p:contentPart>
        </mc:Choice>
        <mc:Fallback xmlns="">
          <p:pic>
            <p:nvPicPr>
              <p:cNvPr id="1049638" name="墨迹 1049637"/>
            </p:nvPicPr>
            <p:blipFill>
              <a:blip r:embed="rId21"/>
            </p:blipFill>
            <p:spPr>
              <a:xfrm>
                <a:off x="2121327" y="4066538"/>
                <a:ext cx="15658" cy="2603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1049639" name="墨迹 1049638"/>
              <p14:cNvContentPartPr/>
              <p14:nvPr/>
            </p14:nvContentPartPr>
            <p14:xfrm>
              <a:off x="2428526" y="4039447"/>
              <a:ext cx="222992" cy="172337"/>
            </p14:xfrm>
          </p:contentPart>
        </mc:Choice>
        <mc:Fallback xmlns="">
          <p:pic>
            <p:nvPicPr>
              <p:cNvPr id="1049639" name="墨迹 1049638"/>
            </p:nvPicPr>
            <p:blipFill>
              <a:blip r:embed="rId23"/>
            </p:blipFill>
            <p:spPr>
              <a:xfrm>
                <a:off x="2428526" y="4039447"/>
                <a:ext cx="222992" cy="1723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1049640" name="墨迹 1049639"/>
              <p14:cNvContentPartPr/>
              <p14:nvPr/>
            </p14:nvContentPartPr>
            <p14:xfrm>
              <a:off x="2650146" y="4022661"/>
              <a:ext cx="122271" cy="180443"/>
            </p14:xfrm>
          </p:contentPart>
        </mc:Choice>
        <mc:Fallback xmlns="">
          <p:pic>
            <p:nvPicPr>
              <p:cNvPr id="1049640" name="墨迹 1049639"/>
            </p:nvPicPr>
            <p:blipFill>
              <a:blip r:embed="rId25"/>
            </p:blipFill>
            <p:spPr>
              <a:xfrm>
                <a:off x="2650146" y="4022661"/>
                <a:ext cx="122271" cy="18044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1049641" name="墨迹 1049640"/>
              <p14:cNvContentPartPr/>
              <p14:nvPr/>
            </p14:nvContentPartPr>
            <p14:xfrm>
              <a:off x="2802138" y="4139778"/>
              <a:ext cx="179172" cy="134786"/>
            </p14:xfrm>
          </p:contentPart>
        </mc:Choice>
        <mc:Fallback xmlns="">
          <p:pic>
            <p:nvPicPr>
              <p:cNvPr id="1049641" name="墨迹 1049640"/>
            </p:nvPicPr>
            <p:blipFill>
              <a:blip r:embed="rId27"/>
            </p:blipFill>
            <p:spPr>
              <a:xfrm>
                <a:off x="2802138" y="4139778"/>
                <a:ext cx="179172" cy="1347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1049642" name="墨迹 1049641"/>
              <p14:cNvContentPartPr/>
              <p14:nvPr/>
            </p14:nvContentPartPr>
            <p14:xfrm>
              <a:off x="3135209" y="4095235"/>
              <a:ext cx="468205" cy="25983"/>
            </p14:xfrm>
          </p:contentPart>
        </mc:Choice>
        <mc:Fallback xmlns="">
          <p:pic>
            <p:nvPicPr>
              <p:cNvPr id="1049642" name="墨迹 1049641"/>
            </p:nvPicPr>
            <p:blipFill>
              <a:blip r:embed="rId29"/>
            </p:blipFill>
            <p:spPr>
              <a:xfrm>
                <a:off x="3135209" y="4095235"/>
                <a:ext cx="468205" cy="259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1049643" name="墨迹 1049642"/>
              <p14:cNvContentPartPr/>
              <p14:nvPr/>
            </p14:nvContentPartPr>
            <p14:xfrm>
              <a:off x="3800894" y="4007507"/>
              <a:ext cx="248633" cy="214932"/>
            </p14:xfrm>
          </p:contentPart>
        </mc:Choice>
        <mc:Fallback xmlns="">
          <p:pic>
            <p:nvPicPr>
              <p:cNvPr id="1049643" name="墨迹 1049642"/>
            </p:nvPicPr>
            <p:blipFill>
              <a:blip r:embed="rId31"/>
            </p:blipFill>
            <p:spPr>
              <a:xfrm>
                <a:off x="3800894" y="4007507"/>
                <a:ext cx="248633" cy="2149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1049644" name="墨迹 1049643"/>
              <p14:cNvContentPartPr/>
              <p14:nvPr/>
            </p14:nvContentPartPr>
            <p14:xfrm>
              <a:off x="4062917" y="4143163"/>
              <a:ext cx="173613" cy="122680"/>
            </p14:xfrm>
          </p:contentPart>
        </mc:Choice>
        <mc:Fallback xmlns="">
          <p:pic>
            <p:nvPicPr>
              <p:cNvPr id="1049644" name="墨迹 1049643"/>
            </p:nvPicPr>
            <p:blipFill>
              <a:blip r:embed="rId33"/>
            </p:blipFill>
            <p:spPr>
              <a:xfrm>
                <a:off x="4062917" y="4143163"/>
                <a:ext cx="173613" cy="122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1049645" name="墨迹 1049644"/>
              <p14:cNvContentPartPr/>
              <p14:nvPr/>
            </p14:nvContentPartPr>
            <p14:xfrm>
              <a:off x="4426376" y="4074517"/>
              <a:ext cx="195808" cy="14883"/>
            </p14:xfrm>
          </p:contentPart>
        </mc:Choice>
        <mc:Fallback xmlns="">
          <p:pic>
            <p:nvPicPr>
              <p:cNvPr id="1049645" name="墨迹 1049644"/>
            </p:nvPicPr>
            <p:blipFill>
              <a:blip r:embed="rId35"/>
            </p:blipFill>
            <p:spPr>
              <a:xfrm>
                <a:off x="4426376" y="4074517"/>
                <a:ext cx="195808" cy="148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1049646" name="墨迹 1049645"/>
              <p14:cNvContentPartPr/>
              <p14:nvPr/>
            </p14:nvContentPartPr>
            <p14:xfrm>
              <a:off x="4494157" y="4028863"/>
              <a:ext cx="33819" cy="167973"/>
            </p14:xfrm>
          </p:contentPart>
        </mc:Choice>
        <mc:Fallback xmlns="">
          <p:pic>
            <p:nvPicPr>
              <p:cNvPr id="1049646" name="墨迹 1049645"/>
            </p:nvPicPr>
            <p:blipFill>
              <a:blip r:embed="rId37"/>
            </p:blipFill>
            <p:spPr>
              <a:xfrm>
                <a:off x="4494157" y="4028863"/>
                <a:ext cx="33819" cy="1679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1049647" name="墨迹 1049646"/>
              <p14:cNvContentPartPr/>
              <p14:nvPr/>
            </p14:nvContentPartPr>
            <p14:xfrm>
              <a:off x="4664712" y="4004733"/>
              <a:ext cx="163953" cy="163848"/>
            </p14:xfrm>
          </p:contentPart>
        </mc:Choice>
        <mc:Fallback xmlns="">
          <p:pic>
            <p:nvPicPr>
              <p:cNvPr id="1049647" name="墨迹 1049646"/>
            </p:nvPicPr>
            <p:blipFill>
              <a:blip r:embed="rId39"/>
            </p:blipFill>
            <p:spPr>
              <a:xfrm>
                <a:off x="4664712" y="4004733"/>
                <a:ext cx="163953" cy="1638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1049648" name="墨迹 1049647"/>
              <p14:cNvContentPartPr/>
              <p14:nvPr/>
            </p14:nvContentPartPr>
            <p14:xfrm>
              <a:off x="4842097" y="4006002"/>
              <a:ext cx="149724" cy="169386"/>
            </p14:xfrm>
          </p:contentPart>
        </mc:Choice>
        <mc:Fallback xmlns="">
          <p:pic>
            <p:nvPicPr>
              <p:cNvPr id="1049648" name="墨迹 1049647"/>
            </p:nvPicPr>
            <p:blipFill>
              <a:blip r:embed="rId41"/>
            </p:blipFill>
            <p:spPr>
              <a:xfrm>
                <a:off x="4842097" y="4006002"/>
                <a:ext cx="149724" cy="1693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1049649" name="墨迹 1049648"/>
              <p14:cNvContentPartPr/>
              <p14:nvPr/>
            </p14:nvContentPartPr>
            <p14:xfrm>
              <a:off x="4953078" y="3975100"/>
              <a:ext cx="32519" cy="266466"/>
            </p14:xfrm>
          </p:contentPart>
        </mc:Choice>
        <mc:Fallback xmlns="">
          <p:pic>
            <p:nvPicPr>
              <p:cNvPr id="1049649" name="墨迹 1049648"/>
            </p:nvPicPr>
            <p:blipFill>
              <a:blip r:embed="rId43"/>
            </p:blipFill>
            <p:spPr>
              <a:xfrm>
                <a:off x="4953078" y="3975100"/>
                <a:ext cx="32519" cy="2664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1049650" name="墨迹 1049649"/>
              <p14:cNvContentPartPr/>
              <p14:nvPr/>
            </p14:nvContentPartPr>
            <p14:xfrm>
              <a:off x="5037968" y="4059052"/>
              <a:ext cx="226160" cy="160780"/>
            </p14:xfrm>
          </p:contentPart>
        </mc:Choice>
        <mc:Fallback xmlns="">
          <p:pic>
            <p:nvPicPr>
              <p:cNvPr id="1049650" name="墨迹 1049649"/>
            </p:nvPicPr>
            <p:blipFill>
              <a:blip r:embed="rId45"/>
            </p:blipFill>
            <p:spPr>
              <a:xfrm>
                <a:off x="5037968" y="4059052"/>
                <a:ext cx="226160" cy="1607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1049651" name="墨迹 1049650"/>
              <p14:cNvContentPartPr/>
              <p14:nvPr/>
            </p14:nvContentPartPr>
            <p14:xfrm>
              <a:off x="5544912" y="4038015"/>
              <a:ext cx="182054" cy="171164"/>
            </p14:xfrm>
          </p:contentPart>
        </mc:Choice>
        <mc:Fallback xmlns="">
          <p:pic>
            <p:nvPicPr>
              <p:cNvPr id="1049651" name="墨迹 1049650"/>
            </p:nvPicPr>
            <p:blipFill>
              <a:blip r:embed="rId47"/>
            </p:blipFill>
            <p:spPr>
              <a:xfrm>
                <a:off x="5544912" y="4038015"/>
                <a:ext cx="182054" cy="1711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1049652" name="墨迹 1049651"/>
              <p14:cNvContentPartPr/>
              <p14:nvPr/>
            </p14:nvContentPartPr>
            <p14:xfrm>
              <a:off x="5770781" y="4009813"/>
              <a:ext cx="22678" cy="202957"/>
            </p14:xfrm>
          </p:contentPart>
        </mc:Choice>
        <mc:Fallback xmlns="">
          <p:pic>
            <p:nvPicPr>
              <p:cNvPr id="1049652" name="墨迹 1049651"/>
            </p:nvPicPr>
            <p:blipFill>
              <a:blip r:embed="rId49"/>
            </p:blipFill>
            <p:spPr>
              <a:xfrm>
                <a:off x="5770781" y="4009813"/>
                <a:ext cx="22678" cy="202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1049653" name="墨迹 1049652"/>
              <p14:cNvContentPartPr/>
              <p14:nvPr/>
            </p14:nvContentPartPr>
            <p14:xfrm>
              <a:off x="5814062" y="3988951"/>
              <a:ext cx="127238" cy="307349"/>
            </p14:xfrm>
          </p:contentPart>
        </mc:Choice>
        <mc:Fallback xmlns="">
          <p:pic>
            <p:nvPicPr>
              <p:cNvPr id="1049653" name="墨迹 1049652"/>
            </p:nvPicPr>
            <p:blipFill>
              <a:blip r:embed="rId51"/>
            </p:blipFill>
            <p:spPr>
              <a:xfrm>
                <a:off x="5814062" y="3988951"/>
                <a:ext cx="127238" cy="3073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1049654" name="墨迹 1049653"/>
              <p14:cNvContentPartPr/>
              <p14:nvPr/>
            </p14:nvContentPartPr>
            <p14:xfrm>
              <a:off x="5996829" y="4184228"/>
              <a:ext cx="27204" cy="161599"/>
            </p14:xfrm>
          </p:contentPart>
        </mc:Choice>
        <mc:Fallback xmlns="">
          <p:pic>
            <p:nvPicPr>
              <p:cNvPr id="1049654" name="墨迹 1049653"/>
            </p:nvPicPr>
            <p:blipFill>
              <a:blip r:embed="rId53"/>
            </p:blipFill>
            <p:spPr>
              <a:xfrm>
                <a:off x="5996829" y="4184228"/>
                <a:ext cx="27204" cy="1615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4" p14:bwMode="auto">
            <p14:nvContentPartPr>
              <p14:cNvPr id="1049655" name="墨迹 1049654"/>
              <p14:cNvContentPartPr/>
              <p14:nvPr/>
            </p14:nvContentPartPr>
            <p14:xfrm>
              <a:off x="6129867" y="4110289"/>
              <a:ext cx="179167" cy="10508"/>
            </p14:xfrm>
          </p:contentPart>
        </mc:Choice>
        <mc:Fallback xmlns="">
          <p:pic>
            <p:nvPicPr>
              <p:cNvPr id="1049655" name="墨迹 1049654"/>
            </p:nvPicPr>
            <p:blipFill>
              <a:blip r:embed="rId55"/>
            </p:blipFill>
            <p:spPr>
              <a:xfrm>
                <a:off x="6129867" y="4110289"/>
                <a:ext cx="179167" cy="105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6" p14:bwMode="auto">
            <p14:nvContentPartPr>
              <p14:cNvPr id="1049656" name="墨迹 1049655"/>
              <p14:cNvContentPartPr/>
              <p14:nvPr/>
            </p14:nvContentPartPr>
            <p14:xfrm>
              <a:off x="6133678" y="4178721"/>
              <a:ext cx="188392" cy="7217"/>
            </p14:xfrm>
          </p:contentPart>
        </mc:Choice>
        <mc:Fallback xmlns="">
          <p:pic>
            <p:nvPicPr>
              <p:cNvPr id="1049656" name="墨迹 1049655"/>
            </p:nvPicPr>
            <p:blipFill>
              <a:blip r:embed="rId57"/>
            </p:blipFill>
            <p:spPr>
              <a:xfrm>
                <a:off x="6133678" y="4178721"/>
                <a:ext cx="188392" cy="72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8" p14:bwMode="auto">
            <p14:nvContentPartPr>
              <p14:cNvPr id="1049657" name="墨迹 1049656"/>
              <p14:cNvContentPartPr/>
              <p14:nvPr/>
            </p14:nvContentPartPr>
            <p14:xfrm>
              <a:off x="6394028" y="4165178"/>
              <a:ext cx="117833" cy="24080"/>
            </p14:xfrm>
          </p:contentPart>
        </mc:Choice>
        <mc:Fallback xmlns="">
          <p:pic>
            <p:nvPicPr>
              <p:cNvPr id="1049657" name="墨迹 1049656"/>
            </p:nvPicPr>
            <p:blipFill>
              <a:blip r:embed="rId59"/>
            </p:blipFill>
            <p:spPr>
              <a:xfrm>
                <a:off x="6394028" y="4165178"/>
                <a:ext cx="117833" cy="240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0" p14:bwMode="auto">
            <p14:nvContentPartPr>
              <p14:cNvPr id="1049658" name="墨迹 1049657"/>
              <p14:cNvContentPartPr/>
              <p14:nvPr/>
            </p14:nvContentPartPr>
            <p14:xfrm>
              <a:off x="6649229" y="4059555"/>
              <a:ext cx="167421" cy="235789"/>
            </p14:xfrm>
          </p:contentPart>
        </mc:Choice>
        <mc:Fallback xmlns="">
          <p:pic>
            <p:nvPicPr>
              <p:cNvPr id="1049658" name="墨迹 1049657"/>
            </p:nvPicPr>
            <p:blipFill>
              <a:blip r:embed="rId61"/>
            </p:blipFill>
            <p:spPr>
              <a:xfrm>
                <a:off x="6649229" y="4059555"/>
                <a:ext cx="167421" cy="2357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2" p14:bwMode="auto">
            <p14:nvContentPartPr>
              <p14:cNvPr id="1049659" name="墨迹 1049658"/>
              <p14:cNvContentPartPr/>
              <p14:nvPr/>
            </p14:nvContentPartPr>
            <p14:xfrm>
              <a:off x="6859746" y="4095993"/>
              <a:ext cx="106885" cy="252949"/>
            </p14:xfrm>
          </p:contentPart>
        </mc:Choice>
        <mc:Fallback xmlns="">
          <p:pic>
            <p:nvPicPr>
              <p:cNvPr id="1049659" name="墨迹 1049658"/>
            </p:nvPicPr>
            <p:blipFill>
              <a:blip r:embed="rId63"/>
            </p:blipFill>
            <p:spPr>
              <a:xfrm>
                <a:off x="6859746" y="4095993"/>
                <a:ext cx="106885" cy="2529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4" p14:bwMode="auto">
            <p14:nvContentPartPr>
              <p14:cNvPr id="1049660" name="墨迹 1049659"/>
              <p14:cNvContentPartPr/>
              <p14:nvPr/>
            </p14:nvContentPartPr>
            <p14:xfrm>
              <a:off x="5933569" y="4181509"/>
              <a:ext cx="180649" cy="219535"/>
            </p14:xfrm>
          </p:contentPart>
        </mc:Choice>
        <mc:Fallback xmlns="">
          <p:pic>
            <p:nvPicPr>
              <p:cNvPr id="1049660" name="墨迹 1049659"/>
            </p:nvPicPr>
            <p:blipFill>
              <a:blip r:embed="rId65"/>
            </p:blipFill>
            <p:spPr>
              <a:xfrm>
                <a:off x="5933569" y="4181509"/>
                <a:ext cx="180649" cy="2195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6" p14:bwMode="auto">
            <p14:nvContentPartPr>
              <p14:cNvPr id="1049661" name="墨迹 1049660"/>
              <p14:cNvContentPartPr/>
              <p14:nvPr/>
            </p14:nvContentPartPr>
            <p14:xfrm>
              <a:off x="7091391" y="4114037"/>
              <a:ext cx="99181" cy="146736"/>
            </p14:xfrm>
          </p:contentPart>
        </mc:Choice>
        <mc:Fallback xmlns="">
          <p:pic>
            <p:nvPicPr>
              <p:cNvPr id="1049661" name="墨迹 1049660"/>
            </p:nvPicPr>
            <p:blipFill>
              <a:blip r:embed="rId67"/>
            </p:blipFill>
            <p:spPr>
              <a:xfrm>
                <a:off x="7091391" y="4114037"/>
                <a:ext cx="99181" cy="1467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8" p14:bwMode="auto">
            <p14:nvContentPartPr>
              <p14:cNvPr id="1049662" name="墨迹 1049661"/>
              <p14:cNvContentPartPr/>
              <p14:nvPr/>
            </p14:nvContentPartPr>
            <p14:xfrm>
              <a:off x="7280912" y="4243069"/>
              <a:ext cx="25474" cy="73747"/>
            </p14:xfrm>
          </p:contentPart>
        </mc:Choice>
        <mc:Fallback xmlns="">
          <p:pic>
            <p:nvPicPr>
              <p:cNvPr id="1049662" name="墨迹 1049661"/>
            </p:nvPicPr>
            <p:blipFill>
              <a:blip r:embed="rId69"/>
            </p:blipFill>
            <p:spPr>
              <a:xfrm>
                <a:off x="7280912" y="4243069"/>
                <a:ext cx="25474" cy="737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0" p14:bwMode="auto">
            <p14:nvContentPartPr>
              <p14:cNvPr id="1049663" name="墨迹 1049662"/>
              <p14:cNvContentPartPr/>
              <p14:nvPr/>
            </p14:nvContentPartPr>
            <p14:xfrm>
              <a:off x="7323286" y="4159671"/>
              <a:ext cx="116423" cy="134852"/>
            </p14:xfrm>
          </p:contentPart>
        </mc:Choice>
        <mc:Fallback xmlns="">
          <p:pic>
            <p:nvPicPr>
              <p:cNvPr id="1049663" name="墨迹 1049662"/>
            </p:nvPicPr>
            <p:blipFill>
              <a:blip r:embed="rId71"/>
            </p:blipFill>
            <p:spPr>
              <a:xfrm>
                <a:off x="7323286" y="4159671"/>
                <a:ext cx="116423" cy="1348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2" p14:bwMode="auto">
            <p14:nvContentPartPr>
              <p14:cNvPr id="1049664" name="墨迹 1049663"/>
              <p14:cNvContentPartPr/>
              <p14:nvPr/>
            </p14:nvContentPartPr>
            <p14:xfrm>
              <a:off x="3187700" y="4185919"/>
              <a:ext cx="334225" cy="27563"/>
            </p14:xfrm>
          </p:contentPart>
        </mc:Choice>
        <mc:Fallback xmlns="">
          <p:pic>
            <p:nvPicPr>
              <p:cNvPr id="1049664" name="墨迹 1049663"/>
            </p:nvPicPr>
            <p:blipFill>
              <a:blip r:embed="rId73"/>
            </p:blipFill>
            <p:spPr>
              <a:xfrm>
                <a:off x="3187700" y="4185919"/>
                <a:ext cx="334225" cy="275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4" p14:bwMode="auto">
            <p14:nvContentPartPr>
              <p14:cNvPr id="1049665" name="墨迹 1049664"/>
              <p14:cNvContentPartPr/>
              <p14:nvPr/>
            </p14:nvContentPartPr>
            <p14:xfrm>
              <a:off x="1514876" y="4762028"/>
              <a:ext cx="286549" cy="207807"/>
            </p14:xfrm>
          </p:contentPart>
        </mc:Choice>
        <mc:Fallback xmlns="">
          <p:pic>
            <p:nvPicPr>
              <p:cNvPr id="1049665" name="墨迹 1049664"/>
            </p:nvPicPr>
            <p:blipFill>
              <a:blip r:embed="rId75"/>
            </p:blipFill>
            <p:spPr>
              <a:xfrm>
                <a:off x="1514876" y="4762028"/>
                <a:ext cx="286549" cy="2078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6" p14:bwMode="auto">
            <p14:nvContentPartPr>
              <p14:cNvPr id="1049666" name="墨迹 1049665"/>
              <p14:cNvContentPartPr/>
              <p14:nvPr/>
            </p14:nvContentPartPr>
            <p14:xfrm>
              <a:off x="1987550" y="4827296"/>
              <a:ext cx="197118" cy="13099"/>
            </p14:xfrm>
          </p:contentPart>
        </mc:Choice>
        <mc:Fallback xmlns="">
          <p:pic>
            <p:nvPicPr>
              <p:cNvPr id="1049666" name="墨迹 1049665"/>
            </p:nvPicPr>
            <p:blipFill>
              <a:blip r:embed="rId77"/>
            </p:blipFill>
            <p:spPr>
              <a:xfrm>
                <a:off x="1987550" y="4827296"/>
                <a:ext cx="197118" cy="130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8" p14:bwMode="auto">
            <p14:nvContentPartPr>
              <p14:cNvPr id="1049667" name="墨迹 1049666"/>
              <p14:cNvContentPartPr/>
              <p14:nvPr/>
            </p14:nvContentPartPr>
            <p14:xfrm>
              <a:off x="2089582" y="4749378"/>
              <a:ext cx="17770" cy="222446"/>
            </p14:xfrm>
          </p:contentPart>
        </mc:Choice>
        <mc:Fallback xmlns="">
          <p:pic>
            <p:nvPicPr>
              <p:cNvPr id="1049667" name="墨迹 1049666"/>
            </p:nvPicPr>
            <p:blipFill>
              <a:blip r:embed="rId79"/>
            </p:blipFill>
            <p:spPr>
              <a:xfrm>
                <a:off x="2089582" y="4749378"/>
                <a:ext cx="17770" cy="2224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0" p14:bwMode="auto">
            <p14:nvContentPartPr>
              <p14:cNvPr id="1049668" name="墨迹 1049667"/>
              <p14:cNvContentPartPr/>
              <p14:nvPr/>
            </p14:nvContentPartPr>
            <p14:xfrm>
              <a:off x="2536633" y="4632114"/>
              <a:ext cx="31309" cy="206537"/>
            </p14:xfrm>
          </p:contentPart>
        </mc:Choice>
        <mc:Fallback xmlns="">
          <p:pic>
            <p:nvPicPr>
              <p:cNvPr id="1049668" name="墨迹 1049667"/>
            </p:nvPicPr>
            <p:blipFill>
              <a:blip r:embed="rId81"/>
            </p:blipFill>
            <p:spPr>
              <a:xfrm>
                <a:off x="2536633" y="4632114"/>
                <a:ext cx="31309" cy="2065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2" p14:bwMode="auto">
            <p14:nvContentPartPr>
              <p14:cNvPr id="1049669" name="墨迹 1049668"/>
              <p14:cNvContentPartPr/>
              <p14:nvPr/>
            </p14:nvContentPartPr>
            <p14:xfrm>
              <a:off x="2387178" y="4816264"/>
              <a:ext cx="246611" cy="21961"/>
            </p14:xfrm>
          </p:contentPart>
        </mc:Choice>
        <mc:Fallback xmlns="">
          <p:pic>
            <p:nvPicPr>
              <p:cNvPr id="1049669" name="墨迹 1049668"/>
            </p:nvPicPr>
            <p:blipFill>
              <a:blip r:embed="rId83"/>
            </p:blipFill>
            <p:spPr>
              <a:xfrm>
                <a:off x="2387178" y="4816264"/>
                <a:ext cx="246611" cy="219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4" p14:bwMode="auto">
            <p14:nvContentPartPr>
              <p14:cNvPr id="1049670" name="墨迹 1049669"/>
              <p14:cNvContentPartPr/>
              <p14:nvPr/>
            </p14:nvContentPartPr>
            <p14:xfrm>
              <a:off x="2406372" y="4885688"/>
              <a:ext cx="257450" cy="105679"/>
            </p14:xfrm>
          </p:contentPart>
        </mc:Choice>
        <mc:Fallback xmlns="">
          <p:pic>
            <p:nvPicPr>
              <p:cNvPr id="1049670" name="墨迹 1049669"/>
            </p:nvPicPr>
            <p:blipFill>
              <a:blip r:embed="rId85"/>
            </p:blipFill>
            <p:spPr>
              <a:xfrm>
                <a:off x="2406372" y="4885688"/>
                <a:ext cx="257450" cy="1056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6" p14:bwMode="auto">
            <p14:nvContentPartPr>
              <p14:cNvPr id="1049671" name="墨迹 1049670"/>
              <p14:cNvContentPartPr/>
              <p14:nvPr/>
            </p14:nvContentPartPr>
            <p14:xfrm>
              <a:off x="2690869" y="4756100"/>
              <a:ext cx="110409" cy="195520"/>
            </p14:xfrm>
          </p:contentPart>
        </mc:Choice>
        <mc:Fallback xmlns="">
          <p:pic>
            <p:nvPicPr>
              <p:cNvPr id="1049671" name="墨迹 1049670"/>
            </p:nvPicPr>
            <p:blipFill>
              <a:blip r:embed="rId87"/>
            </p:blipFill>
            <p:spPr>
              <a:xfrm>
                <a:off x="2690869" y="4756100"/>
                <a:ext cx="110409" cy="1955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8" p14:bwMode="auto">
            <p14:nvContentPartPr>
              <p14:cNvPr id="1049672" name="墨迹 1049671"/>
              <p14:cNvContentPartPr/>
              <p14:nvPr/>
            </p14:nvContentPartPr>
            <p14:xfrm>
              <a:off x="2807950" y="4864100"/>
              <a:ext cx="195095" cy="123326"/>
            </p14:xfrm>
          </p:contentPart>
        </mc:Choice>
        <mc:Fallback xmlns="">
          <p:pic>
            <p:nvPicPr>
              <p:cNvPr id="1049672" name="墨迹 1049671"/>
            </p:nvPicPr>
            <p:blipFill>
              <a:blip r:embed="rId89"/>
            </p:blipFill>
            <p:spPr>
              <a:xfrm>
                <a:off x="2807950" y="4864100"/>
                <a:ext cx="195095" cy="1233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0" p14:bwMode="auto">
            <p14:nvContentPartPr>
              <p14:cNvPr id="1049673" name="墨迹 1049672"/>
              <p14:cNvContentPartPr/>
              <p14:nvPr/>
            </p14:nvContentPartPr>
            <p14:xfrm>
              <a:off x="3183466" y="4791286"/>
              <a:ext cx="239009" cy="29080"/>
            </p14:xfrm>
          </p:contentPart>
        </mc:Choice>
        <mc:Fallback xmlns="">
          <p:pic>
            <p:nvPicPr>
              <p:cNvPr id="1049673" name="墨迹 1049672"/>
            </p:nvPicPr>
            <p:blipFill>
              <a:blip r:embed="rId91"/>
            </p:blipFill>
            <p:spPr>
              <a:xfrm>
                <a:off x="3183466" y="4791286"/>
                <a:ext cx="239009" cy="290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2" p14:bwMode="auto">
            <p14:nvContentPartPr>
              <p14:cNvPr id="1049674" name="墨迹 1049673"/>
              <p14:cNvContentPartPr/>
              <p14:nvPr/>
            </p14:nvContentPartPr>
            <p14:xfrm>
              <a:off x="3167381" y="4877648"/>
              <a:ext cx="253806" cy="23310"/>
            </p14:xfrm>
          </p:contentPart>
        </mc:Choice>
        <mc:Fallback xmlns="">
          <p:pic>
            <p:nvPicPr>
              <p:cNvPr id="1049674" name="墨迹 1049673"/>
            </p:nvPicPr>
            <p:blipFill>
              <a:blip r:embed="rId93"/>
            </p:blipFill>
            <p:spPr>
              <a:xfrm>
                <a:off x="3167381" y="4877648"/>
                <a:ext cx="253806" cy="233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4" p14:bwMode="auto">
            <p14:nvContentPartPr>
              <p14:cNvPr id="1049675" name="墨迹 1049674"/>
              <p14:cNvContentPartPr/>
              <p14:nvPr/>
            </p14:nvContentPartPr>
            <p14:xfrm>
              <a:off x="3667434" y="4703655"/>
              <a:ext cx="242397" cy="263720"/>
            </p14:xfrm>
          </p:contentPart>
        </mc:Choice>
        <mc:Fallback xmlns="">
          <p:pic>
            <p:nvPicPr>
              <p:cNvPr id="1049675" name="墨迹 1049674"/>
            </p:nvPicPr>
            <p:blipFill>
              <a:blip r:embed="rId95"/>
            </p:blipFill>
            <p:spPr>
              <a:xfrm>
                <a:off x="3667434" y="4703655"/>
                <a:ext cx="242397" cy="2637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6" p14:bwMode="auto">
            <p14:nvContentPartPr>
              <p14:cNvPr id="1049676" name="墨迹 1049675"/>
              <p14:cNvContentPartPr/>
              <p14:nvPr/>
            </p14:nvContentPartPr>
            <p14:xfrm>
              <a:off x="3904916" y="4856902"/>
              <a:ext cx="184741" cy="115182"/>
            </p14:xfrm>
          </p:contentPart>
        </mc:Choice>
        <mc:Fallback xmlns="">
          <p:pic>
            <p:nvPicPr>
              <p:cNvPr id="1049676" name="墨迹 1049675"/>
            </p:nvPicPr>
            <p:blipFill>
              <a:blip r:embed="rId97"/>
            </p:blipFill>
            <p:spPr>
              <a:xfrm>
                <a:off x="3904916" y="4856902"/>
                <a:ext cx="184741" cy="1151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8" p14:bwMode="auto">
            <p14:nvContentPartPr>
              <p14:cNvPr id="1049677" name="墨迹 1049676"/>
              <p14:cNvContentPartPr/>
              <p14:nvPr/>
            </p14:nvContentPartPr>
            <p14:xfrm>
              <a:off x="5078364" y="4772236"/>
              <a:ext cx="187802" cy="147729"/>
            </p14:xfrm>
          </p:contentPart>
        </mc:Choice>
        <mc:Fallback xmlns="">
          <p:pic>
            <p:nvPicPr>
              <p:cNvPr id="1049677" name="墨迹 1049676"/>
            </p:nvPicPr>
            <p:blipFill>
              <a:blip r:embed="rId99"/>
            </p:blipFill>
            <p:spPr>
              <a:xfrm>
                <a:off x="5078364" y="4772236"/>
                <a:ext cx="187802" cy="1477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0" p14:bwMode="auto">
            <p14:nvContentPartPr>
              <p14:cNvPr id="1049678" name="墨迹 1049677"/>
              <p14:cNvContentPartPr/>
              <p14:nvPr/>
            </p14:nvContentPartPr>
            <p14:xfrm>
              <a:off x="5311337" y="4704928"/>
              <a:ext cx="45492" cy="200199"/>
            </p14:xfrm>
          </p:contentPart>
        </mc:Choice>
        <mc:Fallback xmlns="">
          <p:pic>
            <p:nvPicPr>
              <p:cNvPr id="1049678" name="墨迹 1049677"/>
            </p:nvPicPr>
            <p:blipFill>
              <a:blip r:embed="rId101"/>
            </p:blipFill>
            <p:spPr>
              <a:xfrm>
                <a:off x="5311337" y="4704928"/>
                <a:ext cx="45492" cy="200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2" p14:bwMode="auto">
            <p14:nvContentPartPr>
              <p14:cNvPr id="1049679" name="墨迹 1049678"/>
              <p14:cNvContentPartPr/>
              <p14:nvPr/>
            </p14:nvContentPartPr>
            <p14:xfrm>
              <a:off x="5336964" y="4782054"/>
              <a:ext cx="124877" cy="87126"/>
            </p14:xfrm>
          </p:contentPart>
        </mc:Choice>
        <mc:Fallback xmlns="">
          <p:pic>
            <p:nvPicPr>
              <p:cNvPr id="1049679" name="墨迹 1049678"/>
            </p:nvPicPr>
            <p:blipFill>
              <a:blip r:embed="rId103"/>
            </p:blipFill>
            <p:spPr>
              <a:xfrm>
                <a:off x="5336964" y="4782054"/>
                <a:ext cx="124877" cy="871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4" p14:bwMode="auto">
            <p14:nvContentPartPr>
              <p14:cNvPr id="1049680" name="墨迹 1049679"/>
              <p14:cNvContentPartPr/>
              <p14:nvPr/>
            </p14:nvContentPartPr>
            <p14:xfrm>
              <a:off x="5419202" y="4716780"/>
              <a:ext cx="43493" cy="308370"/>
            </p14:xfrm>
          </p:contentPart>
        </mc:Choice>
        <mc:Fallback xmlns="">
          <p:pic>
            <p:nvPicPr>
              <p:cNvPr id="1049680" name="墨迹 1049679"/>
            </p:nvPicPr>
            <p:blipFill>
              <a:blip r:embed="rId105"/>
            </p:blipFill>
            <p:spPr>
              <a:xfrm>
                <a:off x="5419202" y="4716780"/>
                <a:ext cx="43493" cy="3083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6" p14:bwMode="auto">
            <p14:nvContentPartPr>
              <p14:cNvPr id="1049681" name="墨迹 1049680"/>
              <p14:cNvContentPartPr/>
              <p14:nvPr/>
            </p14:nvContentPartPr>
            <p14:xfrm>
              <a:off x="5522888" y="4872988"/>
              <a:ext cx="94266" cy="113694"/>
            </p14:xfrm>
          </p:contentPart>
        </mc:Choice>
        <mc:Fallback xmlns="">
          <p:pic>
            <p:nvPicPr>
              <p:cNvPr id="1049681" name="墨迹 1049680"/>
            </p:nvPicPr>
            <p:blipFill>
              <a:blip r:embed="rId107"/>
            </p:blipFill>
            <p:spPr>
              <a:xfrm>
                <a:off x="5522888" y="4872988"/>
                <a:ext cx="94266" cy="1136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8" p14:bwMode="auto">
            <p14:nvContentPartPr>
              <p14:cNvPr id="1049682" name="墨迹 1049681"/>
              <p14:cNvContentPartPr/>
              <p14:nvPr/>
            </p14:nvContentPartPr>
            <p14:xfrm>
              <a:off x="5461671" y="4808219"/>
              <a:ext cx="188741" cy="217982"/>
            </p14:xfrm>
          </p:contentPart>
        </mc:Choice>
        <mc:Fallback xmlns="">
          <p:pic>
            <p:nvPicPr>
              <p:cNvPr id="1049682" name="墨迹 1049681"/>
            </p:nvPicPr>
            <p:blipFill>
              <a:blip r:embed="rId109"/>
            </p:blipFill>
            <p:spPr>
              <a:xfrm>
                <a:off x="5461671" y="4808219"/>
                <a:ext cx="188741" cy="2179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0" p14:bwMode="auto">
            <p14:nvContentPartPr>
              <p14:cNvPr id="1049683" name="墨迹 1049682"/>
              <p14:cNvContentPartPr/>
              <p14:nvPr/>
            </p14:nvContentPartPr>
            <p14:xfrm>
              <a:off x="5829300" y="4795097"/>
              <a:ext cx="140986" cy="40939"/>
            </p14:xfrm>
          </p:contentPart>
        </mc:Choice>
        <mc:Fallback xmlns="">
          <p:pic>
            <p:nvPicPr>
              <p:cNvPr id="1049683" name="墨迹 1049682"/>
            </p:nvPicPr>
            <p:blipFill>
              <a:blip r:embed="rId111"/>
            </p:blipFill>
            <p:spPr>
              <a:xfrm>
                <a:off x="5829300" y="4795097"/>
                <a:ext cx="140986" cy="409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2" p14:bwMode="auto">
            <p14:nvContentPartPr>
              <p14:cNvPr id="1049684" name="墨迹 1049683"/>
              <p14:cNvContentPartPr/>
              <p14:nvPr/>
            </p14:nvContentPartPr>
            <p14:xfrm>
              <a:off x="5800514" y="4886962"/>
              <a:ext cx="201212" cy="6107"/>
            </p14:xfrm>
          </p:contentPart>
        </mc:Choice>
        <mc:Fallback xmlns="">
          <p:pic>
            <p:nvPicPr>
              <p:cNvPr id="1049684" name="墨迹 1049683"/>
            </p:nvPicPr>
            <p:blipFill>
              <a:blip r:embed="rId113"/>
            </p:blipFill>
            <p:spPr>
              <a:xfrm>
                <a:off x="5800514" y="4886962"/>
                <a:ext cx="201212" cy="61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4" p14:bwMode="auto">
            <p14:nvContentPartPr>
              <p14:cNvPr id="1049685" name="墨迹 1049684"/>
              <p14:cNvContentPartPr/>
              <p14:nvPr/>
            </p14:nvContentPartPr>
            <p14:xfrm>
              <a:off x="6132831" y="4864100"/>
              <a:ext cx="152480" cy="28767"/>
            </p14:xfrm>
          </p:contentPart>
        </mc:Choice>
        <mc:Fallback xmlns="">
          <p:pic>
            <p:nvPicPr>
              <p:cNvPr id="1049685" name="墨迹 1049684"/>
            </p:nvPicPr>
            <p:blipFill>
              <a:blip r:embed="rId115"/>
            </p:blipFill>
            <p:spPr>
              <a:xfrm>
                <a:off x="6132831" y="4864100"/>
                <a:ext cx="152480" cy="287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6" p14:bwMode="auto">
            <p14:nvContentPartPr>
              <p14:cNvPr id="1049686" name="墨迹 1049685"/>
              <p14:cNvContentPartPr/>
              <p14:nvPr/>
            </p14:nvContentPartPr>
            <p14:xfrm>
              <a:off x="6285223" y="4770691"/>
              <a:ext cx="277919" cy="250055"/>
            </p14:xfrm>
          </p:contentPart>
        </mc:Choice>
        <mc:Fallback xmlns="">
          <p:pic>
            <p:nvPicPr>
              <p:cNvPr id="1049686" name="墨迹 1049685"/>
            </p:nvPicPr>
            <p:blipFill>
              <a:blip r:embed="rId117"/>
            </p:blipFill>
            <p:spPr>
              <a:xfrm>
                <a:off x="6285223" y="4770691"/>
                <a:ext cx="277919" cy="2500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8" p14:bwMode="auto">
            <p14:nvContentPartPr>
              <p14:cNvPr id="1049687" name="墨迹 1049686"/>
              <p14:cNvContentPartPr/>
              <p14:nvPr/>
            </p14:nvContentPartPr>
            <p14:xfrm>
              <a:off x="6586147" y="4763348"/>
              <a:ext cx="131678" cy="251448"/>
            </p14:xfrm>
          </p:contentPart>
        </mc:Choice>
        <mc:Fallback xmlns="">
          <p:pic>
            <p:nvPicPr>
              <p:cNvPr id="1049687" name="墨迹 1049686"/>
            </p:nvPicPr>
            <p:blipFill>
              <a:blip r:embed="rId119"/>
            </p:blipFill>
            <p:spPr>
              <a:xfrm>
                <a:off x="6586147" y="4763348"/>
                <a:ext cx="131678" cy="2514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0" p14:bwMode="auto">
            <p14:nvContentPartPr>
              <p14:cNvPr id="1049688" name="墨迹 1049687"/>
              <p14:cNvContentPartPr/>
              <p14:nvPr/>
            </p14:nvContentPartPr>
            <p14:xfrm>
              <a:off x="6812547" y="4955538"/>
              <a:ext cx="5729" cy="45713"/>
            </p14:xfrm>
          </p:contentPart>
        </mc:Choice>
        <mc:Fallback xmlns="">
          <p:pic>
            <p:nvPicPr>
              <p:cNvPr id="1049688" name="墨迹 1049687"/>
            </p:nvPicPr>
            <p:blipFill>
              <a:blip r:embed="rId121"/>
            </p:blipFill>
            <p:spPr>
              <a:xfrm>
                <a:off x="6812547" y="4955538"/>
                <a:ext cx="5729" cy="457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2" p14:bwMode="auto">
            <p14:nvContentPartPr>
              <p14:cNvPr id="1049689" name="墨迹 1049688"/>
              <p14:cNvContentPartPr/>
              <p14:nvPr/>
            </p14:nvContentPartPr>
            <p14:xfrm>
              <a:off x="6912730" y="4812393"/>
              <a:ext cx="127476" cy="167874"/>
            </p14:xfrm>
          </p:contentPart>
        </mc:Choice>
        <mc:Fallback xmlns="">
          <p:pic>
            <p:nvPicPr>
              <p:cNvPr id="1049689" name="墨迹 1049688"/>
            </p:nvPicPr>
            <p:blipFill>
              <a:blip r:embed="rId123"/>
            </p:blipFill>
            <p:spPr>
              <a:xfrm>
                <a:off x="6912730" y="4812393"/>
                <a:ext cx="127476" cy="1678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4" p14:bwMode="auto">
            <p14:nvContentPartPr>
              <p14:cNvPr id="1049690" name="墨迹 1049689"/>
              <p14:cNvContentPartPr/>
              <p14:nvPr/>
            </p14:nvContentPartPr>
            <p14:xfrm>
              <a:off x="6467264" y="4803305"/>
              <a:ext cx="109514" cy="14773"/>
            </p14:xfrm>
          </p:contentPart>
        </mc:Choice>
        <mc:Fallback xmlns="">
          <p:pic>
            <p:nvPicPr>
              <p:cNvPr id="1049690" name="墨迹 1049689"/>
            </p:nvPicPr>
            <p:blipFill>
              <a:blip r:embed="rId125"/>
            </p:blipFill>
            <p:spPr>
              <a:xfrm>
                <a:off x="6467264" y="4803305"/>
                <a:ext cx="109514" cy="147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6" p14:bwMode="auto">
            <p14:nvContentPartPr>
              <p14:cNvPr id="1049691" name="墨迹 1049690"/>
              <p14:cNvContentPartPr/>
              <p14:nvPr/>
            </p14:nvContentPartPr>
            <p14:xfrm>
              <a:off x="1621779" y="5371678"/>
              <a:ext cx="14931" cy="353291"/>
            </p14:xfrm>
          </p:contentPart>
        </mc:Choice>
        <mc:Fallback xmlns="">
          <p:pic>
            <p:nvPicPr>
              <p:cNvPr id="1049691" name="墨迹 1049690"/>
            </p:nvPicPr>
            <p:blipFill>
              <a:blip r:embed="rId127"/>
            </p:blipFill>
            <p:spPr>
              <a:xfrm>
                <a:off x="1621779" y="5371678"/>
                <a:ext cx="14931" cy="3532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8" p14:bwMode="auto">
            <p14:nvContentPartPr>
              <p14:cNvPr id="1049692" name="墨迹 1049691"/>
              <p14:cNvContentPartPr/>
              <p14:nvPr/>
            </p14:nvContentPartPr>
            <p14:xfrm>
              <a:off x="1649730" y="5524875"/>
              <a:ext cx="151877" cy="39495"/>
            </p14:xfrm>
          </p:contentPart>
        </mc:Choice>
        <mc:Fallback xmlns="">
          <p:pic>
            <p:nvPicPr>
              <p:cNvPr id="1049692" name="墨迹 1049691"/>
            </p:nvPicPr>
            <p:blipFill>
              <a:blip r:embed="rId129"/>
            </p:blipFill>
            <p:spPr>
              <a:xfrm>
                <a:off x="1649730" y="5524875"/>
                <a:ext cx="151877" cy="394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0" p14:bwMode="auto">
            <p14:nvContentPartPr>
              <p14:cNvPr id="1049693" name="墨迹 1049692"/>
              <p14:cNvContentPartPr/>
              <p14:nvPr/>
            </p14:nvContentPartPr>
            <p14:xfrm>
              <a:off x="1770584" y="5432636"/>
              <a:ext cx="15062" cy="286348"/>
            </p14:xfrm>
          </p:contentPart>
        </mc:Choice>
        <mc:Fallback xmlns="">
          <p:pic>
            <p:nvPicPr>
              <p:cNvPr id="1049693" name="墨迹 1049692"/>
            </p:nvPicPr>
            <p:blipFill>
              <a:blip r:embed="rId131"/>
            </p:blipFill>
            <p:spPr>
              <a:xfrm>
                <a:off x="1770584" y="5432636"/>
                <a:ext cx="15062" cy="2863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2" p14:bwMode="auto">
            <p14:nvContentPartPr>
              <p14:cNvPr id="1049694" name="墨迹 1049693"/>
              <p14:cNvContentPartPr/>
              <p14:nvPr/>
            </p14:nvContentPartPr>
            <p14:xfrm>
              <a:off x="1792295" y="5587152"/>
              <a:ext cx="168143" cy="114284"/>
            </p14:xfrm>
          </p:contentPart>
        </mc:Choice>
        <mc:Fallback xmlns="">
          <p:pic>
            <p:nvPicPr>
              <p:cNvPr id="1049694" name="墨迹 1049693"/>
            </p:nvPicPr>
            <p:blipFill>
              <a:blip r:embed="rId133"/>
            </p:blipFill>
            <p:spPr>
              <a:xfrm>
                <a:off x="1792295" y="5587152"/>
                <a:ext cx="168143" cy="1142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4" p14:bwMode="auto">
            <p14:nvContentPartPr>
              <p14:cNvPr id="1049695" name="墨迹 1049694"/>
              <p14:cNvContentPartPr/>
              <p14:nvPr/>
            </p14:nvContentPartPr>
            <p14:xfrm>
              <a:off x="1978661" y="5576950"/>
              <a:ext cx="132229" cy="13367"/>
            </p14:xfrm>
          </p:contentPart>
        </mc:Choice>
        <mc:Fallback xmlns="">
          <p:pic>
            <p:nvPicPr>
              <p:cNvPr id="1049695" name="墨迹 1049694"/>
            </p:nvPicPr>
            <p:blipFill>
              <a:blip r:embed="rId135"/>
            </p:blipFill>
            <p:spPr>
              <a:xfrm>
                <a:off x="1978661" y="5576950"/>
                <a:ext cx="132229" cy="133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6" p14:bwMode="auto">
            <p14:nvContentPartPr>
              <p14:cNvPr id="1049696" name="墨迹 1049695"/>
              <p14:cNvContentPartPr/>
              <p14:nvPr/>
            </p14:nvContentPartPr>
            <p14:xfrm>
              <a:off x="2037283" y="5527464"/>
              <a:ext cx="19694" cy="184550"/>
            </p14:xfrm>
          </p:contentPart>
        </mc:Choice>
        <mc:Fallback xmlns="">
          <p:pic>
            <p:nvPicPr>
              <p:cNvPr id="1049696" name="墨迹 1049695"/>
            </p:nvPicPr>
            <p:blipFill>
              <a:blip r:embed="rId137"/>
            </p:blipFill>
            <p:spPr>
              <a:xfrm>
                <a:off x="2037283" y="5527464"/>
                <a:ext cx="19694" cy="1845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8" p14:bwMode="auto">
            <p14:nvContentPartPr>
              <p14:cNvPr id="1049697" name="墨迹 1049696"/>
              <p14:cNvContentPartPr/>
              <p14:nvPr/>
            </p14:nvContentPartPr>
            <p14:xfrm>
              <a:off x="2449517" y="5416550"/>
              <a:ext cx="17247" cy="162210"/>
            </p14:xfrm>
          </p:contentPart>
        </mc:Choice>
        <mc:Fallback xmlns="">
          <p:pic>
            <p:nvPicPr>
              <p:cNvPr id="1049697" name="墨迹 1049696"/>
            </p:nvPicPr>
            <p:blipFill>
              <a:blip r:embed="rId139"/>
            </p:blipFill>
            <p:spPr>
              <a:xfrm>
                <a:off x="2449517" y="5416550"/>
                <a:ext cx="17247" cy="1622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0" p14:bwMode="auto">
            <p14:nvContentPartPr>
              <p14:cNvPr id="1049698" name="墨迹 1049697"/>
              <p14:cNvContentPartPr/>
              <p14:nvPr/>
            </p14:nvContentPartPr>
            <p14:xfrm>
              <a:off x="2332145" y="5574878"/>
              <a:ext cx="298958" cy="13112"/>
            </p14:xfrm>
          </p:contentPart>
        </mc:Choice>
        <mc:Fallback xmlns="">
          <p:pic>
            <p:nvPicPr>
              <p:cNvPr id="1049698" name="墨迹 1049697"/>
            </p:nvPicPr>
            <p:blipFill>
              <a:blip r:embed="rId141"/>
            </p:blipFill>
            <p:spPr>
              <a:xfrm>
                <a:off x="2332145" y="5574878"/>
                <a:ext cx="298958" cy="131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2" p14:bwMode="auto">
            <p14:nvContentPartPr>
              <p14:cNvPr id="1049699" name="墨迹 1049698"/>
              <p14:cNvContentPartPr/>
              <p14:nvPr/>
            </p14:nvContentPartPr>
            <p14:xfrm>
              <a:off x="2411108" y="5639221"/>
              <a:ext cx="228181" cy="85637"/>
            </p14:xfrm>
          </p:contentPart>
        </mc:Choice>
        <mc:Fallback xmlns="">
          <p:pic>
            <p:nvPicPr>
              <p:cNvPr id="1049699" name="墨迹 1049698"/>
            </p:nvPicPr>
            <p:blipFill>
              <a:blip r:embed="rId143"/>
            </p:blipFill>
            <p:spPr>
              <a:xfrm>
                <a:off x="2411108" y="5639221"/>
                <a:ext cx="228181" cy="856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4" p14:bwMode="auto">
            <p14:nvContentPartPr>
              <p14:cNvPr id="1049700" name="墨迹 1049699"/>
              <p14:cNvContentPartPr/>
              <p14:nvPr/>
            </p14:nvContentPartPr>
            <p14:xfrm>
              <a:off x="2675787" y="5490074"/>
              <a:ext cx="125719" cy="223508"/>
            </p14:xfrm>
          </p:contentPart>
        </mc:Choice>
        <mc:Fallback xmlns="">
          <p:pic>
            <p:nvPicPr>
              <p:cNvPr id="1049700" name="墨迹 1049699"/>
            </p:nvPicPr>
            <p:blipFill>
              <a:blip r:embed="rId145"/>
            </p:blipFill>
            <p:spPr>
              <a:xfrm>
                <a:off x="2675787" y="5490074"/>
                <a:ext cx="125719" cy="2235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6" p14:bwMode="auto">
            <p14:nvContentPartPr>
              <p14:cNvPr id="1049701" name="墨迹 1049700"/>
              <p14:cNvContentPartPr/>
              <p14:nvPr/>
            </p14:nvContentPartPr>
            <p14:xfrm>
              <a:off x="2796205" y="5629912"/>
              <a:ext cx="160867" cy="112645"/>
            </p14:xfrm>
          </p:contentPart>
        </mc:Choice>
        <mc:Fallback xmlns="">
          <p:pic>
            <p:nvPicPr>
              <p:cNvPr id="1049701" name="墨迹 1049700"/>
            </p:nvPicPr>
            <p:blipFill>
              <a:blip r:embed="rId147"/>
            </p:blipFill>
            <p:spPr>
              <a:xfrm>
                <a:off x="2796205" y="5629912"/>
                <a:ext cx="160867" cy="1126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8" p14:bwMode="auto">
            <p14:nvContentPartPr>
              <p14:cNvPr id="1049702" name="墨迹 1049701"/>
              <p14:cNvContentPartPr/>
              <p14:nvPr/>
            </p14:nvContentPartPr>
            <p14:xfrm>
              <a:off x="3191085" y="5597736"/>
              <a:ext cx="192819" cy="7039"/>
            </p14:xfrm>
          </p:contentPart>
        </mc:Choice>
        <mc:Fallback xmlns="">
          <p:pic>
            <p:nvPicPr>
              <p:cNvPr id="1049702" name="墨迹 1049701"/>
            </p:nvPicPr>
            <p:blipFill>
              <a:blip r:embed="rId149"/>
            </p:blipFill>
            <p:spPr>
              <a:xfrm>
                <a:off x="3191085" y="5597736"/>
                <a:ext cx="192819" cy="70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0" p14:bwMode="auto">
            <p14:nvContentPartPr>
              <p14:cNvPr id="1049703" name="墨迹 1049702"/>
              <p14:cNvContentPartPr/>
              <p14:nvPr/>
            </p14:nvContentPartPr>
            <p14:xfrm>
              <a:off x="3197861" y="5681933"/>
              <a:ext cx="222404" cy="16749"/>
            </p14:xfrm>
          </p:contentPart>
        </mc:Choice>
        <mc:Fallback xmlns="">
          <p:pic>
            <p:nvPicPr>
              <p:cNvPr id="1049703" name="墨迹 1049702"/>
            </p:nvPicPr>
            <p:blipFill>
              <a:blip r:embed="rId151"/>
            </p:blipFill>
            <p:spPr>
              <a:xfrm>
                <a:off x="3197861" y="5681933"/>
                <a:ext cx="222404" cy="167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2" p14:bwMode="auto">
            <p14:nvContentPartPr>
              <p14:cNvPr id="1049704" name="墨迹 1049703"/>
              <p14:cNvContentPartPr/>
              <p14:nvPr/>
            </p14:nvContentPartPr>
            <p14:xfrm>
              <a:off x="3674119" y="5453802"/>
              <a:ext cx="40208" cy="305562"/>
            </p14:xfrm>
          </p:contentPart>
        </mc:Choice>
        <mc:Fallback xmlns="">
          <p:pic>
            <p:nvPicPr>
              <p:cNvPr id="1049704" name="墨迹 1049703"/>
            </p:nvPicPr>
            <p:blipFill>
              <a:blip r:embed="rId153"/>
            </p:blipFill>
            <p:spPr>
              <a:xfrm>
                <a:off x="3674119" y="5453802"/>
                <a:ext cx="40208" cy="30556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4" p14:bwMode="auto">
            <p14:nvContentPartPr>
              <p14:cNvPr id="1049705" name="墨迹 1049704"/>
              <p14:cNvContentPartPr/>
              <p14:nvPr/>
            </p14:nvContentPartPr>
            <p14:xfrm>
              <a:off x="3716867" y="5612978"/>
              <a:ext cx="133004" cy="9626"/>
            </p14:xfrm>
          </p:contentPart>
        </mc:Choice>
        <mc:Fallback xmlns="">
          <p:pic>
            <p:nvPicPr>
              <p:cNvPr id="1049705" name="墨迹 1049704"/>
            </p:nvPicPr>
            <p:blipFill>
              <a:blip r:embed="rId155"/>
            </p:blipFill>
            <p:spPr>
              <a:xfrm>
                <a:off x="3716867" y="5612978"/>
                <a:ext cx="133004" cy="96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6" p14:bwMode="auto">
            <p14:nvContentPartPr>
              <p14:cNvPr id="1049706" name="墨迹 1049705"/>
              <p14:cNvContentPartPr/>
              <p14:nvPr/>
            </p14:nvContentPartPr>
            <p14:xfrm>
              <a:off x="3787566" y="5522805"/>
              <a:ext cx="33865" cy="221283"/>
            </p14:xfrm>
          </p:contentPart>
        </mc:Choice>
        <mc:Fallback xmlns="">
          <p:pic>
            <p:nvPicPr>
              <p:cNvPr id="1049706" name="墨迹 1049705"/>
            </p:nvPicPr>
            <p:blipFill>
              <a:blip r:embed="rId157"/>
            </p:blipFill>
            <p:spPr>
              <a:xfrm>
                <a:off x="3787566" y="5522805"/>
                <a:ext cx="33865" cy="2212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8" p14:bwMode="auto">
            <p14:nvContentPartPr>
              <p14:cNvPr id="1049707" name="墨迹 1049706"/>
              <p14:cNvContentPartPr/>
              <p14:nvPr/>
            </p14:nvContentPartPr>
            <p14:xfrm>
              <a:off x="3866302" y="5589595"/>
              <a:ext cx="208144" cy="175571"/>
            </p14:xfrm>
          </p:contentPart>
        </mc:Choice>
        <mc:Fallback xmlns="">
          <p:pic>
            <p:nvPicPr>
              <p:cNvPr id="1049707" name="墨迹 1049706"/>
            </p:nvPicPr>
            <p:blipFill>
              <a:blip r:embed="rId159"/>
            </p:blipFill>
            <p:spPr>
              <a:xfrm>
                <a:off x="3866302" y="5589595"/>
                <a:ext cx="208144" cy="1755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0" p14:bwMode="auto">
            <p14:nvContentPartPr>
              <p14:cNvPr id="1049708" name="墨迹 1049707"/>
              <p14:cNvContentPartPr/>
              <p14:nvPr/>
            </p14:nvContentPartPr>
            <p14:xfrm>
              <a:off x="5057352" y="5469638"/>
              <a:ext cx="223612" cy="205688"/>
            </p14:xfrm>
          </p:contentPart>
        </mc:Choice>
        <mc:Fallback xmlns="">
          <p:pic>
            <p:nvPicPr>
              <p:cNvPr id="1049708" name="墨迹 1049707"/>
            </p:nvPicPr>
            <p:blipFill>
              <a:blip r:embed="rId161"/>
            </p:blipFill>
            <p:spPr>
              <a:xfrm>
                <a:off x="5057352" y="5469638"/>
                <a:ext cx="223612" cy="2056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2" p14:bwMode="auto">
            <p14:nvContentPartPr>
              <p14:cNvPr id="1049709" name="墨迹 1049708"/>
              <p14:cNvContentPartPr/>
              <p14:nvPr/>
            </p14:nvContentPartPr>
            <p14:xfrm>
              <a:off x="5329790" y="5472852"/>
              <a:ext cx="41324" cy="218504"/>
            </p14:xfrm>
          </p:contentPart>
        </mc:Choice>
        <mc:Fallback xmlns="">
          <p:pic>
            <p:nvPicPr>
              <p:cNvPr id="1049709" name="墨迹 1049708"/>
            </p:nvPicPr>
            <p:blipFill>
              <a:blip r:embed="rId163"/>
            </p:blipFill>
            <p:spPr>
              <a:xfrm>
                <a:off x="5329790" y="5472852"/>
                <a:ext cx="41324" cy="2185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4" p14:bwMode="auto">
            <p14:nvContentPartPr>
              <p14:cNvPr id="1049710" name="墨迹 1049709"/>
              <p14:cNvContentPartPr/>
              <p14:nvPr/>
            </p14:nvContentPartPr>
            <p14:xfrm>
              <a:off x="5375912" y="5522337"/>
              <a:ext cx="120180" cy="252585"/>
            </p14:xfrm>
          </p:contentPart>
        </mc:Choice>
        <mc:Fallback xmlns="">
          <p:pic>
            <p:nvPicPr>
              <p:cNvPr id="1049710" name="墨迹 1049709"/>
            </p:nvPicPr>
            <p:blipFill>
              <a:blip r:embed="rId165"/>
            </p:blipFill>
            <p:spPr>
              <a:xfrm>
                <a:off x="5375912" y="5522337"/>
                <a:ext cx="120180" cy="2525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6" p14:bwMode="auto">
            <p14:nvContentPartPr>
              <p14:cNvPr id="1049711" name="墨迹 1049710"/>
              <p14:cNvContentPartPr/>
              <p14:nvPr/>
            </p14:nvContentPartPr>
            <p14:xfrm>
              <a:off x="5574523" y="5606202"/>
              <a:ext cx="110095" cy="197277"/>
            </p14:xfrm>
          </p:contentPart>
        </mc:Choice>
        <mc:Fallback xmlns="">
          <p:pic>
            <p:nvPicPr>
              <p:cNvPr id="1049711" name="墨迹 1049710"/>
            </p:nvPicPr>
            <p:blipFill>
              <a:blip r:embed="rId167"/>
            </p:blipFill>
            <p:spPr>
              <a:xfrm>
                <a:off x="5574523" y="5606202"/>
                <a:ext cx="110095" cy="1972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8" p14:bwMode="auto">
            <p14:nvContentPartPr>
              <p14:cNvPr id="1049712" name="墨迹 1049711"/>
              <p14:cNvContentPartPr/>
              <p14:nvPr/>
            </p14:nvContentPartPr>
            <p14:xfrm>
              <a:off x="5520236" y="5551061"/>
              <a:ext cx="214421" cy="298453"/>
            </p14:xfrm>
          </p:contentPart>
        </mc:Choice>
        <mc:Fallback xmlns="">
          <p:pic>
            <p:nvPicPr>
              <p:cNvPr id="1049712" name="墨迹 1049711"/>
            </p:nvPicPr>
            <p:blipFill>
              <a:blip r:embed="rId169"/>
            </p:blipFill>
            <p:spPr>
              <a:xfrm>
                <a:off x="5520236" y="5551061"/>
                <a:ext cx="214421" cy="2984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0" p14:bwMode="auto">
            <p14:nvContentPartPr>
              <p14:cNvPr id="1049713" name="墨迹 1049712"/>
              <p14:cNvContentPartPr/>
              <p14:nvPr/>
            </p14:nvContentPartPr>
            <p14:xfrm>
              <a:off x="5836919" y="5552438"/>
              <a:ext cx="162837" cy="31867"/>
            </p14:xfrm>
          </p:contentPart>
        </mc:Choice>
        <mc:Fallback xmlns="">
          <p:pic>
            <p:nvPicPr>
              <p:cNvPr id="1049713" name="墨迹 1049712"/>
            </p:nvPicPr>
            <p:blipFill>
              <a:blip r:embed="rId171"/>
            </p:blipFill>
            <p:spPr>
              <a:xfrm>
                <a:off x="5836919" y="5552438"/>
                <a:ext cx="162837" cy="318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2" p14:bwMode="auto">
            <p14:nvContentPartPr>
              <p14:cNvPr id="1049714" name="墨迹 1049713"/>
              <p14:cNvContentPartPr/>
              <p14:nvPr/>
            </p14:nvContentPartPr>
            <p14:xfrm>
              <a:off x="5785697" y="5638347"/>
              <a:ext cx="212322" cy="20232"/>
            </p14:xfrm>
          </p:contentPart>
        </mc:Choice>
        <mc:Fallback xmlns="">
          <p:pic>
            <p:nvPicPr>
              <p:cNvPr id="1049714" name="墨迹 1049713"/>
            </p:nvPicPr>
            <p:blipFill>
              <a:blip r:embed="rId173"/>
            </p:blipFill>
            <p:spPr>
              <a:xfrm>
                <a:off x="5785697" y="5638347"/>
                <a:ext cx="212322" cy="20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4" p14:bwMode="auto">
            <p14:nvContentPartPr>
              <p14:cNvPr id="1049715" name="墨迹 1049714"/>
              <p14:cNvContentPartPr/>
              <p14:nvPr/>
            </p14:nvContentPartPr>
            <p14:xfrm>
              <a:off x="6216650" y="5625871"/>
              <a:ext cx="263822" cy="14467"/>
            </p14:xfrm>
          </p:contentPart>
        </mc:Choice>
        <mc:Fallback xmlns="">
          <p:pic>
            <p:nvPicPr>
              <p:cNvPr id="1049715" name="墨迹 1049714"/>
            </p:nvPicPr>
            <p:blipFill>
              <a:blip r:embed="rId175"/>
            </p:blipFill>
            <p:spPr>
              <a:xfrm>
                <a:off x="6216650" y="5625871"/>
                <a:ext cx="263822" cy="144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6" p14:bwMode="auto">
            <p14:nvContentPartPr>
              <p14:cNvPr id="1049716" name="墨迹 1049715"/>
              <p14:cNvContentPartPr/>
              <p14:nvPr/>
            </p14:nvContentPartPr>
            <p14:xfrm>
              <a:off x="6445195" y="5519621"/>
              <a:ext cx="309443" cy="267585"/>
            </p14:xfrm>
          </p:contentPart>
        </mc:Choice>
        <mc:Fallback xmlns="">
          <p:pic>
            <p:nvPicPr>
              <p:cNvPr id="1049716" name="墨迹 1049715"/>
            </p:nvPicPr>
            <p:blipFill>
              <a:blip r:embed="rId177"/>
            </p:blipFill>
            <p:spPr>
              <a:xfrm>
                <a:off x="6445195" y="5519621"/>
                <a:ext cx="309443" cy="2675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8" p14:bwMode="auto">
            <p14:nvContentPartPr>
              <p14:cNvPr id="1049717" name="墨迹 1049716"/>
              <p14:cNvContentPartPr/>
              <p14:nvPr/>
            </p14:nvContentPartPr>
            <p14:xfrm>
              <a:off x="6724470" y="5516455"/>
              <a:ext cx="134160" cy="242896"/>
            </p14:xfrm>
          </p:contentPart>
        </mc:Choice>
        <mc:Fallback xmlns="">
          <p:pic>
            <p:nvPicPr>
              <p:cNvPr id="1049717" name="墨迹 1049716"/>
            </p:nvPicPr>
            <p:blipFill>
              <a:blip r:embed="rId179"/>
            </p:blipFill>
            <p:spPr>
              <a:xfrm>
                <a:off x="6724470" y="5516455"/>
                <a:ext cx="134160" cy="2428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0" p14:bwMode="auto">
            <p14:nvContentPartPr>
              <p14:cNvPr id="1049718" name="墨迹 1049717"/>
              <p14:cNvContentPartPr/>
              <p14:nvPr/>
            </p14:nvContentPartPr>
            <p14:xfrm>
              <a:off x="6837681" y="5542702"/>
              <a:ext cx="104069" cy="23277"/>
            </p14:xfrm>
          </p:contentPart>
        </mc:Choice>
        <mc:Fallback xmlns="">
          <p:pic>
            <p:nvPicPr>
              <p:cNvPr id="1049718" name="墨迹 1049717"/>
            </p:nvPicPr>
            <p:blipFill>
              <a:blip r:embed="rId181"/>
            </p:blipFill>
            <p:spPr>
              <a:xfrm>
                <a:off x="6837681" y="5542702"/>
                <a:ext cx="104069" cy="232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2" p14:bwMode="auto">
            <p14:nvContentPartPr>
              <p14:cNvPr id="1049719" name="墨迹 1049718"/>
              <p14:cNvContentPartPr/>
              <p14:nvPr/>
            </p14:nvContentPartPr>
            <p14:xfrm>
              <a:off x="6932509" y="5709497"/>
              <a:ext cx="0" cy="0"/>
            </p14:xfrm>
          </p:contentPart>
        </mc:Choice>
        <mc:Fallback xmlns="">
          <p:pic>
            <p:nvPicPr>
              <p:cNvPr id="1049719" name="墨迹 1049718"/>
            </p:nvPicPr>
            <p:blipFill>
              <a:blip r:embed="rId183"/>
            </p:blipFill>
            <p:spPr>
              <a:xfrm>
                <a:off x="6932509" y="5709497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4" p14:bwMode="auto">
            <p14:nvContentPartPr>
              <p14:cNvPr id="1049720" name="墨迹 1049719"/>
              <p14:cNvContentPartPr/>
              <p14:nvPr/>
            </p14:nvContentPartPr>
            <p14:xfrm>
              <a:off x="6889750" y="5734898"/>
              <a:ext cx="108021" cy="90829"/>
            </p14:xfrm>
          </p:contentPart>
        </mc:Choice>
        <mc:Fallback xmlns="">
          <p:pic>
            <p:nvPicPr>
              <p:cNvPr id="1049720" name="墨迹 1049719"/>
            </p:nvPicPr>
            <p:blipFill>
              <a:blip r:embed="rId185"/>
            </p:blipFill>
            <p:spPr>
              <a:xfrm>
                <a:off x="6889750" y="5734898"/>
                <a:ext cx="108021" cy="908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6" p14:bwMode="auto">
            <p14:nvContentPartPr>
              <p14:cNvPr id="1049721" name="墨迹 1049720"/>
              <p14:cNvContentPartPr/>
              <p14:nvPr/>
            </p14:nvContentPartPr>
            <p14:xfrm>
              <a:off x="7086035" y="5507847"/>
              <a:ext cx="194561" cy="316281"/>
            </p14:xfrm>
          </p:contentPart>
        </mc:Choice>
        <mc:Fallback xmlns="">
          <p:pic>
            <p:nvPicPr>
              <p:cNvPr id="1049721" name="墨迹 1049720"/>
            </p:nvPicPr>
            <p:blipFill>
              <a:blip r:embed="rId187"/>
            </p:blipFill>
            <p:spPr>
              <a:xfrm>
                <a:off x="7086035" y="5507847"/>
                <a:ext cx="194561" cy="3162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8" p14:bwMode="auto">
            <p14:nvContentPartPr>
              <p14:cNvPr id="1049722" name="墨迹 1049721"/>
              <p14:cNvContentPartPr/>
              <p14:nvPr/>
            </p14:nvContentPartPr>
            <p14:xfrm>
              <a:off x="8239246" y="4562214"/>
              <a:ext cx="264796" cy="215272"/>
            </p14:xfrm>
          </p:contentPart>
        </mc:Choice>
        <mc:Fallback xmlns="">
          <p:pic>
            <p:nvPicPr>
              <p:cNvPr id="1049722" name="墨迹 1049721"/>
            </p:nvPicPr>
            <p:blipFill>
              <a:blip r:embed="rId189"/>
            </p:blipFill>
            <p:spPr>
              <a:xfrm>
                <a:off x="8239246" y="4562214"/>
                <a:ext cx="264796" cy="2152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0" p14:bwMode="auto">
            <p14:nvContentPartPr>
              <p14:cNvPr id="1049723" name="墨迹 1049722"/>
              <p14:cNvContentPartPr/>
              <p14:nvPr/>
            </p14:nvContentPartPr>
            <p14:xfrm>
              <a:off x="8523958" y="4511886"/>
              <a:ext cx="49981" cy="319167"/>
            </p14:xfrm>
          </p:contentPart>
        </mc:Choice>
        <mc:Fallback xmlns="">
          <p:pic>
            <p:nvPicPr>
              <p:cNvPr id="1049723" name="墨迹 1049722"/>
            </p:nvPicPr>
            <p:blipFill>
              <a:blip r:embed="rId191"/>
            </p:blipFill>
            <p:spPr>
              <a:xfrm>
                <a:off x="8523958" y="4511886"/>
                <a:ext cx="49981" cy="3191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2" p14:bwMode="auto">
            <p14:nvContentPartPr>
              <p14:cNvPr id="1049724" name="墨迹 1049723"/>
              <p14:cNvContentPartPr/>
              <p14:nvPr/>
            </p14:nvContentPartPr>
            <p14:xfrm>
              <a:off x="8583510" y="4651522"/>
              <a:ext cx="159407" cy="23463"/>
            </p14:xfrm>
          </p:contentPart>
        </mc:Choice>
        <mc:Fallback xmlns="">
          <p:pic>
            <p:nvPicPr>
              <p:cNvPr id="1049724" name="墨迹 1049723"/>
            </p:nvPicPr>
            <p:blipFill>
              <a:blip r:embed="rId193"/>
            </p:blipFill>
            <p:spPr>
              <a:xfrm>
                <a:off x="8583510" y="4651522"/>
                <a:ext cx="159407" cy="234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4" p14:bwMode="auto">
            <p14:nvContentPartPr>
              <p14:cNvPr id="1049725" name="墨迹 1049724"/>
              <p14:cNvContentPartPr/>
              <p14:nvPr/>
            </p14:nvContentPartPr>
            <p14:xfrm>
              <a:off x="8688074" y="4510195"/>
              <a:ext cx="52911" cy="374502"/>
            </p14:xfrm>
          </p:contentPart>
        </mc:Choice>
        <mc:Fallback xmlns="">
          <p:pic>
            <p:nvPicPr>
              <p:cNvPr id="1049725" name="墨迹 1049724"/>
            </p:nvPicPr>
            <p:blipFill>
              <a:blip r:embed="rId195"/>
            </p:blipFill>
            <p:spPr>
              <a:xfrm>
                <a:off x="8688074" y="4510195"/>
                <a:ext cx="52911" cy="3745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6" p14:bwMode="auto">
            <p14:nvContentPartPr>
              <p14:cNvPr id="1049726" name="墨迹 1049725"/>
              <p14:cNvContentPartPr/>
              <p14:nvPr/>
            </p14:nvContentPartPr>
            <p14:xfrm>
              <a:off x="8790975" y="4694345"/>
              <a:ext cx="32162" cy="237523"/>
            </p14:xfrm>
          </p:contentPart>
        </mc:Choice>
        <mc:Fallback xmlns="">
          <p:pic>
            <p:nvPicPr>
              <p:cNvPr id="1049726" name="墨迹 1049725"/>
            </p:nvPicPr>
            <p:blipFill>
              <a:blip r:embed="rId197"/>
            </p:blipFill>
            <p:spPr>
              <a:xfrm>
                <a:off x="8790975" y="4694345"/>
                <a:ext cx="32162" cy="2375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8" p14:bwMode="auto">
            <p14:nvContentPartPr>
              <p14:cNvPr id="1049727" name="墨迹 1049726"/>
              <p14:cNvContentPartPr/>
              <p14:nvPr/>
            </p14:nvContentPartPr>
            <p14:xfrm>
              <a:off x="8945034" y="4652855"/>
              <a:ext cx="211098" cy="41684"/>
            </p14:xfrm>
          </p:contentPart>
        </mc:Choice>
        <mc:Fallback xmlns="">
          <p:pic>
            <p:nvPicPr>
              <p:cNvPr id="1049727" name="墨迹 1049726"/>
            </p:nvPicPr>
            <p:blipFill>
              <a:blip r:embed="rId199"/>
            </p:blipFill>
            <p:spPr>
              <a:xfrm>
                <a:off x="8945034" y="4652855"/>
                <a:ext cx="211098" cy="416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0" p14:bwMode="auto">
            <p14:nvContentPartPr>
              <p14:cNvPr id="1049728" name="墨迹 1049727"/>
              <p14:cNvContentPartPr/>
              <p14:nvPr/>
            </p14:nvContentPartPr>
            <p14:xfrm>
              <a:off x="8939531" y="4752338"/>
              <a:ext cx="253080" cy="15093"/>
            </p14:xfrm>
          </p:contentPart>
        </mc:Choice>
        <mc:Fallback xmlns="">
          <p:pic>
            <p:nvPicPr>
              <p:cNvPr id="1049728" name="墨迹 1049727"/>
            </p:nvPicPr>
            <p:blipFill>
              <a:blip r:embed="rId201"/>
            </p:blipFill>
            <p:spPr>
              <a:xfrm>
                <a:off x="8939531" y="4752338"/>
                <a:ext cx="253080" cy="150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2" p14:bwMode="auto">
            <p14:nvContentPartPr>
              <p14:cNvPr id="1049729" name="墨迹 1049728"/>
              <p14:cNvContentPartPr/>
              <p14:nvPr/>
            </p14:nvContentPartPr>
            <p14:xfrm>
              <a:off x="9453473" y="4583875"/>
              <a:ext cx="241898" cy="198920"/>
            </p14:xfrm>
          </p:contentPart>
        </mc:Choice>
        <mc:Fallback xmlns="">
          <p:pic>
            <p:nvPicPr>
              <p:cNvPr id="1049729" name="墨迹 1049728"/>
            </p:nvPicPr>
            <p:blipFill>
              <a:blip r:embed="rId203"/>
            </p:blipFill>
            <p:spPr>
              <a:xfrm>
                <a:off x="9453473" y="4583875"/>
                <a:ext cx="241898" cy="198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4" p14:bwMode="auto">
            <p14:nvContentPartPr>
              <p14:cNvPr id="1049730" name="墨迹 1049729"/>
              <p14:cNvContentPartPr/>
              <p14:nvPr/>
            </p14:nvContentPartPr>
            <p14:xfrm>
              <a:off x="9734847" y="4513580"/>
              <a:ext cx="65746" cy="348865"/>
            </p14:xfrm>
          </p:contentPart>
        </mc:Choice>
        <mc:Fallback xmlns="">
          <p:pic>
            <p:nvPicPr>
              <p:cNvPr id="1049730" name="墨迹 1049729"/>
            </p:nvPicPr>
            <p:blipFill>
              <a:blip r:embed="rId205"/>
            </p:blipFill>
            <p:spPr>
              <a:xfrm>
                <a:off x="9734847" y="4513580"/>
                <a:ext cx="65746" cy="3488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6" p14:bwMode="auto">
            <p14:nvContentPartPr>
              <p14:cNvPr id="1049731" name="墨迹 1049730"/>
              <p14:cNvContentPartPr/>
              <p14:nvPr/>
            </p14:nvContentPartPr>
            <p14:xfrm>
              <a:off x="9765878" y="4682914"/>
              <a:ext cx="155665" cy="7317"/>
            </p14:xfrm>
          </p:contentPart>
        </mc:Choice>
        <mc:Fallback xmlns="">
          <p:pic>
            <p:nvPicPr>
              <p:cNvPr id="1049731" name="墨迹 1049730"/>
            </p:nvPicPr>
            <p:blipFill>
              <a:blip r:embed="rId207"/>
            </p:blipFill>
            <p:spPr>
              <a:xfrm>
                <a:off x="9765878" y="4682914"/>
                <a:ext cx="155665" cy="73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8" p14:bwMode="auto">
            <p14:nvContentPartPr>
              <p14:cNvPr id="1049732" name="墨迹 1049731"/>
              <p14:cNvContentPartPr/>
              <p14:nvPr/>
            </p14:nvContentPartPr>
            <p14:xfrm>
              <a:off x="9881822" y="4549986"/>
              <a:ext cx="44498" cy="311461"/>
            </p14:xfrm>
          </p:contentPart>
        </mc:Choice>
        <mc:Fallback xmlns="">
          <p:pic>
            <p:nvPicPr>
              <p:cNvPr id="1049732" name="墨迹 1049731"/>
            </p:nvPicPr>
            <p:blipFill>
              <a:blip r:embed="rId209"/>
            </p:blipFill>
            <p:spPr>
              <a:xfrm>
                <a:off x="9881822" y="4549986"/>
                <a:ext cx="44498" cy="3114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0" p14:bwMode="auto">
            <p14:nvContentPartPr>
              <p14:cNvPr id="1049733" name="墨迹 1049732"/>
              <p14:cNvContentPartPr/>
              <p14:nvPr/>
            </p14:nvContentPartPr>
            <p14:xfrm>
              <a:off x="10001951" y="4720588"/>
              <a:ext cx="37399" cy="148119"/>
            </p14:xfrm>
          </p:contentPart>
        </mc:Choice>
        <mc:Fallback xmlns="">
          <p:pic>
            <p:nvPicPr>
              <p:cNvPr id="1049733" name="墨迹 1049732"/>
            </p:nvPicPr>
            <p:blipFill>
              <a:blip r:embed="rId211"/>
            </p:blipFill>
            <p:spPr>
              <a:xfrm>
                <a:off x="10001951" y="4720588"/>
                <a:ext cx="37399" cy="1481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2" p14:bwMode="auto">
            <p14:nvContentPartPr>
              <p14:cNvPr id="1049734" name="墨迹 1049733"/>
              <p14:cNvContentPartPr/>
              <p14:nvPr/>
            </p14:nvContentPartPr>
            <p14:xfrm>
              <a:off x="9930715" y="4697730"/>
              <a:ext cx="173084" cy="232088"/>
            </p14:xfrm>
          </p:contentPart>
        </mc:Choice>
        <mc:Fallback xmlns="">
          <p:pic>
            <p:nvPicPr>
              <p:cNvPr id="1049734" name="墨迹 1049733"/>
            </p:nvPicPr>
            <p:blipFill>
              <a:blip r:embed="rId213"/>
            </p:blipFill>
            <p:spPr>
              <a:xfrm>
                <a:off x="9930715" y="4697730"/>
                <a:ext cx="173084" cy="2320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4" p14:bwMode="auto">
            <p14:nvContentPartPr>
              <p14:cNvPr id="1049735" name="墨迹 1049734"/>
              <p14:cNvContentPartPr/>
              <p14:nvPr/>
            </p14:nvContentPartPr>
            <p14:xfrm>
              <a:off x="10165080" y="4731597"/>
              <a:ext cx="193917" cy="33950"/>
            </p14:xfrm>
          </p:contentPart>
        </mc:Choice>
        <mc:Fallback xmlns="">
          <p:pic>
            <p:nvPicPr>
              <p:cNvPr id="1049735" name="墨迹 1049734"/>
            </p:nvPicPr>
            <p:blipFill>
              <a:blip r:embed="rId215"/>
            </p:blipFill>
            <p:spPr>
              <a:xfrm>
                <a:off x="10165080" y="4731597"/>
                <a:ext cx="193917" cy="339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6" p14:bwMode="auto">
            <p14:nvContentPartPr>
              <p14:cNvPr id="1049736" name="墨迹 1049735"/>
              <p14:cNvContentPartPr/>
              <p14:nvPr/>
            </p14:nvContentPartPr>
            <p14:xfrm>
              <a:off x="10425475" y="4625711"/>
              <a:ext cx="252321" cy="227550"/>
            </p14:xfrm>
          </p:contentPart>
        </mc:Choice>
        <mc:Fallback xmlns="">
          <p:pic>
            <p:nvPicPr>
              <p:cNvPr id="1049736" name="墨迹 1049735"/>
            </p:nvPicPr>
            <p:blipFill>
              <a:blip r:embed="rId217"/>
            </p:blipFill>
            <p:spPr>
              <a:xfrm>
                <a:off x="10425475" y="4625711"/>
                <a:ext cx="252321" cy="2275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8" p14:bwMode="auto">
            <p14:nvContentPartPr>
              <p14:cNvPr id="1049737" name="墨迹 1049736"/>
              <p14:cNvContentPartPr/>
              <p14:nvPr/>
            </p14:nvContentPartPr>
            <p14:xfrm>
              <a:off x="10752348" y="4691380"/>
              <a:ext cx="120547" cy="147520"/>
            </p14:xfrm>
          </p:contentPart>
        </mc:Choice>
        <mc:Fallback xmlns="">
          <p:pic>
            <p:nvPicPr>
              <p:cNvPr id="1049737" name="墨迹 1049736"/>
            </p:nvPicPr>
            <p:blipFill>
              <a:blip r:embed="rId219"/>
            </p:blipFill>
            <p:spPr>
              <a:xfrm>
                <a:off x="10752348" y="4691380"/>
                <a:ext cx="120547" cy="1475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0" p14:bwMode="auto">
            <p14:nvContentPartPr>
              <p14:cNvPr id="1049738" name="墨迹 1049737"/>
              <p14:cNvContentPartPr/>
              <p14:nvPr/>
            </p14:nvContentPartPr>
            <p14:xfrm>
              <a:off x="10723034" y="4707888"/>
              <a:ext cx="126421" cy="173496"/>
            </p14:xfrm>
          </p:contentPart>
        </mc:Choice>
        <mc:Fallback xmlns="">
          <p:pic>
            <p:nvPicPr>
              <p:cNvPr id="1049738" name="墨迹 1049737"/>
            </p:nvPicPr>
            <p:blipFill>
              <a:blip r:embed="rId221"/>
            </p:blipFill>
            <p:spPr>
              <a:xfrm>
                <a:off x="10723034" y="4707888"/>
                <a:ext cx="126421" cy="1734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2" p14:bwMode="auto">
            <p14:nvContentPartPr>
              <p14:cNvPr id="1049739" name="墨迹 1049738"/>
              <p14:cNvContentPartPr/>
              <p14:nvPr/>
            </p14:nvContentPartPr>
            <p14:xfrm>
              <a:off x="10946789" y="4584278"/>
              <a:ext cx="137773" cy="415405"/>
            </p14:xfrm>
          </p:contentPart>
        </mc:Choice>
        <mc:Fallback xmlns="">
          <p:pic>
            <p:nvPicPr>
              <p:cNvPr id="1049739" name="墨迹 1049738"/>
            </p:nvPicPr>
            <p:blipFill>
              <a:blip r:embed="rId223"/>
            </p:blipFill>
            <p:spPr>
              <a:xfrm>
                <a:off x="10946789" y="4584278"/>
                <a:ext cx="137773" cy="4154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4" p14:bwMode="auto">
            <p14:nvContentPartPr>
              <p14:cNvPr id="1049740" name="墨迹 1049739"/>
              <p14:cNvContentPartPr/>
              <p14:nvPr/>
            </p14:nvContentPartPr>
            <p14:xfrm>
              <a:off x="11006388" y="4679889"/>
              <a:ext cx="172323" cy="210727"/>
            </p14:xfrm>
          </p:contentPart>
        </mc:Choice>
        <mc:Fallback xmlns="">
          <p:pic>
            <p:nvPicPr>
              <p:cNvPr id="1049740" name="墨迹 1049739"/>
            </p:nvPicPr>
            <p:blipFill>
              <a:blip r:embed="rId225"/>
            </p:blipFill>
            <p:spPr>
              <a:xfrm>
                <a:off x="11006388" y="4679889"/>
                <a:ext cx="172323" cy="2107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6" p14:bwMode="auto">
            <p14:nvContentPartPr>
              <p14:cNvPr id="1049741" name="墨迹 1049740"/>
              <p14:cNvContentPartPr/>
              <p14:nvPr/>
            </p14:nvContentPartPr>
            <p14:xfrm>
              <a:off x="11194445" y="4658783"/>
              <a:ext cx="71303" cy="255258"/>
            </p14:xfrm>
          </p:contentPart>
        </mc:Choice>
        <mc:Fallback xmlns="">
          <p:pic>
            <p:nvPicPr>
              <p:cNvPr id="1049741" name="墨迹 1049740"/>
            </p:nvPicPr>
            <p:blipFill>
              <a:blip r:embed="rId227"/>
            </p:blipFill>
            <p:spPr>
              <a:xfrm>
                <a:off x="11194445" y="4658783"/>
                <a:ext cx="71303" cy="2552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8" p14:bwMode="auto">
            <p14:nvContentPartPr>
              <p14:cNvPr id="1049742" name="墨迹 1049741"/>
              <p14:cNvContentPartPr/>
              <p14:nvPr/>
            </p14:nvContentPartPr>
            <p14:xfrm>
              <a:off x="11234845" y="4721887"/>
              <a:ext cx="144910" cy="77018"/>
            </p14:xfrm>
          </p:contentPart>
        </mc:Choice>
        <mc:Fallback xmlns="">
          <p:pic>
            <p:nvPicPr>
              <p:cNvPr id="1049742" name="墨迹 1049741"/>
            </p:nvPicPr>
            <p:blipFill>
              <a:blip r:embed="rId229"/>
            </p:blipFill>
            <p:spPr>
              <a:xfrm>
                <a:off x="11234845" y="4721887"/>
                <a:ext cx="144910" cy="770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0" p14:bwMode="auto">
            <p14:nvContentPartPr>
              <p14:cNvPr id="1049743" name="墨迹 1049742"/>
              <p14:cNvContentPartPr/>
              <p14:nvPr/>
            </p14:nvContentPartPr>
            <p14:xfrm>
              <a:off x="11296860" y="4668098"/>
              <a:ext cx="77686" cy="320904"/>
            </p14:xfrm>
          </p:contentPart>
        </mc:Choice>
        <mc:Fallback xmlns="">
          <p:pic>
            <p:nvPicPr>
              <p:cNvPr id="1049743" name="墨迹 1049742"/>
            </p:nvPicPr>
            <p:blipFill>
              <a:blip r:embed="rId231"/>
            </p:blipFill>
            <p:spPr>
              <a:xfrm>
                <a:off x="11296860" y="4668098"/>
                <a:ext cx="77686" cy="3209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2" p14:bwMode="auto">
            <p14:nvContentPartPr>
              <p14:cNvPr id="1049744" name="墨迹 1049743"/>
              <p14:cNvContentPartPr/>
              <p14:nvPr/>
            </p14:nvContentPartPr>
            <p14:xfrm>
              <a:off x="11381317" y="4826421"/>
              <a:ext cx="139294" cy="135852"/>
            </p14:xfrm>
          </p:contentPart>
        </mc:Choice>
        <mc:Fallback xmlns="">
          <p:pic>
            <p:nvPicPr>
              <p:cNvPr id="1049744" name="墨迹 1049743"/>
            </p:nvPicPr>
            <p:blipFill>
              <a:blip r:embed="rId233"/>
            </p:blipFill>
            <p:spPr>
              <a:xfrm>
                <a:off x="11381317" y="4826421"/>
                <a:ext cx="139294" cy="1358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4" p14:bwMode="auto">
            <p14:nvContentPartPr>
              <p14:cNvPr id="1049745" name="墨迹 1049744"/>
              <p14:cNvContentPartPr/>
              <p14:nvPr/>
            </p14:nvContentPartPr>
            <p14:xfrm>
              <a:off x="11316981" y="4763348"/>
              <a:ext cx="204480" cy="265792"/>
            </p14:xfrm>
          </p:contentPart>
        </mc:Choice>
        <mc:Fallback xmlns="">
          <p:pic>
            <p:nvPicPr>
              <p:cNvPr id="1049745" name="墨迹 1049744"/>
            </p:nvPicPr>
            <p:blipFill>
              <a:blip r:embed="rId235"/>
            </p:blipFill>
            <p:spPr>
              <a:xfrm>
                <a:off x="11316981" y="4763348"/>
                <a:ext cx="204480" cy="2657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6" p14:bwMode="auto">
            <p14:nvContentPartPr>
              <p14:cNvPr id="1049746" name="墨迹 1049745"/>
              <p14:cNvContentPartPr/>
              <p14:nvPr/>
            </p14:nvContentPartPr>
            <p14:xfrm>
              <a:off x="11554462" y="4881880"/>
              <a:ext cx="187498" cy="13430"/>
            </p14:xfrm>
          </p:contentPart>
        </mc:Choice>
        <mc:Fallback xmlns="">
          <p:pic>
            <p:nvPicPr>
              <p:cNvPr id="1049746" name="墨迹 1049745"/>
            </p:nvPicPr>
            <p:blipFill>
              <a:blip r:embed="rId237"/>
            </p:blipFill>
            <p:spPr>
              <a:xfrm>
                <a:off x="11554462" y="4881880"/>
                <a:ext cx="187498" cy="134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8" p14:bwMode="auto">
            <p14:nvContentPartPr>
              <p14:cNvPr id="1049747" name="墨迹 1049746"/>
              <p14:cNvContentPartPr/>
              <p14:nvPr/>
            </p14:nvContentPartPr>
            <p14:xfrm>
              <a:off x="11628844" y="4822188"/>
              <a:ext cx="35684" cy="183276"/>
            </p14:xfrm>
          </p:contentPart>
        </mc:Choice>
        <mc:Fallback xmlns="">
          <p:pic>
            <p:nvPicPr>
              <p:cNvPr id="1049747" name="墨迹 1049746"/>
            </p:nvPicPr>
            <p:blipFill>
              <a:blip r:embed="rId239"/>
            </p:blipFill>
            <p:spPr>
              <a:xfrm>
                <a:off x="11628844" y="4822188"/>
                <a:ext cx="35684" cy="1832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0" p14:bwMode="auto">
            <p14:nvContentPartPr>
              <p14:cNvPr id="1049748" name="墨迹 1049747"/>
              <p14:cNvContentPartPr/>
              <p14:nvPr/>
            </p14:nvContentPartPr>
            <p14:xfrm>
              <a:off x="11786226" y="4849283"/>
              <a:ext cx="124512" cy="176858"/>
            </p14:xfrm>
          </p:contentPart>
        </mc:Choice>
        <mc:Fallback xmlns="">
          <p:pic>
            <p:nvPicPr>
              <p:cNvPr id="1049748" name="墨迹 1049747"/>
            </p:nvPicPr>
            <p:blipFill>
              <a:blip r:embed="rId241"/>
            </p:blipFill>
            <p:spPr>
              <a:xfrm>
                <a:off x="11786226" y="4849283"/>
                <a:ext cx="124512" cy="1768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2" p14:bwMode="auto">
            <p14:nvContentPartPr>
              <p14:cNvPr id="1049749" name="墨迹 1049748"/>
              <p14:cNvContentPartPr/>
              <p14:nvPr/>
            </p14:nvContentPartPr>
            <p14:xfrm>
              <a:off x="11720484" y="4783666"/>
              <a:ext cx="237549" cy="295747"/>
            </p14:xfrm>
          </p:contentPart>
        </mc:Choice>
        <mc:Fallback xmlns="">
          <p:pic>
            <p:nvPicPr>
              <p:cNvPr id="1049749" name="墨迹 1049748"/>
            </p:nvPicPr>
            <p:blipFill>
              <a:blip r:embed="rId243"/>
            </p:blipFill>
            <p:spPr>
              <a:xfrm>
                <a:off x="11720484" y="4783666"/>
                <a:ext cx="237549" cy="2957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4" p14:bwMode="auto">
            <p14:nvContentPartPr>
              <p14:cNvPr id="1049750" name="墨迹 1049749"/>
              <p14:cNvContentPartPr/>
              <p14:nvPr/>
            </p14:nvContentPartPr>
            <p14:xfrm>
              <a:off x="11842328" y="4675295"/>
              <a:ext cx="203516" cy="425463"/>
            </p14:xfrm>
          </p:contentPart>
        </mc:Choice>
        <mc:Fallback xmlns="">
          <p:pic>
            <p:nvPicPr>
              <p:cNvPr id="1049750" name="墨迹 1049749"/>
            </p:nvPicPr>
            <p:blipFill>
              <a:blip r:embed="rId245"/>
            </p:blipFill>
            <p:spPr>
              <a:xfrm>
                <a:off x="11842328" y="4675295"/>
                <a:ext cx="203516" cy="4254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6" p14:bwMode="auto">
            <p14:nvContentPartPr>
              <p14:cNvPr id="1049751" name="墨迹 1049750"/>
              <p14:cNvContentPartPr/>
              <p14:nvPr/>
            </p14:nvContentPartPr>
            <p14:xfrm>
              <a:off x="7079403" y="1920247"/>
              <a:ext cx="2287590" cy="94332"/>
            </p14:xfrm>
          </p:contentPart>
        </mc:Choice>
        <mc:Fallback xmlns="">
          <p:pic>
            <p:nvPicPr>
              <p:cNvPr id="1049751" name="墨迹 1049750"/>
            </p:nvPicPr>
            <p:blipFill>
              <a:blip r:embed="rId247"/>
            </p:blipFill>
            <p:spPr>
              <a:xfrm>
                <a:off x="7079403" y="1920247"/>
                <a:ext cx="2287590" cy="943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8" p14:bwMode="auto">
            <p14:nvContentPartPr>
              <p14:cNvPr id="1049774" name="墨迹 1049773"/>
              <p14:cNvContentPartPr/>
              <p14:nvPr/>
            </p14:nvContentPartPr>
            <p14:xfrm>
              <a:off x="10570212" y="5274733"/>
              <a:ext cx="0" cy="0"/>
            </p14:xfrm>
          </p:contentPart>
        </mc:Choice>
        <mc:Fallback xmlns="">
          <p:pic>
            <p:nvPicPr>
              <p:cNvPr id="1049774" name="墨迹 1049773"/>
            </p:nvPicPr>
            <p:blipFill>
              <a:blip r:embed="rId4"/>
            </p:blipFill>
            <p:spPr>
              <a:xfrm>
                <a:off x="10570212" y="5274733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9" p14:bwMode="auto">
            <p14:nvContentPartPr>
              <p14:cNvPr id="39" name="墨迹 38"/>
              <p14:cNvContentPartPr/>
              <p14:nvPr/>
            </p14:nvContentPartPr>
            <p14:xfrm>
              <a:off x="9115777" y="1133600"/>
              <a:ext cx="31045" cy="39478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250"/>
            </p:blipFill>
            <p:spPr>
              <a:xfrm>
                <a:off x="9115777" y="1133600"/>
                <a:ext cx="31045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1" p14:bwMode="auto">
            <p14:nvContentPartPr>
              <p14:cNvPr id="2" name="墨迹 1"/>
              <p14:cNvContentPartPr/>
              <p14:nvPr/>
            </p14:nvContentPartPr>
            <p14:xfrm>
              <a:off x="8551333" y="986965"/>
              <a:ext cx="152400" cy="180474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252"/>
            </p:blipFill>
            <p:spPr>
              <a:xfrm>
                <a:off x="8551333" y="986965"/>
                <a:ext cx="152400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3" p14:bwMode="auto">
            <p14:nvContentPartPr>
              <p14:cNvPr id="3" name="墨迹 2"/>
              <p14:cNvContentPartPr/>
              <p14:nvPr/>
            </p14:nvContentPartPr>
            <p14:xfrm>
              <a:off x="8709377" y="908008"/>
              <a:ext cx="191912" cy="26507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254"/>
            </p:blipFill>
            <p:spPr>
              <a:xfrm>
                <a:off x="8709377" y="908008"/>
                <a:ext cx="191912" cy="2650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5" p14:bwMode="auto">
            <p14:nvContentPartPr>
              <p14:cNvPr id="4" name="墨迹 3"/>
              <p14:cNvContentPartPr/>
              <p14:nvPr/>
            </p14:nvContentPartPr>
            <p14:xfrm>
              <a:off x="8805333" y="1049003"/>
              <a:ext cx="93134" cy="217132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256"/>
            </p:blipFill>
            <p:spPr>
              <a:xfrm>
                <a:off x="8805333" y="1049003"/>
                <a:ext cx="93134" cy="2171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7" p14:bwMode="auto">
            <p14:nvContentPartPr>
              <p14:cNvPr id="5" name="墨迹 4"/>
              <p14:cNvContentPartPr/>
              <p14:nvPr/>
            </p14:nvContentPartPr>
            <p14:xfrm>
              <a:off x="9002888" y="1009524"/>
              <a:ext cx="163689" cy="11280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258"/>
            </p:blipFill>
            <p:spPr>
              <a:xfrm>
                <a:off x="9002888" y="1009524"/>
                <a:ext cx="163689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9" p14:bwMode="auto">
            <p14:nvContentPartPr>
              <p14:cNvPr id="6" name="墨迹 5"/>
              <p14:cNvContentPartPr/>
              <p14:nvPr/>
            </p14:nvContentPartPr>
            <p14:xfrm>
              <a:off x="9008533" y="1088481"/>
              <a:ext cx="180622" cy="16920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260"/>
            </p:blipFill>
            <p:spPr>
              <a:xfrm>
                <a:off x="9008533" y="1088481"/>
                <a:ext cx="180622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1" p14:bwMode="auto">
            <p14:nvContentPartPr>
              <p14:cNvPr id="7" name="墨迹 6"/>
              <p14:cNvContentPartPr/>
              <p14:nvPr/>
            </p14:nvContentPartPr>
            <p14:xfrm>
              <a:off x="9234311" y="964406"/>
              <a:ext cx="141111" cy="157914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262"/>
            </p:blipFill>
            <p:spPr>
              <a:xfrm>
                <a:off x="9234311" y="964406"/>
                <a:ext cx="141111" cy="1579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3" p14:bwMode="auto">
            <p14:nvContentPartPr>
              <p14:cNvPr id="8" name="墨迹 7"/>
              <p14:cNvContentPartPr/>
              <p14:nvPr/>
            </p14:nvContentPartPr>
            <p14:xfrm>
              <a:off x="9451622" y="879809"/>
              <a:ext cx="19755" cy="259431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264"/>
            </p:blipFill>
            <p:spPr>
              <a:xfrm>
                <a:off x="9451622" y="879809"/>
                <a:ext cx="19755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5" p14:bwMode="auto">
            <p14:nvContentPartPr>
              <p14:cNvPr id="9" name="墨迹 8"/>
              <p14:cNvContentPartPr/>
              <p14:nvPr/>
            </p14:nvContentPartPr>
            <p14:xfrm>
              <a:off x="9443155" y="1040543"/>
              <a:ext cx="138289" cy="42299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266"/>
            </p:blipFill>
            <p:spPr>
              <a:xfrm>
                <a:off x="9443155" y="1040543"/>
                <a:ext cx="138289" cy="422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7" p14:bwMode="auto">
            <p14:nvContentPartPr>
              <p14:cNvPr id="10" name="墨迹 9"/>
              <p14:cNvContentPartPr/>
              <p14:nvPr/>
            </p14:nvContentPartPr>
            <p14:xfrm>
              <a:off x="9564511" y="800851"/>
              <a:ext cx="36689" cy="609099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268"/>
            </p:blipFill>
            <p:spPr>
              <a:xfrm>
                <a:off x="9564511" y="800851"/>
                <a:ext cx="36689" cy="6090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9" p14:bwMode="auto">
            <p14:nvContentPartPr>
              <p14:cNvPr id="11" name="墨迹 10"/>
              <p14:cNvContentPartPr/>
              <p14:nvPr/>
            </p14:nvContentPartPr>
            <p14:xfrm>
              <a:off x="9685866" y="1060282"/>
              <a:ext cx="67734" cy="138176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270"/>
            </p:blipFill>
            <p:spPr>
              <a:xfrm>
                <a:off x="9685866" y="1060282"/>
                <a:ext cx="67734" cy="1381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1" p14:bwMode="auto">
            <p14:nvContentPartPr>
              <p14:cNvPr id="12" name="墨迹 11"/>
              <p14:cNvContentPartPr/>
              <p14:nvPr/>
            </p14:nvContentPartPr>
            <p14:xfrm>
              <a:off x="9838266" y="1085662"/>
              <a:ext cx="155222" cy="8459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72"/>
            </p:blipFill>
            <p:spPr>
              <a:xfrm>
                <a:off x="9838266" y="1085662"/>
                <a:ext cx="155222" cy="84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3" p14:bwMode="auto">
            <p14:nvContentPartPr>
              <p14:cNvPr id="13" name="墨迹 12"/>
              <p14:cNvContentPartPr/>
              <p14:nvPr/>
            </p14:nvContentPartPr>
            <p14:xfrm>
              <a:off x="10047111" y="896728"/>
              <a:ext cx="186266" cy="33839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74"/>
            </p:blipFill>
            <p:spPr>
              <a:xfrm>
                <a:off x="10047111" y="896728"/>
                <a:ext cx="186266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5" p14:bwMode="auto">
            <p14:nvContentPartPr>
              <p14:cNvPr id="14" name="墨迹 13"/>
              <p14:cNvContentPartPr/>
              <p14:nvPr/>
            </p14:nvContentPartPr>
            <p14:xfrm>
              <a:off x="10143066" y="941847"/>
              <a:ext cx="11289" cy="301729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76"/>
            </p:blipFill>
            <p:spPr>
              <a:xfrm>
                <a:off x="10143066" y="941847"/>
                <a:ext cx="11289" cy="3017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7" p14:bwMode="auto">
            <p14:nvContentPartPr>
              <p14:cNvPr id="15" name="墨迹 14"/>
              <p14:cNvContentPartPr/>
              <p14:nvPr/>
            </p14:nvContentPartPr>
            <p14:xfrm>
              <a:off x="10261600" y="941847"/>
              <a:ext cx="135466" cy="163554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78"/>
            </p:blipFill>
            <p:spPr>
              <a:xfrm>
                <a:off x="10261600" y="941847"/>
                <a:ext cx="135466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9" p14:bwMode="auto">
            <p14:nvContentPartPr>
              <p14:cNvPr id="16" name="墨迹 15"/>
              <p14:cNvContentPartPr/>
              <p14:nvPr/>
            </p14:nvContentPartPr>
            <p14:xfrm>
              <a:off x="10476088" y="891088"/>
              <a:ext cx="90312" cy="270711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80"/>
            </p:blipFill>
            <p:spPr>
              <a:xfrm>
                <a:off x="10476088" y="891088"/>
                <a:ext cx="90312" cy="2707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1" p14:bwMode="auto">
            <p14:nvContentPartPr>
              <p14:cNvPr id="17" name="墨迹 16"/>
              <p14:cNvContentPartPr/>
              <p14:nvPr/>
            </p14:nvContentPartPr>
            <p14:xfrm>
              <a:off x="10701867" y="896728"/>
              <a:ext cx="237067" cy="180474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282"/>
            </p:blipFill>
            <p:spPr>
              <a:xfrm>
                <a:off x="10701867" y="896728"/>
                <a:ext cx="237067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3" p14:bwMode="auto">
            <p14:nvContentPartPr>
              <p14:cNvPr id="18" name="墨迹 17"/>
              <p14:cNvContentPartPr/>
              <p14:nvPr/>
            </p14:nvContentPartPr>
            <p14:xfrm>
              <a:off x="11006667" y="958766"/>
              <a:ext cx="163688" cy="169194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284"/>
            </p:blipFill>
            <p:spPr>
              <a:xfrm>
                <a:off x="11006667" y="958766"/>
                <a:ext cx="163688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5" p14:bwMode="auto">
            <p14:nvContentPartPr>
              <p14:cNvPr id="19" name="墨迹 18"/>
              <p14:cNvContentPartPr/>
              <p14:nvPr/>
            </p14:nvContentPartPr>
            <p14:xfrm>
              <a:off x="4769555" y="1790637"/>
              <a:ext cx="141111" cy="149455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286"/>
            </p:blipFill>
            <p:spPr>
              <a:xfrm>
                <a:off x="4769555" y="1790637"/>
                <a:ext cx="141111" cy="149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7" p14:bwMode="auto">
            <p14:nvContentPartPr>
              <p14:cNvPr id="20" name="墨迹 19"/>
              <p14:cNvContentPartPr/>
              <p14:nvPr/>
            </p14:nvContentPartPr>
            <p14:xfrm>
              <a:off x="4978400" y="1742699"/>
              <a:ext cx="90311" cy="259431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288"/>
            </p:blipFill>
            <p:spPr>
              <a:xfrm>
                <a:off x="4978400" y="1742699"/>
                <a:ext cx="90311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9" p14:bwMode="auto">
            <p14:nvContentPartPr>
              <p14:cNvPr id="21" name="墨迹 20"/>
              <p14:cNvContentPartPr/>
              <p14:nvPr/>
            </p14:nvContentPartPr>
            <p14:xfrm>
              <a:off x="5187244" y="1765258"/>
              <a:ext cx="146756" cy="186113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290"/>
            </p:blipFill>
            <p:spPr>
              <a:xfrm>
                <a:off x="5187244" y="1765258"/>
                <a:ext cx="146756" cy="1861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1" p14:bwMode="auto">
            <p14:nvContentPartPr>
              <p14:cNvPr id="22" name="墨迹 21"/>
              <p14:cNvContentPartPr/>
              <p14:nvPr/>
            </p14:nvContentPartPr>
            <p14:xfrm>
              <a:off x="5452533" y="1753978"/>
              <a:ext cx="135467" cy="174834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292"/>
            </p:blipFill>
            <p:spPr>
              <a:xfrm>
                <a:off x="5452533" y="1753978"/>
                <a:ext cx="135467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3" p14:bwMode="auto">
            <p14:nvContentPartPr>
              <p14:cNvPr id="23" name="墨迹 22"/>
              <p14:cNvContentPartPr/>
              <p14:nvPr/>
            </p14:nvContentPartPr>
            <p14:xfrm>
              <a:off x="4707466" y="2154404"/>
              <a:ext cx="155222" cy="146635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294"/>
            </p:blipFill>
            <p:spPr>
              <a:xfrm>
                <a:off x="4707466" y="2154404"/>
                <a:ext cx="155222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5" p14:bwMode="auto">
            <p14:nvContentPartPr>
              <p14:cNvPr id="24" name="墨迹 23"/>
              <p14:cNvContentPartPr/>
              <p14:nvPr/>
            </p14:nvContentPartPr>
            <p14:xfrm>
              <a:off x="4950177" y="2081087"/>
              <a:ext cx="22578" cy="219952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296"/>
            </p:blipFill>
            <p:spPr>
              <a:xfrm>
                <a:off x="4950177" y="2081087"/>
                <a:ext cx="22578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7" p14:bwMode="auto">
            <p14:nvContentPartPr>
              <p14:cNvPr id="25" name="墨迹 24"/>
              <p14:cNvContentPartPr/>
              <p14:nvPr/>
            </p14:nvContentPartPr>
            <p14:xfrm>
              <a:off x="4955822" y="2179783"/>
              <a:ext cx="127000" cy="64858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298"/>
            </p:blipFill>
            <p:spPr>
              <a:xfrm>
                <a:off x="4955822" y="2179783"/>
                <a:ext cx="127000" cy="648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9" p14:bwMode="auto">
            <p14:nvContentPartPr>
              <p14:cNvPr id="26" name="墨迹 25"/>
              <p14:cNvContentPartPr/>
              <p14:nvPr/>
            </p14:nvContentPartPr>
            <p14:xfrm>
              <a:off x="5085644" y="2064167"/>
              <a:ext cx="11289" cy="377867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300"/>
            </p:blipFill>
            <p:spPr>
              <a:xfrm>
                <a:off x="5085644" y="2064167"/>
                <a:ext cx="11289" cy="3778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1" p14:bwMode="auto">
            <p14:nvContentPartPr>
              <p14:cNvPr id="27" name="墨迹 26"/>
              <p14:cNvContentPartPr/>
              <p14:nvPr/>
            </p14:nvContentPartPr>
            <p14:xfrm>
              <a:off x="5218288" y="2086727"/>
              <a:ext cx="143934" cy="228411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302"/>
            </p:blipFill>
            <p:spPr>
              <a:xfrm>
                <a:off x="5218288" y="2086727"/>
                <a:ext cx="143934" cy="2284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3" p14:bwMode="auto">
            <p14:nvContentPartPr>
              <p14:cNvPr id="28" name="墨迹 27"/>
              <p14:cNvContentPartPr/>
              <p14:nvPr/>
            </p14:nvContentPartPr>
            <p14:xfrm>
              <a:off x="5463822" y="2103646"/>
              <a:ext cx="118533" cy="180473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304"/>
            </p:blipFill>
            <p:spPr>
              <a:xfrm>
                <a:off x="5463822" y="2103646"/>
                <a:ext cx="118533" cy="1804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5" p14:bwMode="auto">
            <p14:nvContentPartPr>
              <p14:cNvPr id="29" name="墨迹 28"/>
              <p14:cNvContentPartPr/>
              <p14:nvPr/>
            </p14:nvContentPartPr>
            <p14:xfrm>
              <a:off x="7800622" y="3130090"/>
              <a:ext cx="16933" cy="36659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306"/>
            </p:blipFill>
            <p:spPr>
              <a:xfrm>
                <a:off x="7800622" y="3130090"/>
                <a:ext cx="16933" cy="36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7" p14:bwMode="auto">
            <p14:nvContentPartPr>
              <p14:cNvPr id="30" name="墨迹 29"/>
              <p14:cNvContentPartPr/>
              <p14:nvPr/>
            </p14:nvContentPartPr>
            <p14:xfrm>
              <a:off x="7648222" y="3101891"/>
              <a:ext cx="270933" cy="355308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308"/>
            </p:blipFill>
            <p:spPr>
              <a:xfrm>
                <a:off x="7648222" y="3101891"/>
                <a:ext cx="270933" cy="3553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9" p14:bwMode="auto">
            <p14:nvContentPartPr>
              <p14:cNvPr id="31" name="墨迹 30"/>
              <p14:cNvContentPartPr/>
              <p14:nvPr/>
            </p14:nvContentPartPr>
            <p14:xfrm>
              <a:off x="1236133" y="4782552"/>
              <a:ext cx="316089" cy="253791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310"/>
            </p:blipFill>
            <p:spPr>
              <a:xfrm>
                <a:off x="1236133" y="4782552"/>
                <a:ext cx="316089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1" p14:bwMode="auto">
            <p14:nvContentPartPr>
              <p14:cNvPr id="32" name="墨迹 31"/>
              <p14:cNvContentPartPr/>
              <p14:nvPr/>
            </p14:nvContentPartPr>
            <p14:xfrm>
              <a:off x="2517422" y="4613358"/>
              <a:ext cx="84666" cy="459644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312"/>
            </p:blipFill>
            <p:spPr>
              <a:xfrm>
                <a:off x="2517422" y="4613358"/>
                <a:ext cx="84666" cy="4596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3" p14:bwMode="auto">
            <p14:nvContentPartPr>
              <p14:cNvPr id="33" name="墨迹 32"/>
              <p14:cNvContentPartPr/>
              <p14:nvPr/>
            </p14:nvContentPartPr>
            <p14:xfrm>
              <a:off x="3493911" y="4686676"/>
              <a:ext cx="225777" cy="310189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314"/>
            </p:blipFill>
            <p:spPr>
              <a:xfrm>
                <a:off x="3493911" y="4686676"/>
                <a:ext cx="225777" cy="3101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5" p14:bwMode="auto">
            <p14:nvContentPartPr>
              <p14:cNvPr id="34" name="墨迹 33"/>
              <p14:cNvContentPartPr/>
              <p14:nvPr/>
            </p14:nvContentPartPr>
            <p14:xfrm>
              <a:off x="2483555" y="5397291"/>
              <a:ext cx="81845" cy="462463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316"/>
            </p:blipFill>
            <p:spPr>
              <a:xfrm>
                <a:off x="2483555" y="5397291"/>
                <a:ext cx="81845" cy="4624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7" p14:bwMode="auto">
            <p14:nvContentPartPr>
              <p14:cNvPr id="35" name="墨迹 34"/>
              <p14:cNvContentPartPr/>
              <p14:nvPr/>
            </p14:nvContentPartPr>
            <p14:xfrm>
              <a:off x="1456266" y="5448049"/>
              <a:ext cx="293511" cy="242512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318"/>
            </p:blipFill>
            <p:spPr>
              <a:xfrm>
                <a:off x="1456266" y="5448049"/>
                <a:ext cx="293511" cy="2425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9" p14:bwMode="auto">
            <p14:nvContentPartPr>
              <p14:cNvPr id="36" name="墨迹 35"/>
              <p14:cNvContentPartPr/>
              <p14:nvPr/>
            </p14:nvContentPartPr>
            <p14:xfrm>
              <a:off x="3488266" y="5453689"/>
              <a:ext cx="344311" cy="298909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320"/>
            </p:blipFill>
            <p:spPr>
              <a:xfrm>
                <a:off x="3488266" y="5453689"/>
                <a:ext cx="344311" cy="2989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1" p14:bwMode="auto">
            <p14:nvContentPartPr>
              <p14:cNvPr id="37" name="墨迹 36"/>
              <p14:cNvContentPartPr/>
              <p14:nvPr/>
            </p14:nvContentPartPr>
            <p14:xfrm>
              <a:off x="897466" y="4917907"/>
              <a:ext cx="403578" cy="769833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322"/>
            </p:blipFill>
            <p:spPr>
              <a:xfrm>
                <a:off x="897466" y="4917907"/>
                <a:ext cx="403578" cy="7698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3" p14:bwMode="auto">
            <p14:nvContentPartPr>
              <p14:cNvPr id="38" name="墨迹 37"/>
              <p14:cNvContentPartPr/>
              <p14:nvPr/>
            </p14:nvContentPartPr>
            <p14:xfrm>
              <a:off x="4605866" y="2368717"/>
              <a:ext cx="1188156" cy="39478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324"/>
            </p:blipFill>
            <p:spPr>
              <a:xfrm>
                <a:off x="4605866" y="2368717"/>
                <a:ext cx="1188156" cy="39478"/>
              </a:xfrm>
              <a:prstGeom prst="rect"/>
            </p:spPr>
          </p:pic>
        </mc:Fallback>
      </mc:AlternateContent>
    </p:spTree>
    <p:custDataLst>
      <p:tags r:id="rId325"/>
    </p:custData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3" name=""/>
        <p:cNvGrpSpPr/>
        <p:nvPr/>
      </p:nvGrpSpPr>
      <p:grpSpPr/>
      <p:pic>
        <p:nvPicPr>
          <p:cNvPr id="2097217" name="图片 1"/>
          <p:cNvPicPr>
            <a:picLocks noChangeAspect="1"/>
          </p:cNvPicPr>
          <p:nvPr/>
        </p:nvPicPr>
        <p:blipFill>
          <a:blip r:embed="rId1"/>
          <a:srcRect b="8094"/>
          <a:stretch>
            <a:fillRect/>
          </a:stretch>
        </p:blipFill>
        <p:spPr>
          <a:xfrm>
            <a:off x="942975" y="1434465"/>
            <a:ext cx="10149840" cy="5000625"/>
          </a:xfrm>
          <a:prstGeom prst="rect">
            <a:avLst/>
          </a:prstGeom>
        </p:spPr>
      </p:pic>
      <p:pic>
        <p:nvPicPr>
          <p:cNvPr id="2097218" name="图片 3"/>
          <p:cNvPicPr>
            <a:picLocks noChangeAspect="1"/>
          </p:cNvPicPr>
          <p:nvPr/>
        </p:nvPicPr>
        <p:blipFill>
          <a:blip r:embed="rId2"/>
          <a:srcRect l="6662" t="13362" r="9902" b="42315"/>
          <a:stretch>
            <a:fillRect/>
          </a:stretch>
        </p:blipFill>
        <p:spPr>
          <a:xfrm>
            <a:off x="1223645" y="121920"/>
            <a:ext cx="8899525" cy="1392555"/>
          </a:xfrm>
          <a:prstGeom prst="rect">
            <a:avLst/>
          </a:prstGeom>
        </p:spPr>
      </p:pic>
      <p:sp>
        <p:nvSpPr>
          <p:cNvPr id="1049119" name="文本框 2"/>
          <p:cNvSpPr txBox="1"/>
          <p:nvPr/>
        </p:nvSpPr>
        <p:spPr>
          <a:xfrm>
            <a:off x="6441440" y="3088640"/>
            <a:ext cx="5271135" cy="363855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noAutofit/>
          </a:bodyPr>
          <a:p>
            <a:endParaRPr lang="zh-CN" altLang="en-US"/>
          </a:p>
        </p:txBody>
      </p:sp>
      <p:pic>
        <p:nvPicPr>
          <p:cNvPr id="2097219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4130" y="3429000"/>
            <a:ext cx="5365115" cy="2290445"/>
          </a:xfrm>
          <a:prstGeom prst="rect">
            <a:avLst/>
          </a:prstGeom>
          <a:ln>
            <a:solidFill>
              <a:schemeClr val="accent1"/>
            </a:solidFill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1049778" name="墨迹 1049777"/>
              <p14:cNvContentPartPr/>
              <p14:nvPr/>
            </p14:nvContentPartPr>
            <p14:xfrm>
              <a:off x="7101697" y="1028413"/>
              <a:ext cx="2814218" cy="419339"/>
            </p14:xfrm>
          </p:contentPart>
        </mc:Choice>
        <mc:Fallback xmlns="">
          <p:pic>
            <p:nvPicPr>
              <p:cNvPr id="1049778" name="墨迹 1049777"/>
            </p:nvPicPr>
            <p:blipFill>
              <a:blip r:embed="rId5"/>
            </p:blipFill>
            <p:spPr>
              <a:xfrm>
                <a:off x="7101697" y="1028413"/>
                <a:ext cx="2814218" cy="4193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1049779" name="墨迹 1049778"/>
              <p14:cNvContentPartPr/>
              <p14:nvPr/>
            </p14:nvContentPartPr>
            <p14:xfrm>
              <a:off x="6955922" y="309880"/>
              <a:ext cx="119210" cy="143010"/>
            </p14:xfrm>
          </p:contentPart>
        </mc:Choice>
        <mc:Fallback xmlns="">
          <p:pic>
            <p:nvPicPr>
              <p:cNvPr id="1049779" name="墨迹 1049778"/>
            </p:nvPicPr>
            <p:blipFill>
              <a:blip r:embed="rId7"/>
            </p:blipFill>
            <p:spPr>
              <a:xfrm>
                <a:off x="6955922" y="309880"/>
                <a:ext cx="119210" cy="1430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1049780" name="墨迹 1049779"/>
              <p14:cNvContentPartPr/>
              <p14:nvPr/>
            </p14:nvContentPartPr>
            <p14:xfrm>
              <a:off x="7151642" y="327076"/>
              <a:ext cx="107665" cy="106105"/>
            </p14:xfrm>
          </p:contentPart>
        </mc:Choice>
        <mc:Fallback xmlns="">
          <p:pic>
            <p:nvPicPr>
              <p:cNvPr id="1049780" name="墨迹 1049779"/>
            </p:nvPicPr>
            <p:blipFill>
              <a:blip r:embed="rId9"/>
            </p:blipFill>
            <p:spPr>
              <a:xfrm>
                <a:off x="7151642" y="327076"/>
                <a:ext cx="107665" cy="1061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049781" name="墨迹 1049780"/>
              <p14:cNvContentPartPr/>
              <p14:nvPr/>
            </p14:nvContentPartPr>
            <p14:xfrm>
              <a:off x="6840219" y="1242483"/>
              <a:ext cx="77730" cy="102736"/>
            </p14:xfrm>
          </p:contentPart>
        </mc:Choice>
        <mc:Fallback xmlns="">
          <p:pic>
            <p:nvPicPr>
              <p:cNvPr id="1049781" name="墨迹 1049780"/>
            </p:nvPicPr>
            <p:blipFill>
              <a:blip r:embed="rId11"/>
            </p:blipFill>
            <p:spPr>
              <a:xfrm>
                <a:off x="6840219" y="1242483"/>
                <a:ext cx="77730" cy="1027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049782" name="墨迹 1049781"/>
              <p14:cNvContentPartPr/>
              <p14:nvPr/>
            </p14:nvContentPartPr>
            <p14:xfrm>
              <a:off x="6959231" y="1241450"/>
              <a:ext cx="85688" cy="113272"/>
            </p14:xfrm>
          </p:contentPart>
        </mc:Choice>
        <mc:Fallback xmlns="">
          <p:pic>
            <p:nvPicPr>
              <p:cNvPr id="1049782" name="墨迹 1049781"/>
            </p:nvPicPr>
            <p:blipFill>
              <a:blip r:embed="rId13"/>
            </p:blipFill>
            <p:spPr>
              <a:xfrm>
                <a:off x="6959231" y="1241450"/>
                <a:ext cx="85688" cy="1132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049810" name="墨迹 1049809"/>
              <p14:cNvContentPartPr/>
              <p14:nvPr/>
            </p14:nvContentPartPr>
            <p14:xfrm>
              <a:off x="11827512" y="5727700"/>
              <a:ext cx="0" cy="0"/>
            </p14:xfrm>
          </p:contentPart>
        </mc:Choice>
        <mc:Fallback xmlns="">
          <p:pic>
            <p:nvPicPr>
              <p:cNvPr id="1049810" name="墨迹 1049809"/>
            </p:nvPicPr>
            <p:blipFill>
              <a:blip r:embed="rId15"/>
            </p:blipFill>
            <p:spPr>
              <a:xfrm>
                <a:off x="11827512" y="5727700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049820" name="墨迹 1049819"/>
              <p14:cNvContentPartPr/>
              <p14:nvPr/>
            </p14:nvContentPartPr>
            <p14:xfrm>
              <a:off x="12018012" y="4042833"/>
              <a:ext cx="0" cy="0"/>
            </p14:xfrm>
          </p:contentPart>
        </mc:Choice>
        <mc:Fallback xmlns="">
          <p:pic>
            <p:nvPicPr>
              <p:cNvPr id="1049820" name="墨迹 1049819"/>
            </p:nvPicPr>
            <p:blipFill>
              <a:blip r:embed="rId15"/>
            </p:blipFill>
            <p:spPr>
              <a:xfrm>
                <a:off x="12018012" y="4042833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049828" name="墨迹 1049827"/>
              <p14:cNvContentPartPr/>
              <p14:nvPr/>
            </p14:nvContentPartPr>
            <p14:xfrm>
              <a:off x="9091084" y="5052800"/>
              <a:ext cx="2619855" cy="99210"/>
            </p14:xfrm>
          </p:contentPart>
        </mc:Choice>
        <mc:Fallback xmlns="">
          <p:pic>
            <p:nvPicPr>
              <p:cNvPr id="1049828" name="墨迹 1049827"/>
            </p:nvPicPr>
            <p:blipFill>
              <a:blip r:embed="rId18"/>
            </p:blipFill>
            <p:spPr>
              <a:xfrm>
                <a:off x="9091084" y="5052800"/>
                <a:ext cx="2619855" cy="992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049829" name="墨迹 1049828"/>
              <p14:cNvContentPartPr/>
              <p14:nvPr/>
            </p14:nvContentPartPr>
            <p14:xfrm>
              <a:off x="7327900" y="4990252"/>
              <a:ext cx="2076797" cy="66816"/>
            </p14:xfrm>
          </p:contentPart>
        </mc:Choice>
        <mc:Fallback xmlns="">
          <p:pic>
            <p:nvPicPr>
              <p:cNvPr id="1049829" name="墨迹 1049828"/>
            </p:nvPicPr>
            <p:blipFill>
              <a:blip r:embed="rId20"/>
            </p:blipFill>
            <p:spPr>
              <a:xfrm>
                <a:off x="7327900" y="4990252"/>
                <a:ext cx="2076797" cy="668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049838" name="墨迹 1049837"/>
              <p14:cNvContentPartPr/>
              <p14:nvPr/>
            </p14:nvContentPartPr>
            <p14:xfrm>
              <a:off x="2122790" y="5298864"/>
              <a:ext cx="166129" cy="214561"/>
            </p14:xfrm>
          </p:contentPart>
        </mc:Choice>
        <mc:Fallback xmlns="">
          <p:pic>
            <p:nvPicPr>
              <p:cNvPr id="1049838" name="墨迹 1049837"/>
            </p:nvPicPr>
            <p:blipFill>
              <a:blip r:embed="rId22"/>
            </p:blipFill>
            <p:spPr>
              <a:xfrm>
                <a:off x="2122790" y="5298864"/>
                <a:ext cx="166129" cy="2145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049839" name="墨迹 1049838"/>
              <p14:cNvContentPartPr/>
              <p14:nvPr/>
            </p14:nvContentPartPr>
            <p14:xfrm>
              <a:off x="2319927" y="5376333"/>
              <a:ext cx="170155" cy="111610"/>
            </p14:xfrm>
          </p:contentPart>
        </mc:Choice>
        <mc:Fallback xmlns="">
          <p:pic>
            <p:nvPicPr>
              <p:cNvPr id="1049839" name="墨迹 1049838"/>
            </p:nvPicPr>
            <p:blipFill>
              <a:blip r:embed="rId24"/>
            </p:blipFill>
            <p:spPr>
              <a:xfrm>
                <a:off x="2319927" y="5376333"/>
                <a:ext cx="170155" cy="1116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049840" name="墨迹 1049839"/>
              <p14:cNvContentPartPr/>
              <p14:nvPr/>
            </p14:nvContentPartPr>
            <p14:xfrm>
              <a:off x="2152106" y="4672752"/>
              <a:ext cx="185953" cy="186045"/>
            </p14:xfrm>
          </p:contentPart>
        </mc:Choice>
        <mc:Fallback xmlns="">
          <p:pic>
            <p:nvPicPr>
              <p:cNvPr id="1049840" name="墨迹 1049839"/>
            </p:nvPicPr>
            <p:blipFill>
              <a:blip r:embed="rId26"/>
            </p:blipFill>
            <p:spPr>
              <a:xfrm>
                <a:off x="2152106" y="4672752"/>
                <a:ext cx="185953" cy="1860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1049841" name="墨迹 1049840"/>
              <p14:cNvContentPartPr/>
              <p14:nvPr/>
            </p14:nvContentPartPr>
            <p14:xfrm>
              <a:off x="2391411" y="4779855"/>
              <a:ext cx="141506" cy="99886"/>
            </p14:xfrm>
          </p:contentPart>
        </mc:Choice>
        <mc:Fallback xmlns="">
          <p:pic>
            <p:nvPicPr>
              <p:cNvPr id="1049841" name="墨迹 1049840"/>
            </p:nvPicPr>
            <p:blipFill>
              <a:blip r:embed="rId28"/>
            </p:blipFill>
            <p:spPr>
              <a:xfrm>
                <a:off x="2391411" y="4779855"/>
                <a:ext cx="141506" cy="998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1049842" name="墨迹 1049841"/>
              <p14:cNvContentPartPr/>
              <p14:nvPr/>
            </p14:nvContentPartPr>
            <p14:xfrm>
              <a:off x="2183715" y="3955057"/>
              <a:ext cx="146169" cy="176445"/>
            </p14:xfrm>
          </p:contentPart>
        </mc:Choice>
        <mc:Fallback xmlns="">
          <p:pic>
            <p:nvPicPr>
              <p:cNvPr id="1049842" name="墨迹 1049841"/>
            </p:nvPicPr>
            <p:blipFill>
              <a:blip r:embed="rId30"/>
            </p:blipFill>
            <p:spPr>
              <a:xfrm>
                <a:off x="2183715" y="3955057"/>
                <a:ext cx="146169" cy="1764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1049843" name="墨迹 1049842"/>
              <p14:cNvContentPartPr/>
              <p14:nvPr/>
            </p14:nvContentPartPr>
            <p14:xfrm>
              <a:off x="2307685" y="3880271"/>
              <a:ext cx="10737" cy="258852"/>
            </p14:xfrm>
          </p:contentPart>
        </mc:Choice>
        <mc:Fallback xmlns="">
          <p:pic>
            <p:nvPicPr>
              <p:cNvPr id="1049843" name="墨迹 1049842"/>
            </p:nvPicPr>
            <p:blipFill>
              <a:blip r:embed="rId32"/>
            </p:blipFill>
            <p:spPr>
              <a:xfrm>
                <a:off x="2307685" y="3880271"/>
                <a:ext cx="10737" cy="2588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1049844" name="墨迹 1049843"/>
              <p14:cNvContentPartPr/>
              <p14:nvPr/>
            </p14:nvContentPartPr>
            <p14:xfrm>
              <a:off x="2322831" y="3921704"/>
              <a:ext cx="123188" cy="181470"/>
            </p14:xfrm>
          </p:contentPart>
        </mc:Choice>
        <mc:Fallback xmlns="">
          <p:pic>
            <p:nvPicPr>
              <p:cNvPr id="1049844" name="墨迹 1049843"/>
            </p:nvPicPr>
            <p:blipFill>
              <a:blip r:embed="rId34"/>
            </p:blipFill>
            <p:spPr>
              <a:xfrm>
                <a:off x="2322831" y="3921704"/>
                <a:ext cx="123188" cy="1814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1049845" name="墨迹 1049844"/>
              <p14:cNvContentPartPr/>
              <p14:nvPr/>
            </p14:nvContentPartPr>
            <p14:xfrm>
              <a:off x="2453497" y="3985261"/>
              <a:ext cx="112580" cy="120881"/>
            </p14:xfrm>
          </p:contentPart>
        </mc:Choice>
        <mc:Fallback xmlns="">
          <p:pic>
            <p:nvPicPr>
              <p:cNvPr id="1049845" name="墨迹 1049844"/>
            </p:nvPicPr>
            <p:blipFill>
              <a:blip r:embed="rId36"/>
            </p:blipFill>
            <p:spPr>
              <a:xfrm>
                <a:off x="2453497" y="3985261"/>
                <a:ext cx="112580" cy="1208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1049846" name="墨迹 1049845"/>
              <p14:cNvContentPartPr/>
              <p14:nvPr/>
            </p14:nvContentPartPr>
            <p14:xfrm>
              <a:off x="2499067" y="3995844"/>
              <a:ext cx="17227" cy="204300"/>
            </p14:xfrm>
          </p:contentPart>
        </mc:Choice>
        <mc:Fallback xmlns="">
          <p:pic>
            <p:nvPicPr>
              <p:cNvPr id="1049846" name="墨迹 1049845"/>
            </p:nvPicPr>
            <p:blipFill>
              <a:blip r:embed="rId38"/>
            </p:blipFill>
            <p:spPr>
              <a:xfrm>
                <a:off x="2499067" y="3995844"/>
                <a:ext cx="17227" cy="2043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1049847" name="墨迹 1049846"/>
              <p14:cNvContentPartPr/>
              <p14:nvPr/>
            </p14:nvContentPartPr>
            <p14:xfrm>
              <a:off x="2593596" y="3781635"/>
              <a:ext cx="98803" cy="375160"/>
            </p14:xfrm>
          </p:contentPart>
        </mc:Choice>
        <mc:Fallback xmlns="">
          <p:pic>
            <p:nvPicPr>
              <p:cNvPr id="1049847" name="墨迹 1049846"/>
            </p:nvPicPr>
            <p:blipFill>
              <a:blip r:embed="rId40"/>
            </p:blipFill>
            <p:spPr>
              <a:xfrm>
                <a:off x="2593596" y="3781635"/>
                <a:ext cx="98803" cy="3751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1049848" name="墨迹 1049847"/>
              <p14:cNvContentPartPr/>
              <p14:nvPr/>
            </p14:nvContentPartPr>
            <p14:xfrm>
              <a:off x="2655785" y="3966660"/>
              <a:ext cx="77419" cy="158226"/>
            </p14:xfrm>
          </p:contentPart>
        </mc:Choice>
        <mc:Fallback xmlns="">
          <p:pic>
            <p:nvPicPr>
              <p:cNvPr id="1049848" name="墨迹 1049847"/>
            </p:nvPicPr>
            <p:blipFill>
              <a:blip r:embed="rId42"/>
            </p:blipFill>
            <p:spPr>
              <a:xfrm>
                <a:off x="2655785" y="3966660"/>
                <a:ext cx="77419" cy="1582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1049849" name="墨迹 1049848"/>
              <p14:cNvContentPartPr/>
              <p14:nvPr/>
            </p14:nvContentPartPr>
            <p14:xfrm>
              <a:off x="2541041" y="3858816"/>
              <a:ext cx="66166" cy="82053"/>
            </p14:xfrm>
          </p:contentPart>
        </mc:Choice>
        <mc:Fallback xmlns="">
          <p:pic>
            <p:nvPicPr>
              <p:cNvPr id="1049849" name="墨迹 1049848"/>
            </p:nvPicPr>
            <p:blipFill>
              <a:blip r:embed="rId44"/>
            </p:blipFill>
            <p:spPr>
              <a:xfrm>
                <a:off x="2541041" y="3858816"/>
                <a:ext cx="66166" cy="820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1049850" name="墨迹 1049849"/>
              <p14:cNvContentPartPr/>
              <p14:nvPr/>
            </p14:nvContentPartPr>
            <p14:xfrm>
              <a:off x="2519310" y="4569036"/>
              <a:ext cx="108320" cy="396693"/>
            </p14:xfrm>
          </p:contentPart>
        </mc:Choice>
        <mc:Fallback xmlns="">
          <p:pic>
            <p:nvPicPr>
              <p:cNvPr id="1049850" name="墨迹 1049849"/>
            </p:nvPicPr>
            <p:blipFill>
              <a:blip r:embed="rId46"/>
            </p:blipFill>
            <p:spPr>
              <a:xfrm>
                <a:off x="2519310" y="4569036"/>
                <a:ext cx="108320" cy="3966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1049851" name="墨迹 1049850"/>
              <p14:cNvContentPartPr/>
              <p14:nvPr/>
            </p14:nvContentPartPr>
            <p14:xfrm>
              <a:off x="2578868" y="4769143"/>
              <a:ext cx="53235" cy="101728"/>
            </p14:xfrm>
          </p:contentPart>
        </mc:Choice>
        <mc:Fallback xmlns="">
          <p:pic>
            <p:nvPicPr>
              <p:cNvPr id="1049851" name="墨迹 1049850"/>
            </p:nvPicPr>
            <p:blipFill>
              <a:blip r:embed="rId48"/>
            </p:blipFill>
            <p:spPr>
              <a:xfrm>
                <a:off x="2578868" y="4769143"/>
                <a:ext cx="53235" cy="1017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1049852" name="墨迹 1049851"/>
              <p14:cNvContentPartPr/>
              <p14:nvPr/>
            </p14:nvContentPartPr>
            <p14:xfrm>
              <a:off x="2461730" y="4647868"/>
              <a:ext cx="42617" cy="67067"/>
            </p14:xfrm>
          </p:contentPart>
        </mc:Choice>
        <mc:Fallback xmlns="">
          <p:pic>
            <p:nvPicPr>
              <p:cNvPr id="1049852" name="墨迹 1049851"/>
            </p:nvPicPr>
            <p:blipFill>
              <a:blip r:embed="rId50"/>
            </p:blipFill>
            <p:spPr>
              <a:xfrm>
                <a:off x="2461730" y="4647868"/>
                <a:ext cx="42617" cy="670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1049853" name="墨迹 1049852"/>
              <p14:cNvContentPartPr/>
              <p14:nvPr/>
            </p14:nvContentPartPr>
            <p14:xfrm>
              <a:off x="1895904" y="5169322"/>
              <a:ext cx="230498" cy="345006"/>
            </p14:xfrm>
          </p:contentPart>
        </mc:Choice>
        <mc:Fallback xmlns="">
          <p:pic>
            <p:nvPicPr>
              <p:cNvPr id="1049853" name="墨迹 1049852"/>
            </p:nvPicPr>
            <p:blipFill>
              <a:blip r:embed="rId52"/>
            </p:blipFill>
            <p:spPr>
              <a:xfrm>
                <a:off x="1895904" y="5169322"/>
                <a:ext cx="230498" cy="3450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1049854" name="墨迹 1049853"/>
              <p14:cNvContentPartPr/>
              <p14:nvPr/>
            </p14:nvContentPartPr>
            <p14:xfrm>
              <a:off x="4796793" y="6496472"/>
              <a:ext cx="66567" cy="60099"/>
            </p14:xfrm>
          </p:contentPart>
        </mc:Choice>
        <mc:Fallback xmlns="">
          <p:pic>
            <p:nvPicPr>
              <p:cNvPr id="1049854" name="墨迹 1049853"/>
            </p:nvPicPr>
            <p:blipFill>
              <a:blip r:embed="rId54"/>
            </p:blipFill>
            <p:spPr>
              <a:xfrm>
                <a:off x="4796793" y="6496472"/>
                <a:ext cx="66567" cy="600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1049855" name="墨迹 1049854"/>
              <p14:cNvContentPartPr/>
              <p14:nvPr/>
            </p14:nvContentPartPr>
            <p14:xfrm>
              <a:off x="4853095" y="6540079"/>
              <a:ext cx="0" cy="0"/>
            </p14:xfrm>
          </p:contentPart>
        </mc:Choice>
        <mc:Fallback xmlns="">
          <p:pic>
            <p:nvPicPr>
              <p:cNvPr id="1049855" name="墨迹 1049854"/>
            </p:nvPicPr>
            <p:blipFill>
              <a:blip r:embed="rId56"/>
            </p:blipFill>
            <p:spPr>
              <a:xfrm>
                <a:off x="4853095" y="6540079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1049856" name="墨迹 1049855"/>
              <p14:cNvContentPartPr/>
              <p14:nvPr/>
            </p14:nvContentPartPr>
            <p14:xfrm>
              <a:off x="2357023" y="5745480"/>
              <a:ext cx="249862" cy="241808"/>
            </p14:xfrm>
          </p:contentPart>
        </mc:Choice>
        <mc:Fallback xmlns="">
          <p:pic>
            <p:nvPicPr>
              <p:cNvPr id="1049856" name="墨迹 1049855"/>
            </p:nvPicPr>
            <p:blipFill>
              <a:blip r:embed="rId58"/>
            </p:blipFill>
            <p:spPr>
              <a:xfrm>
                <a:off x="2357023" y="5745480"/>
                <a:ext cx="249862" cy="2418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1049857" name="墨迹 1049856"/>
              <p14:cNvContentPartPr/>
              <p14:nvPr/>
            </p14:nvContentPartPr>
            <p14:xfrm>
              <a:off x="2635407" y="5789505"/>
              <a:ext cx="266968" cy="244554"/>
            </p14:xfrm>
          </p:contentPart>
        </mc:Choice>
        <mc:Fallback xmlns="">
          <p:pic>
            <p:nvPicPr>
              <p:cNvPr id="1049857" name="墨迹 1049856"/>
            </p:nvPicPr>
            <p:blipFill>
              <a:blip r:embed="rId60"/>
            </p:blipFill>
            <p:spPr>
              <a:xfrm>
                <a:off x="2635407" y="5789505"/>
                <a:ext cx="266968" cy="244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1" p14:bwMode="auto">
            <p14:nvContentPartPr>
              <p14:cNvPr id="1049858" name="墨迹 1049857"/>
              <p14:cNvContentPartPr/>
              <p14:nvPr/>
            </p14:nvContentPartPr>
            <p14:xfrm>
              <a:off x="2903645" y="5905520"/>
              <a:ext cx="107110" cy="220085"/>
            </p14:xfrm>
          </p:contentPart>
        </mc:Choice>
        <mc:Fallback xmlns="">
          <p:pic>
            <p:nvPicPr>
              <p:cNvPr id="1049858" name="墨迹 1049857"/>
            </p:nvPicPr>
            <p:blipFill>
              <a:blip r:embed="rId62"/>
            </p:blipFill>
            <p:spPr>
              <a:xfrm>
                <a:off x="2903645" y="5905520"/>
                <a:ext cx="107110" cy="2200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3" p14:bwMode="auto">
            <p14:nvContentPartPr>
              <p14:cNvPr id="69" name="墨迹 68"/>
              <p14:cNvContentPartPr/>
              <p14:nvPr/>
            </p14:nvContentPartPr>
            <p14:xfrm>
              <a:off x="8472311" y="3124450"/>
              <a:ext cx="11289" cy="16919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64"/>
            </p:blipFill>
            <p:spPr>
              <a:xfrm>
                <a:off x="8472311" y="3124450"/>
                <a:ext cx="11289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5" p14:bwMode="auto">
            <p14:nvContentPartPr>
              <p14:cNvPr id="2" name="墨迹 1"/>
              <p14:cNvContentPartPr/>
              <p14:nvPr/>
            </p14:nvContentPartPr>
            <p14:xfrm>
              <a:off x="7236177" y="1362012"/>
              <a:ext cx="2788356" cy="109976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66"/>
            </p:blipFill>
            <p:spPr>
              <a:xfrm>
                <a:off x="7236177" y="1362012"/>
                <a:ext cx="2788356" cy="1099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7" p14:bwMode="auto">
            <p14:nvContentPartPr>
              <p14:cNvPr id="3" name="墨迹 2"/>
              <p14:cNvContentPartPr/>
              <p14:nvPr/>
            </p14:nvContentPartPr>
            <p14:xfrm>
              <a:off x="8579555" y="186113"/>
              <a:ext cx="474134" cy="693696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68"/>
            </p:blipFill>
            <p:spPr>
              <a:xfrm>
                <a:off x="8579555" y="186113"/>
                <a:ext cx="474134" cy="6936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9" p14:bwMode="auto">
            <p14:nvContentPartPr>
              <p14:cNvPr id="4" name="墨迹 3"/>
              <p14:cNvContentPartPr/>
              <p14:nvPr/>
            </p14:nvContentPartPr>
            <p14:xfrm>
              <a:off x="9206088" y="214312"/>
              <a:ext cx="107244" cy="341208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70"/>
            </p:blipFill>
            <p:spPr>
              <a:xfrm>
                <a:off x="9206088" y="214312"/>
                <a:ext cx="107244" cy="3412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1" p14:bwMode="auto">
            <p14:nvContentPartPr>
              <p14:cNvPr id="5" name="墨迹 4"/>
              <p14:cNvContentPartPr/>
              <p14:nvPr/>
            </p14:nvContentPartPr>
            <p14:xfrm>
              <a:off x="9330266" y="265070"/>
              <a:ext cx="129822" cy="67678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72"/>
            </p:blipFill>
            <p:spPr>
              <a:xfrm>
                <a:off x="9330266" y="265070"/>
                <a:ext cx="129822" cy="676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3" p14:bwMode="auto">
            <p14:nvContentPartPr>
              <p14:cNvPr id="6" name="墨迹 5"/>
              <p14:cNvContentPartPr/>
              <p14:nvPr/>
            </p14:nvContentPartPr>
            <p14:xfrm>
              <a:off x="9324622" y="304549"/>
              <a:ext cx="248355" cy="293270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74"/>
            </p:blipFill>
            <p:spPr>
              <a:xfrm>
                <a:off x="9324622" y="304549"/>
                <a:ext cx="248355" cy="2932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5" p14:bwMode="auto">
            <p14:nvContentPartPr>
              <p14:cNvPr id="7" name="墨迹 6"/>
              <p14:cNvContentPartPr/>
              <p14:nvPr/>
            </p14:nvContentPartPr>
            <p14:xfrm>
              <a:off x="9392355" y="513222"/>
              <a:ext cx="64912" cy="59217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76"/>
            </p:blipFill>
            <p:spPr>
              <a:xfrm>
                <a:off x="9392355" y="513222"/>
                <a:ext cx="64912" cy="592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7" p14:bwMode="auto">
            <p14:nvContentPartPr>
              <p14:cNvPr id="8" name="墨迹 7"/>
              <p14:cNvContentPartPr/>
              <p14:nvPr/>
            </p14:nvContentPartPr>
            <p14:xfrm>
              <a:off x="9589911" y="304549"/>
              <a:ext cx="70556" cy="253791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78"/>
            </p:blipFill>
            <p:spPr>
              <a:xfrm>
                <a:off x="9589911" y="304549"/>
                <a:ext cx="70556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9" p14:bwMode="auto">
            <p14:nvContentPartPr>
              <p14:cNvPr id="9" name="墨迹 8"/>
              <p14:cNvContentPartPr/>
              <p14:nvPr/>
            </p14:nvContentPartPr>
            <p14:xfrm>
              <a:off x="9699977" y="265070"/>
              <a:ext cx="36689" cy="135355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80"/>
            </p:blipFill>
            <p:spPr>
              <a:xfrm>
                <a:off x="9699977" y="265070"/>
                <a:ext cx="36689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1" p14:bwMode="auto">
            <p14:nvContentPartPr>
              <p14:cNvPr id="10" name="墨迹 9"/>
              <p14:cNvContentPartPr/>
              <p14:nvPr/>
            </p14:nvContentPartPr>
            <p14:xfrm>
              <a:off x="9629422" y="231231"/>
              <a:ext cx="237066" cy="349668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82"/>
            </p:blipFill>
            <p:spPr>
              <a:xfrm>
                <a:off x="9629422" y="231231"/>
                <a:ext cx="237066" cy="3496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3" p14:bwMode="auto">
            <p14:nvContentPartPr>
              <p14:cNvPr id="11" name="墨迹 10"/>
              <p14:cNvContentPartPr/>
              <p14:nvPr/>
            </p14:nvContentPartPr>
            <p14:xfrm>
              <a:off x="9962444" y="236871"/>
              <a:ext cx="107244" cy="39479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84"/>
            </p:blipFill>
            <p:spPr>
              <a:xfrm>
                <a:off x="9962444" y="236871"/>
                <a:ext cx="107244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5" p14:bwMode="auto">
            <p14:nvContentPartPr>
              <p14:cNvPr id="12" name="墨迹 11"/>
              <p14:cNvContentPartPr/>
              <p14:nvPr/>
            </p14:nvContentPartPr>
            <p14:xfrm>
              <a:off x="9906000" y="315828"/>
              <a:ext cx="259644" cy="225593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86"/>
            </p:blipFill>
            <p:spPr>
              <a:xfrm>
                <a:off x="9906000" y="315828"/>
                <a:ext cx="259644" cy="2255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7" p14:bwMode="auto">
            <p14:nvContentPartPr>
              <p14:cNvPr id="13" name="墨迹 12"/>
              <p14:cNvContentPartPr/>
              <p14:nvPr/>
            </p14:nvContentPartPr>
            <p14:xfrm>
              <a:off x="9951155" y="304549"/>
              <a:ext cx="152400" cy="203033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88"/>
            </p:blipFill>
            <p:spPr>
              <a:xfrm>
                <a:off x="9951155" y="304549"/>
                <a:ext cx="152400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9" p14:bwMode="auto">
            <p14:nvContentPartPr>
              <p14:cNvPr id="14" name="墨迹 13"/>
              <p14:cNvContentPartPr/>
              <p14:nvPr/>
            </p14:nvContentPartPr>
            <p14:xfrm>
              <a:off x="9951155" y="394786"/>
              <a:ext cx="158045" cy="90237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90"/>
            </p:blipFill>
            <p:spPr>
              <a:xfrm>
                <a:off x="9951155" y="394786"/>
                <a:ext cx="158045" cy="90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1" p14:bwMode="auto">
            <p14:nvContentPartPr>
              <p14:cNvPr id="15" name="墨迹 14"/>
              <p14:cNvContentPartPr/>
              <p14:nvPr/>
            </p14:nvContentPartPr>
            <p14:xfrm>
              <a:off x="10188222" y="191753"/>
              <a:ext cx="118533" cy="459644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92"/>
            </p:blipFill>
            <p:spPr>
              <a:xfrm>
                <a:off x="10188222" y="191753"/>
                <a:ext cx="118533" cy="4596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3" p14:bwMode="auto">
            <p14:nvContentPartPr>
              <p14:cNvPr id="16" name="墨迹 15"/>
              <p14:cNvContentPartPr/>
              <p14:nvPr/>
            </p14:nvContentPartPr>
            <p14:xfrm>
              <a:off x="10270066" y="265070"/>
              <a:ext cx="166511" cy="248152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94"/>
            </p:blipFill>
            <p:spPr>
              <a:xfrm>
                <a:off x="10270066" y="265070"/>
                <a:ext cx="166511" cy="2481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5" p14:bwMode="auto">
            <p14:nvContentPartPr>
              <p14:cNvPr id="17" name="墨迹 16"/>
              <p14:cNvContentPartPr/>
              <p14:nvPr/>
            </p14:nvContentPartPr>
            <p14:xfrm>
              <a:off x="10267244" y="372226"/>
              <a:ext cx="158044" cy="163555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96"/>
            </p:blipFill>
            <p:spPr>
              <a:xfrm>
                <a:off x="10267244" y="372226"/>
                <a:ext cx="158044" cy="1635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7" p14:bwMode="auto">
            <p14:nvContentPartPr>
              <p14:cNvPr id="18" name="墨迹 17"/>
              <p14:cNvContentPartPr/>
              <p14:nvPr/>
            </p14:nvContentPartPr>
            <p14:xfrm>
              <a:off x="10526888" y="242511"/>
              <a:ext cx="197556" cy="304549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98"/>
            </p:blipFill>
            <p:spPr>
              <a:xfrm>
                <a:off x="10526888" y="242511"/>
                <a:ext cx="197556" cy="3045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9" p14:bwMode="auto">
            <p14:nvContentPartPr>
              <p14:cNvPr id="19" name="墨迹 18"/>
              <p14:cNvContentPartPr/>
              <p14:nvPr/>
            </p14:nvContentPartPr>
            <p14:xfrm>
              <a:off x="10583332" y="428625"/>
              <a:ext cx="197556" cy="129715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100"/>
            </p:blipFill>
            <p:spPr>
              <a:xfrm>
                <a:off x="10583332" y="428625"/>
                <a:ext cx="197556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1" p14:bwMode="auto">
            <p14:nvContentPartPr>
              <p14:cNvPr id="20" name="墨迹 19"/>
              <p14:cNvContentPartPr/>
              <p14:nvPr/>
            </p14:nvContentPartPr>
            <p14:xfrm>
              <a:off x="10747022" y="203032"/>
              <a:ext cx="19756" cy="98697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102"/>
            </p:blipFill>
            <p:spPr>
              <a:xfrm>
                <a:off x="10747022" y="203032"/>
                <a:ext cx="19756" cy="986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3" p14:bwMode="auto">
            <p14:nvContentPartPr>
              <p14:cNvPr id="21" name="墨迹 20"/>
              <p14:cNvContentPartPr/>
              <p14:nvPr/>
            </p14:nvContentPartPr>
            <p14:xfrm>
              <a:off x="10837332" y="259430"/>
              <a:ext cx="152400" cy="298910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104"/>
            </p:blipFill>
            <p:spPr>
              <a:xfrm>
                <a:off x="10837332" y="259430"/>
                <a:ext cx="152400" cy="2989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5" p14:bwMode="auto">
            <p14:nvContentPartPr>
              <p14:cNvPr id="22" name="墨迹 21"/>
              <p14:cNvContentPartPr/>
              <p14:nvPr/>
            </p14:nvContentPartPr>
            <p14:xfrm>
              <a:off x="11147777" y="208672"/>
              <a:ext cx="101600" cy="250971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106"/>
            </p:blipFill>
            <p:spPr>
              <a:xfrm>
                <a:off x="11147777" y="208672"/>
                <a:ext cx="101600" cy="2509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7" p14:bwMode="auto">
            <p14:nvContentPartPr>
              <p14:cNvPr id="23" name="墨迹 22"/>
              <p14:cNvContentPartPr/>
              <p14:nvPr/>
            </p14:nvContentPartPr>
            <p14:xfrm>
              <a:off x="11074400" y="479383"/>
              <a:ext cx="163688" cy="22559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108"/>
            </p:blipFill>
            <p:spPr>
              <a:xfrm>
                <a:off x="11074400" y="479383"/>
                <a:ext cx="163688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9" p14:bwMode="auto">
            <p14:nvContentPartPr>
              <p14:cNvPr id="24" name="墨迹 23"/>
              <p14:cNvContentPartPr/>
              <p14:nvPr/>
            </p14:nvContentPartPr>
            <p14:xfrm>
              <a:off x="11350977" y="468103"/>
              <a:ext cx="11288" cy="42299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110"/>
            </p:blipFill>
            <p:spPr>
              <a:xfrm>
                <a:off x="11350977" y="468103"/>
                <a:ext cx="11288" cy="422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1" p14:bwMode="auto">
            <p14:nvContentPartPr>
              <p14:cNvPr id="25" name="墨迹 24"/>
              <p14:cNvContentPartPr/>
              <p14:nvPr/>
            </p14:nvContentPartPr>
            <p14:xfrm>
              <a:off x="11509022" y="219952"/>
              <a:ext cx="118533" cy="270710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112"/>
            </p:blipFill>
            <p:spPr>
              <a:xfrm>
                <a:off x="11509022" y="219952"/>
                <a:ext cx="118533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3" p14:bwMode="auto">
            <p14:nvContentPartPr>
              <p14:cNvPr id="26" name="墨迹 25"/>
              <p14:cNvContentPartPr/>
              <p14:nvPr/>
            </p14:nvContentPartPr>
            <p14:xfrm>
              <a:off x="11624732" y="298909"/>
              <a:ext cx="8468" cy="194573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114"/>
            </p:blipFill>
            <p:spPr>
              <a:xfrm>
                <a:off x="11624732" y="298909"/>
                <a:ext cx="8468" cy="1945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5" p14:bwMode="auto">
            <p14:nvContentPartPr>
              <p14:cNvPr id="27" name="墨迹 26"/>
              <p14:cNvContentPartPr/>
              <p14:nvPr/>
            </p14:nvContentPartPr>
            <p14:xfrm>
              <a:off x="11458222" y="496302"/>
              <a:ext cx="242712" cy="22559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116"/>
            </p:blipFill>
            <p:spPr>
              <a:xfrm>
                <a:off x="11458222" y="496302"/>
                <a:ext cx="242712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7" p14:bwMode="auto">
            <p14:nvContentPartPr>
              <p14:cNvPr id="28" name="墨迹 27"/>
              <p14:cNvContentPartPr/>
              <p14:nvPr/>
            </p14:nvContentPartPr>
            <p14:xfrm>
              <a:off x="11819467" y="470923"/>
              <a:ext cx="52578" cy="52535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118"/>
            </p:blipFill>
            <p:spPr>
              <a:xfrm>
                <a:off x="11819467" y="470923"/>
                <a:ext cx="52578" cy="525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9" p14:bwMode="auto">
            <p14:nvContentPartPr>
              <p14:cNvPr id="29" name="墨迹 28"/>
              <p14:cNvContentPartPr/>
              <p14:nvPr/>
            </p14:nvContentPartPr>
            <p14:xfrm>
              <a:off x="10126133" y="896728"/>
              <a:ext cx="50800" cy="31019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120"/>
            </p:blipFill>
            <p:spPr>
              <a:xfrm>
                <a:off x="10126133" y="896728"/>
                <a:ext cx="50800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1" p14:bwMode="auto">
            <p14:nvContentPartPr>
              <p14:cNvPr id="30" name="墨迹 29"/>
              <p14:cNvContentPartPr/>
              <p14:nvPr/>
            </p14:nvContentPartPr>
            <p14:xfrm>
              <a:off x="9996311" y="1032083"/>
              <a:ext cx="59266" cy="25380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122"/>
            </p:blipFill>
            <p:spPr>
              <a:xfrm>
                <a:off x="9996311" y="1032083"/>
                <a:ext cx="59266" cy="25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3" p14:bwMode="auto">
            <p14:nvContentPartPr>
              <p14:cNvPr id="31" name="墨迹 30"/>
              <p14:cNvContentPartPr/>
              <p14:nvPr/>
            </p14:nvContentPartPr>
            <p14:xfrm>
              <a:off x="10284177" y="970046"/>
              <a:ext cx="191911" cy="152274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124"/>
            </p:blipFill>
            <p:spPr>
              <a:xfrm>
                <a:off x="10284177" y="970046"/>
                <a:ext cx="191911" cy="1522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5" p14:bwMode="auto">
            <p14:nvContentPartPr>
              <p14:cNvPr id="32" name="墨迹 31"/>
              <p14:cNvContentPartPr/>
              <p14:nvPr/>
            </p14:nvContentPartPr>
            <p14:xfrm>
              <a:off x="10566400" y="902368"/>
              <a:ext cx="220132" cy="152275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126"/>
            </p:blipFill>
            <p:spPr>
              <a:xfrm>
                <a:off x="10566400" y="902368"/>
                <a:ext cx="220132" cy="1522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7" p14:bwMode="auto">
            <p14:nvContentPartPr>
              <p14:cNvPr id="33" name="墨迹 32"/>
              <p14:cNvContentPartPr/>
              <p14:nvPr/>
            </p14:nvContentPartPr>
            <p14:xfrm>
              <a:off x="10763955" y="868529"/>
              <a:ext cx="45156" cy="219952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128"/>
            </p:blipFill>
            <p:spPr>
              <a:xfrm>
                <a:off x="10763955" y="868529"/>
                <a:ext cx="45156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9" p14:bwMode="auto">
            <p14:nvContentPartPr>
              <p14:cNvPr id="34" name="墨迹 33"/>
              <p14:cNvContentPartPr/>
              <p14:nvPr/>
            </p14:nvContentPartPr>
            <p14:xfrm>
              <a:off x="10826044" y="970046"/>
              <a:ext cx="81844" cy="90236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130"/>
            </p:blipFill>
            <p:spPr>
              <a:xfrm>
                <a:off x="10826044" y="970046"/>
                <a:ext cx="81844" cy="902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1" p14:bwMode="auto">
            <p14:nvContentPartPr>
              <p14:cNvPr id="35" name="墨迹 34"/>
              <p14:cNvContentPartPr/>
              <p14:nvPr/>
            </p14:nvContentPartPr>
            <p14:xfrm>
              <a:off x="10848622" y="981325"/>
              <a:ext cx="73378" cy="112796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132"/>
            </p:blipFill>
            <p:spPr>
              <a:xfrm>
                <a:off x="10848622" y="981325"/>
                <a:ext cx="73378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3" p14:bwMode="auto">
            <p14:nvContentPartPr>
              <p14:cNvPr id="36" name="墨迹 35"/>
              <p14:cNvContentPartPr/>
              <p14:nvPr/>
            </p14:nvContentPartPr>
            <p14:xfrm>
              <a:off x="10735732" y="800851"/>
              <a:ext cx="282223" cy="547061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134"/>
            </p:blipFill>
            <p:spPr>
              <a:xfrm>
                <a:off x="10735732" y="800851"/>
                <a:ext cx="282223" cy="5470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5" p14:bwMode="auto">
            <p14:nvContentPartPr>
              <p14:cNvPr id="37" name="墨迹 36"/>
              <p14:cNvContentPartPr/>
              <p14:nvPr/>
            </p14:nvContentPartPr>
            <p14:xfrm>
              <a:off x="10927644" y="1105401"/>
              <a:ext cx="39511" cy="56398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136"/>
            </p:blipFill>
            <p:spPr>
              <a:xfrm>
                <a:off x="10927644" y="1105401"/>
                <a:ext cx="39511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7" p14:bwMode="auto">
            <p14:nvContentPartPr>
              <p14:cNvPr id="38" name="墨迹 37"/>
              <p14:cNvContentPartPr/>
              <p14:nvPr/>
            </p14:nvContentPartPr>
            <p14:xfrm>
              <a:off x="11054644" y="930567"/>
              <a:ext cx="166511" cy="217132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138"/>
            </p:blipFill>
            <p:spPr>
              <a:xfrm>
                <a:off x="11054644" y="930567"/>
                <a:ext cx="166511" cy="2171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9" p14:bwMode="auto">
            <p14:nvContentPartPr>
              <p14:cNvPr id="39" name="墨迹 38"/>
              <p14:cNvContentPartPr/>
              <p14:nvPr/>
            </p14:nvContentPartPr>
            <p14:xfrm>
              <a:off x="11294532" y="958766"/>
              <a:ext cx="146756" cy="146635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140"/>
            </p:blipFill>
            <p:spPr>
              <a:xfrm>
                <a:off x="11294532" y="958766"/>
                <a:ext cx="146756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1" p14:bwMode="auto">
            <p14:nvContentPartPr>
              <p14:cNvPr id="40" name="墨迹 39"/>
              <p14:cNvContentPartPr/>
              <p14:nvPr/>
            </p14:nvContentPartPr>
            <p14:xfrm>
              <a:off x="11492088" y="902368"/>
              <a:ext cx="84667" cy="203033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142"/>
            </p:blipFill>
            <p:spPr>
              <a:xfrm>
                <a:off x="11492088" y="902368"/>
                <a:ext cx="84667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3" p14:bwMode="auto">
            <p14:nvContentPartPr>
              <p14:cNvPr id="41" name="墨迹 40"/>
              <p14:cNvContentPartPr/>
              <p14:nvPr/>
            </p14:nvContentPartPr>
            <p14:xfrm>
              <a:off x="11616267" y="924927"/>
              <a:ext cx="158044" cy="163554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144"/>
            </p:blipFill>
            <p:spPr>
              <a:xfrm>
                <a:off x="11616267" y="924927"/>
                <a:ext cx="158044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5" p14:bwMode="auto">
            <p14:nvContentPartPr>
              <p14:cNvPr id="42" name="墨迹 41"/>
              <p14:cNvContentPartPr/>
              <p14:nvPr/>
            </p14:nvContentPartPr>
            <p14:xfrm>
              <a:off x="11746088" y="992605"/>
              <a:ext cx="93133" cy="107156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146"/>
            </p:blipFill>
            <p:spPr>
              <a:xfrm>
                <a:off x="11746088" y="992605"/>
                <a:ext cx="93133" cy="1071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7" p14:bwMode="auto">
            <p14:nvContentPartPr>
              <p14:cNvPr id="43" name="墨迹 42"/>
              <p14:cNvContentPartPr/>
              <p14:nvPr/>
            </p14:nvContentPartPr>
            <p14:xfrm>
              <a:off x="11819467" y="908008"/>
              <a:ext cx="95955" cy="219952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148"/>
            </p:blipFill>
            <p:spPr>
              <a:xfrm>
                <a:off x="11819467" y="908008"/>
                <a:ext cx="95955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9" p14:bwMode="auto">
            <p14:nvContentPartPr>
              <p14:cNvPr id="44" name="墨迹 43"/>
              <p14:cNvContentPartPr/>
              <p14:nvPr/>
            </p14:nvContentPartPr>
            <p14:xfrm>
              <a:off x="11819467" y="817771"/>
              <a:ext cx="220133" cy="504762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150"/>
            </p:blipFill>
            <p:spPr>
              <a:xfrm>
                <a:off x="11819467" y="817771"/>
                <a:ext cx="220133" cy="50476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1" p14:bwMode="auto">
            <p14:nvContentPartPr>
              <p14:cNvPr id="45" name="墨迹 44"/>
              <p14:cNvContentPartPr/>
              <p14:nvPr/>
            </p14:nvContentPartPr>
            <p14:xfrm>
              <a:off x="11938000" y="1161799"/>
              <a:ext cx="45155" cy="62038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152"/>
            </p:blipFill>
            <p:spPr>
              <a:xfrm>
                <a:off x="11938000" y="1161799"/>
                <a:ext cx="45155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3" p14:bwMode="auto">
            <p14:nvContentPartPr>
              <p14:cNvPr id="46" name="墨迹 45"/>
              <p14:cNvContentPartPr/>
              <p14:nvPr/>
            </p14:nvContentPartPr>
            <p14:xfrm>
              <a:off x="3420533" y="3378241"/>
              <a:ext cx="1913467" cy="1308435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154"/>
            </p:blipFill>
            <p:spPr>
              <a:xfrm>
                <a:off x="3420533" y="3378241"/>
                <a:ext cx="1913467" cy="1308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5" p14:bwMode="auto">
            <p14:nvContentPartPr>
              <p14:cNvPr id="47" name="墨迹 46"/>
              <p14:cNvContentPartPr/>
              <p14:nvPr/>
            </p14:nvContentPartPr>
            <p14:xfrm>
              <a:off x="4408311" y="3519236"/>
              <a:ext cx="5644" cy="11280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156"/>
            </p:blipFill>
            <p:spPr>
              <a:xfrm>
                <a:off x="4408311" y="3519236"/>
                <a:ext cx="5644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7" p14:bwMode="auto">
            <p14:nvContentPartPr>
              <p14:cNvPr id="48" name="墨迹 47"/>
              <p14:cNvContentPartPr/>
              <p14:nvPr/>
            </p14:nvContentPartPr>
            <p14:xfrm>
              <a:off x="4413955" y="3530516"/>
              <a:ext cx="5645" cy="180474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158"/>
            </p:blipFill>
            <p:spPr>
              <a:xfrm>
                <a:off x="4413955" y="3530516"/>
                <a:ext cx="5645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9" p14:bwMode="auto">
            <p14:nvContentPartPr>
              <p14:cNvPr id="49" name="墨迹 48"/>
              <p14:cNvContentPartPr/>
              <p14:nvPr/>
            </p14:nvContentPartPr>
            <p14:xfrm>
              <a:off x="4402666" y="3789947"/>
              <a:ext cx="16934" cy="389146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160"/>
            </p:blipFill>
            <p:spPr>
              <a:xfrm>
                <a:off x="4402666" y="3789947"/>
                <a:ext cx="16934" cy="3891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1" p14:bwMode="auto">
            <p14:nvContentPartPr>
              <p14:cNvPr id="50" name="墨迹 49"/>
              <p14:cNvContentPartPr/>
              <p14:nvPr/>
            </p14:nvContentPartPr>
            <p14:xfrm>
              <a:off x="4385733" y="4348287"/>
              <a:ext cx="360" cy="90237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162"/>
            </p:blipFill>
            <p:spPr>
              <a:xfrm>
                <a:off x="4385733" y="4348287"/>
                <a:ext cx="360" cy="90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3" p14:bwMode="auto">
            <p14:nvContentPartPr>
              <p14:cNvPr id="51" name="墨迹 50"/>
              <p14:cNvContentPartPr/>
              <p14:nvPr/>
            </p14:nvContentPartPr>
            <p14:xfrm>
              <a:off x="4380088" y="4596439"/>
              <a:ext cx="2823" cy="225592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164"/>
            </p:blipFill>
            <p:spPr>
              <a:xfrm>
                <a:off x="4380088" y="4596439"/>
                <a:ext cx="2823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5" p14:bwMode="auto">
            <p14:nvContentPartPr>
              <p14:cNvPr id="52" name="墨迹 51"/>
              <p14:cNvContentPartPr/>
              <p14:nvPr/>
            </p14:nvContentPartPr>
            <p14:xfrm>
              <a:off x="4380088" y="4895348"/>
              <a:ext cx="5645" cy="214313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66"/>
            </p:blipFill>
            <p:spPr>
              <a:xfrm>
                <a:off x="4380088" y="4895348"/>
                <a:ext cx="5645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7" p14:bwMode="auto">
            <p14:nvContentPartPr>
              <p14:cNvPr id="53" name="墨迹 52"/>
              <p14:cNvContentPartPr/>
              <p14:nvPr/>
            </p14:nvContentPartPr>
            <p14:xfrm>
              <a:off x="4368800" y="5188618"/>
              <a:ext cx="360" cy="135355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68"/>
            </p:blipFill>
            <p:spPr>
              <a:xfrm>
                <a:off x="4368800" y="5188618"/>
                <a:ext cx="360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9" p14:bwMode="auto">
            <p14:nvContentPartPr>
              <p14:cNvPr id="54" name="墨迹 53"/>
              <p14:cNvContentPartPr/>
              <p14:nvPr/>
            </p14:nvContentPartPr>
            <p14:xfrm>
              <a:off x="4374444" y="5442409"/>
              <a:ext cx="5644" cy="468104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70"/>
            </p:blipFill>
            <p:spPr>
              <a:xfrm>
                <a:off x="4374444" y="5442409"/>
                <a:ext cx="5644" cy="4681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1" p14:bwMode="auto">
            <p14:nvContentPartPr>
              <p14:cNvPr id="55" name="墨迹 54"/>
              <p14:cNvContentPartPr/>
              <p14:nvPr/>
            </p14:nvContentPartPr>
            <p14:xfrm>
              <a:off x="2991555" y="3395161"/>
              <a:ext cx="2060222" cy="1872414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72"/>
            </p:blipFill>
            <p:spPr>
              <a:xfrm>
                <a:off x="2991555" y="3395161"/>
                <a:ext cx="2060222" cy="18724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3" p14:bwMode="auto">
            <p14:nvContentPartPr>
              <p14:cNvPr id="56" name="墨迹 55"/>
              <p14:cNvContentPartPr/>
              <p14:nvPr/>
            </p14:nvContentPartPr>
            <p14:xfrm>
              <a:off x="4826000" y="3022934"/>
              <a:ext cx="256822" cy="270710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74"/>
            </p:blipFill>
            <p:spPr>
              <a:xfrm>
                <a:off x="4826000" y="3022934"/>
                <a:ext cx="256822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5" p14:bwMode="auto">
            <p14:nvContentPartPr>
              <p14:cNvPr id="57" name="墨迹 56"/>
              <p14:cNvContentPartPr/>
              <p14:nvPr/>
            </p14:nvContentPartPr>
            <p14:xfrm>
              <a:off x="5125155" y="3124450"/>
              <a:ext cx="45156" cy="157914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76"/>
            </p:blipFill>
            <p:spPr>
              <a:xfrm>
                <a:off x="5125155" y="3124450"/>
                <a:ext cx="45156" cy="1579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7" p14:bwMode="auto">
            <p14:nvContentPartPr>
              <p14:cNvPr id="58" name="墨迹 57"/>
              <p14:cNvContentPartPr/>
              <p14:nvPr/>
            </p14:nvContentPartPr>
            <p14:xfrm>
              <a:off x="5209822" y="3079332"/>
              <a:ext cx="174978" cy="169194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78"/>
            </p:blipFill>
            <p:spPr>
              <a:xfrm>
                <a:off x="5209822" y="3079332"/>
                <a:ext cx="174978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9" p14:bwMode="auto">
            <p14:nvContentPartPr>
              <p14:cNvPr id="59" name="墨迹 58"/>
              <p14:cNvContentPartPr/>
              <p14:nvPr/>
            </p14:nvContentPartPr>
            <p14:xfrm>
              <a:off x="5345288" y="3011654"/>
              <a:ext cx="39512" cy="349668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80"/>
            </p:blipFill>
            <p:spPr>
              <a:xfrm>
                <a:off x="5345288" y="3011654"/>
                <a:ext cx="39512" cy="3496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1" p14:bwMode="auto">
            <p14:nvContentPartPr>
              <p14:cNvPr id="60" name="墨迹 59"/>
              <p14:cNvContentPartPr/>
              <p14:nvPr/>
            </p14:nvContentPartPr>
            <p14:xfrm>
              <a:off x="5401733" y="3141370"/>
              <a:ext cx="87489" cy="78957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82"/>
            </p:blipFill>
            <p:spPr>
              <a:xfrm>
                <a:off x="5401733" y="3141370"/>
                <a:ext cx="87489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3" p14:bwMode="auto">
            <p14:nvContentPartPr>
              <p14:cNvPr id="61" name="墨迹 60"/>
              <p14:cNvContentPartPr/>
              <p14:nvPr/>
            </p14:nvContentPartPr>
            <p14:xfrm>
              <a:off x="5441244" y="3130090"/>
              <a:ext cx="45156" cy="138175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84"/>
            </p:blipFill>
            <p:spPr>
              <a:xfrm>
                <a:off x="5441244" y="3130090"/>
                <a:ext cx="45156" cy="1381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5" p14:bwMode="auto">
            <p14:nvContentPartPr>
              <p14:cNvPr id="62" name="墨迹 61"/>
              <p14:cNvContentPartPr/>
              <p14:nvPr/>
            </p14:nvContentPartPr>
            <p14:xfrm>
              <a:off x="5508977" y="2983455"/>
              <a:ext cx="90312" cy="290450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86"/>
            </p:blipFill>
            <p:spPr>
              <a:xfrm>
                <a:off x="5508977" y="2983455"/>
                <a:ext cx="90312" cy="2904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7" p14:bwMode="auto">
            <p14:nvContentPartPr>
              <p14:cNvPr id="63" name="墨迹 62"/>
              <p14:cNvContentPartPr/>
              <p14:nvPr/>
            </p14:nvContentPartPr>
            <p14:xfrm>
              <a:off x="4854222" y="3609473"/>
              <a:ext cx="189089" cy="253791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88"/>
            </p:blipFill>
            <p:spPr>
              <a:xfrm>
                <a:off x="4854222" y="3609473"/>
                <a:ext cx="189089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9" p14:bwMode="auto">
            <p14:nvContentPartPr>
              <p14:cNvPr id="64" name="墨迹 63"/>
              <p14:cNvContentPartPr/>
              <p14:nvPr/>
            </p14:nvContentPartPr>
            <p14:xfrm>
              <a:off x="5096933" y="3671511"/>
              <a:ext cx="73378" cy="191753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90"/>
            </p:blipFill>
            <p:spPr>
              <a:xfrm>
                <a:off x="5096933" y="3671511"/>
                <a:ext cx="73378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1" p14:bwMode="auto">
            <p14:nvContentPartPr>
              <p14:cNvPr id="65" name="墨迹 64"/>
              <p14:cNvContentPartPr/>
              <p14:nvPr/>
            </p14:nvContentPartPr>
            <p14:xfrm>
              <a:off x="5192888" y="3710990"/>
              <a:ext cx="169334" cy="124075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92"/>
            </p:blipFill>
            <p:spPr>
              <a:xfrm>
                <a:off x="5192888" y="3710990"/>
                <a:ext cx="169334" cy="1240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3" p14:bwMode="auto">
            <p14:nvContentPartPr>
              <p14:cNvPr id="66" name="墨迹 65"/>
              <p14:cNvContentPartPr/>
              <p14:nvPr/>
            </p14:nvContentPartPr>
            <p14:xfrm>
              <a:off x="5362222" y="3756108"/>
              <a:ext cx="93133" cy="95877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94"/>
            </p:blipFill>
            <p:spPr>
              <a:xfrm>
                <a:off x="5362222" y="3756108"/>
                <a:ext cx="93133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5" p14:bwMode="auto">
            <p14:nvContentPartPr>
              <p14:cNvPr id="67" name="墨迹 66"/>
              <p14:cNvContentPartPr/>
              <p14:nvPr/>
            </p14:nvContentPartPr>
            <p14:xfrm>
              <a:off x="5469466" y="3654592"/>
              <a:ext cx="124178" cy="253791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96"/>
            </p:blipFill>
            <p:spPr>
              <a:xfrm>
                <a:off x="5469466" y="3654592"/>
                <a:ext cx="124178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7" p14:bwMode="auto">
            <p14:nvContentPartPr>
              <p14:cNvPr id="68" name="墨迹 67"/>
              <p14:cNvContentPartPr/>
              <p14:nvPr/>
            </p14:nvContentPartPr>
            <p14:xfrm>
              <a:off x="7507111" y="2334878"/>
              <a:ext cx="220133" cy="248151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98"/>
            </p:blipFill>
            <p:spPr>
              <a:xfrm>
                <a:off x="7507111" y="2334878"/>
                <a:ext cx="220133" cy="248151"/>
              </a:xfrm>
              <a:prstGeom prst="rect"/>
            </p:spPr>
          </p:pic>
        </mc:Fallback>
      </mc:AlternateContent>
    </p:spTree>
    <p:custDataLst>
      <p:tags r:id="rId199"/>
    </p:custData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4" name=""/>
        <p:cNvGrpSpPr/>
        <p:nvPr/>
      </p:nvGrpSpPr>
      <p:grpSpPr/>
      <p:pic>
        <p:nvPicPr>
          <p:cNvPr id="2097220" name="图片 1"/>
          <p:cNvPicPr>
            <a:picLocks noChangeAspect="1"/>
          </p:cNvPicPr>
          <p:nvPr/>
        </p:nvPicPr>
        <p:blipFill>
          <a:blip r:embed="rId1"/>
          <a:srcRect t="3280"/>
          <a:stretch>
            <a:fillRect/>
          </a:stretch>
        </p:blipFill>
        <p:spPr>
          <a:xfrm>
            <a:off x="905510" y="1346200"/>
            <a:ext cx="10126345" cy="4954270"/>
          </a:xfrm>
          <a:prstGeom prst="rect">
            <a:avLst/>
          </a:prstGeom>
        </p:spPr>
      </p:pic>
      <p:pic>
        <p:nvPicPr>
          <p:cNvPr id="2097221" name="图片 3"/>
          <p:cNvPicPr>
            <a:picLocks noChangeAspect="1"/>
          </p:cNvPicPr>
          <p:nvPr/>
        </p:nvPicPr>
        <p:blipFill>
          <a:blip r:embed="rId2"/>
          <a:srcRect l="6662" t="13362" r="9902" b="42315"/>
          <a:stretch>
            <a:fillRect/>
          </a:stretch>
        </p:blipFill>
        <p:spPr>
          <a:xfrm>
            <a:off x="1223645" y="121920"/>
            <a:ext cx="8899525" cy="1392555"/>
          </a:xfrm>
          <a:prstGeom prst="rect">
            <a:avLst/>
          </a:prstGeom>
        </p:spPr>
      </p:pic>
      <p:sp>
        <p:nvSpPr>
          <p:cNvPr id="1049120" name="文本框 2"/>
          <p:cNvSpPr txBox="1"/>
          <p:nvPr/>
        </p:nvSpPr>
        <p:spPr>
          <a:xfrm>
            <a:off x="296545" y="1431290"/>
            <a:ext cx="5643880" cy="347408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noAutofit/>
          </a:bodyPr>
          <a:p>
            <a:endParaRPr lang="zh-CN" altLang="en-US"/>
          </a:p>
        </p:txBody>
      </p:sp>
      <p:sp>
        <p:nvSpPr>
          <p:cNvPr id="1049121" name="文本框 4"/>
          <p:cNvSpPr txBox="1"/>
          <p:nvPr/>
        </p:nvSpPr>
        <p:spPr>
          <a:xfrm>
            <a:off x="5717540" y="5962968"/>
            <a:ext cx="5080000" cy="497839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 New Romans"/>
                <a:ea typeface="Time New Romans"/>
              </a:rPr>
              <a:t> </a:t>
            </a:r>
            <a:r>
              <a:rPr lang="zh-CN" alt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催化剂活性降低</a:t>
            </a:r>
            <a:endParaRPr lang="zh-CN" altLang="en-US" sz="24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1049859" name="墨迹 1049858"/>
              <p14:cNvContentPartPr/>
              <p14:nvPr/>
            </p14:nvContentPartPr>
            <p14:xfrm>
              <a:off x="9972043" y="5369925"/>
              <a:ext cx="807968" cy="32080"/>
            </p14:xfrm>
          </p:contentPart>
        </mc:Choice>
        <mc:Fallback xmlns="">
          <p:pic>
            <p:nvPicPr>
              <p:cNvPr id="1049859" name="墨迹 1049858"/>
            </p:nvPicPr>
            <p:blipFill>
              <a:blip r:embed="rId4"/>
            </p:blipFill>
            <p:spPr>
              <a:xfrm>
                <a:off x="9972043" y="5369925"/>
                <a:ext cx="807968" cy="320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1049860" name="墨迹 1049859"/>
              <p14:cNvContentPartPr/>
              <p14:nvPr/>
            </p14:nvContentPartPr>
            <p14:xfrm>
              <a:off x="1466002" y="5824645"/>
              <a:ext cx="1119606" cy="60419"/>
            </p14:xfrm>
          </p:contentPart>
        </mc:Choice>
        <mc:Fallback xmlns="">
          <p:pic>
            <p:nvPicPr>
              <p:cNvPr id="1049860" name="墨迹 1049859"/>
            </p:nvPicPr>
            <p:blipFill>
              <a:blip r:embed="rId6"/>
            </p:blipFill>
            <p:spPr>
              <a:xfrm>
                <a:off x="1466002" y="5824645"/>
                <a:ext cx="1119606" cy="604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1049861" name="墨迹 1049860"/>
              <p14:cNvContentPartPr/>
              <p14:nvPr/>
            </p14:nvContentPartPr>
            <p14:xfrm>
              <a:off x="7470986" y="3477033"/>
              <a:ext cx="930590" cy="40866"/>
            </p14:xfrm>
          </p:contentPart>
        </mc:Choice>
        <mc:Fallback xmlns="">
          <p:pic>
            <p:nvPicPr>
              <p:cNvPr id="1049861" name="墨迹 1049860"/>
            </p:nvPicPr>
            <p:blipFill>
              <a:blip r:embed="rId8"/>
            </p:blipFill>
            <p:spPr>
              <a:xfrm>
                <a:off x="7470986" y="3477033"/>
                <a:ext cx="930590" cy="408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1049862" name="墨迹 1049861"/>
              <p14:cNvContentPartPr/>
              <p14:nvPr/>
            </p14:nvContentPartPr>
            <p14:xfrm>
              <a:off x="7496386" y="3695278"/>
              <a:ext cx="1368640" cy="93133"/>
            </p14:xfrm>
          </p:contentPart>
        </mc:Choice>
        <mc:Fallback xmlns="">
          <p:pic>
            <p:nvPicPr>
              <p:cNvPr id="1049862" name="墨迹 1049861"/>
            </p:nvPicPr>
            <p:blipFill>
              <a:blip r:embed="rId10"/>
            </p:blipFill>
            <p:spPr>
              <a:xfrm>
                <a:off x="7496386" y="3695278"/>
                <a:ext cx="1368640" cy="931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1049863" name="墨迹 1049862"/>
              <p14:cNvContentPartPr/>
              <p14:nvPr/>
            </p14:nvContentPartPr>
            <p14:xfrm>
              <a:off x="9938998" y="1795584"/>
              <a:ext cx="406656" cy="351702"/>
            </p14:xfrm>
          </p:contentPart>
        </mc:Choice>
        <mc:Fallback xmlns="">
          <p:pic>
            <p:nvPicPr>
              <p:cNvPr id="1049863" name="墨迹 1049862"/>
            </p:nvPicPr>
            <p:blipFill>
              <a:blip r:embed="rId12"/>
            </p:blipFill>
            <p:spPr>
              <a:xfrm>
                <a:off x="9938998" y="1795584"/>
                <a:ext cx="406656" cy="3517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1049864" name="墨迹 1049863"/>
              <p14:cNvContentPartPr/>
              <p14:nvPr/>
            </p14:nvContentPartPr>
            <p14:xfrm>
              <a:off x="10481260" y="1873250"/>
              <a:ext cx="236270" cy="190822"/>
            </p14:xfrm>
          </p:contentPart>
        </mc:Choice>
        <mc:Fallback xmlns="">
          <p:pic>
            <p:nvPicPr>
              <p:cNvPr id="1049864" name="墨迹 1049863"/>
            </p:nvPicPr>
            <p:blipFill>
              <a:blip r:embed="rId14"/>
            </p:blipFill>
            <p:spPr>
              <a:xfrm>
                <a:off x="10481260" y="1873250"/>
                <a:ext cx="236270" cy="1908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1049865" name="墨迹 1049864"/>
              <p14:cNvContentPartPr/>
              <p14:nvPr/>
            </p14:nvContentPartPr>
            <p14:xfrm>
              <a:off x="10825547" y="1748788"/>
              <a:ext cx="234883" cy="308779"/>
            </p14:xfrm>
          </p:contentPart>
        </mc:Choice>
        <mc:Fallback xmlns="">
          <p:pic>
            <p:nvPicPr>
              <p:cNvPr id="1049865" name="墨迹 1049864"/>
            </p:nvPicPr>
            <p:blipFill>
              <a:blip r:embed="rId16"/>
            </p:blipFill>
            <p:spPr>
              <a:xfrm>
                <a:off x="10825547" y="1748788"/>
                <a:ext cx="234883" cy="3087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049866" name="墨迹 1049865"/>
              <p14:cNvContentPartPr/>
              <p14:nvPr/>
            </p14:nvContentPartPr>
            <p14:xfrm>
              <a:off x="11099378" y="1874097"/>
              <a:ext cx="201056" cy="11948"/>
            </p14:xfrm>
          </p:contentPart>
        </mc:Choice>
        <mc:Fallback xmlns="">
          <p:pic>
            <p:nvPicPr>
              <p:cNvPr id="1049866" name="墨迹 1049865"/>
            </p:nvPicPr>
            <p:blipFill>
              <a:blip r:embed="rId18"/>
            </p:blipFill>
            <p:spPr>
              <a:xfrm>
                <a:off x="11099378" y="1874097"/>
                <a:ext cx="201056" cy="119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049867" name="墨迹 1049866"/>
              <p14:cNvContentPartPr/>
              <p14:nvPr/>
            </p14:nvContentPartPr>
            <p14:xfrm>
              <a:off x="11104939" y="1948180"/>
              <a:ext cx="15606" cy="92623"/>
            </p14:xfrm>
          </p:contentPart>
        </mc:Choice>
        <mc:Fallback xmlns="">
          <p:pic>
            <p:nvPicPr>
              <p:cNvPr id="1049867" name="墨迹 1049866"/>
            </p:nvPicPr>
            <p:blipFill>
              <a:blip r:embed="rId20"/>
            </p:blipFill>
            <p:spPr>
              <a:xfrm>
                <a:off x="11104939" y="1948180"/>
                <a:ext cx="15606" cy="926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049868" name="墨迹 1049867"/>
              <p14:cNvContentPartPr/>
              <p14:nvPr/>
            </p14:nvContentPartPr>
            <p14:xfrm>
              <a:off x="11029974" y="1974850"/>
              <a:ext cx="297308" cy="115545"/>
            </p14:xfrm>
          </p:contentPart>
        </mc:Choice>
        <mc:Fallback xmlns="">
          <p:pic>
            <p:nvPicPr>
              <p:cNvPr id="1049868" name="墨迹 1049867"/>
            </p:nvPicPr>
            <p:blipFill>
              <a:blip r:embed="rId22"/>
            </p:blipFill>
            <p:spPr>
              <a:xfrm>
                <a:off x="11029974" y="1974850"/>
                <a:ext cx="297308" cy="1155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049869" name="墨迹 1049868"/>
              <p14:cNvContentPartPr/>
              <p14:nvPr/>
            </p14:nvContentPartPr>
            <p14:xfrm>
              <a:off x="11114418" y="1943521"/>
              <a:ext cx="73860" cy="376252"/>
            </p14:xfrm>
          </p:contentPart>
        </mc:Choice>
        <mc:Fallback xmlns="">
          <p:pic>
            <p:nvPicPr>
              <p:cNvPr id="1049869" name="墨迹 1049868"/>
            </p:nvPicPr>
            <p:blipFill>
              <a:blip r:embed="rId24"/>
            </p:blipFill>
            <p:spPr>
              <a:xfrm>
                <a:off x="11114418" y="1943521"/>
                <a:ext cx="73860" cy="3762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8" name="墨迹 17"/>
              <p14:cNvContentPartPr/>
              <p14:nvPr/>
            </p14:nvContentPartPr>
            <p14:xfrm>
              <a:off x="5774266" y="6401175"/>
              <a:ext cx="2418644" cy="107157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26"/>
            </p:blipFill>
            <p:spPr>
              <a:xfrm>
                <a:off x="5774266" y="6401175"/>
                <a:ext cx="2418644" cy="1071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2" name="墨迹 1"/>
              <p14:cNvContentPartPr/>
              <p14:nvPr/>
            </p14:nvContentPartPr>
            <p14:xfrm>
              <a:off x="9725377" y="1624263"/>
              <a:ext cx="42334" cy="56398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28"/>
            </p:blipFill>
            <p:spPr>
              <a:xfrm>
                <a:off x="9725377" y="1624263"/>
                <a:ext cx="42334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3" name="墨迹 2"/>
              <p14:cNvContentPartPr/>
              <p14:nvPr/>
            </p14:nvContentPartPr>
            <p14:xfrm>
              <a:off x="9804400" y="1051823"/>
              <a:ext cx="228600" cy="499122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30"/>
            </p:blipFill>
            <p:spPr>
              <a:xfrm>
                <a:off x="9804400" y="1051823"/>
                <a:ext cx="228600" cy="4991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4" name="墨迹 3"/>
              <p14:cNvContentPartPr/>
              <p14:nvPr/>
            </p14:nvContentPartPr>
            <p14:xfrm>
              <a:off x="10052755" y="981325"/>
              <a:ext cx="5645" cy="22559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32"/>
            </p:blipFill>
            <p:spPr>
              <a:xfrm>
                <a:off x="10052755" y="981325"/>
                <a:ext cx="5645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5" name="墨迹 4"/>
              <p14:cNvContentPartPr/>
              <p14:nvPr/>
            </p14:nvContentPartPr>
            <p14:xfrm>
              <a:off x="8043333" y="2557650"/>
              <a:ext cx="146756" cy="25379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34"/>
            </p:blipFill>
            <p:spPr>
              <a:xfrm>
                <a:off x="8043333" y="2557650"/>
                <a:ext cx="146756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6" name="墨迹 5"/>
              <p14:cNvContentPartPr/>
              <p14:nvPr/>
            </p14:nvContentPartPr>
            <p14:xfrm>
              <a:off x="8895644" y="1996490"/>
              <a:ext cx="508000" cy="315829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36"/>
            </p:blipFill>
            <p:spPr>
              <a:xfrm>
                <a:off x="8895644" y="1996490"/>
                <a:ext cx="508000" cy="3158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7" name="墨迹 6"/>
              <p14:cNvContentPartPr/>
              <p14:nvPr/>
            </p14:nvContentPartPr>
            <p14:xfrm>
              <a:off x="9437511" y="851610"/>
              <a:ext cx="632178" cy="1116681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38"/>
            </p:blipFill>
            <p:spPr>
              <a:xfrm>
                <a:off x="9437511" y="851610"/>
                <a:ext cx="632178" cy="11166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8" name="墨迹 7"/>
              <p14:cNvContentPartPr/>
              <p14:nvPr/>
            </p14:nvContentPartPr>
            <p14:xfrm>
              <a:off x="9637888" y="896728"/>
              <a:ext cx="420512" cy="800852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40"/>
            </p:blipFill>
            <p:spPr>
              <a:xfrm>
                <a:off x="9637888" y="896728"/>
                <a:ext cx="420512" cy="8008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9" name="墨迹 8"/>
              <p14:cNvContentPartPr/>
              <p14:nvPr/>
            </p14:nvContentPartPr>
            <p14:xfrm>
              <a:off x="10030177" y="524501"/>
              <a:ext cx="285045" cy="327109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42"/>
            </p:blipFill>
            <p:spPr>
              <a:xfrm>
                <a:off x="10030177" y="524501"/>
                <a:ext cx="285045" cy="3271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10" name="墨迹 9"/>
              <p14:cNvContentPartPr/>
              <p14:nvPr/>
            </p14:nvContentPartPr>
            <p14:xfrm>
              <a:off x="10323688" y="592179"/>
              <a:ext cx="237067" cy="259431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44"/>
            </p:blipFill>
            <p:spPr>
              <a:xfrm>
                <a:off x="10323688" y="592179"/>
                <a:ext cx="237067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11" name="墨迹 10"/>
              <p14:cNvContentPartPr/>
              <p14:nvPr/>
            </p14:nvContentPartPr>
            <p14:xfrm>
              <a:off x="10464800" y="642937"/>
              <a:ext cx="31044" cy="490663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46"/>
            </p:blipFill>
            <p:spPr>
              <a:xfrm>
                <a:off x="10464800" y="642937"/>
                <a:ext cx="31044" cy="4906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12" name="墨迹 11"/>
              <p14:cNvContentPartPr/>
              <p14:nvPr/>
            </p14:nvContentPartPr>
            <p14:xfrm>
              <a:off x="10583332" y="563980"/>
              <a:ext cx="67733" cy="281990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48"/>
            </p:blipFill>
            <p:spPr>
              <a:xfrm>
                <a:off x="10583332" y="563980"/>
                <a:ext cx="67733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13" name="墨迹 12"/>
              <p14:cNvContentPartPr/>
              <p14:nvPr/>
            </p14:nvContentPartPr>
            <p14:xfrm>
              <a:off x="10673644" y="547060"/>
              <a:ext cx="90311" cy="281991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50"/>
            </p:blipFill>
            <p:spPr>
              <a:xfrm>
                <a:off x="10673644" y="547060"/>
                <a:ext cx="90311" cy="2819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14" name="墨迹 13"/>
              <p14:cNvContentPartPr/>
              <p14:nvPr/>
            </p14:nvContentPartPr>
            <p14:xfrm>
              <a:off x="10786532" y="558340"/>
              <a:ext cx="104423" cy="112796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52"/>
            </p:blipFill>
            <p:spPr>
              <a:xfrm>
                <a:off x="10786532" y="558340"/>
                <a:ext cx="104423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15" name="墨迹 14"/>
              <p14:cNvContentPartPr/>
              <p14:nvPr/>
            </p14:nvContentPartPr>
            <p14:xfrm>
              <a:off x="10648244" y="654217"/>
              <a:ext cx="245533" cy="417345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54"/>
            </p:blipFill>
            <p:spPr>
              <a:xfrm>
                <a:off x="10648244" y="654217"/>
                <a:ext cx="245533" cy="4173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16" name="墨迹 15"/>
              <p14:cNvContentPartPr/>
              <p14:nvPr/>
            </p14:nvContentPartPr>
            <p14:xfrm>
              <a:off x="10662355" y="2210802"/>
              <a:ext cx="694267" cy="39479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56"/>
            </p:blipFill>
            <p:spPr>
              <a:xfrm>
                <a:off x="10662355" y="2210802"/>
                <a:ext cx="694267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17" name="墨迹 16"/>
              <p14:cNvContentPartPr/>
              <p14:nvPr/>
            </p14:nvContentPartPr>
            <p14:xfrm>
              <a:off x="8269111" y="5752598"/>
              <a:ext cx="2063044" cy="67678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58"/>
            </p:blipFill>
            <p:spPr>
              <a:xfrm>
                <a:off x="8269111" y="5752598"/>
                <a:ext cx="2063044" cy="67678"/>
              </a:xfrm>
              <a:prstGeom prst="rect"/>
            </p:spPr>
          </p:pic>
        </mc:Fallback>
      </mc:AlternateContent>
    </p:spTree>
    <p:custDataLst>
      <p:tags r:id="rId59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91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6555" y="210820"/>
            <a:ext cx="11182350" cy="3385185"/>
          </a:xfrm>
          <a:prstGeom prst="rect">
            <a:avLst/>
          </a:prstGeom>
        </p:spPr>
      </p:pic>
      <p:pic>
        <p:nvPicPr>
          <p:cNvPr id="2097192" name="图片 2"/>
          <p:cNvPicPr>
            <a:picLocks noChangeAspect="1"/>
          </p:cNvPicPr>
          <p:nvPr/>
        </p:nvPicPr>
        <p:blipFill>
          <a:blip r:embed="rId2"/>
          <a:srcRect r="36040" b="15477"/>
          <a:stretch>
            <a:fillRect/>
          </a:stretch>
        </p:blipFill>
        <p:spPr>
          <a:xfrm>
            <a:off x="489585" y="3696970"/>
            <a:ext cx="6734175" cy="2219325"/>
          </a:xfrm>
          <a:prstGeom prst="rect">
            <a:avLst/>
          </a:prstGeom>
        </p:spPr>
      </p:pic>
      <p:pic>
        <p:nvPicPr>
          <p:cNvPr id="2097193" name="图片 3"/>
          <p:cNvPicPr>
            <a:picLocks noChangeAspect="1"/>
          </p:cNvPicPr>
          <p:nvPr/>
        </p:nvPicPr>
        <p:blipFill>
          <a:blip r:embed="rId2"/>
          <a:srcRect l="65689" b="-2915"/>
          <a:stretch>
            <a:fillRect/>
          </a:stretch>
        </p:blipFill>
        <p:spPr>
          <a:xfrm>
            <a:off x="7944485" y="3696970"/>
            <a:ext cx="3367405" cy="251904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1048636" name="墨迹 1048635"/>
              <p14:cNvContentPartPr/>
              <p14:nvPr/>
            </p14:nvContentPartPr>
            <p14:xfrm>
              <a:off x="5777978" y="2591917"/>
              <a:ext cx="1068645" cy="472421"/>
            </p14:xfrm>
          </p:contentPart>
        </mc:Choice>
        <mc:Fallback xmlns="">
          <p:pic>
            <p:nvPicPr>
              <p:cNvPr id="1048636" name="墨迹 1048635"/>
            </p:nvPicPr>
            <p:blipFill>
              <a:blip r:embed="rId4"/>
            </p:blipFill>
            <p:spPr>
              <a:xfrm>
                <a:off x="5777978" y="2591917"/>
                <a:ext cx="1068645" cy="4724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1048637" name="墨迹 1048636"/>
              <p14:cNvContentPartPr/>
              <p14:nvPr/>
            </p14:nvContentPartPr>
            <p14:xfrm>
              <a:off x="3382311" y="4822187"/>
              <a:ext cx="1463491" cy="531150"/>
            </p14:xfrm>
          </p:contentPart>
        </mc:Choice>
        <mc:Fallback xmlns="">
          <p:pic>
            <p:nvPicPr>
              <p:cNvPr id="1048637" name="墨迹 1048636"/>
            </p:nvPicPr>
            <p:blipFill>
              <a:blip r:embed="rId6"/>
            </p:blipFill>
            <p:spPr>
              <a:xfrm>
                <a:off x="3382311" y="4822187"/>
                <a:ext cx="1463491" cy="5311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1048643" name="墨迹 1048642"/>
              <p14:cNvContentPartPr/>
              <p14:nvPr/>
            </p14:nvContentPartPr>
            <p14:xfrm>
              <a:off x="8352367" y="7031145"/>
              <a:ext cx="0" cy="0"/>
            </p14:xfrm>
          </p:contentPart>
        </mc:Choice>
        <mc:Fallback xmlns="">
          <p:pic>
            <p:nvPicPr>
              <p:cNvPr id="1048643" name="墨迹 1048642"/>
            </p:nvPicPr>
            <p:blipFill>
              <a:blip r:embed="rId8"/>
            </p:blipFill>
            <p:spPr>
              <a:xfrm>
                <a:off x="8352367" y="7031145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1048647" name="墨迹 1048646"/>
              <p14:cNvContentPartPr/>
              <p14:nvPr/>
            </p14:nvContentPartPr>
            <p14:xfrm>
              <a:off x="9156700" y="6946479"/>
              <a:ext cx="0" cy="0"/>
            </p14:xfrm>
          </p:contentPart>
        </mc:Choice>
        <mc:Fallback xmlns="">
          <p:pic>
            <p:nvPicPr>
              <p:cNvPr id="1048647" name="墨迹 1048646"/>
            </p:nvPicPr>
            <p:blipFill>
              <a:blip r:embed="rId10"/>
            </p:blipFill>
            <p:spPr>
              <a:xfrm>
                <a:off x="9156700" y="6946479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1048648" name="墨迹 1048647"/>
              <p14:cNvContentPartPr/>
              <p14:nvPr/>
            </p14:nvContentPartPr>
            <p14:xfrm>
              <a:off x="9148234" y="7107345"/>
              <a:ext cx="0" cy="0"/>
            </p14:xfrm>
          </p:contentPart>
        </mc:Choice>
        <mc:Fallback xmlns="">
          <p:pic>
            <p:nvPicPr>
              <p:cNvPr id="1048648" name="墨迹 1048647"/>
            </p:nvPicPr>
            <p:blipFill>
              <a:blip r:embed="rId8"/>
            </p:blipFill>
            <p:spPr>
              <a:xfrm>
                <a:off x="9148234" y="7107345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048655" name="墨迹 1048654"/>
              <p14:cNvContentPartPr/>
              <p14:nvPr/>
            </p14:nvContentPartPr>
            <p14:xfrm>
              <a:off x="10571904" y="2958117"/>
              <a:ext cx="753586" cy="27909"/>
            </p14:xfrm>
          </p:contentPart>
        </mc:Choice>
        <mc:Fallback xmlns="">
          <p:pic>
            <p:nvPicPr>
              <p:cNvPr id="1048655" name="墨迹 1048654"/>
            </p:nvPicPr>
            <p:blipFill>
              <a:blip r:embed="rId13"/>
            </p:blipFill>
            <p:spPr>
              <a:xfrm>
                <a:off x="10571904" y="2958117"/>
                <a:ext cx="753586" cy="279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048656" name="墨迹 1048655"/>
              <p14:cNvContentPartPr/>
              <p14:nvPr/>
            </p14:nvContentPartPr>
            <p14:xfrm>
              <a:off x="10561320" y="3016250"/>
              <a:ext cx="757157" cy="21648"/>
            </p14:xfrm>
          </p:contentPart>
        </mc:Choice>
        <mc:Fallback xmlns="">
          <p:pic>
            <p:nvPicPr>
              <p:cNvPr id="1048656" name="墨迹 1048655"/>
            </p:nvPicPr>
            <p:blipFill>
              <a:blip r:embed="rId15"/>
            </p:blipFill>
            <p:spPr>
              <a:xfrm>
                <a:off x="10561320" y="3016250"/>
                <a:ext cx="757157" cy="216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048657" name="墨迹 1048656"/>
              <p14:cNvContentPartPr/>
              <p14:nvPr/>
            </p14:nvContentPartPr>
            <p14:xfrm>
              <a:off x="6722955" y="3452602"/>
              <a:ext cx="673391" cy="35242"/>
            </p14:xfrm>
          </p:contentPart>
        </mc:Choice>
        <mc:Fallback xmlns="">
          <p:pic>
            <p:nvPicPr>
              <p:cNvPr id="1048657" name="墨迹 1048656"/>
            </p:nvPicPr>
            <p:blipFill>
              <a:blip r:embed="rId17"/>
            </p:blipFill>
            <p:spPr>
              <a:xfrm>
                <a:off x="6722955" y="3452602"/>
                <a:ext cx="673391" cy="352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048658" name="墨迹 1048657"/>
              <p14:cNvContentPartPr/>
              <p14:nvPr/>
            </p14:nvContentPartPr>
            <p14:xfrm>
              <a:off x="6714488" y="3546341"/>
              <a:ext cx="703959" cy="21706"/>
            </p14:xfrm>
          </p:contentPart>
        </mc:Choice>
        <mc:Fallback xmlns="">
          <p:pic>
            <p:nvPicPr>
              <p:cNvPr id="1048658" name="墨迹 1048657"/>
            </p:nvPicPr>
            <p:blipFill>
              <a:blip r:embed="rId19"/>
            </p:blipFill>
            <p:spPr>
              <a:xfrm>
                <a:off x="6714488" y="3546341"/>
                <a:ext cx="703959" cy="217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048659" name="墨迹 1048658"/>
              <p14:cNvContentPartPr/>
              <p14:nvPr/>
            </p14:nvContentPartPr>
            <p14:xfrm>
              <a:off x="7667414" y="2517401"/>
              <a:ext cx="589875" cy="8801"/>
            </p14:xfrm>
          </p:contentPart>
        </mc:Choice>
        <mc:Fallback xmlns="">
          <p:pic>
            <p:nvPicPr>
              <p:cNvPr id="1048659" name="墨迹 1048658"/>
            </p:nvPicPr>
            <p:blipFill>
              <a:blip r:embed="rId21"/>
            </p:blipFill>
            <p:spPr>
              <a:xfrm>
                <a:off x="7667414" y="2517401"/>
                <a:ext cx="589875" cy="88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1048660" name="墨迹 1048659"/>
              <p14:cNvContentPartPr/>
              <p14:nvPr/>
            </p14:nvContentPartPr>
            <p14:xfrm>
              <a:off x="7634395" y="2613922"/>
              <a:ext cx="617666" cy="23353"/>
            </p14:xfrm>
          </p:contentPart>
        </mc:Choice>
        <mc:Fallback xmlns="">
          <p:pic>
            <p:nvPicPr>
              <p:cNvPr id="1048660" name="墨迹 1048659"/>
            </p:nvPicPr>
            <p:blipFill>
              <a:blip r:embed="rId23"/>
            </p:blipFill>
            <p:spPr>
              <a:xfrm>
                <a:off x="7634395" y="2613922"/>
                <a:ext cx="617666" cy="233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1048661" name="墨迹 1048660"/>
              <p14:cNvContentPartPr/>
              <p14:nvPr/>
            </p14:nvContentPartPr>
            <p14:xfrm>
              <a:off x="6109547" y="2484132"/>
              <a:ext cx="614137" cy="27082"/>
            </p14:xfrm>
          </p:contentPart>
        </mc:Choice>
        <mc:Fallback xmlns="">
          <p:pic>
            <p:nvPicPr>
              <p:cNvPr id="1048661" name="墨迹 1048660"/>
            </p:nvPicPr>
            <p:blipFill>
              <a:blip r:embed="rId25"/>
            </p:blipFill>
            <p:spPr>
              <a:xfrm>
                <a:off x="6109547" y="2484132"/>
                <a:ext cx="614137" cy="270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1048662" name="墨迹 1048661"/>
              <p14:cNvContentPartPr/>
              <p14:nvPr/>
            </p14:nvContentPartPr>
            <p14:xfrm>
              <a:off x="6123095" y="2581470"/>
              <a:ext cx="648553" cy="21861"/>
            </p14:xfrm>
          </p:contentPart>
        </mc:Choice>
        <mc:Fallback xmlns="">
          <p:pic>
            <p:nvPicPr>
              <p:cNvPr id="1048662" name="墨迹 1048661"/>
            </p:nvPicPr>
            <p:blipFill>
              <a:blip r:embed="rId27"/>
            </p:blipFill>
            <p:spPr>
              <a:xfrm>
                <a:off x="6123095" y="2581470"/>
                <a:ext cx="648553" cy="218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1048663" name="墨迹 1048662"/>
              <p14:cNvContentPartPr/>
              <p14:nvPr/>
            </p14:nvContentPartPr>
            <p14:xfrm>
              <a:off x="10130367" y="7001512"/>
              <a:ext cx="0" cy="0"/>
            </p14:xfrm>
          </p:contentPart>
        </mc:Choice>
        <mc:Fallback xmlns="">
          <p:pic>
            <p:nvPicPr>
              <p:cNvPr id="1048663" name="墨迹 1048662"/>
            </p:nvPicPr>
            <p:blipFill>
              <a:blip r:embed="rId10"/>
            </p:blipFill>
            <p:spPr>
              <a:xfrm>
                <a:off x="10130367" y="7001512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85" name="墨迹 84"/>
              <p14:cNvContentPartPr/>
              <p14:nvPr/>
            </p14:nvContentPartPr>
            <p14:xfrm>
              <a:off x="8898466" y="3592554"/>
              <a:ext cx="1092200" cy="146635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30"/>
            </p:blipFill>
            <p:spPr>
              <a:xfrm>
                <a:off x="8898466" y="3592554"/>
                <a:ext cx="1092200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2" name="墨迹 1"/>
              <p14:cNvContentPartPr/>
              <p14:nvPr/>
            </p14:nvContentPartPr>
            <p14:xfrm>
              <a:off x="7919155" y="3592554"/>
              <a:ext cx="67734" cy="208673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2"/>
            </p:blipFill>
            <p:spPr>
              <a:xfrm>
                <a:off x="7919155" y="3592554"/>
                <a:ext cx="67734" cy="2086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3" name="墨迹 2"/>
              <p14:cNvContentPartPr/>
              <p14:nvPr/>
            </p14:nvContentPartPr>
            <p14:xfrm>
              <a:off x="7998177" y="3601013"/>
              <a:ext cx="155223" cy="194574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34"/>
            </p:blipFill>
            <p:spPr>
              <a:xfrm>
                <a:off x="7998177" y="3601013"/>
                <a:ext cx="155223" cy="1945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4" name="墨迹 3"/>
              <p14:cNvContentPartPr/>
              <p14:nvPr/>
            </p14:nvContentPartPr>
            <p14:xfrm>
              <a:off x="8156222" y="3564355"/>
              <a:ext cx="513644" cy="214312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36"/>
            </p:blipFill>
            <p:spPr>
              <a:xfrm>
                <a:off x="8156222" y="3564355"/>
                <a:ext cx="513644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5" name="墨迹 4"/>
              <p14:cNvContentPartPr/>
              <p14:nvPr/>
            </p14:nvContentPartPr>
            <p14:xfrm>
              <a:off x="8709377" y="3615113"/>
              <a:ext cx="220134" cy="28199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38"/>
            </p:blipFill>
            <p:spPr>
              <a:xfrm>
                <a:off x="8709377" y="3615113"/>
                <a:ext cx="220134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6" name="墨迹 5"/>
              <p14:cNvContentPartPr/>
              <p14:nvPr/>
            </p14:nvContentPartPr>
            <p14:xfrm>
              <a:off x="8850488" y="3541795"/>
              <a:ext cx="11289" cy="239692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40"/>
            </p:blipFill>
            <p:spPr>
              <a:xfrm>
                <a:off x="8850488" y="3541795"/>
                <a:ext cx="11289" cy="2396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7" name="墨迹 6"/>
              <p14:cNvContentPartPr/>
              <p14:nvPr/>
            </p14:nvContentPartPr>
            <p14:xfrm>
              <a:off x="8997244" y="3558715"/>
              <a:ext cx="33866" cy="140995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42"/>
            </p:blipFill>
            <p:spPr>
              <a:xfrm>
                <a:off x="8997244" y="3558715"/>
                <a:ext cx="33866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8" name="墨迹 7"/>
              <p14:cNvContentPartPr/>
              <p14:nvPr/>
            </p14:nvContentPartPr>
            <p14:xfrm>
              <a:off x="9008533" y="3592554"/>
              <a:ext cx="84667" cy="45118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44"/>
            </p:blipFill>
            <p:spPr>
              <a:xfrm>
                <a:off x="9008533" y="3592554"/>
                <a:ext cx="84667" cy="45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9" name="墨迹 8"/>
              <p14:cNvContentPartPr/>
              <p14:nvPr/>
            </p14:nvContentPartPr>
            <p14:xfrm>
              <a:off x="9098844" y="3485398"/>
              <a:ext cx="11288" cy="335568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46"/>
            </p:blipFill>
            <p:spPr>
              <a:xfrm>
                <a:off x="9098844" y="3485398"/>
                <a:ext cx="11288" cy="3355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10" name="墨迹 9"/>
              <p14:cNvContentPartPr/>
              <p14:nvPr/>
            </p14:nvContentPartPr>
            <p14:xfrm>
              <a:off x="9127066" y="3575634"/>
              <a:ext cx="259644" cy="129716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48"/>
            </p:blipFill>
            <p:spPr>
              <a:xfrm>
                <a:off x="9127066" y="3575634"/>
                <a:ext cx="259644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11" name="墨迹 10"/>
              <p14:cNvContentPartPr/>
              <p14:nvPr/>
            </p14:nvContentPartPr>
            <p14:xfrm>
              <a:off x="9601200" y="3541795"/>
              <a:ext cx="222955" cy="16920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50"/>
            </p:blipFill>
            <p:spPr>
              <a:xfrm>
                <a:off x="9601200" y="3541795"/>
                <a:ext cx="222955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12" name="墨迹 11"/>
              <p14:cNvContentPartPr/>
              <p14:nvPr/>
            </p14:nvContentPartPr>
            <p14:xfrm>
              <a:off x="9776177" y="3457198"/>
              <a:ext cx="95956" cy="81777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52"/>
            </p:blipFill>
            <p:spPr>
              <a:xfrm>
                <a:off x="9776177" y="3457198"/>
                <a:ext cx="95956" cy="817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13" name="墨迹 12"/>
              <p14:cNvContentPartPr/>
              <p14:nvPr/>
            </p14:nvContentPartPr>
            <p14:xfrm>
              <a:off x="9663288" y="3620753"/>
              <a:ext cx="172156" cy="8459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54"/>
            </p:blipFill>
            <p:spPr>
              <a:xfrm>
                <a:off x="9663288" y="3620753"/>
                <a:ext cx="172156" cy="84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14" name="墨迹 13"/>
              <p14:cNvContentPartPr/>
              <p14:nvPr/>
            </p14:nvContentPartPr>
            <p14:xfrm>
              <a:off x="9629422" y="3654592"/>
              <a:ext cx="146755" cy="53578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56"/>
            </p:blipFill>
            <p:spPr>
              <a:xfrm>
                <a:off x="9629422" y="3654592"/>
                <a:ext cx="146755" cy="535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15" name="墨迹 14"/>
              <p14:cNvContentPartPr/>
              <p14:nvPr/>
            </p14:nvContentPartPr>
            <p14:xfrm>
              <a:off x="10064044" y="3496677"/>
              <a:ext cx="33866" cy="174834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58"/>
            </p:blipFill>
            <p:spPr>
              <a:xfrm>
                <a:off x="10064044" y="3496677"/>
                <a:ext cx="33866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16" name="墨迹 15"/>
              <p14:cNvContentPartPr/>
              <p14:nvPr/>
            </p14:nvContentPartPr>
            <p14:xfrm>
              <a:off x="10092266" y="3569995"/>
              <a:ext cx="95956" cy="5639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60"/>
            </p:blipFill>
            <p:spPr>
              <a:xfrm>
                <a:off x="10092266" y="3569995"/>
                <a:ext cx="95956" cy="56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1" p14:bwMode="auto">
            <p14:nvContentPartPr>
              <p14:cNvPr id="17" name="墨迹 16"/>
              <p14:cNvContentPartPr/>
              <p14:nvPr/>
            </p14:nvContentPartPr>
            <p14:xfrm>
              <a:off x="10199511" y="3496677"/>
              <a:ext cx="39511" cy="112796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62"/>
            </p:blipFill>
            <p:spPr>
              <a:xfrm>
                <a:off x="10199511" y="3496677"/>
                <a:ext cx="39511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3" p14:bwMode="auto">
            <p14:nvContentPartPr>
              <p14:cNvPr id="18" name="墨迹 17"/>
              <p14:cNvContentPartPr/>
              <p14:nvPr/>
            </p14:nvContentPartPr>
            <p14:xfrm>
              <a:off x="10284177" y="3445919"/>
              <a:ext cx="333023" cy="197393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64"/>
            </p:blipFill>
            <p:spPr>
              <a:xfrm>
                <a:off x="10284177" y="3445919"/>
                <a:ext cx="333023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5" p14:bwMode="auto">
            <p14:nvContentPartPr>
              <p14:cNvPr id="19" name="墨迹 18"/>
              <p14:cNvContentPartPr/>
              <p14:nvPr/>
            </p14:nvContentPartPr>
            <p14:xfrm>
              <a:off x="10718800" y="3541795"/>
              <a:ext cx="211667" cy="22560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66"/>
            </p:blipFill>
            <p:spPr>
              <a:xfrm>
                <a:off x="10718800" y="3541795"/>
                <a:ext cx="211667" cy="22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7" p14:bwMode="auto">
            <p14:nvContentPartPr>
              <p14:cNvPr id="20" name="墨迹 19"/>
              <p14:cNvContentPartPr/>
              <p14:nvPr/>
            </p14:nvContentPartPr>
            <p14:xfrm>
              <a:off x="10800644" y="3451559"/>
              <a:ext cx="25400" cy="214312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68"/>
            </p:blipFill>
            <p:spPr>
              <a:xfrm>
                <a:off x="10800644" y="3451559"/>
                <a:ext cx="25400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9" p14:bwMode="auto">
            <p14:nvContentPartPr>
              <p14:cNvPr id="21" name="墨迹 20"/>
              <p14:cNvContentPartPr/>
              <p14:nvPr/>
            </p14:nvContentPartPr>
            <p14:xfrm>
              <a:off x="11003844" y="3440279"/>
              <a:ext cx="121356" cy="239692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70"/>
            </p:blipFill>
            <p:spPr>
              <a:xfrm>
                <a:off x="11003844" y="3440279"/>
                <a:ext cx="121356" cy="2396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1" p14:bwMode="auto">
            <p14:nvContentPartPr>
              <p14:cNvPr id="22" name="墨迹 21"/>
              <p14:cNvContentPartPr/>
              <p14:nvPr/>
            </p14:nvContentPartPr>
            <p14:xfrm>
              <a:off x="11102622" y="3378241"/>
              <a:ext cx="191912" cy="236872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72"/>
            </p:blipFill>
            <p:spPr>
              <a:xfrm>
                <a:off x="11102622" y="3378241"/>
                <a:ext cx="191912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3" p14:bwMode="auto">
            <p14:nvContentPartPr>
              <p14:cNvPr id="23" name="墨迹 22"/>
              <p14:cNvContentPartPr/>
              <p14:nvPr/>
            </p14:nvContentPartPr>
            <p14:xfrm>
              <a:off x="11249377" y="3378241"/>
              <a:ext cx="575733" cy="558341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74"/>
            </p:blipFill>
            <p:spPr>
              <a:xfrm>
                <a:off x="11249377" y="3378241"/>
                <a:ext cx="575733" cy="5583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5" p14:bwMode="auto">
            <p14:nvContentPartPr>
              <p14:cNvPr id="24" name="墨迹 23"/>
              <p14:cNvContentPartPr/>
              <p14:nvPr/>
            </p14:nvContentPartPr>
            <p14:xfrm>
              <a:off x="11252200" y="3722269"/>
              <a:ext cx="98777" cy="482203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76"/>
            </p:blipFill>
            <p:spPr>
              <a:xfrm>
                <a:off x="11252200" y="3722269"/>
                <a:ext cx="98777" cy="48220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7" p14:bwMode="auto">
            <p14:nvContentPartPr>
              <p14:cNvPr id="25" name="墨迹 24"/>
              <p14:cNvContentPartPr/>
              <p14:nvPr/>
            </p14:nvContentPartPr>
            <p14:xfrm>
              <a:off x="11170355" y="3750468"/>
              <a:ext cx="163689" cy="194573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78"/>
            </p:blipFill>
            <p:spPr>
              <a:xfrm>
                <a:off x="11170355" y="3750468"/>
                <a:ext cx="163689" cy="1945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9" p14:bwMode="auto">
            <p14:nvContentPartPr>
              <p14:cNvPr id="26" name="墨迹 25"/>
              <p14:cNvContentPartPr/>
              <p14:nvPr/>
            </p14:nvContentPartPr>
            <p14:xfrm>
              <a:off x="11373555" y="3829426"/>
              <a:ext cx="90312" cy="56398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80"/>
            </p:blipFill>
            <p:spPr>
              <a:xfrm>
                <a:off x="11373555" y="3829426"/>
                <a:ext cx="90312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1" p14:bwMode="auto">
            <p14:nvContentPartPr>
              <p14:cNvPr id="27" name="墨迹 26"/>
              <p14:cNvContentPartPr/>
              <p14:nvPr/>
            </p14:nvContentPartPr>
            <p14:xfrm>
              <a:off x="5136444" y="5064542"/>
              <a:ext cx="73378" cy="214313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82"/>
            </p:blipFill>
            <p:spPr>
              <a:xfrm>
                <a:off x="5136444" y="5064542"/>
                <a:ext cx="73378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3" p14:bwMode="auto">
            <p14:nvContentPartPr>
              <p14:cNvPr id="28" name="墨迹 27"/>
              <p14:cNvContentPartPr/>
              <p14:nvPr/>
            </p14:nvContentPartPr>
            <p14:xfrm>
              <a:off x="5204177" y="5025064"/>
              <a:ext cx="180623" cy="219952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84"/>
            </p:blipFill>
            <p:spPr>
              <a:xfrm>
                <a:off x="5204177" y="5025064"/>
                <a:ext cx="180623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5" p14:bwMode="auto">
            <p14:nvContentPartPr>
              <p14:cNvPr id="29" name="墨迹 28"/>
              <p14:cNvContentPartPr/>
              <p14:nvPr/>
            </p14:nvContentPartPr>
            <p14:xfrm>
              <a:off x="5362222" y="5041983"/>
              <a:ext cx="620888" cy="248151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86"/>
            </p:blipFill>
            <p:spPr>
              <a:xfrm>
                <a:off x="5362222" y="5041983"/>
                <a:ext cx="620888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7" p14:bwMode="auto">
            <p14:nvContentPartPr>
              <p14:cNvPr id="30" name="墨迹 29"/>
              <p14:cNvContentPartPr/>
              <p14:nvPr/>
            </p14:nvContentPartPr>
            <p14:xfrm>
              <a:off x="6146800" y="5143500"/>
              <a:ext cx="570088" cy="22559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88"/>
            </p:blipFill>
            <p:spPr>
              <a:xfrm>
                <a:off x="6146800" y="5143500"/>
                <a:ext cx="570088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9" p14:bwMode="auto">
            <p14:nvContentPartPr>
              <p14:cNvPr id="31" name="墨迹 30"/>
              <p14:cNvContentPartPr/>
              <p14:nvPr/>
            </p14:nvContentPartPr>
            <p14:xfrm>
              <a:off x="6677377" y="5053263"/>
              <a:ext cx="118534" cy="250971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90"/>
            </p:blipFill>
            <p:spPr>
              <a:xfrm>
                <a:off x="6677377" y="5053263"/>
                <a:ext cx="118534" cy="2509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1" p14:bwMode="auto">
            <p14:nvContentPartPr>
              <p14:cNvPr id="32" name="墨迹 31"/>
              <p14:cNvContentPartPr/>
              <p14:nvPr/>
            </p14:nvContentPartPr>
            <p14:xfrm>
              <a:off x="7004755" y="4974305"/>
              <a:ext cx="214489" cy="231232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92"/>
            </p:blipFill>
            <p:spPr>
              <a:xfrm>
                <a:off x="7004755" y="4974305"/>
                <a:ext cx="214489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3" p14:bwMode="auto">
            <p14:nvContentPartPr>
              <p14:cNvPr id="33" name="墨迹 32"/>
              <p14:cNvContentPartPr/>
              <p14:nvPr/>
            </p14:nvContentPartPr>
            <p14:xfrm>
              <a:off x="7258755" y="5120940"/>
              <a:ext cx="93134" cy="124076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94"/>
            </p:blipFill>
            <p:spPr>
              <a:xfrm>
                <a:off x="7258755" y="5120940"/>
                <a:ext cx="93134" cy="1240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5" p14:bwMode="auto">
            <p14:nvContentPartPr>
              <p14:cNvPr id="34" name="墨迹 33"/>
              <p14:cNvContentPartPr/>
              <p14:nvPr/>
            </p14:nvContentPartPr>
            <p14:xfrm>
              <a:off x="7653866" y="4996865"/>
              <a:ext cx="50800" cy="219952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96"/>
            </p:blipFill>
            <p:spPr>
              <a:xfrm>
                <a:off x="7653866" y="4996865"/>
                <a:ext cx="50800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7" p14:bwMode="auto">
            <p14:nvContentPartPr>
              <p14:cNvPr id="35" name="墨迹 34"/>
              <p14:cNvContentPartPr/>
              <p14:nvPr/>
            </p14:nvContentPartPr>
            <p14:xfrm>
              <a:off x="7794977" y="5013784"/>
              <a:ext cx="22578" cy="138175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98"/>
            </p:blipFill>
            <p:spPr>
              <a:xfrm>
                <a:off x="7794977" y="5013784"/>
                <a:ext cx="22578" cy="1381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9" p14:bwMode="auto">
            <p14:nvContentPartPr>
              <p14:cNvPr id="36" name="墨迹 35"/>
              <p14:cNvContentPartPr/>
              <p14:nvPr/>
            </p14:nvContentPartPr>
            <p14:xfrm>
              <a:off x="7862711" y="4861509"/>
              <a:ext cx="19756" cy="527322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100"/>
            </p:blipFill>
            <p:spPr>
              <a:xfrm>
                <a:off x="7862711" y="4861509"/>
                <a:ext cx="19756" cy="5273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1" p14:bwMode="auto">
            <p14:nvContentPartPr>
              <p14:cNvPr id="37" name="墨迹 36"/>
              <p14:cNvContentPartPr/>
              <p14:nvPr/>
            </p14:nvContentPartPr>
            <p14:xfrm>
              <a:off x="7811911" y="5081462"/>
              <a:ext cx="115711" cy="50758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102"/>
            </p:blipFill>
            <p:spPr>
              <a:xfrm>
                <a:off x="7811911" y="5081462"/>
                <a:ext cx="115711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3" p14:bwMode="auto">
            <p14:nvContentPartPr>
              <p14:cNvPr id="38" name="墨迹 37"/>
              <p14:cNvContentPartPr/>
              <p14:nvPr/>
            </p14:nvContentPartPr>
            <p14:xfrm>
              <a:off x="7930444" y="4991225"/>
              <a:ext cx="146756" cy="129715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104"/>
            </p:blipFill>
            <p:spPr>
              <a:xfrm>
                <a:off x="7930444" y="4991225"/>
                <a:ext cx="146756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5" p14:bwMode="auto">
            <p14:nvContentPartPr>
              <p14:cNvPr id="39" name="墨迹 38"/>
              <p14:cNvContentPartPr/>
              <p14:nvPr/>
            </p14:nvContentPartPr>
            <p14:xfrm>
              <a:off x="7921977" y="4878429"/>
              <a:ext cx="93134" cy="332748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106"/>
            </p:blipFill>
            <p:spPr>
              <a:xfrm>
                <a:off x="7921977" y="4878429"/>
                <a:ext cx="93134" cy="3327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7" p14:bwMode="auto">
            <p14:nvContentPartPr>
              <p14:cNvPr id="40" name="墨迹 39"/>
              <p14:cNvContentPartPr/>
              <p14:nvPr/>
            </p14:nvContentPartPr>
            <p14:xfrm>
              <a:off x="8003822" y="5143500"/>
              <a:ext cx="73378" cy="70497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108"/>
            </p:blipFill>
            <p:spPr>
              <a:xfrm>
                <a:off x="8003822" y="5143500"/>
                <a:ext cx="73378" cy="704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9" p14:bwMode="auto">
            <p14:nvContentPartPr>
              <p14:cNvPr id="41" name="墨迹 40"/>
              <p14:cNvContentPartPr/>
              <p14:nvPr/>
            </p14:nvContentPartPr>
            <p14:xfrm>
              <a:off x="8119533" y="4884069"/>
              <a:ext cx="104422" cy="344028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110"/>
            </p:blipFill>
            <p:spPr>
              <a:xfrm>
                <a:off x="8119533" y="4884069"/>
                <a:ext cx="104422" cy="3440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1" p14:bwMode="auto">
            <p14:nvContentPartPr>
              <p14:cNvPr id="42" name="墨迹 41"/>
              <p14:cNvContentPartPr/>
              <p14:nvPr/>
            </p14:nvContentPartPr>
            <p14:xfrm>
              <a:off x="5633155" y="4847410"/>
              <a:ext cx="163689" cy="14100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112"/>
            </p:blipFill>
            <p:spPr>
              <a:xfrm>
                <a:off x="5633155" y="4847410"/>
                <a:ext cx="163689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3" p14:bwMode="auto">
            <p14:nvContentPartPr>
              <p14:cNvPr id="43" name="墨迹 42"/>
              <p14:cNvContentPartPr/>
              <p14:nvPr/>
            </p14:nvContentPartPr>
            <p14:xfrm>
              <a:off x="5878688" y="4759993"/>
              <a:ext cx="8467" cy="186114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114"/>
            </p:blipFill>
            <p:spPr>
              <a:xfrm>
                <a:off x="5878688" y="4759993"/>
                <a:ext cx="8467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5" p14:bwMode="auto">
            <p14:nvContentPartPr>
              <p14:cNvPr id="44" name="墨迹 43"/>
              <p14:cNvContentPartPr/>
              <p14:nvPr/>
            </p14:nvContentPartPr>
            <p14:xfrm>
              <a:off x="5720644" y="4765633"/>
              <a:ext cx="19756" cy="234051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116"/>
            </p:blipFill>
            <p:spPr>
              <a:xfrm>
                <a:off x="5720644" y="4765633"/>
                <a:ext cx="19756" cy="2340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7" p14:bwMode="auto">
            <p14:nvContentPartPr>
              <p14:cNvPr id="45" name="墨迹 44"/>
              <p14:cNvContentPartPr/>
              <p14:nvPr/>
            </p14:nvContentPartPr>
            <p14:xfrm>
              <a:off x="7196666" y="4810751"/>
              <a:ext cx="73378" cy="78957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118"/>
            </p:blipFill>
            <p:spPr>
              <a:xfrm>
                <a:off x="7196666" y="4810751"/>
                <a:ext cx="73378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9" p14:bwMode="auto">
            <p14:nvContentPartPr>
              <p14:cNvPr id="46" name="墨迹 45"/>
              <p14:cNvContentPartPr/>
              <p14:nvPr/>
            </p14:nvContentPartPr>
            <p14:xfrm>
              <a:off x="10284177" y="2425115"/>
              <a:ext cx="231423" cy="296089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120"/>
            </p:blipFill>
            <p:spPr>
              <a:xfrm>
                <a:off x="10284177" y="2425115"/>
                <a:ext cx="231423" cy="2960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1" p14:bwMode="auto">
            <p14:nvContentPartPr>
              <p14:cNvPr id="47" name="墨迹 46"/>
              <p14:cNvContentPartPr/>
              <p14:nvPr/>
            </p14:nvContentPartPr>
            <p14:xfrm>
              <a:off x="10543822" y="2571750"/>
              <a:ext cx="217312" cy="135355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122"/>
            </p:blipFill>
            <p:spPr>
              <a:xfrm>
                <a:off x="10543822" y="2571750"/>
                <a:ext cx="217312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3" p14:bwMode="auto">
            <p14:nvContentPartPr>
              <p14:cNvPr id="48" name="墨迹 47"/>
              <p14:cNvContentPartPr/>
              <p14:nvPr/>
            </p14:nvContentPartPr>
            <p14:xfrm>
              <a:off x="6829777" y="2515352"/>
              <a:ext cx="214489" cy="265070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124"/>
            </p:blipFill>
            <p:spPr>
              <a:xfrm>
                <a:off x="6829777" y="2515352"/>
                <a:ext cx="214489" cy="2650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5" p14:bwMode="auto">
            <p14:nvContentPartPr>
              <p14:cNvPr id="49" name="墨迹 48"/>
              <p14:cNvContentPartPr/>
              <p14:nvPr/>
            </p14:nvContentPartPr>
            <p14:xfrm>
              <a:off x="7049911" y="2628148"/>
              <a:ext cx="242711" cy="107156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126"/>
            </p:blipFill>
            <p:spPr>
              <a:xfrm>
                <a:off x="7049911" y="2628148"/>
                <a:ext cx="242711" cy="1071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7" p14:bwMode="auto">
            <p14:nvContentPartPr>
              <p14:cNvPr id="50" name="墨迹 49"/>
              <p14:cNvContentPartPr/>
              <p14:nvPr/>
            </p14:nvContentPartPr>
            <p14:xfrm>
              <a:off x="8432800" y="2960896"/>
              <a:ext cx="637822" cy="62038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128"/>
            </p:blipFill>
            <p:spPr>
              <a:xfrm>
                <a:off x="8432800" y="2960896"/>
                <a:ext cx="637822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9" p14:bwMode="auto">
            <p14:nvContentPartPr>
              <p14:cNvPr id="51" name="墨迹 50"/>
              <p14:cNvContentPartPr/>
              <p14:nvPr/>
            </p14:nvContentPartPr>
            <p14:xfrm>
              <a:off x="8579555" y="2566110"/>
              <a:ext cx="101600" cy="265070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130"/>
            </p:blipFill>
            <p:spPr>
              <a:xfrm>
                <a:off x="8579555" y="2566110"/>
                <a:ext cx="101600" cy="2650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1" p14:bwMode="auto">
            <p14:nvContentPartPr>
              <p14:cNvPr id="52" name="墨迹 51"/>
              <p14:cNvContentPartPr/>
              <p14:nvPr/>
            </p14:nvContentPartPr>
            <p14:xfrm>
              <a:off x="8709377" y="2577389"/>
              <a:ext cx="104423" cy="163555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32"/>
            </p:blipFill>
            <p:spPr>
              <a:xfrm>
                <a:off x="8709377" y="2577389"/>
                <a:ext cx="104423" cy="1635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3" p14:bwMode="auto">
            <p14:nvContentPartPr>
              <p14:cNvPr id="53" name="墨迹 52"/>
              <p14:cNvContentPartPr/>
              <p14:nvPr/>
            </p14:nvContentPartPr>
            <p14:xfrm>
              <a:off x="8799688" y="2509712"/>
              <a:ext cx="33867" cy="422985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34"/>
            </p:blipFill>
            <p:spPr>
              <a:xfrm>
                <a:off x="8799688" y="2509712"/>
                <a:ext cx="33867" cy="4229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5" p14:bwMode="auto">
            <p14:nvContentPartPr>
              <p14:cNvPr id="54" name="墨迹 53"/>
              <p14:cNvContentPartPr/>
              <p14:nvPr/>
            </p14:nvContentPartPr>
            <p14:xfrm>
              <a:off x="8915400" y="2515352"/>
              <a:ext cx="59266" cy="468103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36"/>
            </p:blipFill>
            <p:spPr>
              <a:xfrm>
                <a:off x="8915400" y="2515352"/>
                <a:ext cx="59266" cy="46810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7" p14:bwMode="auto">
            <p14:nvContentPartPr>
              <p14:cNvPr id="55" name="墨迹 54"/>
              <p14:cNvContentPartPr/>
              <p14:nvPr/>
            </p14:nvContentPartPr>
            <p14:xfrm>
              <a:off x="8870244" y="2487152"/>
              <a:ext cx="115711" cy="214313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38"/>
            </p:blipFill>
            <p:spPr>
              <a:xfrm>
                <a:off x="8870244" y="2487152"/>
                <a:ext cx="115711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9" p14:bwMode="auto">
            <p14:nvContentPartPr>
              <p14:cNvPr id="57" name="墨迹 56"/>
              <p14:cNvContentPartPr/>
              <p14:nvPr/>
            </p14:nvContentPartPr>
            <p14:xfrm>
              <a:off x="8957733" y="2509712"/>
              <a:ext cx="101600" cy="93056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40"/>
            </p:blipFill>
            <p:spPr>
              <a:xfrm>
                <a:off x="8957733" y="2509712"/>
                <a:ext cx="101600" cy="930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1" p14:bwMode="auto">
            <p14:nvContentPartPr>
              <p14:cNvPr id="58" name="墨迹 57"/>
              <p14:cNvContentPartPr/>
              <p14:nvPr/>
            </p14:nvContentPartPr>
            <p14:xfrm>
              <a:off x="9115777" y="2526631"/>
              <a:ext cx="5645" cy="28199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42"/>
            </p:blipFill>
            <p:spPr>
              <a:xfrm>
                <a:off x="9115777" y="2526631"/>
                <a:ext cx="5645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3" p14:bwMode="auto">
            <p14:nvContentPartPr>
              <p14:cNvPr id="59" name="墨迹 58"/>
              <p14:cNvContentPartPr/>
              <p14:nvPr/>
            </p14:nvContentPartPr>
            <p14:xfrm>
              <a:off x="11226800" y="3716629"/>
              <a:ext cx="174977" cy="552701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44"/>
            </p:blipFill>
            <p:spPr>
              <a:xfrm>
                <a:off x="11226800" y="3716629"/>
                <a:ext cx="174977" cy="5527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5" p14:bwMode="auto">
            <p14:nvContentPartPr>
              <p14:cNvPr id="60" name="墨迹 59"/>
              <p14:cNvContentPartPr/>
              <p14:nvPr/>
            </p14:nvContentPartPr>
            <p14:xfrm>
              <a:off x="11187288" y="3733549"/>
              <a:ext cx="197556" cy="203033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46"/>
            </p:blipFill>
            <p:spPr>
              <a:xfrm>
                <a:off x="11187288" y="3733549"/>
                <a:ext cx="197556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7" p14:bwMode="auto">
            <p14:nvContentPartPr>
              <p14:cNvPr id="61" name="墨迹 60"/>
              <p14:cNvContentPartPr/>
              <p14:nvPr/>
            </p14:nvContentPartPr>
            <p14:xfrm>
              <a:off x="11401777" y="3778667"/>
              <a:ext cx="127000" cy="132536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48"/>
            </p:blipFill>
            <p:spPr>
              <a:xfrm>
                <a:off x="11401777" y="3778667"/>
                <a:ext cx="127000" cy="1325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9" p14:bwMode="auto">
            <p14:nvContentPartPr>
              <p14:cNvPr id="62" name="墨迹 61"/>
              <p14:cNvContentPartPr/>
              <p14:nvPr/>
            </p14:nvContentPartPr>
            <p14:xfrm>
              <a:off x="9522177" y="1409950"/>
              <a:ext cx="186267" cy="287630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50"/>
            </p:blipFill>
            <p:spPr>
              <a:xfrm>
                <a:off x="9522177" y="1409950"/>
                <a:ext cx="186267" cy="287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1" p14:bwMode="auto">
            <p14:nvContentPartPr>
              <p14:cNvPr id="63" name="墨迹 62"/>
              <p14:cNvContentPartPr/>
              <p14:nvPr/>
            </p14:nvContentPartPr>
            <p14:xfrm>
              <a:off x="9714088" y="1539666"/>
              <a:ext cx="194734" cy="174834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52"/>
            </p:blipFill>
            <p:spPr>
              <a:xfrm>
                <a:off x="9714088" y="1539666"/>
                <a:ext cx="194734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3" p14:bwMode="auto">
            <p14:nvContentPartPr>
              <p14:cNvPr id="64" name="墨迹 63"/>
              <p14:cNvContentPartPr/>
              <p14:nvPr/>
            </p14:nvContentPartPr>
            <p14:xfrm>
              <a:off x="9990666" y="1528386"/>
              <a:ext cx="482599" cy="22559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54"/>
            </p:blipFill>
            <p:spPr>
              <a:xfrm>
                <a:off x="9990666" y="1528386"/>
                <a:ext cx="482599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5" p14:bwMode="auto">
            <p14:nvContentPartPr>
              <p14:cNvPr id="65" name="墨迹 64"/>
              <p14:cNvContentPartPr/>
              <p14:nvPr/>
            </p14:nvContentPartPr>
            <p14:xfrm>
              <a:off x="10453511" y="1415590"/>
              <a:ext cx="163689" cy="267891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56"/>
            </p:blipFill>
            <p:spPr>
              <a:xfrm>
                <a:off x="10453511" y="1415590"/>
                <a:ext cx="163689" cy="2678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7" p14:bwMode="auto">
            <p14:nvContentPartPr>
              <p14:cNvPr id="66" name="墨迹 65"/>
              <p14:cNvContentPartPr/>
              <p14:nvPr/>
            </p14:nvContentPartPr>
            <p14:xfrm>
              <a:off x="10622844" y="1342272"/>
              <a:ext cx="211667" cy="293270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58"/>
            </p:blipFill>
            <p:spPr>
              <a:xfrm>
                <a:off x="10622844" y="1342272"/>
                <a:ext cx="211667" cy="2932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9" p14:bwMode="auto">
            <p14:nvContentPartPr>
              <p14:cNvPr id="67" name="墨迹 66"/>
              <p14:cNvContentPartPr/>
              <p14:nvPr/>
            </p14:nvContentPartPr>
            <p14:xfrm>
              <a:off x="10820400" y="1398671"/>
              <a:ext cx="163688" cy="253791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60"/>
            </p:blipFill>
            <p:spPr>
              <a:xfrm>
                <a:off x="10820400" y="1398671"/>
                <a:ext cx="163688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1" p14:bwMode="auto">
            <p14:nvContentPartPr>
              <p14:cNvPr id="68" name="墨迹 67"/>
              <p14:cNvContentPartPr/>
              <p14:nvPr/>
            </p14:nvContentPartPr>
            <p14:xfrm>
              <a:off x="10947400" y="1466348"/>
              <a:ext cx="98777" cy="366587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62"/>
            </p:blipFill>
            <p:spPr>
              <a:xfrm>
                <a:off x="10947400" y="1466348"/>
                <a:ext cx="98777" cy="3665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3" p14:bwMode="auto">
            <p14:nvContentPartPr>
              <p14:cNvPr id="69" name="墨迹 68"/>
              <p14:cNvContentPartPr/>
              <p14:nvPr/>
            </p14:nvContentPartPr>
            <p14:xfrm>
              <a:off x="11068755" y="1370472"/>
              <a:ext cx="183445" cy="11279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64"/>
            </p:blipFill>
            <p:spPr>
              <a:xfrm>
                <a:off x="11068755" y="1370472"/>
                <a:ext cx="183445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5" p14:bwMode="auto">
            <p14:nvContentPartPr>
              <p14:cNvPr id="70" name="墨迹 69"/>
              <p14:cNvContentPartPr/>
              <p14:nvPr/>
            </p14:nvContentPartPr>
            <p14:xfrm>
              <a:off x="9386711" y="3147009"/>
              <a:ext cx="149578" cy="219953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66"/>
            </p:blipFill>
            <p:spPr>
              <a:xfrm>
                <a:off x="9386711" y="3147009"/>
                <a:ext cx="149578" cy="219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7" p14:bwMode="auto">
            <p14:nvContentPartPr>
              <p14:cNvPr id="71" name="墨迹 70"/>
              <p14:cNvContentPartPr/>
              <p14:nvPr/>
            </p14:nvContentPartPr>
            <p14:xfrm>
              <a:off x="9601200" y="3276725"/>
              <a:ext cx="90311" cy="107156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68"/>
            </p:blipFill>
            <p:spPr>
              <a:xfrm>
                <a:off x="9601200" y="3276725"/>
                <a:ext cx="90311" cy="1071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9" p14:bwMode="auto">
            <p14:nvContentPartPr>
              <p14:cNvPr id="72" name="墨迹 71"/>
              <p14:cNvContentPartPr/>
              <p14:nvPr/>
            </p14:nvContentPartPr>
            <p14:xfrm>
              <a:off x="9753600" y="3282365"/>
              <a:ext cx="234244" cy="5639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70"/>
            </p:blipFill>
            <p:spPr>
              <a:xfrm>
                <a:off x="9753600" y="3282365"/>
                <a:ext cx="234244" cy="56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1" p14:bwMode="auto">
            <p14:nvContentPartPr>
              <p14:cNvPr id="73" name="墨迹 72"/>
              <p14:cNvContentPartPr/>
              <p14:nvPr/>
            </p14:nvContentPartPr>
            <p14:xfrm>
              <a:off x="10035822" y="3203407"/>
              <a:ext cx="112888" cy="132536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72"/>
            </p:blipFill>
            <p:spPr>
              <a:xfrm>
                <a:off x="10035822" y="3203407"/>
                <a:ext cx="112888" cy="1325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3" p14:bwMode="auto">
            <p14:nvContentPartPr>
              <p14:cNvPr id="74" name="墨迹 73"/>
              <p14:cNvContentPartPr/>
              <p14:nvPr/>
            </p14:nvContentPartPr>
            <p14:xfrm>
              <a:off x="10261600" y="3084972"/>
              <a:ext cx="200377" cy="231231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74"/>
            </p:blipFill>
            <p:spPr>
              <a:xfrm>
                <a:off x="10261600" y="3084972"/>
                <a:ext cx="200377" cy="2312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5" p14:bwMode="auto">
            <p14:nvContentPartPr>
              <p14:cNvPr id="75" name="墨迹 74"/>
              <p14:cNvContentPartPr/>
              <p14:nvPr/>
            </p14:nvContentPartPr>
            <p14:xfrm>
              <a:off x="10464800" y="3118810"/>
              <a:ext cx="95955" cy="197394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76"/>
            </p:blipFill>
            <p:spPr>
              <a:xfrm>
                <a:off x="10464800" y="3118810"/>
                <a:ext cx="95955" cy="1973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7" p14:bwMode="auto">
            <p14:nvContentPartPr>
              <p14:cNvPr id="76" name="墨迹 75"/>
              <p14:cNvContentPartPr/>
              <p14:nvPr/>
            </p14:nvContentPartPr>
            <p14:xfrm>
              <a:off x="10521244" y="3197768"/>
              <a:ext cx="118533" cy="341208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78"/>
            </p:blipFill>
            <p:spPr>
              <a:xfrm>
                <a:off x="10521244" y="3197768"/>
                <a:ext cx="118533" cy="3412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9" p14:bwMode="auto">
            <p14:nvContentPartPr>
              <p14:cNvPr id="77" name="墨迹 76"/>
              <p14:cNvContentPartPr/>
              <p14:nvPr/>
            </p14:nvContentPartPr>
            <p14:xfrm>
              <a:off x="10651067" y="3163929"/>
              <a:ext cx="127000" cy="28199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80"/>
            </p:blipFill>
            <p:spPr>
              <a:xfrm>
                <a:off x="10651067" y="3163929"/>
                <a:ext cx="127000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1" p14:bwMode="auto">
            <p14:nvContentPartPr>
              <p14:cNvPr id="78" name="墨迹 77"/>
              <p14:cNvContentPartPr/>
              <p14:nvPr/>
            </p14:nvContentPartPr>
            <p14:xfrm>
              <a:off x="10859911" y="3147009"/>
              <a:ext cx="2823" cy="11280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82"/>
            </p:blipFill>
            <p:spPr>
              <a:xfrm>
                <a:off x="10859911" y="3147009"/>
                <a:ext cx="2823" cy="11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3" p14:bwMode="auto">
            <p14:nvContentPartPr>
              <p14:cNvPr id="79" name="墨迹 78"/>
              <p14:cNvContentPartPr/>
              <p14:nvPr/>
            </p14:nvContentPartPr>
            <p14:xfrm>
              <a:off x="5085644" y="5775158"/>
              <a:ext cx="1642533" cy="135355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84"/>
            </p:blipFill>
            <p:spPr>
              <a:xfrm>
                <a:off x="5085644" y="5775158"/>
                <a:ext cx="1642533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5" p14:bwMode="auto">
            <p14:nvContentPartPr>
              <p14:cNvPr id="80" name="墨迹 79"/>
              <p14:cNvContentPartPr/>
              <p14:nvPr/>
            </p14:nvContentPartPr>
            <p14:xfrm>
              <a:off x="6663266" y="5696200"/>
              <a:ext cx="403578" cy="428625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186"/>
            </p:blipFill>
            <p:spPr>
              <a:xfrm>
                <a:off x="6663266" y="5696200"/>
                <a:ext cx="403578" cy="4286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7" p14:bwMode="auto">
            <p14:nvContentPartPr>
              <p14:cNvPr id="81" name="墨迹 80"/>
              <p14:cNvContentPartPr/>
              <p14:nvPr/>
            </p14:nvContentPartPr>
            <p14:xfrm>
              <a:off x="6683022" y="5803356"/>
              <a:ext cx="259644" cy="259431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188"/>
            </p:blipFill>
            <p:spPr>
              <a:xfrm>
                <a:off x="6683022" y="5803356"/>
                <a:ext cx="259644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9" p14:bwMode="auto">
            <p14:nvContentPartPr>
              <p14:cNvPr id="82" name="墨迹 81"/>
              <p14:cNvContentPartPr/>
              <p14:nvPr/>
            </p14:nvContentPartPr>
            <p14:xfrm>
              <a:off x="589844" y="5730039"/>
              <a:ext cx="14111" cy="5640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190"/>
            </p:blipFill>
            <p:spPr>
              <a:xfrm>
                <a:off x="589844" y="5730039"/>
                <a:ext cx="14111" cy="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1" p14:bwMode="auto">
            <p14:nvContentPartPr>
              <p14:cNvPr id="83" name="墨迹 82"/>
              <p14:cNvContentPartPr/>
              <p14:nvPr/>
            </p14:nvContentPartPr>
            <p14:xfrm>
              <a:off x="572911" y="5730039"/>
              <a:ext cx="8466" cy="8460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192"/>
            </p:blipFill>
            <p:spPr>
              <a:xfrm>
                <a:off x="572911" y="5730039"/>
                <a:ext cx="8466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3" p14:bwMode="auto">
            <p14:nvContentPartPr>
              <p14:cNvPr id="84" name="墨迹 83"/>
              <p14:cNvContentPartPr/>
              <p14:nvPr/>
            </p14:nvContentPartPr>
            <p14:xfrm>
              <a:off x="564444" y="5301414"/>
              <a:ext cx="987778" cy="840331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194"/>
            </p:blipFill>
            <p:spPr>
              <a:xfrm>
                <a:off x="564444" y="5301414"/>
                <a:ext cx="987778" cy="840331"/>
              </a:xfrm>
              <a:prstGeom prst="rect"/>
            </p:spPr>
          </p:pic>
        </mc:Fallback>
      </mc:AlternateContent>
    </p:spTree>
    <p:custDataLst>
      <p:tags r:id="rId195"/>
    </p:custData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5" name=""/>
        <p:cNvGrpSpPr/>
        <p:nvPr/>
      </p:nvGrpSpPr>
      <p:grpSpPr/>
      <p:pic>
        <p:nvPicPr>
          <p:cNvPr id="209722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34010" y="280670"/>
            <a:ext cx="11335385" cy="4111625"/>
          </a:xfrm>
          <a:prstGeom prst="rect">
            <a:avLst/>
          </a:prstGeom>
        </p:spPr>
      </p:pic>
      <p:graphicFrame>
        <p:nvGraphicFramePr>
          <p:cNvPr id="4194304" name="Object 10" descr="eqId37a1f985f34580ee64e5f209ae1a515d"/>
          <p:cNvGraphicFramePr>
            <a:graphicFrameLocks noChangeAspect="1"/>
          </p:cNvGraphicFramePr>
          <p:nvPr/>
        </p:nvGraphicFramePr>
        <p:xfrm>
          <a:off x="4959985" y="3617595"/>
          <a:ext cx="1257300" cy="946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558800" imgH="419100" progId="Equation.DSMT4">
                  <p:embed/>
                </p:oleObj>
              </mc:Choice>
              <mc:Fallback>
                <p:oleObj name="" r:id="rId2" imgW="558800" imgH="4191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59985" y="3617595"/>
                        <a:ext cx="1257300" cy="94678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1049870" name="墨迹 1049869"/>
              <p14:cNvContentPartPr/>
              <p14:nvPr/>
            </p14:nvContentPartPr>
            <p14:xfrm>
              <a:off x="9588915" y="2606375"/>
              <a:ext cx="58026" cy="68414"/>
            </p14:xfrm>
          </p:contentPart>
        </mc:Choice>
        <mc:Fallback xmlns="">
          <p:pic>
            <p:nvPicPr>
              <p:cNvPr id="1049870" name="墨迹 1049869"/>
            </p:nvPicPr>
            <p:blipFill>
              <a:blip r:embed="rId5"/>
            </p:blipFill>
            <p:spPr>
              <a:xfrm>
                <a:off x="9588915" y="2606375"/>
                <a:ext cx="58026" cy="684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1049871" name="墨迹 1049870"/>
              <p14:cNvContentPartPr/>
              <p14:nvPr/>
            </p14:nvContentPartPr>
            <p14:xfrm>
              <a:off x="4605445" y="6794501"/>
              <a:ext cx="0" cy="0"/>
            </p14:xfrm>
          </p:contentPart>
        </mc:Choice>
        <mc:Fallback xmlns="">
          <p:pic>
            <p:nvPicPr>
              <p:cNvPr id="1049871" name="墨迹 1049870"/>
            </p:nvPicPr>
            <p:blipFill>
              <a:blip r:embed="rId7"/>
            </p:blipFill>
            <p:spPr>
              <a:xfrm>
                <a:off x="4605445" y="6794501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1049884" name="墨迹 1049883"/>
              <p14:cNvContentPartPr/>
              <p14:nvPr/>
            </p14:nvContentPartPr>
            <p14:xfrm>
              <a:off x="3158914" y="4902189"/>
              <a:ext cx="65149" cy="408468"/>
            </p14:xfrm>
          </p:contentPart>
        </mc:Choice>
        <mc:Fallback xmlns="">
          <p:pic>
            <p:nvPicPr>
              <p:cNvPr id="1049884" name="墨迹 1049883"/>
            </p:nvPicPr>
            <p:blipFill>
              <a:blip r:embed="rId9"/>
            </p:blipFill>
            <p:spPr>
              <a:xfrm>
                <a:off x="3158914" y="4902189"/>
                <a:ext cx="65149" cy="4084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049885" name="墨迹 1049884"/>
              <p14:cNvContentPartPr/>
              <p14:nvPr/>
            </p14:nvContentPartPr>
            <p14:xfrm>
              <a:off x="3210522" y="4980095"/>
              <a:ext cx="74856" cy="134199"/>
            </p14:xfrm>
          </p:contentPart>
        </mc:Choice>
        <mc:Fallback xmlns="">
          <p:pic>
            <p:nvPicPr>
              <p:cNvPr id="1049885" name="墨迹 1049884"/>
            </p:nvPicPr>
            <p:blipFill>
              <a:blip r:embed="rId11"/>
            </p:blipFill>
            <p:spPr>
              <a:xfrm>
                <a:off x="3210522" y="4980095"/>
                <a:ext cx="74856" cy="134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049886" name="墨迹 1049885"/>
              <p14:cNvContentPartPr/>
              <p14:nvPr/>
            </p14:nvContentPartPr>
            <p14:xfrm>
              <a:off x="3317903" y="5030048"/>
              <a:ext cx="39977" cy="213823"/>
            </p14:xfrm>
          </p:contentPart>
        </mc:Choice>
        <mc:Fallback xmlns="">
          <p:pic>
            <p:nvPicPr>
              <p:cNvPr id="1049886" name="墨迹 1049885"/>
            </p:nvPicPr>
            <p:blipFill>
              <a:blip r:embed="rId13"/>
            </p:blipFill>
            <p:spPr>
              <a:xfrm>
                <a:off x="3317903" y="5030048"/>
                <a:ext cx="39977" cy="2138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049887" name="墨迹 1049886"/>
              <p14:cNvContentPartPr/>
              <p14:nvPr/>
            </p14:nvContentPartPr>
            <p14:xfrm>
              <a:off x="3337135" y="5058463"/>
              <a:ext cx="82835" cy="191697"/>
            </p14:xfrm>
          </p:contentPart>
        </mc:Choice>
        <mc:Fallback xmlns="">
          <p:pic>
            <p:nvPicPr>
              <p:cNvPr id="1049887" name="墨迹 1049886"/>
            </p:nvPicPr>
            <p:blipFill>
              <a:blip r:embed="rId15"/>
            </p:blipFill>
            <p:spPr>
              <a:xfrm>
                <a:off x="3337135" y="5058463"/>
                <a:ext cx="82835" cy="1916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049888" name="墨迹 1049887"/>
              <p14:cNvContentPartPr/>
              <p14:nvPr/>
            </p14:nvContentPartPr>
            <p14:xfrm>
              <a:off x="3435717" y="5157469"/>
              <a:ext cx="136737" cy="113841"/>
            </p14:xfrm>
          </p:contentPart>
        </mc:Choice>
        <mc:Fallback xmlns="">
          <p:pic>
            <p:nvPicPr>
              <p:cNvPr id="1049888" name="墨迹 1049887"/>
            </p:nvPicPr>
            <p:blipFill>
              <a:blip r:embed="rId17"/>
            </p:blipFill>
            <p:spPr>
              <a:xfrm>
                <a:off x="3435717" y="5157469"/>
                <a:ext cx="136737" cy="1138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049889" name="墨迹 1049888"/>
              <p14:cNvContentPartPr/>
              <p14:nvPr/>
            </p14:nvContentPartPr>
            <p14:xfrm>
              <a:off x="3028102" y="5328283"/>
              <a:ext cx="689957" cy="32812"/>
            </p14:xfrm>
          </p:contentPart>
        </mc:Choice>
        <mc:Fallback xmlns="">
          <p:pic>
            <p:nvPicPr>
              <p:cNvPr id="1049889" name="墨迹 1049888"/>
            </p:nvPicPr>
            <p:blipFill>
              <a:blip r:embed="rId19"/>
            </p:blipFill>
            <p:spPr>
              <a:xfrm>
                <a:off x="3028102" y="5328283"/>
                <a:ext cx="689957" cy="328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049890" name="墨迹 1049889"/>
              <p14:cNvContentPartPr/>
              <p14:nvPr/>
            </p14:nvContentPartPr>
            <p14:xfrm>
              <a:off x="3193702" y="5378028"/>
              <a:ext cx="33792" cy="285395"/>
            </p14:xfrm>
          </p:contentPart>
        </mc:Choice>
        <mc:Fallback xmlns="">
          <p:pic>
            <p:nvPicPr>
              <p:cNvPr id="1049890" name="墨迹 1049889"/>
            </p:nvPicPr>
            <p:blipFill>
              <a:blip r:embed="rId21"/>
            </p:blipFill>
            <p:spPr>
              <a:xfrm>
                <a:off x="3193702" y="5378028"/>
                <a:ext cx="33792" cy="2853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1049891" name="墨迹 1049890"/>
              <p14:cNvContentPartPr/>
              <p14:nvPr/>
            </p14:nvContentPartPr>
            <p14:xfrm>
              <a:off x="3280304" y="5467094"/>
              <a:ext cx="103741" cy="116549"/>
            </p14:xfrm>
          </p:contentPart>
        </mc:Choice>
        <mc:Fallback xmlns="">
          <p:pic>
            <p:nvPicPr>
              <p:cNvPr id="1049891" name="墨迹 1049890"/>
            </p:nvPicPr>
            <p:blipFill>
              <a:blip r:embed="rId23"/>
            </p:blipFill>
            <p:spPr>
              <a:xfrm>
                <a:off x="3280304" y="5467094"/>
                <a:ext cx="103741" cy="1165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1049892" name="墨迹 1049891"/>
              <p14:cNvContentPartPr/>
              <p14:nvPr/>
            </p14:nvContentPartPr>
            <p14:xfrm>
              <a:off x="3394677" y="5451062"/>
              <a:ext cx="107417" cy="132867"/>
            </p14:xfrm>
          </p:contentPart>
        </mc:Choice>
        <mc:Fallback xmlns="">
          <p:pic>
            <p:nvPicPr>
              <p:cNvPr id="1049892" name="墨迹 1049891"/>
            </p:nvPicPr>
            <p:blipFill>
              <a:blip r:embed="rId25"/>
            </p:blipFill>
            <p:spPr>
              <a:xfrm>
                <a:off x="3394677" y="5451062"/>
                <a:ext cx="107417" cy="1328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1049893" name="墨迹 1049892"/>
              <p14:cNvContentPartPr/>
              <p14:nvPr/>
            </p14:nvContentPartPr>
            <p14:xfrm>
              <a:off x="3638550" y="5089314"/>
              <a:ext cx="146340" cy="498728"/>
            </p14:xfrm>
          </p:contentPart>
        </mc:Choice>
        <mc:Fallback xmlns="">
          <p:pic>
            <p:nvPicPr>
              <p:cNvPr id="1049893" name="墨迹 1049892"/>
            </p:nvPicPr>
            <p:blipFill>
              <a:blip r:embed="rId27"/>
            </p:blipFill>
            <p:spPr>
              <a:xfrm>
                <a:off x="3638550" y="5089314"/>
                <a:ext cx="146340" cy="4987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1049894" name="墨迹 1049893"/>
              <p14:cNvContentPartPr/>
              <p14:nvPr/>
            </p14:nvContentPartPr>
            <p14:xfrm>
              <a:off x="2953563" y="5124028"/>
              <a:ext cx="184649" cy="513697"/>
            </p14:xfrm>
          </p:contentPart>
        </mc:Choice>
        <mc:Fallback xmlns="">
          <p:pic>
            <p:nvPicPr>
              <p:cNvPr id="1049894" name="墨迹 1049893"/>
            </p:nvPicPr>
            <p:blipFill>
              <a:blip r:embed="rId29"/>
            </p:blipFill>
            <p:spPr>
              <a:xfrm>
                <a:off x="2953563" y="5124028"/>
                <a:ext cx="184649" cy="5136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1049895" name="墨迹 1049894"/>
              <p14:cNvContentPartPr/>
              <p14:nvPr/>
            </p14:nvContentPartPr>
            <p14:xfrm>
              <a:off x="3760047" y="4953421"/>
              <a:ext cx="172057" cy="167542"/>
            </p14:xfrm>
          </p:contentPart>
        </mc:Choice>
        <mc:Fallback xmlns="">
          <p:pic>
            <p:nvPicPr>
              <p:cNvPr id="1049895" name="墨迹 1049894"/>
            </p:nvPicPr>
            <p:blipFill>
              <a:blip r:embed="rId31"/>
            </p:blipFill>
            <p:spPr>
              <a:xfrm>
                <a:off x="3760047" y="4953421"/>
                <a:ext cx="172057" cy="1675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1049896" name="墨迹 1049895"/>
              <p14:cNvContentPartPr/>
              <p14:nvPr/>
            </p14:nvContentPartPr>
            <p14:xfrm>
              <a:off x="2483276" y="5623511"/>
              <a:ext cx="1681406" cy="94026"/>
            </p14:xfrm>
          </p:contentPart>
        </mc:Choice>
        <mc:Fallback xmlns="">
          <p:pic>
            <p:nvPicPr>
              <p:cNvPr id="1049896" name="墨迹 1049895"/>
            </p:nvPicPr>
            <p:blipFill>
              <a:blip r:embed="rId33"/>
            </p:blipFill>
            <p:spPr>
              <a:xfrm>
                <a:off x="2483276" y="5623511"/>
                <a:ext cx="1681406" cy="940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1049897" name="墨迹 1049896"/>
              <p14:cNvContentPartPr/>
              <p14:nvPr/>
            </p14:nvContentPartPr>
            <p14:xfrm>
              <a:off x="2970772" y="5867400"/>
              <a:ext cx="194467" cy="456513"/>
            </p14:xfrm>
          </p:contentPart>
        </mc:Choice>
        <mc:Fallback xmlns="">
          <p:pic>
            <p:nvPicPr>
              <p:cNvPr id="1049897" name="墨迹 1049896"/>
            </p:nvPicPr>
            <p:blipFill>
              <a:blip r:embed="rId35"/>
            </p:blipFill>
            <p:spPr>
              <a:xfrm>
                <a:off x="2970772" y="5867400"/>
                <a:ext cx="194467" cy="4565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1049898" name="墨迹 1049897"/>
              <p14:cNvContentPartPr/>
              <p14:nvPr/>
            </p14:nvContentPartPr>
            <p14:xfrm>
              <a:off x="3257550" y="5774134"/>
              <a:ext cx="66876" cy="397097"/>
            </p14:xfrm>
          </p:contentPart>
        </mc:Choice>
        <mc:Fallback xmlns="">
          <p:pic>
            <p:nvPicPr>
              <p:cNvPr id="1049898" name="墨迹 1049897"/>
            </p:nvPicPr>
            <p:blipFill>
              <a:blip r:embed="rId37"/>
            </p:blipFill>
            <p:spPr>
              <a:xfrm>
                <a:off x="3257550" y="5774134"/>
                <a:ext cx="66876" cy="3970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1049899" name="墨迹 1049898"/>
              <p14:cNvContentPartPr/>
              <p14:nvPr/>
            </p14:nvContentPartPr>
            <p14:xfrm>
              <a:off x="3296398" y="5858949"/>
              <a:ext cx="107111" cy="153563"/>
            </p14:xfrm>
          </p:contentPart>
        </mc:Choice>
        <mc:Fallback xmlns="">
          <p:pic>
            <p:nvPicPr>
              <p:cNvPr id="1049899" name="墨迹 1049898"/>
            </p:nvPicPr>
            <p:blipFill>
              <a:blip r:embed="rId39"/>
            </p:blipFill>
            <p:spPr>
              <a:xfrm>
                <a:off x="3296398" y="5858949"/>
                <a:ext cx="107111" cy="1535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1049900" name="墨迹 1049899"/>
              <p14:cNvContentPartPr/>
              <p14:nvPr/>
            </p14:nvContentPartPr>
            <p14:xfrm>
              <a:off x="3427535" y="5925819"/>
              <a:ext cx="133566" cy="194889"/>
            </p14:xfrm>
          </p:contentPart>
        </mc:Choice>
        <mc:Fallback xmlns="">
          <p:pic>
            <p:nvPicPr>
              <p:cNvPr id="1049900" name="墨迹 1049899"/>
            </p:nvPicPr>
            <p:blipFill>
              <a:blip r:embed="rId41"/>
            </p:blipFill>
            <p:spPr>
              <a:xfrm>
                <a:off x="3427535" y="5925819"/>
                <a:ext cx="133566" cy="1948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1049901" name="墨迹 1049900"/>
              <p14:cNvContentPartPr/>
              <p14:nvPr/>
            </p14:nvContentPartPr>
            <p14:xfrm>
              <a:off x="3574202" y="6016651"/>
              <a:ext cx="52751" cy="18387"/>
            </p14:xfrm>
          </p:contentPart>
        </mc:Choice>
        <mc:Fallback xmlns="">
          <p:pic>
            <p:nvPicPr>
              <p:cNvPr id="1049901" name="墨迹 1049900"/>
            </p:nvPicPr>
            <p:blipFill>
              <a:blip r:embed="rId43"/>
            </p:blipFill>
            <p:spPr>
              <a:xfrm>
                <a:off x="3574202" y="6016651"/>
                <a:ext cx="52751" cy="183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1049902" name="墨迹 1049901"/>
              <p14:cNvContentPartPr/>
              <p14:nvPr/>
            </p14:nvContentPartPr>
            <p14:xfrm>
              <a:off x="3623298" y="5952488"/>
              <a:ext cx="31337" cy="155407"/>
            </p14:xfrm>
          </p:contentPart>
        </mc:Choice>
        <mc:Fallback xmlns="">
          <p:pic>
            <p:nvPicPr>
              <p:cNvPr id="1049902" name="墨迹 1049901"/>
            </p:nvPicPr>
            <p:blipFill>
              <a:blip r:embed="rId45"/>
            </p:blipFill>
            <p:spPr>
              <a:xfrm>
                <a:off x="3623298" y="5952488"/>
                <a:ext cx="31337" cy="1554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1049903" name="墨迹 1049902"/>
              <p14:cNvContentPartPr/>
              <p14:nvPr/>
            </p14:nvContentPartPr>
            <p14:xfrm>
              <a:off x="3667929" y="6017683"/>
              <a:ext cx="147171" cy="89042"/>
            </p14:xfrm>
          </p:contentPart>
        </mc:Choice>
        <mc:Fallback xmlns="">
          <p:pic>
            <p:nvPicPr>
              <p:cNvPr id="1049903" name="墨迹 1049902"/>
            </p:nvPicPr>
            <p:blipFill>
              <a:blip r:embed="rId47"/>
            </p:blipFill>
            <p:spPr>
              <a:xfrm>
                <a:off x="3667929" y="6017683"/>
                <a:ext cx="147171" cy="890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1049904" name="墨迹 1049903"/>
              <p14:cNvContentPartPr/>
              <p14:nvPr/>
            </p14:nvContentPartPr>
            <p14:xfrm>
              <a:off x="3725267" y="6009216"/>
              <a:ext cx="16999" cy="187043"/>
            </p14:xfrm>
          </p:contentPart>
        </mc:Choice>
        <mc:Fallback xmlns="">
          <p:pic>
            <p:nvPicPr>
              <p:cNvPr id="1049904" name="墨迹 1049903"/>
            </p:nvPicPr>
            <p:blipFill>
              <a:blip r:embed="rId49"/>
            </p:blipFill>
            <p:spPr>
              <a:xfrm>
                <a:off x="3725267" y="6009216"/>
                <a:ext cx="16999" cy="18704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1049905" name="墨迹 1049904"/>
              <p14:cNvContentPartPr/>
              <p14:nvPr/>
            </p14:nvContentPartPr>
            <p14:xfrm>
              <a:off x="3108536" y="6206059"/>
              <a:ext cx="676264" cy="39377"/>
            </p14:xfrm>
          </p:contentPart>
        </mc:Choice>
        <mc:Fallback xmlns="">
          <p:pic>
            <p:nvPicPr>
              <p:cNvPr id="1049905" name="墨迹 1049904"/>
            </p:nvPicPr>
            <p:blipFill>
              <a:blip r:embed="rId51"/>
            </p:blipFill>
            <p:spPr>
              <a:xfrm>
                <a:off x="3108536" y="6206059"/>
                <a:ext cx="676264" cy="393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1049906" name="墨迹 1049905"/>
              <p14:cNvContentPartPr/>
              <p14:nvPr/>
            </p14:nvContentPartPr>
            <p14:xfrm>
              <a:off x="3330417" y="6220883"/>
              <a:ext cx="32966" cy="265806"/>
            </p14:xfrm>
          </p:contentPart>
        </mc:Choice>
        <mc:Fallback xmlns="">
          <p:pic>
            <p:nvPicPr>
              <p:cNvPr id="1049906" name="墨迹 1049905"/>
            </p:nvPicPr>
            <p:blipFill>
              <a:blip r:embed="rId53"/>
            </p:blipFill>
            <p:spPr>
              <a:xfrm>
                <a:off x="3330417" y="6220883"/>
                <a:ext cx="32966" cy="2658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4" p14:bwMode="auto">
            <p14:nvContentPartPr>
              <p14:cNvPr id="1049907" name="墨迹 1049906"/>
              <p14:cNvContentPartPr/>
              <p14:nvPr/>
            </p14:nvContentPartPr>
            <p14:xfrm>
              <a:off x="3411645" y="6306589"/>
              <a:ext cx="202380" cy="129345"/>
            </p14:xfrm>
          </p:contentPart>
        </mc:Choice>
        <mc:Fallback xmlns="">
          <p:pic>
            <p:nvPicPr>
              <p:cNvPr id="1049907" name="墨迹 1049906"/>
            </p:nvPicPr>
            <p:blipFill>
              <a:blip r:embed="rId55"/>
            </p:blipFill>
            <p:spPr>
              <a:xfrm>
                <a:off x="3411645" y="6306589"/>
                <a:ext cx="202380" cy="1293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6" p14:bwMode="auto">
            <p14:nvContentPartPr>
              <p14:cNvPr id="1049908" name="墨迹 1049907"/>
              <p14:cNvContentPartPr/>
              <p14:nvPr/>
            </p14:nvContentPartPr>
            <p14:xfrm>
              <a:off x="3760722" y="6007522"/>
              <a:ext cx="167001" cy="429667"/>
            </p14:xfrm>
          </p:contentPart>
        </mc:Choice>
        <mc:Fallback xmlns="">
          <p:pic>
            <p:nvPicPr>
              <p:cNvPr id="1049908" name="墨迹 1049907"/>
            </p:nvPicPr>
            <p:blipFill>
              <a:blip r:embed="rId57"/>
            </p:blipFill>
            <p:spPr>
              <a:xfrm>
                <a:off x="3760722" y="6007522"/>
                <a:ext cx="167001" cy="4296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8" p14:bwMode="auto">
            <p14:nvContentPartPr>
              <p14:cNvPr id="1049909" name="墨迹 1049908"/>
              <p14:cNvContentPartPr/>
              <p14:nvPr/>
            </p14:nvContentPartPr>
            <p14:xfrm>
              <a:off x="3973133" y="5889414"/>
              <a:ext cx="46417" cy="239096"/>
            </p14:xfrm>
          </p:contentPart>
        </mc:Choice>
        <mc:Fallback xmlns="">
          <p:pic>
            <p:nvPicPr>
              <p:cNvPr id="1049909" name="墨迹 1049908"/>
            </p:nvPicPr>
            <p:blipFill>
              <a:blip r:embed="rId59"/>
            </p:blipFill>
            <p:spPr>
              <a:xfrm>
                <a:off x="3973133" y="5889414"/>
                <a:ext cx="46417" cy="2390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0" p14:bwMode="auto">
            <p14:nvContentPartPr>
              <p14:cNvPr id="1049910" name="墨迹 1049909"/>
              <p14:cNvContentPartPr/>
              <p14:nvPr/>
            </p14:nvContentPartPr>
            <p14:xfrm>
              <a:off x="4367531" y="5562442"/>
              <a:ext cx="235658" cy="12436"/>
            </p14:xfrm>
          </p:contentPart>
        </mc:Choice>
        <mc:Fallback xmlns="">
          <p:pic>
            <p:nvPicPr>
              <p:cNvPr id="1049910" name="墨迹 1049909"/>
            </p:nvPicPr>
            <p:blipFill>
              <a:blip r:embed="rId61"/>
            </p:blipFill>
            <p:spPr>
              <a:xfrm>
                <a:off x="4367531" y="5562442"/>
                <a:ext cx="235658" cy="12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2" p14:bwMode="auto">
            <p14:nvContentPartPr>
              <p14:cNvPr id="1049911" name="墨迹 1049910"/>
              <p14:cNvContentPartPr/>
              <p14:nvPr/>
            </p14:nvContentPartPr>
            <p14:xfrm>
              <a:off x="4365414" y="5680211"/>
              <a:ext cx="237983" cy="12353"/>
            </p14:xfrm>
          </p:contentPart>
        </mc:Choice>
        <mc:Fallback xmlns="">
          <p:pic>
            <p:nvPicPr>
              <p:cNvPr id="1049911" name="墨迹 1049910"/>
            </p:nvPicPr>
            <p:blipFill>
              <a:blip r:embed="rId63"/>
            </p:blipFill>
            <p:spPr>
              <a:xfrm>
                <a:off x="4365414" y="5680211"/>
                <a:ext cx="237983" cy="123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4" p14:bwMode="auto">
            <p14:nvContentPartPr>
              <p14:cNvPr id="1049912" name="墨迹 1049911"/>
              <p14:cNvContentPartPr/>
              <p14:nvPr/>
            </p14:nvContentPartPr>
            <p14:xfrm>
              <a:off x="5453724" y="4986866"/>
              <a:ext cx="112808" cy="261745"/>
            </p14:xfrm>
          </p:contentPart>
        </mc:Choice>
        <mc:Fallback xmlns="">
          <p:pic>
            <p:nvPicPr>
              <p:cNvPr id="1049912" name="墨迹 1049911"/>
            </p:nvPicPr>
            <p:blipFill>
              <a:blip r:embed="rId65"/>
            </p:blipFill>
            <p:spPr>
              <a:xfrm>
                <a:off x="5453724" y="4986866"/>
                <a:ext cx="112808" cy="2617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6" p14:bwMode="auto">
            <p14:nvContentPartPr>
              <p14:cNvPr id="1049913" name="墨迹 1049912"/>
              <p14:cNvContentPartPr/>
              <p14:nvPr/>
            </p14:nvContentPartPr>
            <p14:xfrm>
              <a:off x="5262459" y="5276921"/>
              <a:ext cx="417723" cy="30945"/>
            </p14:xfrm>
          </p:contentPart>
        </mc:Choice>
        <mc:Fallback xmlns="">
          <p:pic>
            <p:nvPicPr>
              <p:cNvPr id="1049913" name="墨迹 1049912"/>
            </p:nvPicPr>
            <p:blipFill>
              <a:blip r:embed="rId67"/>
            </p:blipFill>
            <p:spPr>
              <a:xfrm>
                <a:off x="5262459" y="5276921"/>
                <a:ext cx="417723" cy="309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8" p14:bwMode="auto">
            <p14:nvContentPartPr>
              <p14:cNvPr id="1049914" name="墨迹 1049913"/>
              <p14:cNvContentPartPr/>
              <p14:nvPr/>
            </p14:nvContentPartPr>
            <p14:xfrm>
              <a:off x="5323133" y="5307752"/>
              <a:ext cx="44311" cy="292694"/>
            </p14:xfrm>
          </p:contentPart>
        </mc:Choice>
        <mc:Fallback xmlns="">
          <p:pic>
            <p:nvPicPr>
              <p:cNvPr id="1049914" name="墨迹 1049913"/>
            </p:nvPicPr>
            <p:blipFill>
              <a:blip r:embed="rId69"/>
            </p:blipFill>
            <p:spPr>
              <a:xfrm>
                <a:off x="5323133" y="5307752"/>
                <a:ext cx="44311" cy="2926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0" p14:bwMode="auto">
            <p14:nvContentPartPr>
              <p14:cNvPr id="1049915" name="墨迹 1049914"/>
              <p14:cNvContentPartPr/>
              <p14:nvPr/>
            </p14:nvContentPartPr>
            <p14:xfrm>
              <a:off x="5428249" y="5385221"/>
              <a:ext cx="92035" cy="134830"/>
            </p14:xfrm>
          </p:contentPart>
        </mc:Choice>
        <mc:Fallback xmlns="">
          <p:pic>
            <p:nvPicPr>
              <p:cNvPr id="1049915" name="墨迹 1049914"/>
            </p:nvPicPr>
            <p:blipFill>
              <a:blip r:embed="rId71"/>
            </p:blipFill>
            <p:spPr>
              <a:xfrm>
                <a:off x="5428249" y="5385221"/>
                <a:ext cx="92035" cy="1348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2" p14:bwMode="auto">
            <p14:nvContentPartPr>
              <p14:cNvPr id="1049916" name="墨迹 1049915"/>
              <p14:cNvContentPartPr/>
              <p14:nvPr/>
            </p14:nvContentPartPr>
            <p14:xfrm>
              <a:off x="5560720" y="5371485"/>
              <a:ext cx="82943" cy="119918"/>
            </p14:xfrm>
          </p:contentPart>
        </mc:Choice>
        <mc:Fallback xmlns="">
          <p:pic>
            <p:nvPicPr>
              <p:cNvPr id="1049916" name="墨迹 1049915"/>
            </p:nvPicPr>
            <p:blipFill>
              <a:blip r:embed="rId73"/>
            </p:blipFill>
            <p:spPr>
              <a:xfrm>
                <a:off x="5560720" y="5371485"/>
                <a:ext cx="82943" cy="1199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4" p14:bwMode="auto">
            <p14:nvContentPartPr>
              <p14:cNvPr id="1049917" name="墨迹 1049916"/>
              <p14:cNvContentPartPr/>
              <p14:nvPr/>
            </p14:nvContentPartPr>
            <p14:xfrm>
              <a:off x="5691581" y="5100745"/>
              <a:ext cx="180447" cy="476457"/>
            </p14:xfrm>
          </p:contentPart>
        </mc:Choice>
        <mc:Fallback xmlns="">
          <p:pic>
            <p:nvPicPr>
              <p:cNvPr id="1049917" name="墨迹 1049916"/>
            </p:nvPicPr>
            <p:blipFill>
              <a:blip r:embed="rId75"/>
            </p:blipFill>
            <p:spPr>
              <a:xfrm>
                <a:off x="5691581" y="5100745"/>
                <a:ext cx="180447" cy="4764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6" p14:bwMode="auto">
            <p14:nvContentPartPr>
              <p14:cNvPr id="1049918" name="墨迹 1049917"/>
              <p14:cNvContentPartPr/>
              <p14:nvPr/>
            </p14:nvContentPartPr>
            <p14:xfrm>
              <a:off x="5160530" y="5131647"/>
              <a:ext cx="207068" cy="366167"/>
            </p14:xfrm>
          </p:contentPart>
        </mc:Choice>
        <mc:Fallback xmlns="">
          <p:pic>
            <p:nvPicPr>
              <p:cNvPr id="1049918" name="墨迹 1049917"/>
            </p:nvPicPr>
            <p:blipFill>
              <a:blip r:embed="rId77"/>
            </p:blipFill>
            <p:spPr>
              <a:xfrm>
                <a:off x="5160530" y="5131647"/>
                <a:ext cx="207068" cy="3661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8" p14:bwMode="auto">
            <p14:nvContentPartPr>
              <p14:cNvPr id="1049919" name="墨迹 1049918"/>
              <p14:cNvContentPartPr/>
              <p14:nvPr/>
            </p14:nvContentPartPr>
            <p14:xfrm>
              <a:off x="5850892" y="5004626"/>
              <a:ext cx="190676" cy="152996"/>
            </p14:xfrm>
          </p:contentPart>
        </mc:Choice>
        <mc:Fallback xmlns="">
          <p:pic>
            <p:nvPicPr>
              <p:cNvPr id="1049919" name="墨迹 1049918"/>
            </p:nvPicPr>
            <p:blipFill>
              <a:blip r:embed="rId79"/>
            </p:blipFill>
            <p:spPr>
              <a:xfrm>
                <a:off x="5850892" y="5004626"/>
                <a:ext cx="190676" cy="1529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0" p14:bwMode="auto">
            <p14:nvContentPartPr>
              <p14:cNvPr id="1049920" name="墨迹 1049919"/>
              <p14:cNvContentPartPr/>
              <p14:nvPr/>
            </p14:nvContentPartPr>
            <p14:xfrm>
              <a:off x="5028778" y="5607474"/>
              <a:ext cx="953246" cy="41487"/>
            </p14:xfrm>
          </p:contentPart>
        </mc:Choice>
        <mc:Fallback xmlns="">
          <p:pic>
            <p:nvPicPr>
              <p:cNvPr id="1049920" name="墨迹 1049919"/>
            </p:nvPicPr>
            <p:blipFill>
              <a:blip r:embed="rId81"/>
            </p:blipFill>
            <p:spPr>
              <a:xfrm>
                <a:off x="5028778" y="5607474"/>
                <a:ext cx="953246" cy="414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2" p14:bwMode="auto">
            <p14:nvContentPartPr>
              <p14:cNvPr id="1049921" name="墨迹 1049920"/>
              <p14:cNvContentPartPr/>
              <p14:nvPr/>
            </p14:nvContentPartPr>
            <p14:xfrm>
              <a:off x="5107996" y="5789930"/>
              <a:ext cx="122838" cy="488191"/>
            </p14:xfrm>
          </p:contentPart>
        </mc:Choice>
        <mc:Fallback xmlns="">
          <p:pic>
            <p:nvPicPr>
              <p:cNvPr id="1049921" name="墨迹 1049920"/>
            </p:nvPicPr>
            <p:blipFill>
              <a:blip r:embed="rId83"/>
            </p:blipFill>
            <p:spPr>
              <a:xfrm>
                <a:off x="5107996" y="5789930"/>
                <a:ext cx="122838" cy="4881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4" p14:bwMode="auto">
            <p14:nvContentPartPr>
              <p14:cNvPr id="1049922" name="墨迹 1049921"/>
              <p14:cNvContentPartPr/>
              <p14:nvPr/>
            </p14:nvContentPartPr>
            <p14:xfrm>
              <a:off x="5378113" y="5759450"/>
              <a:ext cx="19386" cy="318958"/>
            </p14:xfrm>
          </p:contentPart>
        </mc:Choice>
        <mc:Fallback xmlns="">
          <p:pic>
            <p:nvPicPr>
              <p:cNvPr id="1049922" name="墨迹 1049921"/>
            </p:nvPicPr>
            <p:blipFill>
              <a:blip r:embed="rId85"/>
            </p:blipFill>
            <p:spPr>
              <a:xfrm>
                <a:off x="5378113" y="5759450"/>
                <a:ext cx="19386" cy="3189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6" p14:bwMode="auto">
            <p14:nvContentPartPr>
              <p14:cNvPr id="1049923" name="墨迹 1049922"/>
              <p14:cNvContentPartPr/>
              <p14:nvPr/>
            </p14:nvContentPartPr>
            <p14:xfrm>
              <a:off x="5366483" y="5756485"/>
              <a:ext cx="116702" cy="137412"/>
            </p14:xfrm>
          </p:contentPart>
        </mc:Choice>
        <mc:Fallback xmlns="">
          <p:pic>
            <p:nvPicPr>
              <p:cNvPr id="1049923" name="墨迹 1049922"/>
            </p:nvPicPr>
            <p:blipFill>
              <a:blip r:embed="rId87"/>
            </p:blipFill>
            <p:spPr>
              <a:xfrm>
                <a:off x="5366483" y="5756485"/>
                <a:ext cx="116702" cy="137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8" p14:bwMode="auto">
            <p14:nvContentPartPr>
              <p14:cNvPr id="1049924" name="墨迹 1049923"/>
              <p14:cNvContentPartPr/>
              <p14:nvPr/>
            </p14:nvContentPartPr>
            <p14:xfrm>
              <a:off x="5507532" y="5841578"/>
              <a:ext cx="240706" cy="180053"/>
            </p14:xfrm>
          </p:contentPart>
        </mc:Choice>
        <mc:Fallback xmlns="">
          <p:pic>
            <p:nvPicPr>
              <p:cNvPr id="1049924" name="墨迹 1049923"/>
            </p:nvPicPr>
            <p:blipFill>
              <a:blip r:embed="rId89"/>
            </p:blipFill>
            <p:spPr>
              <a:xfrm>
                <a:off x="5507532" y="5841578"/>
                <a:ext cx="240706" cy="1800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0" p14:bwMode="auto">
            <p14:nvContentPartPr>
              <p14:cNvPr id="1049925" name="墨迹 1049924"/>
              <p14:cNvContentPartPr/>
              <p14:nvPr/>
            </p14:nvContentPartPr>
            <p14:xfrm>
              <a:off x="5802001" y="5909852"/>
              <a:ext cx="89773" cy="97420"/>
            </p14:xfrm>
          </p:contentPart>
        </mc:Choice>
        <mc:Fallback xmlns="">
          <p:pic>
            <p:nvPicPr>
              <p:cNvPr id="1049925" name="墨迹 1049924"/>
            </p:nvPicPr>
            <p:blipFill>
              <a:blip r:embed="rId91"/>
            </p:blipFill>
            <p:spPr>
              <a:xfrm>
                <a:off x="5802001" y="5909852"/>
                <a:ext cx="89773" cy="974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2" p14:bwMode="auto">
            <p14:nvContentPartPr>
              <p14:cNvPr id="1049926" name="墨迹 1049925"/>
              <p14:cNvContentPartPr/>
              <p14:nvPr/>
            </p14:nvContentPartPr>
            <p14:xfrm>
              <a:off x="5806569" y="5905921"/>
              <a:ext cx="84540" cy="171384"/>
            </p14:xfrm>
          </p:contentPart>
        </mc:Choice>
        <mc:Fallback xmlns="">
          <p:pic>
            <p:nvPicPr>
              <p:cNvPr id="1049926" name="墨迹 1049925"/>
            </p:nvPicPr>
            <p:blipFill>
              <a:blip r:embed="rId93"/>
            </p:blipFill>
            <p:spPr>
              <a:xfrm>
                <a:off x="5806569" y="5905921"/>
                <a:ext cx="84540" cy="1713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4" p14:bwMode="auto">
            <p14:nvContentPartPr>
              <p14:cNvPr id="1049927" name="墨迹 1049926"/>
              <p14:cNvContentPartPr/>
              <p14:nvPr/>
            </p14:nvContentPartPr>
            <p14:xfrm>
              <a:off x="5294631" y="6067414"/>
              <a:ext cx="550091" cy="36630"/>
            </p14:xfrm>
          </p:contentPart>
        </mc:Choice>
        <mc:Fallback xmlns="">
          <p:pic>
            <p:nvPicPr>
              <p:cNvPr id="1049927" name="墨迹 1049926"/>
            </p:nvPicPr>
            <p:blipFill>
              <a:blip r:embed="rId95"/>
            </p:blipFill>
            <p:spPr>
              <a:xfrm>
                <a:off x="5294631" y="6067414"/>
                <a:ext cx="550091" cy="36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6" p14:bwMode="auto">
            <p14:nvContentPartPr>
              <p14:cNvPr id="1049928" name="墨迹 1049927"/>
              <p14:cNvContentPartPr/>
              <p14:nvPr/>
            </p14:nvContentPartPr>
            <p14:xfrm>
              <a:off x="5437306" y="6124786"/>
              <a:ext cx="85077" cy="275185"/>
            </p14:xfrm>
          </p:contentPart>
        </mc:Choice>
        <mc:Fallback xmlns="">
          <p:pic>
            <p:nvPicPr>
              <p:cNvPr id="1049928" name="墨迹 1049927"/>
            </p:nvPicPr>
            <p:blipFill>
              <a:blip r:embed="rId97"/>
            </p:blipFill>
            <p:spPr>
              <a:xfrm>
                <a:off x="5437306" y="6124786"/>
                <a:ext cx="85077" cy="2751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8" p14:bwMode="auto">
            <p14:nvContentPartPr>
              <p14:cNvPr id="1049929" name="墨迹 1049928"/>
              <p14:cNvContentPartPr/>
              <p14:nvPr/>
            </p14:nvContentPartPr>
            <p14:xfrm>
              <a:off x="5557435" y="6203528"/>
              <a:ext cx="78864" cy="138210"/>
            </p14:xfrm>
          </p:contentPart>
        </mc:Choice>
        <mc:Fallback xmlns="">
          <p:pic>
            <p:nvPicPr>
              <p:cNvPr id="1049929" name="墨迹 1049928"/>
            </p:nvPicPr>
            <p:blipFill>
              <a:blip r:embed="rId99"/>
            </p:blipFill>
            <p:spPr>
              <a:xfrm>
                <a:off x="5557435" y="6203528"/>
                <a:ext cx="78864" cy="1382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0" p14:bwMode="auto">
            <p14:nvContentPartPr>
              <p14:cNvPr id="1049930" name="墨迹 1049929"/>
              <p14:cNvContentPartPr/>
              <p14:nvPr/>
            </p14:nvContentPartPr>
            <p14:xfrm>
              <a:off x="5664200" y="6182081"/>
              <a:ext cx="86813" cy="127031"/>
            </p14:xfrm>
          </p:contentPart>
        </mc:Choice>
        <mc:Fallback xmlns="">
          <p:pic>
            <p:nvPicPr>
              <p:cNvPr id="1049930" name="墨迹 1049929"/>
            </p:nvPicPr>
            <p:blipFill>
              <a:blip r:embed="rId101"/>
            </p:blipFill>
            <p:spPr>
              <a:xfrm>
                <a:off x="5664200" y="6182081"/>
                <a:ext cx="86813" cy="1270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2" p14:bwMode="auto">
            <p14:nvContentPartPr>
              <p14:cNvPr id="1049931" name="墨迹 1049930"/>
              <p14:cNvContentPartPr/>
              <p14:nvPr/>
            </p14:nvContentPartPr>
            <p14:xfrm>
              <a:off x="5837111" y="5902536"/>
              <a:ext cx="164892" cy="422896"/>
            </p14:xfrm>
          </p:contentPart>
        </mc:Choice>
        <mc:Fallback xmlns="">
          <p:pic>
            <p:nvPicPr>
              <p:cNvPr id="1049931" name="墨迹 1049930"/>
            </p:nvPicPr>
            <p:blipFill>
              <a:blip r:embed="rId103"/>
            </p:blipFill>
            <p:spPr>
              <a:xfrm>
                <a:off x="5837111" y="5902536"/>
                <a:ext cx="164892" cy="4228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4" p14:bwMode="auto">
            <p14:nvContentPartPr>
              <p14:cNvPr id="1049932" name="墨迹 1049931"/>
              <p14:cNvContentPartPr/>
              <p14:nvPr/>
            </p14:nvContentPartPr>
            <p14:xfrm>
              <a:off x="6184900" y="5595619"/>
              <a:ext cx="180236" cy="14966"/>
            </p14:xfrm>
          </p:contentPart>
        </mc:Choice>
        <mc:Fallback xmlns="">
          <p:pic>
            <p:nvPicPr>
              <p:cNvPr id="1049932" name="墨迹 1049931"/>
            </p:nvPicPr>
            <p:blipFill>
              <a:blip r:embed="rId105"/>
            </p:blipFill>
            <p:spPr>
              <a:xfrm>
                <a:off x="6184900" y="5595619"/>
                <a:ext cx="180236" cy="149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6" p14:bwMode="auto">
            <p14:nvContentPartPr>
              <p14:cNvPr id="1049933" name="墨迹 1049932"/>
              <p14:cNvContentPartPr/>
              <p14:nvPr/>
            </p14:nvContentPartPr>
            <p14:xfrm>
              <a:off x="6178128" y="5692138"/>
              <a:ext cx="216700" cy="13786"/>
            </p14:xfrm>
          </p:contentPart>
        </mc:Choice>
        <mc:Fallback xmlns="">
          <p:pic>
            <p:nvPicPr>
              <p:cNvPr id="1049933" name="墨迹 1049932"/>
            </p:nvPicPr>
            <p:blipFill>
              <a:blip r:embed="rId107"/>
            </p:blipFill>
            <p:spPr>
              <a:xfrm>
                <a:off x="6178128" y="5692138"/>
                <a:ext cx="216700" cy="137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8" p14:bwMode="auto">
            <p14:nvContentPartPr>
              <p14:cNvPr id="1049934" name="墨迹 1049933"/>
              <p14:cNvContentPartPr/>
              <p14:nvPr/>
            </p14:nvContentPartPr>
            <p14:xfrm>
              <a:off x="6431714" y="5483014"/>
              <a:ext cx="21122" cy="326518"/>
            </p14:xfrm>
          </p:contentPart>
        </mc:Choice>
        <mc:Fallback xmlns="">
          <p:pic>
            <p:nvPicPr>
              <p:cNvPr id="1049934" name="墨迹 1049933"/>
            </p:nvPicPr>
            <p:blipFill>
              <a:blip r:embed="rId109"/>
            </p:blipFill>
            <p:spPr>
              <a:xfrm>
                <a:off x="6431714" y="5483014"/>
                <a:ext cx="21122" cy="3265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0" p14:bwMode="auto">
            <p14:nvContentPartPr>
              <p14:cNvPr id="1049935" name="墨迹 1049934"/>
              <p14:cNvContentPartPr/>
              <p14:nvPr/>
            </p14:nvContentPartPr>
            <p14:xfrm>
              <a:off x="7344063" y="5323416"/>
              <a:ext cx="68929" cy="430162"/>
            </p14:xfrm>
          </p:contentPart>
        </mc:Choice>
        <mc:Fallback xmlns="">
          <p:pic>
            <p:nvPicPr>
              <p:cNvPr id="1049935" name="墨迹 1049934"/>
            </p:nvPicPr>
            <p:blipFill>
              <a:blip r:embed="rId111"/>
            </p:blipFill>
            <p:spPr>
              <a:xfrm>
                <a:off x="7344063" y="5323416"/>
                <a:ext cx="68929" cy="43016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2" p14:bwMode="auto">
            <p14:nvContentPartPr>
              <p14:cNvPr id="1049936" name="墨迹 1049935"/>
              <p14:cNvContentPartPr/>
              <p14:nvPr/>
            </p14:nvContentPartPr>
            <p14:xfrm>
              <a:off x="7379169" y="5318336"/>
              <a:ext cx="126116" cy="195461"/>
            </p14:xfrm>
          </p:contentPart>
        </mc:Choice>
        <mc:Fallback xmlns="">
          <p:pic>
            <p:nvPicPr>
              <p:cNvPr id="1049936" name="墨迹 1049935"/>
            </p:nvPicPr>
            <p:blipFill>
              <a:blip r:embed="rId113"/>
            </p:blipFill>
            <p:spPr>
              <a:xfrm>
                <a:off x="7379169" y="5318336"/>
                <a:ext cx="126116" cy="1954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4" p14:bwMode="auto">
            <p14:nvContentPartPr>
              <p14:cNvPr id="1049937" name="墨迹 1049936"/>
              <p14:cNvContentPartPr/>
              <p14:nvPr/>
            </p14:nvContentPartPr>
            <p14:xfrm>
              <a:off x="7495153" y="5503333"/>
              <a:ext cx="282725" cy="208243"/>
            </p14:xfrm>
          </p:contentPart>
        </mc:Choice>
        <mc:Fallback xmlns="">
          <p:pic>
            <p:nvPicPr>
              <p:cNvPr id="1049937" name="墨迹 1049936"/>
            </p:nvPicPr>
            <p:blipFill>
              <a:blip r:embed="rId115"/>
            </p:blipFill>
            <p:spPr>
              <a:xfrm>
                <a:off x="7495153" y="5503333"/>
                <a:ext cx="282725" cy="20824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6" p14:bwMode="auto">
            <p14:nvContentPartPr>
              <p14:cNvPr id="1049938" name="墨迹 1049937"/>
              <p14:cNvContentPartPr/>
              <p14:nvPr/>
            </p14:nvContentPartPr>
            <p14:xfrm>
              <a:off x="7796994" y="5628216"/>
              <a:ext cx="144317" cy="91799"/>
            </p14:xfrm>
          </p:contentPart>
        </mc:Choice>
        <mc:Fallback xmlns="">
          <p:pic>
            <p:nvPicPr>
              <p:cNvPr id="1049938" name="墨迹 1049937"/>
            </p:nvPicPr>
            <p:blipFill>
              <a:blip r:embed="rId117"/>
            </p:blipFill>
            <p:spPr>
              <a:xfrm>
                <a:off x="7796994" y="5628216"/>
                <a:ext cx="144317" cy="917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8" p14:bwMode="auto">
            <p14:nvContentPartPr>
              <p14:cNvPr id="1049939" name="墨迹 1049938"/>
              <p14:cNvContentPartPr/>
              <p14:nvPr/>
            </p14:nvContentPartPr>
            <p14:xfrm>
              <a:off x="7845515" y="5625678"/>
              <a:ext cx="40337" cy="168161"/>
            </p14:xfrm>
          </p:contentPart>
        </mc:Choice>
        <mc:Fallback xmlns="">
          <p:pic>
            <p:nvPicPr>
              <p:cNvPr id="1049939" name="墨迹 1049938"/>
            </p:nvPicPr>
            <p:blipFill>
              <a:blip r:embed="rId119"/>
            </p:blipFill>
            <p:spPr>
              <a:xfrm>
                <a:off x="7845515" y="5625678"/>
                <a:ext cx="40337" cy="1681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0" p14:bwMode="auto">
            <p14:nvContentPartPr>
              <p14:cNvPr id="1049940" name="墨迹 1049939"/>
              <p14:cNvContentPartPr/>
              <p14:nvPr/>
            </p14:nvContentPartPr>
            <p14:xfrm>
              <a:off x="8061963" y="5515186"/>
              <a:ext cx="102785" cy="13994"/>
            </p14:xfrm>
          </p:contentPart>
        </mc:Choice>
        <mc:Fallback xmlns="">
          <p:pic>
            <p:nvPicPr>
              <p:cNvPr id="1049940" name="墨迹 1049939"/>
            </p:nvPicPr>
            <p:blipFill>
              <a:blip r:embed="rId121"/>
            </p:blipFill>
            <p:spPr>
              <a:xfrm>
                <a:off x="8061963" y="5515186"/>
                <a:ext cx="102785" cy="139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2" p14:bwMode="auto">
            <p14:nvContentPartPr>
              <p14:cNvPr id="1049941" name="墨迹 1049940"/>
              <p14:cNvContentPartPr/>
              <p14:nvPr/>
            </p14:nvContentPartPr>
            <p14:xfrm>
              <a:off x="8041217" y="5615072"/>
              <a:ext cx="182896" cy="8874"/>
            </p14:xfrm>
          </p:contentPart>
        </mc:Choice>
        <mc:Fallback xmlns="">
          <p:pic>
            <p:nvPicPr>
              <p:cNvPr id="1049941" name="墨迹 1049940"/>
            </p:nvPicPr>
            <p:blipFill>
              <a:blip r:embed="rId123"/>
            </p:blipFill>
            <p:spPr>
              <a:xfrm>
                <a:off x="8041217" y="5615072"/>
                <a:ext cx="182896" cy="88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4" p14:bwMode="auto">
            <p14:nvContentPartPr>
              <p14:cNvPr id="1049942" name="墨迹 1049941"/>
              <p14:cNvContentPartPr/>
              <p14:nvPr/>
            </p14:nvContentPartPr>
            <p14:xfrm>
              <a:off x="10083378" y="6608234"/>
              <a:ext cx="0" cy="0"/>
            </p14:xfrm>
          </p:contentPart>
        </mc:Choice>
        <mc:Fallback xmlns="">
          <p:pic>
            <p:nvPicPr>
              <p:cNvPr id="1049942" name="墨迹 1049941"/>
            </p:nvPicPr>
            <p:blipFill>
              <a:blip r:embed="rId125"/>
            </p:blipFill>
            <p:spPr>
              <a:xfrm>
                <a:off x="10083378" y="6608234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6" p14:bwMode="auto">
            <p14:nvContentPartPr>
              <p14:cNvPr id="1049943" name="墨迹 1049942"/>
              <p14:cNvContentPartPr/>
              <p14:nvPr/>
            </p14:nvContentPartPr>
            <p14:xfrm>
              <a:off x="8380731" y="5546593"/>
              <a:ext cx="350261" cy="39506"/>
            </p14:xfrm>
          </p:contentPart>
        </mc:Choice>
        <mc:Fallback xmlns="">
          <p:pic>
            <p:nvPicPr>
              <p:cNvPr id="1049943" name="墨迹 1049942"/>
            </p:nvPicPr>
            <p:blipFill>
              <a:blip r:embed="rId127"/>
            </p:blipFill>
            <p:spPr>
              <a:xfrm>
                <a:off x="8380731" y="5546593"/>
                <a:ext cx="350261" cy="395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8" p14:bwMode="auto">
            <p14:nvContentPartPr>
              <p14:cNvPr id="1049944" name="墨迹 1049943"/>
              <p14:cNvContentPartPr/>
              <p14:nvPr/>
            </p14:nvContentPartPr>
            <p14:xfrm>
              <a:off x="8410186" y="5618902"/>
              <a:ext cx="54790" cy="250412"/>
            </p14:xfrm>
          </p:contentPart>
        </mc:Choice>
        <mc:Fallback xmlns="">
          <p:pic>
            <p:nvPicPr>
              <p:cNvPr id="1049944" name="墨迹 1049943"/>
            </p:nvPicPr>
            <p:blipFill>
              <a:blip r:embed="rId129"/>
            </p:blipFill>
            <p:spPr>
              <a:xfrm>
                <a:off x="8410186" y="5618902"/>
                <a:ext cx="54790" cy="250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0" p14:bwMode="auto">
            <p14:nvContentPartPr>
              <p14:cNvPr id="1049945" name="墨迹 1049944"/>
              <p14:cNvContentPartPr/>
              <p14:nvPr/>
            </p14:nvContentPartPr>
            <p14:xfrm>
              <a:off x="8512142" y="5707006"/>
              <a:ext cx="85716" cy="118486"/>
            </p14:xfrm>
          </p:contentPart>
        </mc:Choice>
        <mc:Fallback xmlns="">
          <p:pic>
            <p:nvPicPr>
              <p:cNvPr id="1049945" name="墨迹 1049944"/>
            </p:nvPicPr>
            <p:blipFill>
              <a:blip r:embed="rId131"/>
            </p:blipFill>
            <p:spPr>
              <a:xfrm>
                <a:off x="8512142" y="5707006"/>
                <a:ext cx="85716" cy="1184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2" p14:bwMode="auto">
            <p14:nvContentPartPr>
              <p14:cNvPr id="1049946" name="墨迹 1049945"/>
              <p14:cNvContentPartPr/>
              <p14:nvPr/>
            </p14:nvContentPartPr>
            <p14:xfrm>
              <a:off x="8634606" y="5722904"/>
              <a:ext cx="93773" cy="128439"/>
            </p14:xfrm>
          </p:contentPart>
        </mc:Choice>
        <mc:Fallback xmlns="">
          <p:pic>
            <p:nvPicPr>
              <p:cNvPr id="1049946" name="墨迹 1049945"/>
            </p:nvPicPr>
            <p:blipFill>
              <a:blip r:embed="rId133"/>
            </p:blipFill>
            <p:spPr>
              <a:xfrm>
                <a:off x="8634606" y="5722904"/>
                <a:ext cx="93773" cy="1284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4" p14:bwMode="auto">
            <p14:nvContentPartPr>
              <p14:cNvPr id="1049947" name="墨迹 1049946"/>
              <p14:cNvContentPartPr/>
              <p14:nvPr/>
            </p14:nvContentPartPr>
            <p14:xfrm>
              <a:off x="8519589" y="5182448"/>
              <a:ext cx="106012" cy="283234"/>
            </p14:xfrm>
          </p:contentPart>
        </mc:Choice>
        <mc:Fallback xmlns="">
          <p:pic>
            <p:nvPicPr>
              <p:cNvPr id="1049947" name="墨迹 1049946"/>
            </p:nvPicPr>
            <p:blipFill>
              <a:blip r:embed="rId135"/>
            </p:blipFill>
            <p:spPr>
              <a:xfrm>
                <a:off x="8519589" y="5182448"/>
                <a:ext cx="106012" cy="2832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6" p14:bwMode="auto">
            <p14:nvContentPartPr>
              <p14:cNvPr id="1049948" name="墨迹 1049947"/>
              <p14:cNvContentPartPr/>
              <p14:nvPr/>
            </p14:nvContentPartPr>
            <p14:xfrm>
              <a:off x="8698653" y="5117252"/>
              <a:ext cx="164755" cy="127221"/>
            </p14:xfrm>
          </p:contentPart>
        </mc:Choice>
        <mc:Fallback xmlns="">
          <p:pic>
            <p:nvPicPr>
              <p:cNvPr id="1049948" name="墨迹 1049947"/>
            </p:nvPicPr>
            <p:blipFill>
              <a:blip r:embed="rId137"/>
            </p:blipFill>
            <p:spPr>
              <a:xfrm>
                <a:off x="8698653" y="5117252"/>
                <a:ext cx="164755" cy="1272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8" p14:bwMode="auto">
            <p14:nvContentPartPr>
              <p14:cNvPr id="1049949" name="墨迹 1049948"/>
              <p14:cNvContentPartPr/>
              <p14:nvPr/>
            </p14:nvContentPartPr>
            <p14:xfrm>
              <a:off x="9762002" y="4689686"/>
              <a:ext cx="36285" cy="410283"/>
            </p14:xfrm>
          </p:contentPart>
        </mc:Choice>
        <mc:Fallback xmlns="">
          <p:pic>
            <p:nvPicPr>
              <p:cNvPr id="1049949" name="墨迹 1049948"/>
            </p:nvPicPr>
            <p:blipFill>
              <a:blip r:embed="rId139"/>
            </p:blipFill>
            <p:spPr>
              <a:xfrm>
                <a:off x="9762002" y="4689686"/>
                <a:ext cx="36285" cy="4102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0" p14:bwMode="auto">
            <p14:nvContentPartPr>
              <p14:cNvPr id="1049950" name="墨迹 1049949"/>
              <p14:cNvContentPartPr/>
              <p14:nvPr/>
            </p14:nvContentPartPr>
            <p14:xfrm>
              <a:off x="9767715" y="4669367"/>
              <a:ext cx="140982" cy="202719"/>
            </p14:xfrm>
          </p:contentPart>
        </mc:Choice>
        <mc:Fallback xmlns="">
          <p:pic>
            <p:nvPicPr>
              <p:cNvPr id="1049950" name="墨迹 1049949"/>
            </p:nvPicPr>
            <p:blipFill>
              <a:blip r:embed="rId141"/>
            </p:blipFill>
            <p:spPr>
              <a:xfrm>
                <a:off x="9767715" y="4669367"/>
                <a:ext cx="140982" cy="2027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2" p14:bwMode="auto">
            <p14:nvContentPartPr>
              <p14:cNvPr id="1049951" name="墨迹 1049950"/>
              <p14:cNvContentPartPr/>
              <p14:nvPr/>
            </p14:nvContentPartPr>
            <p14:xfrm>
              <a:off x="9856760" y="4947007"/>
              <a:ext cx="104144" cy="128975"/>
            </p14:xfrm>
          </p:contentPart>
        </mc:Choice>
        <mc:Fallback xmlns="">
          <p:pic>
            <p:nvPicPr>
              <p:cNvPr id="1049951" name="墨迹 1049950"/>
            </p:nvPicPr>
            <p:blipFill>
              <a:blip r:embed="rId143"/>
            </p:blipFill>
            <p:spPr>
              <a:xfrm>
                <a:off x="9856760" y="4947007"/>
                <a:ext cx="104144" cy="1289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4" p14:bwMode="auto">
            <p14:nvContentPartPr>
              <p14:cNvPr id="1049952" name="墨迹 1049951"/>
              <p14:cNvContentPartPr/>
              <p14:nvPr/>
            </p14:nvContentPartPr>
            <p14:xfrm>
              <a:off x="10062218" y="4931985"/>
              <a:ext cx="148757" cy="176190"/>
            </p14:xfrm>
          </p:contentPart>
        </mc:Choice>
        <mc:Fallback xmlns="">
          <p:pic>
            <p:nvPicPr>
              <p:cNvPr id="1049952" name="墨迹 1049951"/>
            </p:nvPicPr>
            <p:blipFill>
              <a:blip r:embed="rId145"/>
            </p:blipFill>
            <p:spPr>
              <a:xfrm>
                <a:off x="10062218" y="4931985"/>
                <a:ext cx="148757" cy="1761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6" p14:bwMode="auto">
            <p14:nvContentPartPr>
              <p14:cNvPr id="1049953" name="墨迹 1049952"/>
              <p14:cNvContentPartPr/>
              <p14:nvPr/>
            </p14:nvContentPartPr>
            <p14:xfrm>
              <a:off x="10207835" y="4992471"/>
              <a:ext cx="97029" cy="36307"/>
            </p14:xfrm>
          </p:contentPart>
        </mc:Choice>
        <mc:Fallback xmlns="">
          <p:pic>
            <p:nvPicPr>
              <p:cNvPr id="1049953" name="墨迹 1049952"/>
            </p:nvPicPr>
            <p:blipFill>
              <a:blip r:embed="rId147"/>
            </p:blipFill>
            <p:spPr>
              <a:xfrm>
                <a:off x="10207835" y="4992471"/>
                <a:ext cx="97029" cy="363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8" p14:bwMode="auto">
            <p14:nvContentPartPr>
              <p14:cNvPr id="1049954" name="墨迹 1049953"/>
              <p14:cNvContentPartPr/>
              <p14:nvPr/>
            </p14:nvContentPartPr>
            <p14:xfrm>
              <a:off x="10273781" y="4977552"/>
              <a:ext cx="35233" cy="141587"/>
            </p14:xfrm>
          </p:contentPart>
        </mc:Choice>
        <mc:Fallback xmlns="">
          <p:pic>
            <p:nvPicPr>
              <p:cNvPr id="1049954" name="墨迹 1049953"/>
            </p:nvPicPr>
            <p:blipFill>
              <a:blip r:embed="rId149"/>
            </p:blipFill>
            <p:spPr>
              <a:xfrm>
                <a:off x="10273781" y="4977552"/>
                <a:ext cx="35233" cy="1415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0" p14:bwMode="auto">
            <p14:nvContentPartPr>
              <p14:cNvPr id="1049955" name="墨迹 1049954"/>
              <p14:cNvContentPartPr/>
              <p14:nvPr/>
            </p14:nvContentPartPr>
            <p14:xfrm>
              <a:off x="10338352" y="5036819"/>
              <a:ext cx="156449" cy="95193"/>
            </p14:xfrm>
          </p:contentPart>
        </mc:Choice>
        <mc:Fallback xmlns="">
          <p:pic>
            <p:nvPicPr>
              <p:cNvPr id="1049955" name="墨迹 1049954"/>
            </p:nvPicPr>
            <p:blipFill>
              <a:blip r:embed="rId151"/>
            </p:blipFill>
            <p:spPr>
              <a:xfrm>
                <a:off x="10338352" y="5036819"/>
                <a:ext cx="156449" cy="951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2" p14:bwMode="auto">
            <p14:nvContentPartPr>
              <p14:cNvPr id="1049956" name="墨迹 1049955"/>
              <p14:cNvContentPartPr/>
              <p14:nvPr/>
            </p14:nvContentPartPr>
            <p14:xfrm>
              <a:off x="10374600" y="5042321"/>
              <a:ext cx="46176" cy="178913"/>
            </p14:xfrm>
          </p:contentPart>
        </mc:Choice>
        <mc:Fallback xmlns="">
          <p:pic>
            <p:nvPicPr>
              <p:cNvPr id="1049956" name="墨迹 1049955"/>
            </p:nvPicPr>
            <p:blipFill>
              <a:blip r:embed="rId153"/>
            </p:blipFill>
            <p:spPr>
              <a:xfrm>
                <a:off x="10374600" y="5042321"/>
                <a:ext cx="46176" cy="1789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4" p14:bwMode="auto">
            <p14:nvContentPartPr>
              <p14:cNvPr id="1049957" name="墨迹 1049956"/>
              <p14:cNvContentPartPr/>
              <p14:nvPr/>
            </p14:nvContentPartPr>
            <p14:xfrm>
              <a:off x="10335068" y="4970355"/>
              <a:ext cx="211913" cy="269174"/>
            </p14:xfrm>
          </p:contentPart>
        </mc:Choice>
        <mc:Fallback xmlns="">
          <p:pic>
            <p:nvPicPr>
              <p:cNvPr id="1049957" name="墨迹 1049956"/>
            </p:nvPicPr>
            <p:blipFill>
              <a:blip r:embed="rId155"/>
            </p:blipFill>
            <p:spPr>
              <a:xfrm>
                <a:off x="10335068" y="4970355"/>
                <a:ext cx="211913" cy="2691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6" p14:bwMode="auto">
            <p14:nvContentPartPr>
              <p14:cNvPr id="1049958" name="墨迹 1049957"/>
              <p14:cNvContentPartPr/>
              <p14:nvPr/>
            </p14:nvContentPartPr>
            <p14:xfrm>
              <a:off x="10005860" y="4859019"/>
              <a:ext cx="108421" cy="378036"/>
            </p14:xfrm>
          </p:contentPart>
        </mc:Choice>
        <mc:Fallback xmlns="">
          <p:pic>
            <p:nvPicPr>
              <p:cNvPr id="1049958" name="墨迹 1049957"/>
            </p:nvPicPr>
            <p:blipFill>
              <a:blip r:embed="rId157"/>
            </p:blipFill>
            <p:spPr>
              <a:xfrm>
                <a:off x="10005860" y="4859019"/>
                <a:ext cx="108421" cy="3780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8" p14:bwMode="auto">
            <p14:nvContentPartPr>
              <p14:cNvPr id="1049959" name="墨迹 1049958"/>
              <p14:cNvContentPartPr/>
              <p14:nvPr/>
            </p14:nvContentPartPr>
            <p14:xfrm>
              <a:off x="10686628" y="4805934"/>
              <a:ext cx="188909" cy="6353"/>
            </p14:xfrm>
          </p:contentPart>
        </mc:Choice>
        <mc:Fallback xmlns="">
          <p:pic>
            <p:nvPicPr>
              <p:cNvPr id="1049959" name="墨迹 1049958"/>
            </p:nvPicPr>
            <p:blipFill>
              <a:blip r:embed="rId159"/>
            </p:blipFill>
            <p:spPr>
              <a:xfrm>
                <a:off x="10686628" y="4805934"/>
                <a:ext cx="188909" cy="63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0" p14:bwMode="auto">
            <p14:nvContentPartPr>
              <p14:cNvPr id="1049960" name="墨迹 1049959"/>
              <p14:cNvContentPartPr/>
              <p14:nvPr/>
            </p14:nvContentPartPr>
            <p14:xfrm>
              <a:off x="10683664" y="4891862"/>
              <a:ext cx="206989" cy="21768"/>
            </p14:xfrm>
          </p:contentPart>
        </mc:Choice>
        <mc:Fallback xmlns="">
          <p:pic>
            <p:nvPicPr>
              <p:cNvPr id="1049960" name="墨迹 1049959"/>
            </p:nvPicPr>
            <p:blipFill>
              <a:blip r:embed="rId161"/>
            </p:blipFill>
            <p:spPr>
              <a:xfrm>
                <a:off x="10683664" y="4891862"/>
                <a:ext cx="206989" cy="217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2" p14:bwMode="auto">
            <p14:nvContentPartPr>
              <p14:cNvPr id="1049961" name="墨迹 1049960"/>
              <p14:cNvContentPartPr/>
              <p14:nvPr/>
            </p14:nvContentPartPr>
            <p14:xfrm>
              <a:off x="11075248" y="4877651"/>
              <a:ext cx="368805" cy="12263"/>
            </p14:xfrm>
          </p:contentPart>
        </mc:Choice>
        <mc:Fallback xmlns="">
          <p:pic>
            <p:nvPicPr>
              <p:cNvPr id="1049961" name="墨迹 1049960"/>
            </p:nvPicPr>
            <p:blipFill>
              <a:blip r:embed="rId163"/>
            </p:blipFill>
            <p:spPr>
              <a:xfrm>
                <a:off x="11075248" y="4877651"/>
                <a:ext cx="368805" cy="122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4" p14:bwMode="auto">
            <p14:nvContentPartPr>
              <p14:cNvPr id="1049962" name="墨迹 1049961"/>
              <p14:cNvContentPartPr/>
              <p14:nvPr/>
            </p14:nvContentPartPr>
            <p14:xfrm>
              <a:off x="11115209" y="4986866"/>
              <a:ext cx="262497" cy="133316"/>
            </p14:xfrm>
          </p:contentPart>
        </mc:Choice>
        <mc:Fallback xmlns="">
          <p:pic>
            <p:nvPicPr>
              <p:cNvPr id="1049962" name="墨迹 1049961"/>
            </p:nvPicPr>
            <p:blipFill>
              <a:blip r:embed="rId165"/>
            </p:blipFill>
            <p:spPr>
              <a:xfrm>
                <a:off x="11115209" y="4986866"/>
                <a:ext cx="262497" cy="1333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6" p14:bwMode="auto">
            <p14:nvContentPartPr>
              <p14:cNvPr id="1049963" name="墨迹 1049962"/>
              <p14:cNvContentPartPr/>
              <p14:nvPr/>
            </p14:nvContentPartPr>
            <p14:xfrm>
              <a:off x="11071512" y="4542788"/>
              <a:ext cx="65541" cy="259828"/>
            </p14:xfrm>
          </p:contentPart>
        </mc:Choice>
        <mc:Fallback xmlns="">
          <p:pic>
            <p:nvPicPr>
              <p:cNvPr id="1049963" name="墨迹 1049962"/>
            </p:nvPicPr>
            <p:blipFill>
              <a:blip r:embed="rId167"/>
            </p:blipFill>
            <p:spPr>
              <a:xfrm>
                <a:off x="11071512" y="4542788"/>
                <a:ext cx="65541" cy="2598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8" p14:bwMode="auto">
            <p14:nvContentPartPr>
              <p14:cNvPr id="1049964" name="墨迹 1049963"/>
              <p14:cNvContentPartPr/>
              <p14:nvPr/>
            </p14:nvContentPartPr>
            <p14:xfrm>
              <a:off x="11163997" y="4547021"/>
              <a:ext cx="123802" cy="260628"/>
            </p14:xfrm>
          </p:contentPart>
        </mc:Choice>
        <mc:Fallback xmlns="">
          <p:pic>
            <p:nvPicPr>
              <p:cNvPr id="1049964" name="墨迹 1049963"/>
            </p:nvPicPr>
            <p:blipFill>
              <a:blip r:embed="rId169"/>
            </p:blipFill>
            <p:spPr>
              <a:xfrm>
                <a:off x="11163997" y="4547021"/>
                <a:ext cx="123802" cy="2606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0" p14:bwMode="auto">
            <p14:nvContentPartPr>
              <p14:cNvPr id="1049965" name="墨迹 1049964"/>
              <p14:cNvContentPartPr/>
              <p14:nvPr/>
            </p14:nvContentPartPr>
            <p14:xfrm>
              <a:off x="11245003" y="4570568"/>
              <a:ext cx="214148" cy="190833"/>
            </p14:xfrm>
          </p:contentPart>
        </mc:Choice>
        <mc:Fallback xmlns="">
          <p:pic>
            <p:nvPicPr>
              <p:cNvPr id="1049965" name="墨迹 1049964"/>
            </p:nvPicPr>
            <p:blipFill>
              <a:blip r:embed="rId171"/>
            </p:blipFill>
            <p:spPr>
              <a:xfrm>
                <a:off x="11245003" y="4570568"/>
                <a:ext cx="214148" cy="1908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2" p14:bwMode="auto">
            <p14:nvContentPartPr>
              <p14:cNvPr id="1049966" name="墨迹 1049965"/>
              <p14:cNvContentPartPr/>
              <p14:nvPr/>
            </p14:nvContentPartPr>
            <p14:xfrm>
              <a:off x="11496464" y="4842086"/>
              <a:ext cx="141207" cy="10359"/>
            </p14:xfrm>
          </p:contentPart>
        </mc:Choice>
        <mc:Fallback xmlns="">
          <p:pic>
            <p:nvPicPr>
              <p:cNvPr id="1049966" name="墨迹 1049965"/>
            </p:nvPicPr>
            <p:blipFill>
              <a:blip r:embed="rId173"/>
            </p:blipFill>
            <p:spPr>
              <a:xfrm>
                <a:off x="11496464" y="4842086"/>
                <a:ext cx="141207" cy="103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4" p14:bwMode="auto">
            <p14:nvContentPartPr>
              <p14:cNvPr id="1049967" name="墨迹 1049966"/>
              <p14:cNvContentPartPr/>
              <p14:nvPr/>
            </p14:nvContentPartPr>
            <p14:xfrm>
              <a:off x="11500699" y="4914515"/>
              <a:ext cx="148006" cy="27054"/>
            </p14:xfrm>
          </p:contentPart>
        </mc:Choice>
        <mc:Fallback xmlns="">
          <p:pic>
            <p:nvPicPr>
              <p:cNvPr id="1049967" name="墨迹 1049966"/>
            </p:nvPicPr>
            <p:blipFill>
              <a:blip r:embed="rId175"/>
            </p:blipFill>
            <p:spPr>
              <a:xfrm>
                <a:off x="11500699" y="4914515"/>
                <a:ext cx="148006" cy="270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6" p14:bwMode="auto">
            <p14:nvContentPartPr>
              <p14:cNvPr id="1049968" name="墨迹 1049967"/>
              <p14:cNvContentPartPr/>
              <p14:nvPr/>
            </p14:nvContentPartPr>
            <p14:xfrm>
              <a:off x="11623464" y="4751069"/>
              <a:ext cx="128123" cy="261842"/>
            </p14:xfrm>
          </p:contentPart>
        </mc:Choice>
        <mc:Fallback xmlns="">
          <p:pic>
            <p:nvPicPr>
              <p:cNvPr id="1049968" name="墨迹 1049967"/>
            </p:nvPicPr>
            <p:blipFill>
              <a:blip r:embed="rId177"/>
            </p:blipFill>
            <p:spPr>
              <a:xfrm>
                <a:off x="11623464" y="4751069"/>
                <a:ext cx="128123" cy="2618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8" p14:bwMode="auto">
            <p14:nvContentPartPr>
              <p14:cNvPr id="1049969" name="墨迹 1049968"/>
              <p14:cNvContentPartPr/>
              <p14:nvPr/>
            </p14:nvContentPartPr>
            <p14:xfrm>
              <a:off x="11700096" y="4773083"/>
              <a:ext cx="119644" cy="277859"/>
            </p14:xfrm>
          </p:contentPart>
        </mc:Choice>
        <mc:Fallback xmlns="">
          <p:pic>
            <p:nvPicPr>
              <p:cNvPr id="1049969" name="墨迹 1049968"/>
            </p:nvPicPr>
            <p:blipFill>
              <a:blip r:embed="rId179"/>
            </p:blipFill>
            <p:spPr>
              <a:xfrm>
                <a:off x="11700096" y="4773083"/>
                <a:ext cx="119644" cy="2778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0" p14:bwMode="auto">
            <p14:nvContentPartPr>
              <p14:cNvPr id="1049970" name="墨迹 1049969"/>
              <p14:cNvContentPartPr/>
              <p14:nvPr/>
            </p14:nvContentPartPr>
            <p14:xfrm>
              <a:off x="11794492" y="4802697"/>
              <a:ext cx="122145" cy="20440"/>
            </p14:xfrm>
          </p:contentPart>
        </mc:Choice>
        <mc:Fallback xmlns="">
          <p:pic>
            <p:nvPicPr>
              <p:cNvPr id="1049970" name="墨迹 1049969"/>
            </p:nvPicPr>
            <p:blipFill>
              <a:blip r:embed="rId181"/>
            </p:blipFill>
            <p:spPr>
              <a:xfrm>
                <a:off x="11794492" y="4802697"/>
                <a:ext cx="122145" cy="204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2" p14:bwMode="auto">
            <p14:nvContentPartPr>
              <p14:cNvPr id="1049971" name="墨迹 1049970"/>
              <p14:cNvContentPartPr/>
              <p14:nvPr/>
            </p14:nvContentPartPr>
            <p14:xfrm>
              <a:off x="9715936" y="5775962"/>
              <a:ext cx="282787" cy="420957"/>
            </p14:xfrm>
          </p:contentPart>
        </mc:Choice>
        <mc:Fallback xmlns="">
          <p:pic>
            <p:nvPicPr>
              <p:cNvPr id="1049971" name="墨迹 1049970"/>
            </p:nvPicPr>
            <p:blipFill>
              <a:blip r:embed="rId183"/>
            </p:blipFill>
            <p:spPr>
              <a:xfrm>
                <a:off x="9715936" y="5775962"/>
                <a:ext cx="282787" cy="420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4" p14:bwMode="auto">
            <p14:nvContentPartPr>
              <p14:cNvPr id="1049972" name="墨迹 1049971"/>
              <p14:cNvContentPartPr/>
              <p14:nvPr/>
            </p14:nvContentPartPr>
            <p14:xfrm>
              <a:off x="10055862" y="5970695"/>
              <a:ext cx="122390" cy="48491"/>
            </p14:xfrm>
          </p:contentPart>
        </mc:Choice>
        <mc:Fallback xmlns="">
          <p:pic>
            <p:nvPicPr>
              <p:cNvPr id="1049972" name="墨迹 1049971"/>
            </p:nvPicPr>
            <p:blipFill>
              <a:blip r:embed="rId185"/>
            </p:blipFill>
            <p:spPr>
              <a:xfrm>
                <a:off x="10055862" y="5970695"/>
                <a:ext cx="122390" cy="484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6" p14:bwMode="auto">
            <p14:nvContentPartPr>
              <p14:cNvPr id="1049973" name="墨迹 1049972"/>
              <p14:cNvContentPartPr/>
              <p14:nvPr/>
            </p14:nvContentPartPr>
            <p14:xfrm>
              <a:off x="9997864" y="6075680"/>
              <a:ext cx="170179" cy="33872"/>
            </p14:xfrm>
          </p:contentPart>
        </mc:Choice>
        <mc:Fallback xmlns="">
          <p:pic>
            <p:nvPicPr>
              <p:cNvPr id="1049973" name="墨迹 1049972"/>
            </p:nvPicPr>
            <p:blipFill>
              <a:blip r:embed="rId187"/>
            </p:blipFill>
            <p:spPr>
              <a:xfrm>
                <a:off x="9997864" y="6075680"/>
                <a:ext cx="170179" cy="33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8" p14:bwMode="auto">
            <p14:nvContentPartPr>
              <p14:cNvPr id="1049974" name="墨迹 1049973"/>
              <p14:cNvContentPartPr/>
              <p14:nvPr/>
            </p14:nvContentPartPr>
            <p14:xfrm>
              <a:off x="10397067" y="6042833"/>
              <a:ext cx="881185" cy="42911"/>
            </p14:xfrm>
          </p:contentPart>
        </mc:Choice>
        <mc:Fallback xmlns="">
          <p:pic>
            <p:nvPicPr>
              <p:cNvPr id="1049974" name="墨迹 1049973"/>
            </p:nvPicPr>
            <p:blipFill>
              <a:blip r:embed="rId189"/>
            </p:blipFill>
            <p:spPr>
              <a:xfrm>
                <a:off x="10397067" y="6042833"/>
                <a:ext cx="881185" cy="429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0" p14:bwMode="auto">
            <p14:nvContentPartPr>
              <p14:cNvPr id="1049975" name="墨迹 1049974"/>
              <p14:cNvContentPartPr/>
              <p14:nvPr/>
            </p14:nvContentPartPr>
            <p14:xfrm>
              <a:off x="10586720" y="6170930"/>
              <a:ext cx="141955" cy="245452"/>
            </p14:xfrm>
          </p:contentPart>
        </mc:Choice>
        <mc:Fallback xmlns="">
          <p:pic>
            <p:nvPicPr>
              <p:cNvPr id="1049975" name="墨迹 1049974"/>
            </p:nvPicPr>
            <p:blipFill>
              <a:blip r:embed="rId191"/>
            </p:blipFill>
            <p:spPr>
              <a:xfrm>
                <a:off x="10586720" y="6170930"/>
                <a:ext cx="141955" cy="2454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2" p14:bwMode="auto">
            <p14:nvContentPartPr>
              <p14:cNvPr id="1049976" name="墨迹 1049975"/>
              <p14:cNvContentPartPr/>
              <p14:nvPr/>
            </p14:nvContentPartPr>
            <p14:xfrm>
              <a:off x="10712921" y="6191250"/>
              <a:ext cx="151922" cy="199956"/>
            </p14:xfrm>
          </p:contentPart>
        </mc:Choice>
        <mc:Fallback xmlns="">
          <p:pic>
            <p:nvPicPr>
              <p:cNvPr id="1049976" name="墨迹 1049975"/>
            </p:nvPicPr>
            <p:blipFill>
              <a:blip r:embed="rId193"/>
            </p:blipFill>
            <p:spPr>
              <a:xfrm>
                <a:off x="10712921" y="6191250"/>
                <a:ext cx="151922" cy="1999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4" p14:bwMode="auto">
            <p14:nvContentPartPr>
              <p14:cNvPr id="1049977" name="墨迹 1049976"/>
              <p14:cNvContentPartPr/>
              <p14:nvPr/>
            </p14:nvContentPartPr>
            <p14:xfrm>
              <a:off x="10822096" y="6188349"/>
              <a:ext cx="119802" cy="15600"/>
            </p14:xfrm>
          </p:contentPart>
        </mc:Choice>
        <mc:Fallback xmlns="">
          <p:pic>
            <p:nvPicPr>
              <p:cNvPr id="1049977" name="墨迹 1049976"/>
            </p:nvPicPr>
            <p:blipFill>
              <a:blip r:embed="rId195"/>
            </p:blipFill>
            <p:spPr>
              <a:xfrm>
                <a:off x="10822096" y="6188349"/>
                <a:ext cx="119802" cy="156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6" p14:bwMode="auto">
            <p14:nvContentPartPr>
              <p14:cNvPr id="1049978" name="墨迹 1049977"/>
              <p14:cNvContentPartPr/>
              <p14:nvPr/>
            </p14:nvContentPartPr>
            <p14:xfrm>
              <a:off x="10416964" y="5670971"/>
              <a:ext cx="166452" cy="230721"/>
            </p14:xfrm>
          </p:contentPart>
        </mc:Choice>
        <mc:Fallback xmlns="">
          <p:pic>
            <p:nvPicPr>
              <p:cNvPr id="1049978" name="墨迹 1049977"/>
            </p:nvPicPr>
            <p:blipFill>
              <a:blip r:embed="rId197"/>
            </p:blipFill>
            <p:spPr>
              <a:xfrm>
                <a:off x="10416964" y="5670971"/>
                <a:ext cx="166452" cy="2307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8" p14:bwMode="auto">
            <p14:nvContentPartPr>
              <p14:cNvPr id="1049979" name="墨迹 1049978"/>
              <p14:cNvContentPartPr/>
              <p14:nvPr/>
            </p14:nvContentPartPr>
            <p14:xfrm>
              <a:off x="10576109" y="5691716"/>
              <a:ext cx="150856" cy="242602"/>
            </p14:xfrm>
          </p:contentPart>
        </mc:Choice>
        <mc:Fallback xmlns="">
          <p:pic>
            <p:nvPicPr>
              <p:cNvPr id="1049979" name="墨迹 1049978"/>
            </p:nvPicPr>
            <p:blipFill>
              <a:blip r:embed="rId199"/>
            </p:blipFill>
            <p:spPr>
              <a:xfrm>
                <a:off x="10576109" y="5691716"/>
                <a:ext cx="150856" cy="2426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0" p14:bwMode="auto">
            <p14:nvContentPartPr>
              <p14:cNvPr id="1049980" name="墨迹 1049979"/>
              <p14:cNvContentPartPr/>
              <p14:nvPr/>
            </p14:nvContentPartPr>
            <p14:xfrm>
              <a:off x="10663345" y="5678090"/>
              <a:ext cx="138231" cy="21258"/>
            </p14:xfrm>
          </p:contentPart>
        </mc:Choice>
        <mc:Fallback xmlns="">
          <p:pic>
            <p:nvPicPr>
              <p:cNvPr id="1049980" name="墨迹 1049979"/>
            </p:nvPicPr>
            <p:blipFill>
              <a:blip r:embed="rId201"/>
            </p:blipFill>
            <p:spPr>
              <a:xfrm>
                <a:off x="10663345" y="5678090"/>
                <a:ext cx="138231" cy="212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2" p14:bwMode="auto">
            <p14:nvContentPartPr>
              <p14:cNvPr id="1049981" name="墨迹 1049980"/>
              <p14:cNvContentPartPr/>
              <p14:nvPr/>
            </p14:nvContentPartPr>
            <p14:xfrm>
              <a:off x="10791614" y="5802630"/>
              <a:ext cx="124267" cy="34469"/>
            </p14:xfrm>
          </p:contentPart>
        </mc:Choice>
        <mc:Fallback xmlns="">
          <p:pic>
            <p:nvPicPr>
              <p:cNvPr id="1049981" name="墨迹 1049980"/>
            </p:nvPicPr>
            <p:blipFill>
              <a:blip r:embed="rId203"/>
            </p:blipFill>
            <p:spPr>
              <a:xfrm>
                <a:off x="10791614" y="5802630"/>
                <a:ext cx="124267" cy="344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4" p14:bwMode="auto">
            <p14:nvContentPartPr>
              <p14:cNvPr id="1049982" name="墨迹 1049981"/>
              <p14:cNvContentPartPr/>
              <p14:nvPr/>
            </p14:nvContentPartPr>
            <p14:xfrm>
              <a:off x="11007092" y="5789505"/>
              <a:ext cx="284430" cy="14898"/>
            </p14:xfrm>
          </p:contentPart>
        </mc:Choice>
        <mc:Fallback xmlns="">
          <p:pic>
            <p:nvPicPr>
              <p:cNvPr id="1049982" name="墨迹 1049981"/>
            </p:nvPicPr>
            <p:blipFill>
              <a:blip r:embed="rId205"/>
            </p:blipFill>
            <p:spPr>
              <a:xfrm>
                <a:off x="11007092" y="5789505"/>
                <a:ext cx="284430" cy="148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6" p14:bwMode="auto">
            <p14:nvContentPartPr>
              <p14:cNvPr id="1049983" name="墨迹 1049982"/>
              <p14:cNvContentPartPr/>
              <p14:nvPr/>
            </p14:nvContentPartPr>
            <p14:xfrm>
              <a:off x="10992067" y="5831838"/>
              <a:ext cx="78525" cy="220614"/>
            </p14:xfrm>
          </p:contentPart>
        </mc:Choice>
        <mc:Fallback xmlns="">
          <p:pic>
            <p:nvPicPr>
              <p:cNvPr id="1049983" name="墨迹 1049982"/>
            </p:nvPicPr>
            <p:blipFill>
              <a:blip r:embed="rId207"/>
            </p:blipFill>
            <p:spPr>
              <a:xfrm>
                <a:off x="10992067" y="5831838"/>
                <a:ext cx="78525" cy="2206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8" p14:bwMode="auto">
            <p14:nvContentPartPr>
              <p14:cNvPr id="1049984" name="墨迹 1049983"/>
              <p14:cNvContentPartPr/>
              <p14:nvPr/>
            </p14:nvContentPartPr>
            <p14:xfrm>
              <a:off x="11071695" y="5899864"/>
              <a:ext cx="71338" cy="102516"/>
            </p14:xfrm>
          </p:contentPart>
        </mc:Choice>
        <mc:Fallback xmlns="">
          <p:pic>
            <p:nvPicPr>
              <p:cNvPr id="1049984" name="墨迹 1049983"/>
            </p:nvPicPr>
            <p:blipFill>
              <a:blip r:embed="rId209"/>
            </p:blipFill>
            <p:spPr>
              <a:xfrm>
                <a:off x="11071695" y="5899864"/>
                <a:ext cx="71338" cy="102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0" p14:bwMode="auto">
            <p14:nvContentPartPr>
              <p14:cNvPr id="1049985" name="墨迹 1049984"/>
              <p14:cNvContentPartPr/>
              <p14:nvPr/>
            </p14:nvContentPartPr>
            <p14:xfrm>
              <a:off x="11154321" y="5901771"/>
              <a:ext cx="86298" cy="65270"/>
            </p14:xfrm>
          </p:contentPart>
        </mc:Choice>
        <mc:Fallback xmlns="">
          <p:pic>
            <p:nvPicPr>
              <p:cNvPr id="1049985" name="墨迹 1049984"/>
            </p:nvPicPr>
            <p:blipFill>
              <a:blip r:embed="rId211"/>
            </p:blipFill>
            <p:spPr>
              <a:xfrm>
                <a:off x="11154321" y="5901771"/>
                <a:ext cx="86298" cy="652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2" p14:bwMode="auto">
            <p14:nvContentPartPr>
              <p14:cNvPr id="1049986" name="墨迹 1049985"/>
              <p14:cNvContentPartPr/>
              <p14:nvPr/>
            </p14:nvContentPartPr>
            <p14:xfrm>
              <a:off x="11124782" y="5493172"/>
              <a:ext cx="95382" cy="269808"/>
            </p14:xfrm>
          </p:contentPart>
        </mc:Choice>
        <mc:Fallback xmlns="">
          <p:pic>
            <p:nvPicPr>
              <p:cNvPr id="1049986" name="墨迹 1049985"/>
            </p:nvPicPr>
            <p:blipFill>
              <a:blip r:embed="rId213"/>
            </p:blipFill>
            <p:spPr>
              <a:xfrm>
                <a:off x="11124782" y="5493172"/>
                <a:ext cx="95382" cy="2698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4" p14:bwMode="auto">
            <p14:nvContentPartPr>
              <p14:cNvPr id="1049987" name="墨迹 1049986"/>
              <p14:cNvContentPartPr/>
              <p14:nvPr/>
            </p14:nvContentPartPr>
            <p14:xfrm>
              <a:off x="11271250" y="5483861"/>
              <a:ext cx="159357" cy="109860"/>
            </p14:xfrm>
          </p:contentPart>
        </mc:Choice>
        <mc:Fallback xmlns="">
          <p:pic>
            <p:nvPicPr>
              <p:cNvPr id="1049987" name="墨迹 1049986"/>
            </p:nvPicPr>
            <p:blipFill>
              <a:blip r:embed="rId215"/>
            </p:blipFill>
            <p:spPr>
              <a:xfrm>
                <a:off x="11271250" y="5483861"/>
                <a:ext cx="159357" cy="1098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6" p14:bwMode="auto">
            <p14:nvContentPartPr>
              <p14:cNvPr id="1049988" name="墨迹 1049987"/>
              <p14:cNvContentPartPr/>
              <p14:nvPr/>
            </p14:nvContentPartPr>
            <p14:xfrm>
              <a:off x="9522038" y="5378791"/>
              <a:ext cx="2227056" cy="1211631"/>
            </p14:xfrm>
          </p:contentPart>
        </mc:Choice>
        <mc:Fallback xmlns="">
          <p:pic>
            <p:nvPicPr>
              <p:cNvPr id="1049988" name="墨迹 1049987"/>
            </p:nvPicPr>
            <p:blipFill>
              <a:blip r:embed="rId217"/>
            </p:blipFill>
            <p:spPr>
              <a:xfrm>
                <a:off x="9522038" y="5378791"/>
                <a:ext cx="2227056" cy="12116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8" p14:bwMode="auto">
            <p14:nvContentPartPr>
              <p14:cNvPr id="68" name="墨迹 67"/>
              <p14:cNvContentPartPr/>
              <p14:nvPr/>
            </p14:nvContentPartPr>
            <p14:xfrm>
              <a:off x="5057422" y="3491037"/>
              <a:ext cx="2353733" cy="121256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219"/>
            </p:blipFill>
            <p:spPr>
              <a:xfrm>
                <a:off x="5057422" y="3491037"/>
                <a:ext cx="2353733" cy="1212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0" p14:bwMode="auto">
            <p14:nvContentPartPr>
              <p14:cNvPr id="2" name="墨迹 1"/>
              <p14:cNvContentPartPr/>
              <p14:nvPr/>
            </p14:nvContentPartPr>
            <p14:xfrm>
              <a:off x="4876800" y="2007769"/>
              <a:ext cx="265288" cy="208673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221"/>
            </p:blipFill>
            <p:spPr>
              <a:xfrm>
                <a:off x="4876800" y="2007769"/>
                <a:ext cx="265288" cy="2086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2" p14:bwMode="auto">
            <p14:nvContentPartPr>
              <p14:cNvPr id="3" name="墨迹 2"/>
              <p14:cNvContentPartPr/>
              <p14:nvPr/>
            </p14:nvContentPartPr>
            <p14:xfrm>
              <a:off x="5147733" y="1889333"/>
              <a:ext cx="16933" cy="521682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223"/>
            </p:blipFill>
            <p:spPr>
              <a:xfrm>
                <a:off x="5147733" y="1889333"/>
                <a:ext cx="16933" cy="5216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4" p14:bwMode="auto">
            <p14:nvContentPartPr>
              <p14:cNvPr id="4" name="墨迹 3"/>
              <p14:cNvContentPartPr/>
              <p14:nvPr/>
            </p14:nvContentPartPr>
            <p14:xfrm>
              <a:off x="5192888" y="2047248"/>
              <a:ext cx="112889" cy="129715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225"/>
            </p:blipFill>
            <p:spPr>
              <a:xfrm>
                <a:off x="5192888" y="2047248"/>
                <a:ext cx="112889" cy="129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6" p14:bwMode="auto">
            <p14:nvContentPartPr>
              <p14:cNvPr id="5" name="墨迹 4"/>
              <p14:cNvContentPartPr/>
              <p14:nvPr/>
            </p14:nvContentPartPr>
            <p14:xfrm>
              <a:off x="5252155" y="2069807"/>
              <a:ext cx="25400" cy="253791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227"/>
            </p:blipFill>
            <p:spPr>
              <a:xfrm>
                <a:off x="5252155" y="2069807"/>
                <a:ext cx="25400" cy="253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8" p14:bwMode="auto">
            <p14:nvContentPartPr>
              <p14:cNvPr id="6" name="墨迹 5"/>
              <p14:cNvContentPartPr/>
              <p14:nvPr/>
            </p14:nvContentPartPr>
            <p14:xfrm>
              <a:off x="5429955" y="2109286"/>
              <a:ext cx="273756" cy="5639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229"/>
            </p:blipFill>
            <p:spPr>
              <a:xfrm>
                <a:off x="5429955" y="2109286"/>
                <a:ext cx="273756" cy="56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0" p14:bwMode="auto">
            <p14:nvContentPartPr>
              <p14:cNvPr id="7" name="墨迹 6"/>
              <p14:cNvContentPartPr/>
              <p14:nvPr/>
            </p14:nvContentPartPr>
            <p14:xfrm>
              <a:off x="5689600" y="2013409"/>
              <a:ext cx="129822" cy="76137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231"/>
            </p:blipFill>
            <p:spPr>
              <a:xfrm>
                <a:off x="5689600" y="2013409"/>
                <a:ext cx="129822" cy="761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2" p14:bwMode="auto">
            <p14:nvContentPartPr>
              <p14:cNvPr id="8" name="墨迹 7"/>
              <p14:cNvContentPartPr/>
              <p14:nvPr/>
            </p14:nvContentPartPr>
            <p14:xfrm>
              <a:off x="5480755" y="2176963"/>
              <a:ext cx="259645" cy="42299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233"/>
            </p:blipFill>
            <p:spPr>
              <a:xfrm>
                <a:off x="5480755" y="2176963"/>
                <a:ext cx="259645" cy="422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4" p14:bwMode="auto">
            <p14:nvContentPartPr>
              <p14:cNvPr id="9" name="墨迹 8"/>
              <p14:cNvContentPartPr/>
              <p14:nvPr/>
            </p14:nvContentPartPr>
            <p14:xfrm>
              <a:off x="5520266" y="2182603"/>
              <a:ext cx="118534" cy="115616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235"/>
            </p:blipFill>
            <p:spPr>
              <a:xfrm>
                <a:off x="5520266" y="2182603"/>
                <a:ext cx="118534" cy="1156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6" p14:bwMode="auto">
            <p14:nvContentPartPr>
              <p14:cNvPr id="10" name="墨迹 9"/>
              <p14:cNvContentPartPr/>
              <p14:nvPr/>
            </p14:nvContentPartPr>
            <p14:xfrm>
              <a:off x="5994400" y="2024689"/>
              <a:ext cx="101600" cy="140995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237"/>
            </p:blipFill>
            <p:spPr>
              <a:xfrm>
                <a:off x="5994400" y="2024689"/>
                <a:ext cx="101600" cy="140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8" p14:bwMode="auto">
            <p14:nvContentPartPr>
              <p14:cNvPr id="11" name="墨迹 10"/>
              <p14:cNvContentPartPr/>
              <p14:nvPr/>
            </p14:nvContentPartPr>
            <p14:xfrm>
              <a:off x="6005688" y="2002129"/>
              <a:ext cx="200378" cy="236872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239"/>
            </p:blipFill>
            <p:spPr>
              <a:xfrm>
                <a:off x="6005688" y="2002129"/>
                <a:ext cx="200378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0" p14:bwMode="auto">
            <p14:nvContentPartPr>
              <p14:cNvPr id="12" name="墨迹 11"/>
              <p14:cNvContentPartPr/>
              <p14:nvPr/>
            </p14:nvContentPartPr>
            <p14:xfrm>
              <a:off x="6259688" y="2092366"/>
              <a:ext cx="62089" cy="135356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41"/>
            </p:blipFill>
            <p:spPr>
              <a:xfrm>
                <a:off x="6259688" y="2092366"/>
                <a:ext cx="62089" cy="1353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2" p14:bwMode="auto">
            <p14:nvContentPartPr>
              <p14:cNvPr id="13" name="墨迹 12"/>
              <p14:cNvContentPartPr/>
              <p14:nvPr/>
            </p14:nvContentPartPr>
            <p14:xfrm>
              <a:off x="6341533" y="2075447"/>
              <a:ext cx="87489" cy="169194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43"/>
            </p:blipFill>
            <p:spPr>
              <a:xfrm>
                <a:off x="6341533" y="2075447"/>
                <a:ext cx="87489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4" p14:bwMode="auto">
            <p14:nvContentPartPr>
              <p14:cNvPr id="14" name="墨迹 13"/>
              <p14:cNvContentPartPr/>
              <p14:nvPr/>
            </p14:nvContentPartPr>
            <p14:xfrm>
              <a:off x="6451600" y="2047248"/>
              <a:ext cx="79022" cy="222772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45"/>
            </p:blipFill>
            <p:spPr>
              <a:xfrm>
                <a:off x="6451600" y="2047248"/>
                <a:ext cx="79022" cy="2227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6" p14:bwMode="auto">
            <p14:nvContentPartPr>
              <p14:cNvPr id="15" name="墨迹 14"/>
              <p14:cNvContentPartPr/>
              <p14:nvPr/>
            </p14:nvContentPartPr>
            <p14:xfrm>
              <a:off x="6581422" y="2075447"/>
              <a:ext cx="166511" cy="16919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47"/>
            </p:blipFill>
            <p:spPr>
              <a:xfrm>
                <a:off x="6581422" y="2075447"/>
                <a:ext cx="166511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8" p14:bwMode="auto">
            <p14:nvContentPartPr>
              <p14:cNvPr id="16" name="墨迹 15"/>
              <p14:cNvContentPartPr/>
              <p14:nvPr/>
            </p14:nvContentPartPr>
            <p14:xfrm>
              <a:off x="6666088" y="2002129"/>
              <a:ext cx="22578" cy="248152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49"/>
            </p:blipFill>
            <p:spPr>
              <a:xfrm>
                <a:off x="6666088" y="2002129"/>
                <a:ext cx="22578" cy="2481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0" p14:bwMode="auto">
            <p14:nvContentPartPr>
              <p14:cNvPr id="17" name="墨迹 16"/>
              <p14:cNvContentPartPr/>
              <p14:nvPr/>
            </p14:nvContentPartPr>
            <p14:xfrm>
              <a:off x="6824133" y="1973930"/>
              <a:ext cx="211667" cy="191754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251"/>
            </p:blipFill>
            <p:spPr>
              <a:xfrm>
                <a:off x="6824133" y="1973930"/>
                <a:ext cx="211667" cy="191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2" p14:bwMode="auto">
            <p14:nvContentPartPr>
              <p14:cNvPr id="18" name="墨迹 17"/>
              <p14:cNvContentPartPr/>
              <p14:nvPr/>
            </p14:nvContentPartPr>
            <p14:xfrm>
              <a:off x="7092244" y="1917532"/>
              <a:ext cx="19756" cy="231232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253"/>
            </p:blipFill>
            <p:spPr>
              <a:xfrm>
                <a:off x="7092244" y="1917532"/>
                <a:ext cx="19756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4" p14:bwMode="auto">
            <p14:nvContentPartPr>
              <p14:cNvPr id="19" name="墨迹 18"/>
              <p14:cNvContentPartPr/>
              <p14:nvPr/>
            </p14:nvContentPartPr>
            <p14:xfrm>
              <a:off x="7123288" y="2013409"/>
              <a:ext cx="95956" cy="22559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255"/>
            </p:blipFill>
            <p:spPr>
              <a:xfrm>
                <a:off x="7123288" y="2013409"/>
                <a:ext cx="95956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6" p14:bwMode="auto">
            <p14:nvContentPartPr>
              <p14:cNvPr id="20" name="墨迹 19"/>
              <p14:cNvContentPartPr/>
              <p14:nvPr/>
            </p14:nvContentPartPr>
            <p14:xfrm>
              <a:off x="7216422" y="1816016"/>
              <a:ext cx="36688" cy="431445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257"/>
            </p:blipFill>
            <p:spPr>
              <a:xfrm>
                <a:off x="7216422" y="1816016"/>
                <a:ext cx="36688" cy="4314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8" p14:bwMode="auto">
            <p14:nvContentPartPr>
              <p14:cNvPr id="21" name="墨迹 20"/>
              <p14:cNvContentPartPr/>
              <p14:nvPr/>
            </p14:nvContentPartPr>
            <p14:xfrm>
              <a:off x="7264400" y="2030328"/>
              <a:ext cx="135466" cy="107157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259"/>
            </p:blipFill>
            <p:spPr>
              <a:xfrm>
                <a:off x="7264400" y="2030328"/>
                <a:ext cx="135466" cy="1071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0" p14:bwMode="auto">
            <p14:nvContentPartPr>
              <p14:cNvPr id="22" name="墨迹 21"/>
              <p14:cNvContentPartPr/>
              <p14:nvPr/>
            </p14:nvContentPartPr>
            <p14:xfrm>
              <a:off x="7467600" y="1985210"/>
              <a:ext cx="180622" cy="259431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261"/>
            </p:blipFill>
            <p:spPr>
              <a:xfrm>
                <a:off x="7467600" y="1985210"/>
                <a:ext cx="180622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2" p14:bwMode="auto">
            <p14:nvContentPartPr>
              <p14:cNvPr id="23" name="墨迹 22"/>
              <p14:cNvContentPartPr/>
              <p14:nvPr/>
            </p14:nvContentPartPr>
            <p14:xfrm>
              <a:off x="7667977" y="1940092"/>
              <a:ext cx="81845" cy="222772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263"/>
            </p:blipFill>
            <p:spPr>
              <a:xfrm>
                <a:off x="7667977" y="1940092"/>
                <a:ext cx="81845" cy="2227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4" p14:bwMode="auto">
            <p14:nvContentPartPr>
              <p14:cNvPr id="24" name="墨迹 23"/>
              <p14:cNvContentPartPr/>
              <p14:nvPr/>
            </p14:nvContentPartPr>
            <p14:xfrm>
              <a:off x="5266266" y="2250281"/>
              <a:ext cx="62089" cy="118436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265"/>
            </p:blipFill>
            <p:spPr>
              <a:xfrm>
                <a:off x="5266266" y="2250281"/>
                <a:ext cx="62089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6" p14:bwMode="auto">
            <p14:nvContentPartPr>
              <p14:cNvPr id="25" name="墨迹 24"/>
              <p14:cNvContentPartPr/>
              <p14:nvPr/>
            </p14:nvContentPartPr>
            <p14:xfrm>
              <a:off x="5334000" y="2261560"/>
              <a:ext cx="56444" cy="169194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267"/>
            </p:blipFill>
            <p:spPr>
              <a:xfrm>
                <a:off x="5334000" y="2261560"/>
                <a:ext cx="56444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8" p14:bwMode="auto">
            <p14:nvContentPartPr>
              <p14:cNvPr id="26" name="墨迹 25"/>
              <p14:cNvContentPartPr/>
              <p14:nvPr/>
            </p14:nvContentPartPr>
            <p14:xfrm>
              <a:off x="5424311" y="2216442"/>
              <a:ext cx="118533" cy="321469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269"/>
            </p:blipFill>
            <p:spPr>
              <a:xfrm>
                <a:off x="5424311" y="2216442"/>
                <a:ext cx="118533" cy="3214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0" p14:bwMode="auto">
            <p14:nvContentPartPr>
              <p14:cNvPr id="27" name="墨迹 26"/>
              <p14:cNvContentPartPr/>
              <p14:nvPr/>
            </p14:nvContentPartPr>
            <p14:xfrm>
              <a:off x="5373511" y="2989095"/>
              <a:ext cx="1828800" cy="67678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271"/>
            </p:blipFill>
            <p:spPr>
              <a:xfrm>
                <a:off x="5373511" y="2989095"/>
                <a:ext cx="1828800" cy="676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2" p14:bwMode="auto">
            <p14:nvContentPartPr>
              <p14:cNvPr id="28" name="墨迹 27"/>
              <p14:cNvContentPartPr/>
              <p14:nvPr/>
            </p14:nvContentPartPr>
            <p14:xfrm>
              <a:off x="1546577" y="3000375"/>
              <a:ext cx="1727200" cy="95876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273"/>
            </p:blipFill>
            <p:spPr>
              <a:xfrm>
                <a:off x="1546577" y="3000375"/>
                <a:ext cx="1727200" cy="958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4" p14:bwMode="auto">
            <p14:nvContentPartPr>
              <p14:cNvPr id="29" name="墨迹 28"/>
              <p14:cNvContentPartPr/>
              <p14:nvPr/>
            </p14:nvContentPartPr>
            <p14:xfrm>
              <a:off x="2353733" y="2475873"/>
              <a:ext cx="112889" cy="730354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275"/>
            </p:blipFill>
            <p:spPr>
              <a:xfrm>
                <a:off x="2353733" y="2475873"/>
                <a:ext cx="112889" cy="7303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6" p14:bwMode="auto">
            <p14:nvContentPartPr>
              <p14:cNvPr id="30" name="墨迹 29"/>
              <p14:cNvContentPartPr/>
              <p14:nvPr/>
            </p14:nvContentPartPr>
            <p14:xfrm>
              <a:off x="2494844" y="2667626"/>
              <a:ext cx="90311" cy="124076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277"/>
            </p:blipFill>
            <p:spPr>
              <a:xfrm>
                <a:off x="2494844" y="2667626"/>
                <a:ext cx="90311" cy="1240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8" p14:bwMode="auto">
            <p14:nvContentPartPr>
              <p14:cNvPr id="31" name="墨迹 30"/>
              <p14:cNvContentPartPr/>
              <p14:nvPr/>
            </p14:nvContentPartPr>
            <p14:xfrm>
              <a:off x="2602088" y="2633787"/>
              <a:ext cx="155223" cy="146635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279"/>
            </p:blipFill>
            <p:spPr>
              <a:xfrm>
                <a:off x="2602088" y="2633787"/>
                <a:ext cx="155223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0" p14:bwMode="auto">
            <p14:nvContentPartPr>
              <p14:cNvPr id="32" name="墨迹 31"/>
              <p14:cNvContentPartPr/>
              <p14:nvPr/>
            </p14:nvContentPartPr>
            <p14:xfrm>
              <a:off x="2748844" y="2605588"/>
              <a:ext cx="28222" cy="239692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281"/>
            </p:blipFill>
            <p:spPr>
              <a:xfrm>
                <a:off x="2748844" y="2605588"/>
                <a:ext cx="28222" cy="2396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2" p14:bwMode="auto">
            <p14:nvContentPartPr>
              <p14:cNvPr id="33" name="墨迹 32"/>
              <p14:cNvContentPartPr/>
              <p14:nvPr/>
            </p14:nvContentPartPr>
            <p14:xfrm>
              <a:off x="2799644" y="2695825"/>
              <a:ext cx="104422" cy="78957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283"/>
            </p:blipFill>
            <p:spPr>
              <a:xfrm>
                <a:off x="2799644" y="2695825"/>
                <a:ext cx="104422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4" p14:bwMode="auto">
            <p14:nvContentPartPr>
              <p14:cNvPr id="34" name="墨迹 33"/>
              <p14:cNvContentPartPr/>
              <p14:nvPr/>
            </p14:nvContentPartPr>
            <p14:xfrm>
              <a:off x="2853266" y="2695825"/>
              <a:ext cx="47978" cy="149455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285"/>
            </p:blipFill>
            <p:spPr>
              <a:xfrm>
                <a:off x="2853266" y="2695825"/>
                <a:ext cx="47978" cy="149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6" p14:bwMode="auto">
            <p14:nvContentPartPr>
              <p14:cNvPr id="35" name="墨迹 34"/>
              <p14:cNvContentPartPr/>
              <p14:nvPr/>
            </p14:nvContentPartPr>
            <p14:xfrm>
              <a:off x="2929466" y="2605588"/>
              <a:ext cx="56445" cy="219953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287"/>
            </p:blipFill>
            <p:spPr>
              <a:xfrm>
                <a:off x="2929466" y="2605588"/>
                <a:ext cx="56445" cy="219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8" p14:bwMode="auto">
            <p14:nvContentPartPr>
              <p14:cNvPr id="36" name="墨迹 35"/>
              <p14:cNvContentPartPr/>
              <p14:nvPr/>
            </p14:nvContentPartPr>
            <p14:xfrm>
              <a:off x="3048000" y="2633787"/>
              <a:ext cx="118533" cy="14100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289"/>
            </p:blipFill>
            <p:spPr>
              <a:xfrm>
                <a:off x="3048000" y="2633787"/>
                <a:ext cx="118533" cy="14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0" p14:bwMode="auto">
            <p14:nvContentPartPr>
              <p14:cNvPr id="37" name="墨迹 36"/>
              <p14:cNvContentPartPr/>
              <p14:nvPr/>
            </p14:nvContentPartPr>
            <p14:xfrm>
              <a:off x="3070577" y="2695825"/>
              <a:ext cx="135467" cy="25379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291"/>
            </p:blipFill>
            <p:spPr>
              <a:xfrm>
                <a:off x="3070577" y="2695825"/>
                <a:ext cx="135467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2" p14:bwMode="auto">
            <p14:nvContentPartPr>
              <p14:cNvPr id="38" name="墨迹 37"/>
              <p14:cNvContentPartPr/>
              <p14:nvPr/>
            </p14:nvContentPartPr>
            <p14:xfrm>
              <a:off x="3197577" y="2543550"/>
              <a:ext cx="177800" cy="521682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293"/>
            </p:blipFill>
            <p:spPr>
              <a:xfrm>
                <a:off x="3197577" y="2543550"/>
                <a:ext cx="177800" cy="5216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4" p14:bwMode="auto">
            <p14:nvContentPartPr>
              <p14:cNvPr id="39" name="墨迹 38"/>
              <p14:cNvContentPartPr/>
              <p14:nvPr/>
            </p14:nvContentPartPr>
            <p14:xfrm>
              <a:off x="3414888" y="2520991"/>
              <a:ext cx="141112" cy="281990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295"/>
            </p:blipFill>
            <p:spPr>
              <a:xfrm>
                <a:off x="3414888" y="2520991"/>
                <a:ext cx="141112" cy="2819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6" p14:bwMode="auto">
            <p14:nvContentPartPr>
              <p14:cNvPr id="40" name="墨迹 39"/>
              <p14:cNvContentPartPr/>
              <p14:nvPr/>
            </p14:nvContentPartPr>
            <p14:xfrm>
              <a:off x="3493911" y="2484333"/>
              <a:ext cx="203200" cy="87417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297"/>
            </p:blipFill>
            <p:spPr>
              <a:xfrm>
                <a:off x="3493911" y="2484333"/>
                <a:ext cx="203200" cy="874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8" p14:bwMode="auto">
            <p14:nvContentPartPr>
              <p14:cNvPr id="41" name="墨迹 40"/>
              <p14:cNvContentPartPr/>
              <p14:nvPr/>
            </p14:nvContentPartPr>
            <p14:xfrm>
              <a:off x="3787422" y="2504072"/>
              <a:ext cx="28222" cy="242511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299"/>
            </p:blipFill>
            <p:spPr>
              <a:xfrm>
                <a:off x="3787422" y="2504072"/>
                <a:ext cx="28222" cy="2425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0" p14:bwMode="auto">
            <p14:nvContentPartPr>
              <p14:cNvPr id="42" name="墨迹 41"/>
              <p14:cNvContentPartPr/>
              <p14:nvPr/>
            </p14:nvContentPartPr>
            <p14:xfrm>
              <a:off x="3826933" y="2571750"/>
              <a:ext cx="127000" cy="107156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301"/>
            </p:blipFill>
            <p:spPr>
              <a:xfrm>
                <a:off x="3826933" y="2571750"/>
                <a:ext cx="127000" cy="1071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2" p14:bwMode="auto">
            <p14:nvContentPartPr>
              <p14:cNvPr id="43" name="墨迹 42"/>
              <p14:cNvContentPartPr/>
              <p14:nvPr/>
            </p14:nvContentPartPr>
            <p14:xfrm>
              <a:off x="3976511" y="2413835"/>
              <a:ext cx="81844" cy="298910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303"/>
            </p:blipFill>
            <p:spPr>
              <a:xfrm>
                <a:off x="3976511" y="2413835"/>
                <a:ext cx="81844" cy="2989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4" p14:bwMode="auto">
            <p14:nvContentPartPr>
              <p14:cNvPr id="44" name="墨迹 43"/>
              <p14:cNvContentPartPr/>
              <p14:nvPr/>
            </p14:nvContentPartPr>
            <p14:xfrm>
              <a:off x="3962400" y="2583029"/>
              <a:ext cx="16933" cy="445544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305"/>
            </p:blipFill>
            <p:spPr>
              <a:xfrm>
                <a:off x="3962400" y="2583029"/>
                <a:ext cx="16933" cy="4455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6" p14:bwMode="auto">
            <p14:nvContentPartPr>
              <p14:cNvPr id="45" name="墨迹 44"/>
              <p14:cNvContentPartPr/>
              <p14:nvPr/>
            </p14:nvContentPartPr>
            <p14:xfrm>
              <a:off x="4047066" y="2616868"/>
              <a:ext cx="143934" cy="188933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307"/>
            </p:blipFill>
            <p:spPr>
              <a:xfrm>
                <a:off x="4047066" y="2616868"/>
                <a:ext cx="143934" cy="1889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8" p14:bwMode="auto">
            <p14:nvContentPartPr>
              <p14:cNvPr id="46" name="墨迹 45"/>
              <p14:cNvContentPartPr/>
              <p14:nvPr/>
            </p14:nvContentPartPr>
            <p14:xfrm>
              <a:off x="8449733" y="2594309"/>
              <a:ext cx="366889" cy="33839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309"/>
            </p:blipFill>
            <p:spPr>
              <a:xfrm>
                <a:off x="8449733" y="2594309"/>
                <a:ext cx="366889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0" p14:bwMode="auto">
            <p14:nvContentPartPr>
              <p14:cNvPr id="47" name="墨迹 46"/>
              <p14:cNvContentPartPr/>
              <p14:nvPr/>
            </p14:nvContentPartPr>
            <p14:xfrm>
              <a:off x="8912577" y="2616868"/>
              <a:ext cx="694267" cy="16919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311"/>
            </p:blipFill>
            <p:spPr>
              <a:xfrm>
                <a:off x="8912577" y="2616868"/>
                <a:ext cx="694267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2" p14:bwMode="auto">
            <p14:nvContentPartPr>
              <p14:cNvPr id="48" name="墨迹 47"/>
              <p14:cNvContentPartPr/>
              <p14:nvPr/>
            </p14:nvContentPartPr>
            <p14:xfrm>
              <a:off x="9657644" y="2628148"/>
              <a:ext cx="56444" cy="2820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313"/>
            </p:blipFill>
            <p:spPr>
              <a:xfrm>
                <a:off x="9657644" y="2628148"/>
                <a:ext cx="56444" cy="28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4" p14:bwMode="auto">
            <p14:nvContentPartPr>
              <p14:cNvPr id="49" name="墨迹 48"/>
              <p14:cNvContentPartPr/>
              <p14:nvPr/>
            </p14:nvContentPartPr>
            <p14:xfrm>
              <a:off x="9680222" y="2639427"/>
              <a:ext cx="5644" cy="59218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315"/>
            </p:blipFill>
            <p:spPr>
              <a:xfrm>
                <a:off x="9680222" y="2639427"/>
                <a:ext cx="5644" cy="592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6" p14:bwMode="auto">
            <p14:nvContentPartPr>
              <p14:cNvPr id="50" name="墨迹 49"/>
              <p14:cNvContentPartPr/>
              <p14:nvPr/>
            </p14:nvContentPartPr>
            <p14:xfrm>
              <a:off x="9666111" y="2729664"/>
              <a:ext cx="14111" cy="78957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317"/>
            </p:blipFill>
            <p:spPr>
              <a:xfrm>
                <a:off x="9666111" y="2729664"/>
                <a:ext cx="14111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8" p14:bwMode="auto">
            <p14:nvContentPartPr>
              <p14:cNvPr id="51" name="墨迹 50"/>
              <p14:cNvContentPartPr/>
              <p14:nvPr/>
            </p14:nvContentPartPr>
            <p14:xfrm>
              <a:off x="9657644" y="2848100"/>
              <a:ext cx="5644" cy="132535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319"/>
            </p:blipFill>
            <p:spPr>
              <a:xfrm>
                <a:off x="9657644" y="2848100"/>
                <a:ext cx="5644" cy="1325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0" p14:bwMode="auto">
            <p14:nvContentPartPr>
              <p14:cNvPr id="52" name="墨迹 51"/>
              <p14:cNvContentPartPr/>
              <p14:nvPr/>
            </p14:nvContentPartPr>
            <p14:xfrm>
              <a:off x="9629422" y="3017294"/>
              <a:ext cx="22578" cy="262250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321"/>
            </p:blipFill>
            <p:spPr>
              <a:xfrm>
                <a:off x="9629422" y="3017294"/>
                <a:ext cx="22578" cy="2622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2" p14:bwMode="auto">
            <p14:nvContentPartPr>
              <p14:cNvPr id="53" name="墨迹 52"/>
              <p14:cNvContentPartPr/>
              <p14:nvPr/>
            </p14:nvContentPartPr>
            <p14:xfrm>
              <a:off x="9615311" y="3355682"/>
              <a:ext cx="14111" cy="135355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323"/>
            </p:blipFill>
            <p:spPr>
              <a:xfrm>
                <a:off x="9615311" y="3355682"/>
                <a:ext cx="14111" cy="1353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4" p14:bwMode="auto">
            <p14:nvContentPartPr>
              <p14:cNvPr id="54" name="墨迹 53"/>
              <p14:cNvContentPartPr/>
              <p14:nvPr/>
            </p14:nvContentPartPr>
            <p14:xfrm>
              <a:off x="9635066" y="3586914"/>
              <a:ext cx="11289" cy="14099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325"/>
            </p:blipFill>
            <p:spPr>
              <a:xfrm>
                <a:off x="9635066" y="3586914"/>
                <a:ext cx="11289" cy="140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6" p14:bwMode="auto">
            <p14:nvContentPartPr>
              <p14:cNvPr id="55" name="墨迹 54"/>
              <p14:cNvContentPartPr/>
              <p14:nvPr/>
            </p14:nvContentPartPr>
            <p14:xfrm>
              <a:off x="8026400" y="2351797"/>
              <a:ext cx="547511" cy="451184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327"/>
            </p:blipFill>
            <p:spPr>
              <a:xfrm>
                <a:off x="8026400" y="2351797"/>
                <a:ext cx="547511" cy="4511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8" p14:bwMode="auto">
            <p14:nvContentPartPr>
              <p14:cNvPr id="56" name="墨迹 55"/>
              <p14:cNvContentPartPr/>
              <p14:nvPr/>
            </p14:nvContentPartPr>
            <p14:xfrm>
              <a:off x="1529644" y="4274970"/>
              <a:ext cx="56444" cy="552700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329"/>
            </p:blipFill>
            <p:spPr>
              <a:xfrm>
                <a:off x="1529644" y="4274970"/>
                <a:ext cx="56444" cy="5527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0" p14:bwMode="auto">
            <p14:nvContentPartPr>
              <p14:cNvPr id="57" name="墨迹 56"/>
              <p14:cNvContentPartPr/>
              <p14:nvPr/>
            </p14:nvContentPartPr>
            <p14:xfrm>
              <a:off x="1529644" y="4432884"/>
              <a:ext cx="200378" cy="250972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331"/>
            </p:blipFill>
            <p:spPr>
              <a:xfrm>
                <a:off x="1529644" y="4432884"/>
                <a:ext cx="200378" cy="2509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2" p14:bwMode="auto">
            <p14:nvContentPartPr>
              <p14:cNvPr id="58" name="墨迹 57"/>
              <p14:cNvContentPartPr/>
              <p14:nvPr/>
            </p14:nvContentPartPr>
            <p14:xfrm>
              <a:off x="1783644" y="4540041"/>
              <a:ext cx="16933" cy="617558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333"/>
            </p:blipFill>
            <p:spPr>
              <a:xfrm>
                <a:off x="1783644" y="4540041"/>
                <a:ext cx="16933" cy="6175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4" p14:bwMode="auto">
            <p14:nvContentPartPr>
              <p14:cNvPr id="59" name="墨迹 58"/>
              <p14:cNvContentPartPr/>
              <p14:nvPr/>
            </p14:nvContentPartPr>
            <p14:xfrm>
              <a:off x="1806222" y="4551320"/>
              <a:ext cx="84666" cy="228412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335"/>
            </p:blipFill>
            <p:spPr>
              <a:xfrm>
                <a:off x="1806222" y="4551320"/>
                <a:ext cx="84666" cy="228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6" p14:bwMode="auto">
            <p14:nvContentPartPr>
              <p14:cNvPr id="60" name="墨迹 59"/>
              <p14:cNvContentPartPr/>
              <p14:nvPr/>
            </p14:nvContentPartPr>
            <p14:xfrm>
              <a:off x="1924755" y="4658476"/>
              <a:ext cx="129822" cy="47939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337"/>
            </p:blipFill>
            <p:spPr>
              <a:xfrm>
                <a:off x="1924755" y="4658476"/>
                <a:ext cx="129822" cy="479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8" p14:bwMode="auto">
            <p14:nvContentPartPr>
              <p14:cNvPr id="61" name="墨迹 60"/>
              <p14:cNvContentPartPr/>
              <p14:nvPr/>
            </p14:nvContentPartPr>
            <p14:xfrm>
              <a:off x="1952977" y="4709235"/>
              <a:ext cx="50800" cy="118436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339"/>
            </p:blipFill>
            <p:spPr>
              <a:xfrm>
                <a:off x="1952977" y="4709235"/>
                <a:ext cx="50800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0" p14:bwMode="auto">
            <p14:nvContentPartPr>
              <p14:cNvPr id="62" name="墨迹 61"/>
              <p14:cNvContentPartPr/>
              <p14:nvPr/>
            </p14:nvContentPartPr>
            <p14:xfrm>
              <a:off x="2026355" y="4709235"/>
              <a:ext cx="16933" cy="84597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341"/>
            </p:blipFill>
            <p:spPr>
              <a:xfrm>
                <a:off x="2026355" y="4709235"/>
                <a:ext cx="16933" cy="845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2" p14:bwMode="auto">
            <p14:nvContentPartPr>
              <p14:cNvPr id="63" name="墨迹 62"/>
              <p14:cNvContentPartPr/>
              <p14:nvPr/>
            </p14:nvContentPartPr>
            <p14:xfrm>
              <a:off x="2057400" y="4709235"/>
              <a:ext cx="25400" cy="124075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343"/>
            </p:blipFill>
            <p:spPr>
              <a:xfrm>
                <a:off x="2057400" y="4709235"/>
                <a:ext cx="25400" cy="1240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4" p14:bwMode="auto">
            <p14:nvContentPartPr>
              <p14:cNvPr id="64" name="墨迹 63"/>
              <p14:cNvContentPartPr/>
              <p14:nvPr/>
            </p14:nvContentPartPr>
            <p14:xfrm>
              <a:off x="1924755" y="4833310"/>
              <a:ext cx="254000" cy="28199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345"/>
            </p:blipFill>
            <p:spPr>
              <a:xfrm>
                <a:off x="1924755" y="4833310"/>
                <a:ext cx="254000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6" p14:bwMode="auto">
            <p14:nvContentPartPr>
              <p14:cNvPr id="65" name="墨迹 64"/>
              <p14:cNvContentPartPr/>
              <p14:nvPr/>
            </p14:nvContentPartPr>
            <p14:xfrm>
              <a:off x="2212622" y="4573879"/>
              <a:ext cx="124178" cy="39479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347"/>
            </p:blipFill>
            <p:spPr>
              <a:xfrm>
                <a:off x="2212622" y="4573879"/>
                <a:ext cx="124178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8" p14:bwMode="auto">
            <p14:nvContentPartPr>
              <p14:cNvPr id="66" name="墨迹 65"/>
              <p14:cNvContentPartPr/>
              <p14:nvPr/>
            </p14:nvContentPartPr>
            <p14:xfrm>
              <a:off x="2223911" y="4692315"/>
              <a:ext cx="174977" cy="33839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349"/>
            </p:blipFill>
            <p:spPr>
              <a:xfrm>
                <a:off x="2223911" y="4692315"/>
                <a:ext cx="174977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0" p14:bwMode="auto">
            <p14:nvContentPartPr>
              <p14:cNvPr id="67" name="墨迹 66"/>
              <p14:cNvContentPartPr/>
              <p14:nvPr/>
            </p14:nvContentPartPr>
            <p14:xfrm>
              <a:off x="2506133" y="4370847"/>
              <a:ext cx="39511" cy="637297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351"/>
            </p:blipFill>
            <p:spPr>
              <a:xfrm>
                <a:off x="2506133" y="4370847"/>
                <a:ext cx="39511" cy="637297"/>
              </a:xfrm>
              <a:prstGeom prst="rect"/>
            </p:spPr>
          </p:pic>
        </mc:Fallback>
      </mc:AlternateContent>
    </p:spTree>
    <p:custDataLst>
      <p:tags r:id="rId352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94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35915" y="421005"/>
            <a:ext cx="10768330" cy="1417955"/>
          </a:xfrm>
          <a:prstGeom prst="rect">
            <a:avLst/>
          </a:prstGeom>
        </p:spPr>
      </p:pic>
      <p:sp>
        <p:nvSpPr>
          <p:cNvPr id="1048671" name="文本框 2"/>
          <p:cNvSpPr txBox="1"/>
          <p:nvPr/>
        </p:nvSpPr>
        <p:spPr>
          <a:xfrm>
            <a:off x="7040245" y="279400"/>
            <a:ext cx="4064000" cy="57658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noAutofit/>
          </a:bodyPr>
          <a:p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1048672" name="墨迹 1048671"/>
              <p14:cNvContentPartPr/>
              <p14:nvPr/>
            </p14:nvContentPartPr>
            <p14:xfrm>
              <a:off x="11764434" y="2222078"/>
              <a:ext cx="0" cy="0"/>
            </p14:xfrm>
          </p:contentPart>
        </mc:Choice>
        <mc:Fallback xmlns="">
          <p:pic>
            <p:nvPicPr>
              <p:cNvPr id="1048672" name="墨迹 1048671"/>
            </p:nvPicPr>
            <p:blipFill>
              <a:blip r:embed="rId3"/>
            </p:blipFill>
            <p:spPr>
              <a:xfrm>
                <a:off x="11764434" y="2222078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1048673" name="墨迹 1048672"/>
              <p14:cNvContentPartPr/>
              <p14:nvPr/>
            </p14:nvContentPartPr>
            <p14:xfrm>
              <a:off x="9864724" y="897044"/>
              <a:ext cx="553009" cy="530386"/>
            </p14:xfrm>
          </p:contentPart>
        </mc:Choice>
        <mc:Fallback xmlns="">
          <p:pic>
            <p:nvPicPr>
              <p:cNvPr id="1048673" name="墨迹 1048672"/>
            </p:nvPicPr>
            <p:blipFill>
              <a:blip r:embed="rId5"/>
            </p:blipFill>
            <p:spPr>
              <a:xfrm>
                <a:off x="9864724" y="897044"/>
                <a:ext cx="553009" cy="5303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1048674" name="墨迹 1048673"/>
              <p14:cNvContentPartPr/>
              <p14:nvPr/>
            </p14:nvContentPartPr>
            <p14:xfrm>
              <a:off x="10596218" y="746335"/>
              <a:ext cx="204710" cy="295036"/>
            </p14:xfrm>
          </p:contentPart>
        </mc:Choice>
        <mc:Fallback xmlns="">
          <p:pic>
            <p:nvPicPr>
              <p:cNvPr id="1048674" name="墨迹 1048673"/>
            </p:nvPicPr>
            <p:blipFill>
              <a:blip r:embed="rId7"/>
            </p:blipFill>
            <p:spPr>
              <a:xfrm>
                <a:off x="10596218" y="746335"/>
                <a:ext cx="204710" cy="2950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1048675" name="墨迹 1048674"/>
              <p14:cNvContentPartPr/>
              <p14:nvPr/>
            </p14:nvContentPartPr>
            <p14:xfrm>
              <a:off x="10651914" y="775121"/>
              <a:ext cx="154573" cy="206339"/>
            </p14:xfrm>
          </p:contentPart>
        </mc:Choice>
        <mc:Fallback xmlns="">
          <p:pic>
            <p:nvPicPr>
              <p:cNvPr id="1048675" name="墨迹 1048674"/>
            </p:nvPicPr>
            <p:blipFill>
              <a:blip r:embed="rId9"/>
            </p:blipFill>
            <p:spPr>
              <a:xfrm>
                <a:off x="10651914" y="775121"/>
                <a:ext cx="154573" cy="2063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048690" name="墨迹 1048689"/>
              <p14:cNvContentPartPr/>
              <p14:nvPr/>
            </p14:nvContentPartPr>
            <p14:xfrm>
              <a:off x="4030981" y="1168891"/>
              <a:ext cx="2488695" cy="183925"/>
            </p14:xfrm>
          </p:contentPart>
        </mc:Choice>
        <mc:Fallback xmlns="">
          <p:pic>
            <p:nvPicPr>
              <p:cNvPr id="1048690" name="墨迹 1048689"/>
            </p:nvPicPr>
            <p:blipFill>
              <a:blip r:embed="rId11"/>
            </p:blipFill>
            <p:spPr>
              <a:xfrm>
                <a:off x="4030981" y="1168891"/>
                <a:ext cx="2488695" cy="1839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7" name="墨迹 16"/>
              <p14:cNvContentPartPr/>
              <p14:nvPr/>
            </p14:nvContentPartPr>
            <p14:xfrm>
              <a:off x="428977" y="724714"/>
              <a:ext cx="386645" cy="267891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13"/>
            </p:blipFill>
            <p:spPr>
              <a:xfrm>
                <a:off x="428977" y="724714"/>
                <a:ext cx="386645" cy="2678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2" name="墨迹 1"/>
              <p14:cNvContentPartPr/>
              <p14:nvPr/>
            </p14:nvContentPartPr>
            <p14:xfrm>
              <a:off x="6987822" y="1432509"/>
              <a:ext cx="809978" cy="439905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15"/>
            </p:blipFill>
            <p:spPr>
              <a:xfrm>
                <a:off x="6987822" y="1432509"/>
                <a:ext cx="809978" cy="4399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3" name="墨迹 2"/>
              <p14:cNvContentPartPr/>
              <p14:nvPr/>
            </p14:nvContentPartPr>
            <p14:xfrm>
              <a:off x="5531555" y="2396916"/>
              <a:ext cx="135467" cy="124075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17"/>
            </p:blipFill>
            <p:spPr>
              <a:xfrm>
                <a:off x="5531555" y="2396916"/>
                <a:ext cx="135467" cy="1240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4" name="墨迹 3"/>
              <p14:cNvContentPartPr/>
              <p14:nvPr/>
            </p14:nvContentPartPr>
            <p14:xfrm>
              <a:off x="5350933" y="2549190"/>
              <a:ext cx="355600" cy="391966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19"/>
            </p:blipFill>
            <p:spPr>
              <a:xfrm>
                <a:off x="5350933" y="2549190"/>
                <a:ext cx="355600" cy="3919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5" name="墨迹 4"/>
              <p14:cNvContentPartPr/>
              <p14:nvPr/>
            </p14:nvContentPartPr>
            <p14:xfrm>
              <a:off x="5565422" y="2791702"/>
              <a:ext cx="183444" cy="152274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21"/>
            </p:blipFill>
            <p:spPr>
              <a:xfrm>
                <a:off x="5565422" y="2791702"/>
                <a:ext cx="183444" cy="1522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6" name="墨迹 5"/>
              <p14:cNvContentPartPr/>
              <p14:nvPr/>
            </p14:nvContentPartPr>
            <p14:xfrm>
              <a:off x="5994400" y="2413835"/>
              <a:ext cx="129822" cy="163554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23"/>
            </p:blipFill>
            <p:spPr>
              <a:xfrm>
                <a:off x="5994400" y="2413835"/>
                <a:ext cx="129822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7" name="墨迹 6"/>
              <p14:cNvContentPartPr/>
              <p14:nvPr/>
            </p14:nvContentPartPr>
            <p14:xfrm>
              <a:off x="5842000" y="2664806"/>
              <a:ext cx="287866" cy="47939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25"/>
            </p:blipFill>
            <p:spPr>
              <a:xfrm>
                <a:off x="5842000" y="2664806"/>
                <a:ext cx="287866" cy="479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8" name="墨迹 7"/>
              <p14:cNvContentPartPr/>
              <p14:nvPr/>
            </p14:nvContentPartPr>
            <p14:xfrm>
              <a:off x="5889977" y="2599949"/>
              <a:ext cx="143934" cy="329928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27"/>
            </p:blipFill>
            <p:spPr>
              <a:xfrm>
                <a:off x="5889977" y="2599949"/>
                <a:ext cx="143934" cy="3299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9" name="墨迹 8"/>
              <p14:cNvContentPartPr/>
              <p14:nvPr/>
            </p14:nvContentPartPr>
            <p14:xfrm>
              <a:off x="6000044" y="2836820"/>
              <a:ext cx="174978" cy="129716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29"/>
            </p:blipFill>
            <p:spPr>
              <a:xfrm>
                <a:off x="6000044" y="2836820"/>
                <a:ext cx="174978" cy="129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10" name="墨迹 9"/>
              <p14:cNvContentPartPr/>
              <p14:nvPr/>
            </p14:nvContentPartPr>
            <p14:xfrm>
              <a:off x="6395155" y="2396916"/>
              <a:ext cx="73378" cy="558340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31"/>
            </p:blipFill>
            <p:spPr>
              <a:xfrm>
                <a:off x="6395155" y="2396916"/>
                <a:ext cx="73378" cy="5583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11" name="墨迹 10"/>
              <p14:cNvContentPartPr/>
              <p14:nvPr/>
            </p14:nvContentPartPr>
            <p14:xfrm>
              <a:off x="6468533" y="2363077"/>
              <a:ext cx="293511" cy="389146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33"/>
            </p:blipFill>
            <p:spPr>
              <a:xfrm>
                <a:off x="6468533" y="2363077"/>
                <a:ext cx="293511" cy="3891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12" name="墨迹 11"/>
              <p14:cNvContentPartPr/>
              <p14:nvPr/>
            </p14:nvContentPartPr>
            <p14:xfrm>
              <a:off x="6474177" y="2616868"/>
              <a:ext cx="225778" cy="394786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35"/>
            </p:blipFill>
            <p:spPr>
              <a:xfrm>
                <a:off x="6474177" y="2616868"/>
                <a:ext cx="225778" cy="3947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13" name="墨迹 12"/>
              <p14:cNvContentPartPr/>
              <p14:nvPr/>
            </p14:nvContentPartPr>
            <p14:xfrm>
              <a:off x="6846711" y="2825541"/>
              <a:ext cx="84666" cy="118435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37"/>
            </p:blipFill>
            <p:spPr>
              <a:xfrm>
                <a:off x="6846711" y="2825541"/>
                <a:ext cx="84666" cy="118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14" name="墨迹 13"/>
              <p14:cNvContentPartPr/>
              <p14:nvPr/>
            </p14:nvContentPartPr>
            <p14:xfrm>
              <a:off x="7529688" y="2301039"/>
              <a:ext cx="33867" cy="417345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39"/>
            </p:blipFill>
            <p:spPr>
              <a:xfrm>
                <a:off x="7529688" y="2301039"/>
                <a:ext cx="33867" cy="4173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15" name="墨迹 14"/>
              <p14:cNvContentPartPr/>
              <p14:nvPr/>
            </p14:nvContentPartPr>
            <p14:xfrm>
              <a:off x="7521222" y="2250281"/>
              <a:ext cx="172155" cy="640117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41"/>
            </p:blipFill>
            <p:spPr>
              <a:xfrm>
                <a:off x="7521222" y="2250281"/>
                <a:ext cx="172155" cy="6401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16" name="墨迹 15"/>
              <p14:cNvContentPartPr/>
              <p14:nvPr/>
            </p14:nvContentPartPr>
            <p14:xfrm>
              <a:off x="7484533" y="3073692"/>
              <a:ext cx="129822" cy="214312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43"/>
            </p:blipFill>
            <p:spPr>
              <a:xfrm>
                <a:off x="7484533" y="3073692"/>
                <a:ext cx="129822" cy="214312"/>
              </a:xfrm>
              <a:prstGeom prst="rect"/>
            </p:spPr>
          </p:pic>
        </mc:Fallback>
      </mc:AlternateContent>
    </p:spTree>
    <p:custDataLst>
      <p:tags r:id="rId44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95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9880" y="346075"/>
            <a:ext cx="10917555" cy="326898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1048692" name="墨迹 1048691"/>
              <p14:cNvContentPartPr/>
              <p14:nvPr/>
            </p14:nvContentPartPr>
            <p14:xfrm>
              <a:off x="10169809" y="2535633"/>
              <a:ext cx="130033" cy="158415"/>
            </p14:xfrm>
          </p:contentPart>
        </mc:Choice>
        <mc:Fallback xmlns="">
          <p:pic>
            <p:nvPicPr>
              <p:cNvPr id="1048692" name="墨迹 1048691"/>
            </p:nvPicPr>
            <p:blipFill>
              <a:blip r:embed="rId3"/>
            </p:blipFill>
            <p:spPr>
              <a:xfrm>
                <a:off x="10169809" y="2535633"/>
                <a:ext cx="130033" cy="1584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1048693" name="墨迹 1048692"/>
              <p14:cNvContentPartPr/>
              <p14:nvPr/>
            </p14:nvContentPartPr>
            <p14:xfrm>
              <a:off x="10339554" y="2487083"/>
              <a:ext cx="13063" cy="269468"/>
            </p14:xfrm>
          </p:contentPart>
        </mc:Choice>
        <mc:Fallback xmlns="">
          <p:pic>
            <p:nvPicPr>
              <p:cNvPr id="1048693" name="墨迹 1048692"/>
            </p:nvPicPr>
            <p:blipFill>
              <a:blip r:embed="rId5"/>
            </p:blipFill>
            <p:spPr>
              <a:xfrm>
                <a:off x="10339554" y="2487083"/>
                <a:ext cx="13063" cy="2694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1048694" name="墨迹 1048693"/>
              <p14:cNvContentPartPr/>
              <p14:nvPr/>
            </p14:nvContentPartPr>
            <p14:xfrm>
              <a:off x="9105900" y="7115812"/>
              <a:ext cx="0" cy="0"/>
            </p14:xfrm>
          </p:contentPart>
        </mc:Choice>
        <mc:Fallback xmlns="">
          <p:pic>
            <p:nvPicPr>
              <p:cNvPr id="1048694" name="墨迹 1048693"/>
            </p:nvPicPr>
            <p:blipFill>
              <a:blip r:embed="rId7"/>
            </p:blipFill>
            <p:spPr>
              <a:xfrm>
                <a:off x="9105900" y="7115812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1048701" name="墨迹 1048700"/>
              <p14:cNvContentPartPr/>
              <p14:nvPr/>
            </p14:nvContentPartPr>
            <p14:xfrm>
              <a:off x="7475219" y="2253402"/>
              <a:ext cx="115754" cy="10498"/>
            </p14:xfrm>
          </p:contentPart>
        </mc:Choice>
        <mc:Fallback xmlns="">
          <p:pic>
            <p:nvPicPr>
              <p:cNvPr id="1048701" name="墨迹 1048700"/>
            </p:nvPicPr>
            <p:blipFill>
              <a:blip r:embed="rId9"/>
            </p:blipFill>
            <p:spPr>
              <a:xfrm>
                <a:off x="7475219" y="2253402"/>
                <a:ext cx="115754" cy="104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048702" name="墨迹 1048701"/>
              <p14:cNvContentPartPr/>
              <p14:nvPr/>
            </p14:nvContentPartPr>
            <p14:xfrm>
              <a:off x="7367181" y="2170844"/>
              <a:ext cx="283962" cy="374091"/>
            </p14:xfrm>
          </p:contentPart>
        </mc:Choice>
        <mc:Fallback xmlns="">
          <p:pic>
            <p:nvPicPr>
              <p:cNvPr id="1048702" name="墨迹 1048701"/>
            </p:nvPicPr>
            <p:blipFill>
              <a:blip r:embed="rId11"/>
            </p:blipFill>
            <p:spPr>
              <a:xfrm>
                <a:off x="7367181" y="2170844"/>
                <a:ext cx="283962" cy="3740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048717" name="墨迹 1048716"/>
              <p14:cNvContentPartPr/>
              <p14:nvPr/>
            </p14:nvContentPartPr>
            <p14:xfrm>
              <a:off x="1949871" y="2633652"/>
              <a:ext cx="299152" cy="9217"/>
            </p14:xfrm>
          </p:contentPart>
        </mc:Choice>
        <mc:Fallback xmlns="">
          <p:pic>
            <p:nvPicPr>
              <p:cNvPr id="1048717" name="墨迹 1048716"/>
            </p:nvPicPr>
            <p:blipFill>
              <a:blip r:embed="rId13"/>
            </p:blipFill>
            <p:spPr>
              <a:xfrm>
                <a:off x="1949871" y="2633652"/>
                <a:ext cx="299152" cy="92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048718" name="墨迹 1048717"/>
              <p14:cNvContentPartPr/>
              <p14:nvPr/>
            </p14:nvContentPartPr>
            <p14:xfrm>
              <a:off x="1929130" y="2691439"/>
              <a:ext cx="357452" cy="31863"/>
            </p14:xfrm>
          </p:contentPart>
        </mc:Choice>
        <mc:Fallback xmlns="">
          <p:pic>
            <p:nvPicPr>
              <p:cNvPr id="1048718" name="墨迹 1048717"/>
            </p:nvPicPr>
            <p:blipFill>
              <a:blip r:embed="rId15"/>
            </p:blipFill>
            <p:spPr>
              <a:xfrm>
                <a:off x="1929130" y="2691439"/>
                <a:ext cx="357452" cy="318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64" name="墨迹 63"/>
              <p14:cNvContentPartPr/>
              <p14:nvPr/>
            </p14:nvContentPartPr>
            <p14:xfrm>
              <a:off x="6945488" y="527321"/>
              <a:ext cx="36689" cy="2820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7"/>
            </p:blipFill>
            <p:spPr>
              <a:xfrm>
                <a:off x="6945488" y="527321"/>
                <a:ext cx="36689" cy="28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2" name="墨迹 1"/>
              <p14:cNvContentPartPr/>
              <p14:nvPr/>
            </p14:nvContentPartPr>
            <p14:xfrm>
              <a:off x="852311" y="693695"/>
              <a:ext cx="16933" cy="191754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19"/>
            </p:blipFill>
            <p:spPr>
              <a:xfrm>
                <a:off x="852311" y="693695"/>
                <a:ext cx="16933" cy="191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3" name="墨迹 2"/>
              <p14:cNvContentPartPr/>
              <p14:nvPr/>
            </p14:nvContentPartPr>
            <p14:xfrm>
              <a:off x="863600" y="761373"/>
              <a:ext cx="138288" cy="45118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21"/>
            </p:blipFill>
            <p:spPr>
              <a:xfrm>
                <a:off x="863600" y="761373"/>
                <a:ext cx="138288" cy="45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4" name="墨迹 3"/>
              <p14:cNvContentPartPr/>
              <p14:nvPr/>
            </p14:nvContentPartPr>
            <p14:xfrm>
              <a:off x="987777" y="648577"/>
              <a:ext cx="14111" cy="296089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23"/>
            </p:blipFill>
            <p:spPr>
              <a:xfrm>
                <a:off x="987777" y="648577"/>
                <a:ext cx="14111" cy="2960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5" name="墨迹 4"/>
              <p14:cNvContentPartPr/>
              <p14:nvPr/>
            </p14:nvContentPartPr>
            <p14:xfrm>
              <a:off x="1258711" y="671136"/>
              <a:ext cx="282222" cy="191753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25"/>
            </p:blipFill>
            <p:spPr>
              <a:xfrm>
                <a:off x="1258711" y="671136"/>
                <a:ext cx="282222" cy="191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6" name="墨迹 5"/>
              <p14:cNvContentPartPr/>
              <p14:nvPr/>
            </p14:nvContentPartPr>
            <p14:xfrm>
              <a:off x="1766711" y="676776"/>
              <a:ext cx="101600" cy="236871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27"/>
            </p:blipFill>
            <p:spPr>
              <a:xfrm>
                <a:off x="1766711" y="676776"/>
                <a:ext cx="101600" cy="2368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7" name="墨迹 6"/>
              <p14:cNvContentPartPr/>
              <p14:nvPr/>
            </p14:nvContentPartPr>
            <p14:xfrm>
              <a:off x="1845733" y="654217"/>
              <a:ext cx="138289" cy="214312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29"/>
            </p:blipFill>
            <p:spPr>
              <a:xfrm>
                <a:off x="1845733" y="654217"/>
                <a:ext cx="138289" cy="2143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8" name="墨迹 7"/>
              <p14:cNvContentPartPr/>
              <p14:nvPr/>
            </p14:nvContentPartPr>
            <p14:xfrm>
              <a:off x="1969911" y="721894"/>
              <a:ext cx="163689" cy="157915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31"/>
            </p:blipFill>
            <p:spPr>
              <a:xfrm>
                <a:off x="1969911" y="721894"/>
                <a:ext cx="163689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9" name="墨迹 8"/>
              <p14:cNvContentPartPr/>
              <p14:nvPr/>
            </p14:nvContentPartPr>
            <p14:xfrm>
              <a:off x="2365022" y="654217"/>
              <a:ext cx="118533" cy="307369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33"/>
            </p:blipFill>
            <p:spPr>
              <a:xfrm>
                <a:off x="2365022" y="654217"/>
                <a:ext cx="118533" cy="3073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10" name="墨迹 9"/>
              <p14:cNvContentPartPr/>
              <p14:nvPr/>
            </p14:nvContentPartPr>
            <p14:xfrm>
              <a:off x="2782711" y="676776"/>
              <a:ext cx="217311" cy="250971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35"/>
            </p:blipFill>
            <p:spPr>
              <a:xfrm>
                <a:off x="2782711" y="676776"/>
                <a:ext cx="217311" cy="2509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11" name="墨迹 10"/>
              <p14:cNvContentPartPr/>
              <p14:nvPr/>
            </p14:nvContentPartPr>
            <p14:xfrm>
              <a:off x="3561644" y="3440279"/>
              <a:ext cx="378178" cy="338388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37"/>
            </p:blipFill>
            <p:spPr>
              <a:xfrm>
                <a:off x="3561644" y="3440279"/>
                <a:ext cx="378178" cy="3383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12" name="墨迹 11"/>
              <p14:cNvContentPartPr/>
              <p14:nvPr/>
            </p14:nvContentPartPr>
            <p14:xfrm>
              <a:off x="3979333" y="3620753"/>
              <a:ext cx="242711" cy="163554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39"/>
            </p:blipFill>
            <p:spPr>
              <a:xfrm>
                <a:off x="3979333" y="3620753"/>
                <a:ext cx="242711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13" name="墨迹 12"/>
              <p14:cNvContentPartPr/>
              <p14:nvPr/>
            </p14:nvContentPartPr>
            <p14:xfrm>
              <a:off x="6152444" y="2594309"/>
              <a:ext cx="172156" cy="146635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41"/>
            </p:blipFill>
            <p:spPr>
              <a:xfrm>
                <a:off x="6152444" y="2594309"/>
                <a:ext cx="172156" cy="1466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14" name="墨迹 13"/>
              <p14:cNvContentPartPr/>
              <p14:nvPr/>
            </p14:nvContentPartPr>
            <p14:xfrm>
              <a:off x="6496755" y="2583029"/>
              <a:ext cx="124178" cy="236872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43"/>
            </p:blipFill>
            <p:spPr>
              <a:xfrm>
                <a:off x="6496755" y="2583029"/>
                <a:ext cx="124178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15" name="墨迹 14"/>
              <p14:cNvContentPartPr/>
              <p14:nvPr/>
            </p14:nvContentPartPr>
            <p14:xfrm>
              <a:off x="6801555" y="2605588"/>
              <a:ext cx="197556" cy="234052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45"/>
            </p:blipFill>
            <p:spPr>
              <a:xfrm>
                <a:off x="6801555" y="2605588"/>
                <a:ext cx="197556" cy="2340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16" name="墨迹 15"/>
              <p14:cNvContentPartPr/>
              <p14:nvPr/>
            </p14:nvContentPartPr>
            <p14:xfrm>
              <a:off x="5266266" y="2120565"/>
              <a:ext cx="1179689" cy="62038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47"/>
            </p:blipFill>
            <p:spPr>
              <a:xfrm>
                <a:off x="5266266" y="2120565"/>
                <a:ext cx="1179689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17" name="墨迹 16"/>
              <p14:cNvContentPartPr/>
              <p14:nvPr/>
            </p14:nvContentPartPr>
            <p14:xfrm>
              <a:off x="5974644" y="1325353"/>
              <a:ext cx="25400" cy="16920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49"/>
            </p:blipFill>
            <p:spPr>
              <a:xfrm>
                <a:off x="5974644" y="1325353"/>
                <a:ext cx="25400" cy="169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18" name="墨迹 17"/>
              <p14:cNvContentPartPr/>
              <p14:nvPr/>
            </p14:nvContentPartPr>
            <p14:xfrm>
              <a:off x="5960533" y="1280235"/>
              <a:ext cx="129822" cy="315829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51"/>
            </p:blipFill>
            <p:spPr>
              <a:xfrm>
                <a:off x="5960533" y="1280235"/>
                <a:ext cx="129822" cy="3158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19" name="墨迹 18"/>
              <p14:cNvContentPartPr/>
              <p14:nvPr/>
            </p14:nvContentPartPr>
            <p14:xfrm>
              <a:off x="6237111" y="1285875"/>
              <a:ext cx="186266" cy="205852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53"/>
            </p:blipFill>
            <p:spPr>
              <a:xfrm>
                <a:off x="6237111" y="1285875"/>
                <a:ext cx="186266" cy="2058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4" p14:bwMode="auto">
            <p14:nvContentPartPr>
              <p14:cNvPr id="20" name="墨迹 19"/>
              <p14:cNvContentPartPr/>
              <p14:nvPr/>
            </p14:nvContentPartPr>
            <p14:xfrm>
              <a:off x="6666088" y="1246396"/>
              <a:ext cx="79022" cy="236872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55"/>
            </p:blipFill>
            <p:spPr>
              <a:xfrm>
                <a:off x="6666088" y="1246396"/>
                <a:ext cx="79022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6" p14:bwMode="auto">
            <p14:nvContentPartPr>
              <p14:cNvPr id="21" name="墨迹 20"/>
              <p14:cNvContentPartPr/>
              <p14:nvPr/>
            </p14:nvContentPartPr>
            <p14:xfrm>
              <a:off x="6694311" y="1268955"/>
              <a:ext cx="98778" cy="248151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57"/>
            </p:blipFill>
            <p:spPr>
              <a:xfrm>
                <a:off x="6694311" y="1268955"/>
                <a:ext cx="98778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8" p14:bwMode="auto">
            <p14:nvContentPartPr>
              <p14:cNvPr id="22" name="墨迹 21"/>
              <p14:cNvContentPartPr/>
              <p14:nvPr/>
            </p14:nvContentPartPr>
            <p14:xfrm>
              <a:off x="6846711" y="1263315"/>
              <a:ext cx="183444" cy="236872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59"/>
            </p:blipFill>
            <p:spPr>
              <a:xfrm>
                <a:off x="6846711" y="1263315"/>
                <a:ext cx="183444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0" p14:bwMode="auto">
            <p14:nvContentPartPr>
              <p14:cNvPr id="23" name="墨迹 22"/>
              <p14:cNvContentPartPr/>
              <p14:nvPr/>
            </p14:nvContentPartPr>
            <p14:xfrm>
              <a:off x="750711" y="2069807"/>
              <a:ext cx="993422" cy="693696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61"/>
            </p:blipFill>
            <p:spPr>
              <a:xfrm>
                <a:off x="750711" y="2069807"/>
                <a:ext cx="993422" cy="6936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2" p14:bwMode="auto">
            <p14:nvContentPartPr>
              <p14:cNvPr id="24" name="墨迹 23"/>
              <p14:cNvContentPartPr/>
              <p14:nvPr/>
            </p14:nvContentPartPr>
            <p14:xfrm>
              <a:off x="7202311" y="4748713"/>
              <a:ext cx="174978" cy="338388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63"/>
            </p:blipFill>
            <p:spPr>
              <a:xfrm>
                <a:off x="7202311" y="4748713"/>
                <a:ext cx="174978" cy="3383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4" p14:bwMode="auto">
            <p14:nvContentPartPr>
              <p14:cNvPr id="25" name="墨迹 24"/>
              <p14:cNvContentPartPr/>
              <p14:nvPr/>
            </p14:nvContentPartPr>
            <p14:xfrm>
              <a:off x="7445022" y="4635917"/>
              <a:ext cx="138288" cy="197393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65"/>
            </p:blipFill>
            <p:spPr>
              <a:xfrm>
                <a:off x="7445022" y="4635917"/>
                <a:ext cx="138288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6" p14:bwMode="auto">
            <p14:nvContentPartPr>
              <p14:cNvPr id="26" name="墨迹 25"/>
              <p14:cNvContentPartPr/>
              <p14:nvPr/>
            </p14:nvContentPartPr>
            <p14:xfrm>
              <a:off x="7597422" y="4720514"/>
              <a:ext cx="107244" cy="16919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67"/>
            </p:blipFill>
            <p:spPr>
              <a:xfrm>
                <a:off x="7597422" y="4720514"/>
                <a:ext cx="107244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8" p14:bwMode="auto">
            <p14:nvContentPartPr>
              <p14:cNvPr id="27" name="墨迹 26"/>
              <p14:cNvContentPartPr/>
              <p14:nvPr/>
            </p14:nvContentPartPr>
            <p14:xfrm>
              <a:off x="8156222" y="4731794"/>
              <a:ext cx="73378" cy="219952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69"/>
            </p:blipFill>
            <p:spPr>
              <a:xfrm>
                <a:off x="8156222" y="4731794"/>
                <a:ext cx="73378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0" p14:bwMode="auto">
            <p14:nvContentPartPr>
              <p14:cNvPr id="28" name="墨迹 27"/>
              <p14:cNvContentPartPr/>
              <p14:nvPr/>
            </p14:nvContentPartPr>
            <p14:xfrm>
              <a:off x="8229600" y="4647197"/>
              <a:ext cx="191911" cy="276350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71"/>
            </p:blipFill>
            <p:spPr>
              <a:xfrm>
                <a:off x="8229600" y="4647197"/>
                <a:ext cx="191911" cy="2763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2" p14:bwMode="auto">
            <p14:nvContentPartPr>
              <p14:cNvPr id="29" name="墨迹 28"/>
              <p14:cNvContentPartPr/>
              <p14:nvPr/>
            </p14:nvContentPartPr>
            <p14:xfrm>
              <a:off x="8427155" y="4759993"/>
              <a:ext cx="146756" cy="169194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73"/>
            </p:blipFill>
            <p:spPr>
              <a:xfrm>
                <a:off x="8427155" y="4759993"/>
                <a:ext cx="146756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4" p14:bwMode="auto">
            <p14:nvContentPartPr>
              <p14:cNvPr id="30" name="墨迹 29"/>
              <p14:cNvContentPartPr/>
              <p14:nvPr/>
            </p14:nvContentPartPr>
            <p14:xfrm>
              <a:off x="8607777" y="4602079"/>
              <a:ext cx="146756" cy="45118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75"/>
            </p:blipFill>
            <p:spPr>
              <a:xfrm>
                <a:off x="8607777" y="4602079"/>
                <a:ext cx="146756" cy="45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6" p14:bwMode="auto">
            <p14:nvContentPartPr>
              <p14:cNvPr id="31" name="墨迹 30"/>
              <p14:cNvContentPartPr/>
              <p14:nvPr/>
            </p14:nvContentPartPr>
            <p14:xfrm>
              <a:off x="8664222" y="4523121"/>
              <a:ext cx="16933" cy="217133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77"/>
            </p:blipFill>
            <p:spPr>
              <a:xfrm>
                <a:off x="8664222" y="4523121"/>
                <a:ext cx="16933" cy="2171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8" p14:bwMode="auto">
            <p14:nvContentPartPr>
              <p14:cNvPr id="32" name="墨迹 31"/>
              <p14:cNvContentPartPr/>
              <p14:nvPr/>
            </p14:nvContentPartPr>
            <p14:xfrm>
              <a:off x="9223022" y="4607718"/>
              <a:ext cx="225778" cy="245332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79"/>
            </p:blipFill>
            <p:spPr>
              <a:xfrm>
                <a:off x="9223022" y="4607718"/>
                <a:ext cx="225778" cy="2453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0" p14:bwMode="auto">
            <p14:nvContentPartPr>
              <p14:cNvPr id="33" name="墨迹 32"/>
              <p14:cNvContentPartPr/>
              <p14:nvPr/>
            </p14:nvContentPartPr>
            <p14:xfrm>
              <a:off x="9567333" y="4528761"/>
              <a:ext cx="160867" cy="39478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81"/>
            </p:blipFill>
            <p:spPr>
              <a:xfrm>
                <a:off x="9567333" y="4528761"/>
                <a:ext cx="160867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2" p14:bwMode="auto">
            <p14:nvContentPartPr>
              <p14:cNvPr id="34" name="墨迹 33"/>
              <p14:cNvContentPartPr/>
              <p14:nvPr/>
            </p14:nvContentPartPr>
            <p14:xfrm>
              <a:off x="7405511" y="5521366"/>
              <a:ext cx="118533" cy="276350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83"/>
            </p:blipFill>
            <p:spPr>
              <a:xfrm>
                <a:off x="7405511" y="5521366"/>
                <a:ext cx="118533" cy="2763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4" p14:bwMode="auto">
            <p14:nvContentPartPr>
              <p14:cNvPr id="35" name="墨迹 34"/>
              <p14:cNvContentPartPr/>
              <p14:nvPr/>
            </p14:nvContentPartPr>
            <p14:xfrm>
              <a:off x="7490177" y="5493167"/>
              <a:ext cx="186267" cy="259431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85"/>
            </p:blipFill>
            <p:spPr>
              <a:xfrm>
                <a:off x="7490177" y="5493167"/>
                <a:ext cx="186267" cy="2594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6" p14:bwMode="auto">
            <p14:nvContentPartPr>
              <p14:cNvPr id="36" name="墨迹 35"/>
              <p14:cNvContentPartPr/>
              <p14:nvPr/>
            </p14:nvContentPartPr>
            <p14:xfrm>
              <a:off x="7693377" y="5549565"/>
              <a:ext cx="155223" cy="186114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87"/>
            </p:blipFill>
            <p:spPr>
              <a:xfrm>
                <a:off x="7693377" y="5549565"/>
                <a:ext cx="155223" cy="1861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8" p14:bwMode="auto">
            <p14:nvContentPartPr>
              <p14:cNvPr id="37" name="墨迹 36"/>
              <p14:cNvContentPartPr/>
              <p14:nvPr/>
            </p14:nvContentPartPr>
            <p14:xfrm>
              <a:off x="7879644" y="5453689"/>
              <a:ext cx="107244" cy="25379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89"/>
            </p:blipFill>
            <p:spPr>
              <a:xfrm>
                <a:off x="7879644" y="5453689"/>
                <a:ext cx="107244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0" p14:bwMode="auto">
            <p14:nvContentPartPr>
              <p14:cNvPr id="38" name="墨迹 37"/>
              <p14:cNvContentPartPr/>
              <p14:nvPr/>
            </p14:nvContentPartPr>
            <p14:xfrm>
              <a:off x="7947377" y="5397291"/>
              <a:ext cx="11289" cy="172013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91"/>
            </p:blipFill>
            <p:spPr>
              <a:xfrm>
                <a:off x="7947377" y="5397291"/>
                <a:ext cx="11289" cy="1720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2" p14:bwMode="auto">
            <p14:nvContentPartPr>
              <p14:cNvPr id="39" name="墨迹 38"/>
              <p14:cNvContentPartPr/>
              <p14:nvPr/>
            </p14:nvContentPartPr>
            <p14:xfrm>
              <a:off x="8257822" y="5510087"/>
              <a:ext cx="239888" cy="174834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93"/>
            </p:blipFill>
            <p:spPr>
              <a:xfrm>
                <a:off x="8257822" y="5510087"/>
                <a:ext cx="239888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4" p14:bwMode="auto">
            <p14:nvContentPartPr>
              <p14:cNvPr id="40" name="墨迹 39"/>
              <p14:cNvContentPartPr/>
              <p14:nvPr/>
            </p14:nvContentPartPr>
            <p14:xfrm>
              <a:off x="8850488" y="5414210"/>
              <a:ext cx="262467" cy="248151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95"/>
            </p:blipFill>
            <p:spPr>
              <a:xfrm>
                <a:off x="8850488" y="5414210"/>
                <a:ext cx="262467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6" p14:bwMode="auto">
            <p14:nvContentPartPr>
              <p14:cNvPr id="41" name="墨迹 40"/>
              <p14:cNvContentPartPr/>
              <p14:nvPr/>
            </p14:nvContentPartPr>
            <p14:xfrm>
              <a:off x="9189155" y="5391651"/>
              <a:ext cx="118534" cy="16919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97"/>
            </p:blipFill>
            <p:spPr>
              <a:xfrm>
                <a:off x="9189155" y="5391651"/>
                <a:ext cx="118534" cy="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8" p14:bwMode="auto">
            <p14:nvContentPartPr>
              <p14:cNvPr id="42" name="墨迹 41"/>
              <p14:cNvContentPartPr/>
              <p14:nvPr/>
            </p14:nvContentPartPr>
            <p14:xfrm>
              <a:off x="9635066" y="5408570"/>
              <a:ext cx="220134" cy="172014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99"/>
            </p:blipFill>
            <p:spPr>
              <a:xfrm>
                <a:off x="9635066" y="5408570"/>
                <a:ext cx="220134" cy="1720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0" p14:bwMode="auto">
            <p14:nvContentPartPr>
              <p14:cNvPr id="43" name="墨迹 42"/>
              <p14:cNvContentPartPr/>
              <p14:nvPr/>
            </p14:nvContentPartPr>
            <p14:xfrm>
              <a:off x="10075333" y="5329613"/>
              <a:ext cx="129822" cy="298909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101"/>
            </p:blipFill>
            <p:spPr>
              <a:xfrm>
                <a:off x="10075333" y="5329613"/>
                <a:ext cx="129822" cy="2989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2" p14:bwMode="auto">
            <p14:nvContentPartPr>
              <p14:cNvPr id="44" name="墨迹 43"/>
              <p14:cNvContentPartPr/>
              <p14:nvPr/>
            </p14:nvContentPartPr>
            <p14:xfrm>
              <a:off x="10306755" y="5188618"/>
              <a:ext cx="121356" cy="157915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103"/>
            </p:blipFill>
            <p:spPr>
              <a:xfrm>
                <a:off x="10306755" y="5188618"/>
                <a:ext cx="121356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4" p14:bwMode="auto">
            <p14:nvContentPartPr>
              <p14:cNvPr id="45" name="墨迹 44"/>
              <p14:cNvContentPartPr/>
              <p14:nvPr/>
            </p14:nvContentPartPr>
            <p14:xfrm>
              <a:off x="10447867" y="5211177"/>
              <a:ext cx="121355" cy="33839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105"/>
            </p:blipFill>
            <p:spPr>
              <a:xfrm>
                <a:off x="10447867" y="5211177"/>
                <a:ext cx="121355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6" p14:bwMode="auto">
            <p14:nvContentPartPr>
              <p14:cNvPr id="46" name="墨迹 45"/>
              <p14:cNvContentPartPr/>
              <p14:nvPr/>
            </p14:nvContentPartPr>
            <p14:xfrm>
              <a:off x="7890933" y="845970"/>
              <a:ext cx="73378" cy="39478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107"/>
            </p:blipFill>
            <p:spPr>
              <a:xfrm>
                <a:off x="7890933" y="845970"/>
                <a:ext cx="73378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8" p14:bwMode="auto">
            <p14:nvContentPartPr>
              <p14:cNvPr id="47" name="墨迹 46"/>
              <p14:cNvContentPartPr/>
              <p14:nvPr/>
            </p14:nvContentPartPr>
            <p14:xfrm>
              <a:off x="10442222" y="1409950"/>
              <a:ext cx="575733" cy="406066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109"/>
            </p:blipFill>
            <p:spPr>
              <a:xfrm>
                <a:off x="10442222" y="1409950"/>
                <a:ext cx="575733" cy="4060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0" p14:bwMode="auto">
            <p14:nvContentPartPr>
              <p14:cNvPr id="48" name="墨迹 47"/>
              <p14:cNvContentPartPr/>
              <p14:nvPr/>
            </p14:nvContentPartPr>
            <p14:xfrm>
              <a:off x="7430911" y="2673266"/>
              <a:ext cx="19756" cy="360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111"/>
            </p:blipFill>
            <p:spPr>
              <a:xfrm>
                <a:off x="7430911" y="2673266"/>
                <a:ext cx="19756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2" p14:bwMode="auto">
            <p14:nvContentPartPr>
              <p14:cNvPr id="49" name="墨迹 48"/>
              <p14:cNvContentPartPr/>
              <p14:nvPr/>
            </p14:nvContentPartPr>
            <p14:xfrm>
              <a:off x="7394222" y="2622508"/>
              <a:ext cx="248355" cy="45118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113"/>
            </p:blipFill>
            <p:spPr>
              <a:xfrm>
                <a:off x="7394222" y="2622508"/>
                <a:ext cx="248355" cy="45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4" p14:bwMode="auto">
            <p14:nvContentPartPr>
              <p14:cNvPr id="50" name="墨迹 49"/>
              <p14:cNvContentPartPr/>
              <p14:nvPr/>
            </p14:nvContentPartPr>
            <p14:xfrm>
              <a:off x="7397044" y="2808621"/>
              <a:ext cx="194733" cy="236872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115"/>
            </p:blipFill>
            <p:spPr>
              <a:xfrm>
                <a:off x="7397044" y="2808621"/>
                <a:ext cx="194733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6" p14:bwMode="auto">
            <p14:nvContentPartPr>
              <p14:cNvPr id="51" name="墨迹 50"/>
              <p14:cNvContentPartPr/>
              <p14:nvPr/>
            </p14:nvContentPartPr>
            <p14:xfrm>
              <a:off x="8387644" y="1477628"/>
              <a:ext cx="239888" cy="186113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117"/>
            </p:blipFill>
            <p:spPr>
              <a:xfrm>
                <a:off x="8387644" y="1477628"/>
                <a:ext cx="239888" cy="1861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8" p14:bwMode="auto">
            <p14:nvContentPartPr>
              <p14:cNvPr id="52" name="墨迹 51"/>
              <p14:cNvContentPartPr/>
              <p14:nvPr/>
            </p14:nvContentPartPr>
            <p14:xfrm>
              <a:off x="8382000" y="2921417"/>
              <a:ext cx="22577" cy="231232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19"/>
            </p:blipFill>
            <p:spPr>
              <a:xfrm>
                <a:off x="8382000" y="2921417"/>
                <a:ext cx="22577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0" p14:bwMode="auto">
            <p14:nvContentPartPr>
              <p14:cNvPr id="53" name="墨迹 52"/>
              <p14:cNvContentPartPr/>
              <p14:nvPr/>
            </p14:nvContentPartPr>
            <p14:xfrm>
              <a:off x="8398933" y="2994735"/>
              <a:ext cx="155222" cy="39478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21"/>
            </p:blipFill>
            <p:spPr>
              <a:xfrm>
                <a:off x="8398933" y="2994735"/>
                <a:ext cx="155222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2" p14:bwMode="auto">
            <p14:nvContentPartPr>
              <p14:cNvPr id="54" name="墨迹 53"/>
              <p14:cNvContentPartPr/>
              <p14:nvPr/>
            </p14:nvContentPartPr>
            <p14:xfrm>
              <a:off x="8562622" y="2848100"/>
              <a:ext cx="5644" cy="360947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23"/>
            </p:blipFill>
            <p:spPr>
              <a:xfrm>
                <a:off x="8562622" y="2848100"/>
                <a:ext cx="5644" cy="3609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4" p14:bwMode="auto">
            <p14:nvContentPartPr>
              <p14:cNvPr id="55" name="墨迹 54"/>
              <p14:cNvContentPartPr/>
              <p14:nvPr/>
            </p14:nvContentPartPr>
            <p14:xfrm>
              <a:off x="10126133" y="2774782"/>
              <a:ext cx="423334" cy="33839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25"/>
            </p:blipFill>
            <p:spPr>
              <a:xfrm>
                <a:off x="10126133" y="2774782"/>
                <a:ext cx="423334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6" p14:bwMode="auto">
            <p14:nvContentPartPr>
              <p14:cNvPr id="56" name="墨迹 55"/>
              <p14:cNvContentPartPr/>
              <p14:nvPr/>
            </p14:nvContentPartPr>
            <p14:xfrm>
              <a:off x="3025422" y="1192818"/>
              <a:ext cx="880533" cy="109976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27"/>
            </p:blipFill>
            <p:spPr>
              <a:xfrm>
                <a:off x="3025422" y="1192818"/>
                <a:ext cx="880533" cy="1099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8" p14:bwMode="auto">
            <p14:nvContentPartPr>
              <p14:cNvPr id="57" name="墨迹 56"/>
              <p14:cNvContentPartPr/>
              <p14:nvPr/>
            </p14:nvContentPartPr>
            <p14:xfrm>
              <a:off x="3793066" y="755733"/>
              <a:ext cx="84667" cy="248151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29"/>
            </p:blipFill>
            <p:spPr>
              <a:xfrm>
                <a:off x="3793066" y="755733"/>
                <a:ext cx="84667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0" p14:bwMode="auto">
            <p14:nvContentPartPr>
              <p14:cNvPr id="59" name="墨迹 58"/>
              <p14:cNvContentPartPr/>
              <p14:nvPr/>
            </p14:nvContentPartPr>
            <p14:xfrm>
              <a:off x="3866444" y="738814"/>
              <a:ext cx="141111" cy="276350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31"/>
            </p:blipFill>
            <p:spPr>
              <a:xfrm>
                <a:off x="3866444" y="738814"/>
                <a:ext cx="141111" cy="2763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2" p14:bwMode="auto">
            <p14:nvContentPartPr>
              <p14:cNvPr id="60" name="墨迹 59"/>
              <p14:cNvContentPartPr/>
              <p14:nvPr/>
            </p14:nvContentPartPr>
            <p14:xfrm>
              <a:off x="4018844" y="812131"/>
              <a:ext cx="197556" cy="174834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33"/>
            </p:blipFill>
            <p:spPr>
              <a:xfrm>
                <a:off x="4018844" y="812131"/>
                <a:ext cx="197556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4" p14:bwMode="auto">
            <p14:nvContentPartPr>
              <p14:cNvPr id="61" name="墨迹 60"/>
              <p14:cNvContentPartPr/>
              <p14:nvPr/>
            </p14:nvContentPartPr>
            <p14:xfrm>
              <a:off x="4227688" y="744453"/>
              <a:ext cx="237067" cy="248152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35"/>
            </p:blipFill>
            <p:spPr>
              <a:xfrm>
                <a:off x="4227688" y="744453"/>
                <a:ext cx="237067" cy="2481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6" p14:bwMode="auto">
            <p14:nvContentPartPr>
              <p14:cNvPr id="62" name="墨迹 61"/>
              <p14:cNvContentPartPr/>
              <p14:nvPr/>
            </p14:nvContentPartPr>
            <p14:xfrm>
              <a:off x="4459111" y="704975"/>
              <a:ext cx="87489" cy="33839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37"/>
            </p:blipFill>
            <p:spPr>
              <a:xfrm>
                <a:off x="4459111" y="704975"/>
                <a:ext cx="87489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8" p14:bwMode="auto">
            <p14:nvContentPartPr>
              <p14:cNvPr id="63" name="墨迹 62"/>
              <p14:cNvContentPartPr/>
              <p14:nvPr/>
            </p14:nvContentPartPr>
            <p14:xfrm>
              <a:off x="4470400" y="642937"/>
              <a:ext cx="313266" cy="366587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39"/>
            </p:blipFill>
            <p:spPr>
              <a:xfrm>
                <a:off x="4470400" y="642937"/>
                <a:ext cx="313266" cy="366587"/>
              </a:xfrm>
              <a:prstGeom prst="rect"/>
            </p:spPr>
          </p:pic>
        </mc:Fallback>
      </mc:AlternateContent>
    </p:spTree>
    <p:custDataLst>
      <p:tags r:id="rId140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96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9715" y="375920"/>
            <a:ext cx="10775950" cy="426339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1048756" name="墨迹 1048755"/>
              <p14:cNvContentPartPr/>
              <p14:nvPr/>
            </p14:nvContentPartPr>
            <p14:xfrm>
              <a:off x="7411719" y="4534982"/>
              <a:ext cx="1550660" cy="44621"/>
            </p14:xfrm>
          </p:contentPart>
        </mc:Choice>
        <mc:Fallback xmlns="">
          <p:pic>
            <p:nvPicPr>
              <p:cNvPr id="1048756" name="墨迹 1048755"/>
            </p:nvPicPr>
            <p:blipFill>
              <a:blip r:embed="rId3"/>
            </p:blipFill>
            <p:spPr>
              <a:xfrm>
                <a:off x="7411719" y="4534982"/>
                <a:ext cx="1550660" cy="446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1048757" name="墨迹 1048756"/>
              <p14:cNvContentPartPr/>
              <p14:nvPr/>
            </p14:nvContentPartPr>
            <p14:xfrm>
              <a:off x="9019400" y="4251962"/>
              <a:ext cx="338809" cy="396669"/>
            </p14:xfrm>
          </p:contentPart>
        </mc:Choice>
        <mc:Fallback xmlns="">
          <p:pic>
            <p:nvPicPr>
              <p:cNvPr id="1048757" name="墨迹 1048756"/>
            </p:nvPicPr>
            <p:blipFill>
              <a:blip r:embed="rId5"/>
            </p:blipFill>
            <p:spPr>
              <a:xfrm>
                <a:off x="9019400" y="4251962"/>
                <a:ext cx="338809" cy="3966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1048758" name="墨迹 1048757"/>
              <p14:cNvContentPartPr/>
              <p14:nvPr/>
            </p14:nvContentPartPr>
            <p14:xfrm>
              <a:off x="9097012" y="4322659"/>
              <a:ext cx="247651" cy="230232"/>
            </p14:xfrm>
          </p:contentPart>
        </mc:Choice>
        <mc:Fallback xmlns="">
          <p:pic>
            <p:nvPicPr>
              <p:cNvPr id="1048758" name="墨迹 1048757"/>
            </p:nvPicPr>
            <p:blipFill>
              <a:blip r:embed="rId7"/>
            </p:blipFill>
            <p:spPr>
              <a:xfrm>
                <a:off x="9097012" y="4322659"/>
                <a:ext cx="247651" cy="230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14" name="墨迹 13"/>
              <p14:cNvContentPartPr/>
              <p14:nvPr/>
            </p14:nvContentPartPr>
            <p14:xfrm>
              <a:off x="8122355" y="4751533"/>
              <a:ext cx="242712" cy="222772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9"/>
            </p:blipFill>
            <p:spPr>
              <a:xfrm>
                <a:off x="8122355" y="4751533"/>
                <a:ext cx="242712" cy="2227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2" name="墨迹 1"/>
              <p14:cNvContentPartPr/>
              <p14:nvPr/>
            </p14:nvContentPartPr>
            <p14:xfrm>
              <a:off x="8325555" y="4776912"/>
              <a:ext cx="347134" cy="163555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11"/>
            </p:blipFill>
            <p:spPr>
              <a:xfrm>
                <a:off x="8325555" y="4776912"/>
                <a:ext cx="347134" cy="1635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3" name="墨迹 2"/>
              <p14:cNvContentPartPr/>
              <p14:nvPr/>
            </p14:nvContentPartPr>
            <p14:xfrm>
              <a:off x="8681155" y="4743073"/>
              <a:ext cx="16934" cy="239692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13"/>
            </p:blipFill>
            <p:spPr>
              <a:xfrm>
                <a:off x="8681155" y="4743073"/>
                <a:ext cx="16934" cy="2396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4" name="墨迹 3"/>
              <p14:cNvContentPartPr/>
              <p14:nvPr/>
            </p14:nvContentPartPr>
            <p14:xfrm>
              <a:off x="8765822" y="4754353"/>
              <a:ext cx="191911" cy="174834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15"/>
            </p:blipFill>
            <p:spPr>
              <a:xfrm>
                <a:off x="8765822" y="4754353"/>
                <a:ext cx="191911" cy="1748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5" name="墨迹 4"/>
              <p14:cNvContentPartPr/>
              <p14:nvPr/>
            </p14:nvContentPartPr>
            <p14:xfrm>
              <a:off x="8940800" y="4833310"/>
              <a:ext cx="152400" cy="462464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17"/>
            </p:blipFill>
            <p:spPr>
              <a:xfrm>
                <a:off x="8940800" y="4833310"/>
                <a:ext cx="152400" cy="4624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6" name="墨迹 5"/>
              <p14:cNvContentPartPr/>
              <p14:nvPr/>
            </p14:nvContentPartPr>
            <p14:xfrm>
              <a:off x="4572000" y="2771962"/>
              <a:ext cx="657577" cy="375047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19"/>
            </p:blipFill>
            <p:spPr>
              <a:xfrm>
                <a:off x="4572000" y="2771962"/>
                <a:ext cx="657577" cy="3750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7" name="墨迹 6"/>
              <p14:cNvContentPartPr/>
              <p14:nvPr/>
            </p14:nvContentPartPr>
            <p14:xfrm>
              <a:off x="8675511" y="2966536"/>
              <a:ext cx="426156" cy="208672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21"/>
            </p:blipFill>
            <p:spPr>
              <a:xfrm>
                <a:off x="8675511" y="2966536"/>
                <a:ext cx="426156" cy="2086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8" name="墨迹 7"/>
              <p14:cNvContentPartPr/>
              <p14:nvPr/>
            </p14:nvContentPartPr>
            <p14:xfrm>
              <a:off x="8252177" y="3586914"/>
              <a:ext cx="299156" cy="180474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23"/>
            </p:blipFill>
            <p:spPr>
              <a:xfrm>
                <a:off x="8252177" y="3586914"/>
                <a:ext cx="299156" cy="180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9" name="墨迹 8"/>
              <p14:cNvContentPartPr/>
              <p14:nvPr/>
            </p14:nvContentPartPr>
            <p14:xfrm>
              <a:off x="6412088" y="3854805"/>
              <a:ext cx="499534" cy="290449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25"/>
            </p:blipFill>
            <p:spPr>
              <a:xfrm>
                <a:off x="6412088" y="3854805"/>
                <a:ext cx="499534" cy="2904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10" name="墨迹 9"/>
              <p14:cNvContentPartPr/>
              <p14:nvPr/>
            </p14:nvContentPartPr>
            <p14:xfrm>
              <a:off x="824088" y="4466723"/>
              <a:ext cx="146756" cy="377867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27"/>
            </p:blipFill>
            <p:spPr>
              <a:xfrm>
                <a:off x="824088" y="4466723"/>
                <a:ext cx="146756" cy="3778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11" name="墨迹 10"/>
              <p14:cNvContentPartPr/>
              <p14:nvPr/>
            </p14:nvContentPartPr>
            <p14:xfrm>
              <a:off x="965200" y="4108596"/>
              <a:ext cx="728133" cy="803672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29"/>
            </p:blipFill>
            <p:spPr>
              <a:xfrm>
                <a:off x="965200" y="4108596"/>
                <a:ext cx="728133" cy="8036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12" name="墨迹 11"/>
              <p14:cNvContentPartPr/>
              <p14:nvPr/>
            </p14:nvContentPartPr>
            <p14:xfrm>
              <a:off x="965200" y="4100136"/>
              <a:ext cx="736600" cy="812131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31"/>
            </p:blipFill>
            <p:spPr>
              <a:xfrm>
                <a:off x="965200" y="4100136"/>
                <a:ext cx="736600" cy="8121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13" name="墨迹 12"/>
              <p14:cNvContentPartPr/>
              <p14:nvPr/>
            </p14:nvContentPartPr>
            <p14:xfrm>
              <a:off x="925688" y="4297529"/>
              <a:ext cx="434623" cy="580900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33"/>
            </p:blipFill>
            <p:spPr>
              <a:xfrm>
                <a:off x="925688" y="4297529"/>
                <a:ext cx="434623" cy="580900"/>
              </a:xfrm>
              <a:prstGeom prst="rect"/>
            </p:spPr>
          </p:pic>
        </mc:Fallback>
      </mc:AlternateContent>
    </p:spTree>
    <p:custDataLst>
      <p:tags r:id="rId34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97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3995" y="354330"/>
            <a:ext cx="11240135" cy="450342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1048766" name="墨迹 1048765"/>
              <p14:cNvContentPartPr/>
              <p14:nvPr/>
            </p14:nvContentPartPr>
            <p14:xfrm>
              <a:off x="2615352" y="1992468"/>
              <a:ext cx="2676886" cy="64931"/>
            </p14:xfrm>
          </p:contentPart>
        </mc:Choice>
        <mc:Fallback xmlns="">
          <p:pic>
            <p:nvPicPr>
              <p:cNvPr id="1048766" name="墨迹 1048765"/>
            </p:nvPicPr>
            <p:blipFill>
              <a:blip r:embed="rId3"/>
            </p:blipFill>
            <p:spPr>
              <a:xfrm>
                <a:off x="2615352" y="1992468"/>
                <a:ext cx="2676886" cy="649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1048767" name="墨迹 1048766"/>
              <p14:cNvContentPartPr/>
              <p14:nvPr/>
            </p14:nvContentPartPr>
            <p14:xfrm>
              <a:off x="4307203" y="1225145"/>
              <a:ext cx="861014" cy="512837"/>
            </p14:xfrm>
          </p:contentPart>
        </mc:Choice>
        <mc:Fallback xmlns="">
          <p:pic>
            <p:nvPicPr>
              <p:cNvPr id="1048767" name="墨迹 1048766"/>
            </p:nvPicPr>
            <p:blipFill>
              <a:blip r:embed="rId5"/>
            </p:blipFill>
            <p:spPr>
              <a:xfrm>
                <a:off x="4307203" y="1225145"/>
                <a:ext cx="861014" cy="5128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1048768" name="墨迹 1048767"/>
              <p14:cNvContentPartPr/>
              <p14:nvPr/>
            </p14:nvContentPartPr>
            <p14:xfrm>
              <a:off x="1646345" y="2412398"/>
              <a:ext cx="492546" cy="56904"/>
            </p14:xfrm>
          </p:contentPart>
        </mc:Choice>
        <mc:Fallback xmlns="">
          <p:pic>
            <p:nvPicPr>
              <p:cNvPr id="1048768" name="墨迹 1048767"/>
            </p:nvPicPr>
            <p:blipFill>
              <a:blip r:embed="rId7"/>
            </p:blipFill>
            <p:spPr>
              <a:xfrm>
                <a:off x="1646345" y="2412398"/>
                <a:ext cx="492546" cy="569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1048769" name="墨迹 1048768"/>
              <p14:cNvContentPartPr/>
              <p14:nvPr/>
            </p14:nvContentPartPr>
            <p14:xfrm>
              <a:off x="1668780" y="2509765"/>
              <a:ext cx="446527" cy="27288"/>
            </p14:xfrm>
          </p:contentPart>
        </mc:Choice>
        <mc:Fallback xmlns="">
          <p:pic>
            <p:nvPicPr>
              <p:cNvPr id="1048769" name="墨迹 1048768"/>
            </p:nvPicPr>
            <p:blipFill>
              <a:blip r:embed="rId9"/>
            </p:blipFill>
            <p:spPr>
              <a:xfrm>
                <a:off x="1668780" y="2509765"/>
                <a:ext cx="446527" cy="272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048770" name="墨迹 1048769"/>
              <p14:cNvContentPartPr/>
              <p14:nvPr/>
            </p14:nvContentPartPr>
            <p14:xfrm>
              <a:off x="1336358" y="2491409"/>
              <a:ext cx="640946" cy="419145"/>
            </p14:xfrm>
          </p:contentPart>
        </mc:Choice>
        <mc:Fallback xmlns="">
          <p:pic>
            <p:nvPicPr>
              <p:cNvPr id="1048770" name="墨迹 1048769"/>
            </p:nvPicPr>
            <p:blipFill>
              <a:blip r:embed="rId11"/>
            </p:blipFill>
            <p:spPr>
              <a:xfrm>
                <a:off x="1336358" y="2491409"/>
                <a:ext cx="640946" cy="4191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048771" name="墨迹 1048770"/>
              <p14:cNvContentPartPr/>
              <p14:nvPr/>
            </p14:nvContentPartPr>
            <p14:xfrm>
              <a:off x="11222146" y="3526173"/>
              <a:ext cx="414113" cy="294206"/>
            </p14:xfrm>
          </p:contentPart>
        </mc:Choice>
        <mc:Fallback xmlns="">
          <p:pic>
            <p:nvPicPr>
              <p:cNvPr id="1048771" name="墨迹 1048770"/>
            </p:nvPicPr>
            <p:blipFill>
              <a:blip r:embed="rId13"/>
            </p:blipFill>
            <p:spPr>
              <a:xfrm>
                <a:off x="11222146" y="3526173"/>
                <a:ext cx="414113" cy="2942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048772" name="墨迹 1048771"/>
              <p14:cNvContentPartPr/>
              <p14:nvPr/>
            </p14:nvContentPartPr>
            <p14:xfrm>
              <a:off x="3480416" y="4150427"/>
              <a:ext cx="664487" cy="553434"/>
            </p14:xfrm>
          </p:contentPart>
        </mc:Choice>
        <mc:Fallback xmlns="">
          <p:pic>
            <p:nvPicPr>
              <p:cNvPr id="1048772" name="墨迹 1048771"/>
            </p:nvPicPr>
            <p:blipFill>
              <a:blip r:embed="rId15"/>
            </p:blipFill>
            <p:spPr>
              <a:xfrm>
                <a:off x="3480416" y="4150427"/>
                <a:ext cx="664487" cy="5534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59" name="墨迹 58"/>
              <p14:cNvContentPartPr/>
              <p14:nvPr/>
            </p14:nvContentPartPr>
            <p14:xfrm>
              <a:off x="4916311" y="5120940"/>
              <a:ext cx="457200" cy="406066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7"/>
            </p:blipFill>
            <p:spPr>
              <a:xfrm>
                <a:off x="4916311" y="5120940"/>
                <a:ext cx="457200" cy="4060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2" name="墨迹 1"/>
              <p14:cNvContentPartPr/>
              <p14:nvPr/>
            </p14:nvContentPartPr>
            <p14:xfrm>
              <a:off x="5379155" y="5087101"/>
              <a:ext cx="127000" cy="39479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19"/>
            </p:blipFill>
            <p:spPr>
              <a:xfrm>
                <a:off x="5379155" y="5087101"/>
                <a:ext cx="127000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3" name="墨迹 2"/>
              <p14:cNvContentPartPr/>
              <p14:nvPr/>
            </p14:nvContentPartPr>
            <p14:xfrm>
              <a:off x="5497688" y="5194258"/>
              <a:ext cx="206022" cy="33839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21"/>
            </p:blipFill>
            <p:spPr>
              <a:xfrm>
                <a:off x="5497688" y="5194258"/>
                <a:ext cx="206022" cy="338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4" name="墨迹 3"/>
              <p14:cNvContentPartPr/>
              <p14:nvPr/>
            </p14:nvContentPartPr>
            <p14:xfrm>
              <a:off x="5593644" y="5120940"/>
              <a:ext cx="11288" cy="239692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23"/>
            </p:blipFill>
            <p:spPr>
              <a:xfrm>
                <a:off x="5593644" y="5120940"/>
                <a:ext cx="11288" cy="2396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5" name="墨迹 4"/>
              <p14:cNvContentPartPr/>
              <p14:nvPr/>
            </p14:nvContentPartPr>
            <p14:xfrm>
              <a:off x="5819422" y="5087101"/>
              <a:ext cx="28222" cy="217133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25"/>
            </p:blipFill>
            <p:spPr>
              <a:xfrm>
                <a:off x="5819422" y="5087101"/>
                <a:ext cx="28222" cy="2171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6" name="墨迹 5"/>
              <p14:cNvContentPartPr/>
              <p14:nvPr/>
            </p14:nvContentPartPr>
            <p14:xfrm>
              <a:off x="5842000" y="5177338"/>
              <a:ext cx="93133" cy="39479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27"/>
            </p:blipFill>
            <p:spPr>
              <a:xfrm>
                <a:off x="5842000" y="5177338"/>
                <a:ext cx="93133" cy="394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7" name="墨迹 6"/>
              <p14:cNvContentPartPr/>
              <p14:nvPr/>
            </p14:nvContentPartPr>
            <p14:xfrm>
              <a:off x="5921022" y="5053263"/>
              <a:ext cx="25400" cy="400425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29"/>
            </p:blipFill>
            <p:spPr>
              <a:xfrm>
                <a:off x="5921022" y="5053263"/>
                <a:ext cx="25400" cy="4004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8" name="墨迹 7"/>
              <p14:cNvContentPartPr/>
              <p14:nvPr/>
            </p14:nvContentPartPr>
            <p14:xfrm>
              <a:off x="6000044" y="5025064"/>
              <a:ext cx="121356" cy="39478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31"/>
            </p:blipFill>
            <p:spPr>
              <a:xfrm>
                <a:off x="6000044" y="5025064"/>
                <a:ext cx="121356" cy="39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9" name="墨迹 8"/>
              <p14:cNvContentPartPr/>
              <p14:nvPr/>
            </p14:nvContentPartPr>
            <p14:xfrm>
              <a:off x="6062133" y="4917907"/>
              <a:ext cx="16934" cy="236872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33"/>
            </p:blipFill>
            <p:spPr>
              <a:xfrm>
                <a:off x="6062133" y="4917907"/>
                <a:ext cx="16934" cy="2368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10" name="墨迹 9"/>
              <p14:cNvContentPartPr/>
              <p14:nvPr/>
            </p14:nvContentPartPr>
            <p14:xfrm>
              <a:off x="6259688" y="5166059"/>
              <a:ext cx="234244" cy="50758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35"/>
            </p:blipFill>
            <p:spPr>
              <a:xfrm>
                <a:off x="6259688" y="5166059"/>
                <a:ext cx="234244" cy="507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11" name="墨迹 10"/>
              <p14:cNvContentPartPr/>
              <p14:nvPr/>
            </p14:nvContentPartPr>
            <p14:xfrm>
              <a:off x="6406444" y="5053263"/>
              <a:ext cx="28222" cy="270710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37"/>
            </p:blipFill>
            <p:spPr>
              <a:xfrm>
                <a:off x="6406444" y="5053263"/>
                <a:ext cx="28222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12" name="墨迹 11"/>
              <p14:cNvContentPartPr/>
              <p14:nvPr/>
            </p14:nvContentPartPr>
            <p14:xfrm>
              <a:off x="6716888" y="5019424"/>
              <a:ext cx="90312" cy="293270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39"/>
            </p:blipFill>
            <p:spPr>
              <a:xfrm>
                <a:off x="6716888" y="5019424"/>
                <a:ext cx="90312" cy="2932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13" name="墨迹 12"/>
              <p14:cNvContentPartPr/>
              <p14:nvPr/>
            </p14:nvContentPartPr>
            <p14:xfrm>
              <a:off x="6911622" y="5036343"/>
              <a:ext cx="87488" cy="203033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41"/>
            </p:blipFill>
            <p:spPr>
              <a:xfrm>
                <a:off x="6911622" y="5036343"/>
                <a:ext cx="87488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14" name="墨迹 13"/>
              <p14:cNvContentPartPr/>
              <p14:nvPr/>
            </p14:nvContentPartPr>
            <p14:xfrm>
              <a:off x="6990644" y="5126580"/>
              <a:ext cx="93133" cy="389147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43"/>
            </p:blipFill>
            <p:spPr>
              <a:xfrm>
                <a:off x="6990644" y="5126580"/>
                <a:ext cx="93133" cy="3891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15" name="墨迹 14"/>
              <p14:cNvContentPartPr/>
              <p14:nvPr/>
            </p14:nvContentPartPr>
            <p14:xfrm>
              <a:off x="7095066" y="4968666"/>
              <a:ext cx="121356" cy="112795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45"/>
            </p:blipFill>
            <p:spPr>
              <a:xfrm>
                <a:off x="7095066" y="4968666"/>
                <a:ext cx="121356" cy="1127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16" name="墨迹 15"/>
              <p14:cNvContentPartPr/>
              <p14:nvPr/>
            </p14:nvContentPartPr>
            <p14:xfrm>
              <a:off x="7224888" y="4963026"/>
              <a:ext cx="67734" cy="11279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47"/>
            </p:blipFill>
            <p:spPr>
              <a:xfrm>
                <a:off x="7224888" y="4963026"/>
                <a:ext cx="67734" cy="11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17" name="墨迹 16"/>
              <p14:cNvContentPartPr/>
              <p14:nvPr/>
            </p14:nvContentPartPr>
            <p14:xfrm>
              <a:off x="7354711" y="5137860"/>
              <a:ext cx="409222" cy="28199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49"/>
            </p:blipFill>
            <p:spPr>
              <a:xfrm>
                <a:off x="7354711" y="5137860"/>
                <a:ext cx="409222" cy="28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18" name="墨迹 17"/>
              <p14:cNvContentPartPr/>
              <p14:nvPr/>
            </p14:nvContentPartPr>
            <p14:xfrm>
              <a:off x="7727244" y="5036343"/>
              <a:ext cx="186266" cy="290450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51"/>
            </p:blipFill>
            <p:spPr>
              <a:xfrm>
                <a:off x="7727244" y="5036343"/>
                <a:ext cx="186266" cy="2904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19" name="墨迹 18"/>
              <p14:cNvContentPartPr/>
              <p14:nvPr/>
            </p14:nvContentPartPr>
            <p14:xfrm>
              <a:off x="8074377" y="5013784"/>
              <a:ext cx="115712" cy="298910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53"/>
            </p:blipFill>
            <p:spPr>
              <a:xfrm>
                <a:off x="8074377" y="5013784"/>
                <a:ext cx="115712" cy="2989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4" p14:bwMode="auto">
            <p14:nvContentPartPr>
              <p14:cNvPr id="20" name="墨迹 19"/>
              <p14:cNvContentPartPr/>
              <p14:nvPr/>
            </p14:nvContentPartPr>
            <p14:xfrm>
              <a:off x="8246533" y="5013784"/>
              <a:ext cx="101600" cy="214313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55"/>
            </p:blipFill>
            <p:spPr>
              <a:xfrm>
                <a:off x="8246533" y="5013784"/>
                <a:ext cx="101600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6" p14:bwMode="auto">
            <p14:nvContentPartPr>
              <p14:cNvPr id="21" name="墨迹 20"/>
              <p14:cNvContentPartPr/>
              <p14:nvPr/>
            </p14:nvContentPartPr>
            <p14:xfrm>
              <a:off x="8365066" y="5070182"/>
              <a:ext cx="152400" cy="169194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57"/>
            </p:blipFill>
            <p:spPr>
              <a:xfrm>
                <a:off x="8365066" y="5070182"/>
                <a:ext cx="152400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8" p14:bwMode="auto">
            <p14:nvContentPartPr>
              <p14:cNvPr id="22" name="墨迹 21"/>
              <p14:cNvContentPartPr/>
              <p14:nvPr/>
            </p14:nvContentPartPr>
            <p14:xfrm>
              <a:off x="8373533" y="5098381"/>
              <a:ext cx="98778" cy="459644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59"/>
            </p:blipFill>
            <p:spPr>
              <a:xfrm>
                <a:off x="8373533" y="5098381"/>
                <a:ext cx="98778" cy="4596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0" p14:bwMode="auto">
            <p14:nvContentPartPr>
              <p14:cNvPr id="23" name="墨迹 22"/>
              <p14:cNvContentPartPr/>
              <p14:nvPr/>
            </p14:nvContentPartPr>
            <p14:xfrm>
              <a:off x="8523111" y="4889708"/>
              <a:ext cx="127000" cy="191754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61"/>
            </p:blipFill>
            <p:spPr>
              <a:xfrm>
                <a:off x="8523111" y="4889708"/>
                <a:ext cx="127000" cy="191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2" p14:bwMode="auto">
            <p14:nvContentPartPr>
              <p14:cNvPr id="24" name="墨迹 23"/>
              <p14:cNvContentPartPr/>
              <p14:nvPr/>
            </p14:nvContentPartPr>
            <p14:xfrm>
              <a:off x="8641644" y="4957386"/>
              <a:ext cx="163688" cy="22559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63"/>
            </p:blipFill>
            <p:spPr>
              <a:xfrm>
                <a:off x="8641644" y="4957386"/>
                <a:ext cx="163688" cy="225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4" p14:bwMode="auto">
            <p14:nvContentPartPr>
              <p14:cNvPr id="25" name="墨迹 24"/>
              <p14:cNvContentPartPr/>
              <p14:nvPr/>
            </p14:nvContentPartPr>
            <p14:xfrm>
              <a:off x="9488311" y="4602079"/>
              <a:ext cx="203200" cy="304549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65"/>
            </p:blipFill>
            <p:spPr>
              <a:xfrm>
                <a:off x="9488311" y="4602079"/>
                <a:ext cx="203200" cy="3045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6" p14:bwMode="auto">
            <p14:nvContentPartPr>
              <p14:cNvPr id="26" name="墨迹 25"/>
              <p14:cNvContentPartPr/>
              <p14:nvPr/>
            </p14:nvContentPartPr>
            <p14:xfrm>
              <a:off x="9465733" y="4669756"/>
              <a:ext cx="155222" cy="225592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67"/>
            </p:blipFill>
            <p:spPr>
              <a:xfrm>
                <a:off x="9465733" y="4669756"/>
                <a:ext cx="155222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8" p14:bwMode="auto">
            <p14:nvContentPartPr>
              <p14:cNvPr id="27" name="墨迹 26"/>
              <p14:cNvContentPartPr/>
              <p14:nvPr/>
            </p14:nvContentPartPr>
            <p14:xfrm>
              <a:off x="3251200" y="2396916"/>
              <a:ext cx="603955" cy="62037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69"/>
            </p:blipFill>
            <p:spPr>
              <a:xfrm>
                <a:off x="3251200" y="2396916"/>
                <a:ext cx="603955" cy="620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0" p14:bwMode="auto">
            <p14:nvContentPartPr>
              <p14:cNvPr id="28" name="墨迹 27"/>
              <p14:cNvContentPartPr/>
              <p14:nvPr/>
            </p14:nvContentPartPr>
            <p14:xfrm>
              <a:off x="3962400" y="2377176"/>
              <a:ext cx="203200" cy="53578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71"/>
            </p:blipFill>
            <p:spPr>
              <a:xfrm>
                <a:off x="3962400" y="2377176"/>
                <a:ext cx="203200" cy="535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2" p14:bwMode="auto">
            <p14:nvContentPartPr>
              <p14:cNvPr id="29" name="墨迹 28"/>
              <p14:cNvContentPartPr/>
              <p14:nvPr/>
            </p14:nvContentPartPr>
            <p14:xfrm>
              <a:off x="4041422" y="2323598"/>
              <a:ext cx="79022" cy="270711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73"/>
            </p:blipFill>
            <p:spPr>
              <a:xfrm>
                <a:off x="4041422" y="2323598"/>
                <a:ext cx="79022" cy="2707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4" p14:bwMode="auto">
            <p14:nvContentPartPr>
              <p14:cNvPr id="30" name="墨迹 29"/>
              <p14:cNvContentPartPr/>
              <p14:nvPr/>
            </p14:nvContentPartPr>
            <p14:xfrm>
              <a:off x="3922888" y="2549190"/>
              <a:ext cx="400756" cy="95877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75"/>
            </p:blipFill>
            <p:spPr>
              <a:xfrm>
                <a:off x="3922888" y="2549190"/>
                <a:ext cx="400756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6" p14:bwMode="auto">
            <p14:nvContentPartPr>
              <p14:cNvPr id="31" name="墨迹 30"/>
              <p14:cNvContentPartPr/>
              <p14:nvPr/>
            </p14:nvContentPartPr>
            <p14:xfrm>
              <a:off x="4255911" y="2301039"/>
              <a:ext cx="16933" cy="95877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77"/>
            </p:blipFill>
            <p:spPr>
              <a:xfrm>
                <a:off x="4255911" y="2301039"/>
                <a:ext cx="16933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8" p14:bwMode="auto">
            <p14:nvContentPartPr>
              <p14:cNvPr id="32" name="墨迹 31"/>
              <p14:cNvContentPartPr/>
              <p14:nvPr/>
            </p14:nvContentPartPr>
            <p14:xfrm>
              <a:off x="4199466" y="2267200"/>
              <a:ext cx="245534" cy="355308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79"/>
            </p:blipFill>
            <p:spPr>
              <a:xfrm>
                <a:off x="4199466" y="2267200"/>
                <a:ext cx="245534" cy="3553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0" p14:bwMode="auto">
            <p14:nvContentPartPr>
              <p14:cNvPr id="33" name="墨迹 32"/>
              <p14:cNvContentPartPr/>
              <p14:nvPr/>
            </p14:nvContentPartPr>
            <p14:xfrm>
              <a:off x="9429044" y="2340518"/>
              <a:ext cx="160866" cy="298909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81"/>
            </p:blipFill>
            <p:spPr>
              <a:xfrm>
                <a:off x="9429044" y="2340518"/>
                <a:ext cx="160866" cy="2989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2" p14:bwMode="auto">
            <p14:nvContentPartPr>
              <p14:cNvPr id="34" name="墨迹 33"/>
              <p14:cNvContentPartPr/>
              <p14:nvPr/>
            </p14:nvContentPartPr>
            <p14:xfrm>
              <a:off x="9431866" y="2363077"/>
              <a:ext cx="155222" cy="231232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83"/>
            </p:blipFill>
            <p:spPr>
              <a:xfrm>
                <a:off x="9431866" y="2363077"/>
                <a:ext cx="155222" cy="231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4" p14:bwMode="auto">
            <p14:nvContentPartPr>
              <p14:cNvPr id="35" name="墨迹 34"/>
              <p14:cNvContentPartPr/>
              <p14:nvPr/>
            </p14:nvContentPartPr>
            <p14:xfrm>
              <a:off x="1964266" y="1714500"/>
              <a:ext cx="254000" cy="445544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85"/>
            </p:blipFill>
            <p:spPr>
              <a:xfrm>
                <a:off x="1964266" y="1714500"/>
                <a:ext cx="254000" cy="4455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6" p14:bwMode="auto">
            <p14:nvContentPartPr>
              <p14:cNvPr id="36" name="墨迹 35"/>
              <p14:cNvContentPartPr/>
              <p14:nvPr/>
            </p14:nvContentPartPr>
            <p14:xfrm>
              <a:off x="2201333" y="1742699"/>
              <a:ext cx="400755" cy="369407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87"/>
            </p:blipFill>
            <p:spPr>
              <a:xfrm>
                <a:off x="2201333" y="1742699"/>
                <a:ext cx="400755" cy="3694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8" p14:bwMode="auto">
            <p14:nvContentPartPr>
              <p14:cNvPr id="37" name="墨迹 36"/>
              <p14:cNvContentPartPr/>
              <p14:nvPr/>
            </p14:nvContentPartPr>
            <p14:xfrm>
              <a:off x="1896533" y="1026444"/>
              <a:ext cx="158044" cy="270710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89"/>
            </p:blipFill>
            <p:spPr>
              <a:xfrm>
                <a:off x="1896533" y="1026444"/>
                <a:ext cx="158044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0" p14:bwMode="auto">
            <p14:nvContentPartPr>
              <p14:cNvPr id="38" name="墨迹 37"/>
              <p14:cNvContentPartPr/>
              <p14:nvPr/>
            </p14:nvContentPartPr>
            <p14:xfrm>
              <a:off x="1998133" y="975685"/>
              <a:ext cx="73378" cy="191754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91"/>
            </p:blipFill>
            <p:spPr>
              <a:xfrm>
                <a:off x="1998133" y="975685"/>
                <a:ext cx="73378" cy="191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2" p14:bwMode="auto">
            <p14:nvContentPartPr>
              <p14:cNvPr id="39" name="墨迹 38"/>
              <p14:cNvContentPartPr/>
              <p14:nvPr/>
            </p14:nvContentPartPr>
            <p14:xfrm>
              <a:off x="2065866" y="1105401"/>
              <a:ext cx="206022" cy="101516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93"/>
            </p:blipFill>
            <p:spPr>
              <a:xfrm>
                <a:off x="2065866" y="1105401"/>
                <a:ext cx="206022" cy="1015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4" p14:bwMode="auto">
            <p14:nvContentPartPr>
              <p14:cNvPr id="40" name="墨迹 39"/>
              <p14:cNvContentPartPr/>
              <p14:nvPr/>
            </p14:nvContentPartPr>
            <p14:xfrm>
              <a:off x="2286000" y="986965"/>
              <a:ext cx="56444" cy="225592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95"/>
            </p:blipFill>
            <p:spPr>
              <a:xfrm>
                <a:off x="2286000" y="986965"/>
                <a:ext cx="56444" cy="22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6" p14:bwMode="auto">
            <p14:nvContentPartPr>
              <p14:cNvPr id="41" name="墨迹 40"/>
              <p14:cNvContentPartPr/>
              <p14:nvPr/>
            </p14:nvContentPartPr>
            <p14:xfrm>
              <a:off x="2353733" y="933387"/>
              <a:ext cx="166511" cy="234052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97"/>
            </p:blipFill>
            <p:spPr>
              <a:xfrm>
                <a:off x="2353733" y="933387"/>
                <a:ext cx="166511" cy="2340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8" p14:bwMode="auto">
            <p14:nvContentPartPr>
              <p14:cNvPr id="42" name="墨迹 41"/>
              <p14:cNvContentPartPr/>
              <p14:nvPr/>
            </p14:nvContentPartPr>
            <p14:xfrm>
              <a:off x="2528711" y="981325"/>
              <a:ext cx="375355" cy="157915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99"/>
            </p:blipFill>
            <p:spPr>
              <a:xfrm>
                <a:off x="2528711" y="981325"/>
                <a:ext cx="375355" cy="157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0" p14:bwMode="auto">
            <p14:nvContentPartPr>
              <p14:cNvPr id="43" name="墨迹 42"/>
              <p14:cNvContentPartPr/>
              <p14:nvPr/>
            </p14:nvContentPartPr>
            <p14:xfrm>
              <a:off x="2895600" y="908008"/>
              <a:ext cx="16933" cy="434265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101"/>
            </p:blipFill>
            <p:spPr>
              <a:xfrm>
                <a:off x="2895600" y="908008"/>
                <a:ext cx="16933" cy="4342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2" p14:bwMode="auto">
            <p14:nvContentPartPr>
              <p14:cNvPr id="44" name="墨迹 43"/>
              <p14:cNvContentPartPr/>
              <p14:nvPr/>
            </p14:nvContentPartPr>
            <p14:xfrm>
              <a:off x="3036711" y="947486"/>
              <a:ext cx="11289" cy="149455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103"/>
            </p:blipFill>
            <p:spPr>
              <a:xfrm>
                <a:off x="3036711" y="947486"/>
                <a:ext cx="11289" cy="149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4" p14:bwMode="auto">
            <p14:nvContentPartPr>
              <p14:cNvPr id="45" name="墨迹 44"/>
              <p14:cNvContentPartPr/>
              <p14:nvPr/>
            </p14:nvContentPartPr>
            <p14:xfrm>
              <a:off x="3031066" y="919287"/>
              <a:ext cx="152400" cy="214313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105"/>
            </p:blipFill>
            <p:spPr>
              <a:xfrm>
                <a:off x="3031066" y="919287"/>
                <a:ext cx="152400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6" p14:bwMode="auto">
            <p14:nvContentPartPr>
              <p14:cNvPr id="46" name="墨迹 45"/>
              <p14:cNvContentPartPr/>
              <p14:nvPr/>
            </p14:nvContentPartPr>
            <p14:xfrm>
              <a:off x="3098800" y="857250"/>
              <a:ext cx="25400" cy="408885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107"/>
            </p:blipFill>
            <p:spPr>
              <a:xfrm>
                <a:off x="3098800" y="857250"/>
                <a:ext cx="25400" cy="4088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8" p14:bwMode="auto">
            <p14:nvContentPartPr>
              <p14:cNvPr id="47" name="墨迹 46"/>
              <p14:cNvContentPartPr/>
              <p14:nvPr/>
            </p14:nvContentPartPr>
            <p14:xfrm>
              <a:off x="3239911" y="829051"/>
              <a:ext cx="95955" cy="109976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109"/>
            </p:blipFill>
            <p:spPr>
              <a:xfrm>
                <a:off x="3239911" y="829051"/>
                <a:ext cx="95955" cy="1099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0" p14:bwMode="auto">
            <p14:nvContentPartPr>
              <p14:cNvPr id="48" name="墨迹 47"/>
              <p14:cNvContentPartPr/>
              <p14:nvPr/>
            </p14:nvContentPartPr>
            <p14:xfrm>
              <a:off x="3194755" y="941847"/>
              <a:ext cx="169333" cy="90236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111"/>
            </p:blipFill>
            <p:spPr>
              <a:xfrm>
                <a:off x="3194755" y="941847"/>
                <a:ext cx="169333" cy="902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2" p14:bwMode="auto">
            <p14:nvContentPartPr>
              <p14:cNvPr id="49" name="墨迹 48"/>
              <p14:cNvContentPartPr/>
              <p14:nvPr/>
            </p14:nvContentPartPr>
            <p14:xfrm>
              <a:off x="3296355" y="919287"/>
              <a:ext cx="25400" cy="352488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113"/>
            </p:blipFill>
            <p:spPr>
              <a:xfrm>
                <a:off x="3296355" y="919287"/>
                <a:ext cx="25400" cy="3524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4" p14:bwMode="auto">
            <p14:nvContentPartPr>
              <p14:cNvPr id="50" name="墨迹 49"/>
              <p14:cNvContentPartPr/>
              <p14:nvPr/>
            </p14:nvContentPartPr>
            <p14:xfrm>
              <a:off x="3239911" y="1032083"/>
              <a:ext cx="135466" cy="112796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115"/>
            </p:blipFill>
            <p:spPr>
              <a:xfrm>
                <a:off x="3239911" y="1032083"/>
                <a:ext cx="135466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6" p14:bwMode="auto">
            <p14:nvContentPartPr>
              <p14:cNvPr id="51" name="墨迹 50"/>
              <p14:cNvContentPartPr/>
              <p14:nvPr/>
            </p14:nvContentPartPr>
            <p14:xfrm>
              <a:off x="3375377" y="941847"/>
              <a:ext cx="39511" cy="157914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117"/>
            </p:blipFill>
            <p:spPr>
              <a:xfrm>
                <a:off x="3375377" y="941847"/>
                <a:ext cx="39511" cy="1579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8" p14:bwMode="auto">
            <p14:nvContentPartPr>
              <p14:cNvPr id="52" name="墨迹 51"/>
              <p14:cNvContentPartPr/>
              <p14:nvPr/>
            </p14:nvContentPartPr>
            <p14:xfrm>
              <a:off x="3397955" y="941847"/>
              <a:ext cx="262467" cy="174833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19"/>
            </p:blipFill>
            <p:spPr>
              <a:xfrm>
                <a:off x="3397955" y="941847"/>
                <a:ext cx="262467" cy="1748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0" p14:bwMode="auto">
            <p14:nvContentPartPr>
              <p14:cNvPr id="53" name="墨迹 52"/>
              <p14:cNvContentPartPr/>
              <p14:nvPr/>
            </p14:nvContentPartPr>
            <p14:xfrm>
              <a:off x="9750777" y="1370472"/>
              <a:ext cx="228600" cy="380686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21"/>
            </p:blipFill>
            <p:spPr>
              <a:xfrm>
                <a:off x="9750777" y="1370472"/>
                <a:ext cx="228600" cy="3806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2" p14:bwMode="auto">
            <p14:nvContentPartPr>
              <p14:cNvPr id="54" name="墨迹 53"/>
              <p14:cNvContentPartPr/>
              <p14:nvPr/>
            </p14:nvContentPartPr>
            <p14:xfrm>
              <a:off x="9793111" y="1415590"/>
              <a:ext cx="214489" cy="222772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23"/>
            </p:blipFill>
            <p:spPr>
              <a:xfrm>
                <a:off x="9793111" y="1415590"/>
                <a:ext cx="214489" cy="2227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4" p14:bwMode="auto">
            <p14:nvContentPartPr>
              <p14:cNvPr id="55" name="墨迹 54"/>
              <p14:cNvContentPartPr/>
              <p14:nvPr/>
            </p14:nvContentPartPr>
            <p14:xfrm>
              <a:off x="2094088" y="3637672"/>
              <a:ext cx="2359378" cy="67678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25"/>
            </p:blipFill>
            <p:spPr>
              <a:xfrm>
                <a:off x="2094088" y="3637672"/>
                <a:ext cx="2359378" cy="676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6" p14:bwMode="auto">
            <p14:nvContentPartPr>
              <p14:cNvPr id="56" name="墨迹 55"/>
              <p14:cNvContentPartPr/>
              <p14:nvPr/>
            </p14:nvContentPartPr>
            <p14:xfrm>
              <a:off x="4611511" y="3620753"/>
              <a:ext cx="778933" cy="67677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27"/>
            </p:blipFill>
            <p:spPr>
              <a:xfrm>
                <a:off x="4611511" y="3620753"/>
                <a:ext cx="778933" cy="676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8" p14:bwMode="auto">
            <p14:nvContentPartPr>
              <p14:cNvPr id="57" name="墨迹 56"/>
              <p14:cNvContentPartPr/>
              <p14:nvPr/>
            </p14:nvContentPartPr>
            <p14:xfrm>
              <a:off x="5746044" y="3615113"/>
              <a:ext cx="25400" cy="2820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29"/>
            </p:blipFill>
            <p:spPr>
              <a:xfrm>
                <a:off x="5746044" y="3615113"/>
                <a:ext cx="25400" cy="28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0" p14:bwMode="auto">
            <p14:nvContentPartPr>
              <p14:cNvPr id="58" name="墨迹 57"/>
              <p14:cNvContentPartPr/>
              <p14:nvPr/>
            </p14:nvContentPartPr>
            <p14:xfrm>
              <a:off x="603955" y="3248526"/>
              <a:ext cx="1264356" cy="891089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31"/>
            </p:blipFill>
            <p:spPr>
              <a:xfrm>
                <a:off x="603955" y="3248526"/>
                <a:ext cx="1264356" cy="891089"/>
              </a:xfrm>
              <a:prstGeom prst="rect"/>
            </p:spPr>
          </p:pic>
        </mc:Fallback>
      </mc:AlternateContent>
    </p:spTree>
    <p:custDataLst>
      <p:tags r:id="rId132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98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6860" y="281940"/>
            <a:ext cx="11089005" cy="278193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1048774" name="墨迹 1048773"/>
              <p14:cNvContentPartPr/>
              <p14:nvPr/>
            </p14:nvContentPartPr>
            <p14:xfrm>
              <a:off x="1910502" y="3101628"/>
              <a:ext cx="893959" cy="34450"/>
            </p14:xfrm>
          </p:contentPart>
        </mc:Choice>
        <mc:Fallback xmlns="">
          <p:pic>
            <p:nvPicPr>
              <p:cNvPr id="1048774" name="墨迹 1048773"/>
            </p:nvPicPr>
            <p:blipFill>
              <a:blip r:embed="rId3"/>
            </p:blipFill>
            <p:spPr>
              <a:xfrm>
                <a:off x="1910502" y="3101628"/>
                <a:ext cx="893959" cy="344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1048775" name="墨迹 1048774"/>
              <p14:cNvContentPartPr/>
              <p14:nvPr/>
            </p14:nvContentPartPr>
            <p14:xfrm>
              <a:off x="5134612" y="3129281"/>
              <a:ext cx="974935" cy="42333"/>
            </p14:xfrm>
          </p:contentPart>
        </mc:Choice>
        <mc:Fallback xmlns="">
          <p:pic>
            <p:nvPicPr>
              <p:cNvPr id="1048775" name="墨迹 1048774"/>
            </p:nvPicPr>
            <p:blipFill>
              <a:blip r:embed="rId5"/>
            </p:blipFill>
            <p:spPr>
              <a:xfrm>
                <a:off x="5134612" y="3129281"/>
                <a:ext cx="974935" cy="423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1048776" name="墨迹 1048775"/>
              <p14:cNvContentPartPr/>
              <p14:nvPr/>
            </p14:nvContentPartPr>
            <p14:xfrm>
              <a:off x="6317403" y="2852408"/>
              <a:ext cx="266852" cy="209079"/>
            </p14:xfrm>
          </p:contentPart>
        </mc:Choice>
        <mc:Fallback xmlns="">
          <p:pic>
            <p:nvPicPr>
              <p:cNvPr id="1048776" name="墨迹 1048775"/>
            </p:nvPicPr>
            <p:blipFill>
              <a:blip r:embed="rId7"/>
            </p:blipFill>
            <p:spPr>
              <a:xfrm>
                <a:off x="6317403" y="2852408"/>
                <a:ext cx="266852" cy="2090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1048777" name="墨迹 1048776"/>
              <p14:cNvContentPartPr/>
              <p14:nvPr/>
            </p14:nvContentPartPr>
            <p14:xfrm>
              <a:off x="6084569" y="1855921"/>
              <a:ext cx="241033" cy="207448"/>
            </p14:xfrm>
          </p:contentPart>
        </mc:Choice>
        <mc:Fallback xmlns="">
          <p:pic>
            <p:nvPicPr>
              <p:cNvPr id="1048777" name="墨迹 1048776"/>
            </p:nvPicPr>
            <p:blipFill>
              <a:blip r:embed="rId9"/>
            </p:blipFill>
            <p:spPr>
              <a:xfrm>
                <a:off x="6084569" y="1855921"/>
                <a:ext cx="241033" cy="2074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4" name="墨迹 3"/>
              <p14:cNvContentPartPr/>
              <p14:nvPr/>
            </p14:nvContentPartPr>
            <p14:xfrm>
              <a:off x="5418666" y="2340518"/>
              <a:ext cx="225778" cy="355307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11"/>
            </p:blipFill>
            <p:spPr>
              <a:xfrm>
                <a:off x="5418666" y="2340518"/>
                <a:ext cx="225778" cy="3553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2" name="墨迹 1"/>
              <p14:cNvContentPartPr/>
              <p14:nvPr/>
            </p14:nvContentPartPr>
            <p14:xfrm>
              <a:off x="3465688" y="1271775"/>
              <a:ext cx="589845" cy="476563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13"/>
            </p:blipFill>
            <p:spPr>
              <a:xfrm>
                <a:off x="3465688" y="1271775"/>
                <a:ext cx="589845" cy="4765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3" name="墨迹 2"/>
              <p14:cNvContentPartPr/>
              <p14:nvPr/>
            </p14:nvContentPartPr>
            <p14:xfrm>
              <a:off x="3951111" y="2583029"/>
              <a:ext cx="1044222" cy="107156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15"/>
            </p:blipFill>
            <p:spPr>
              <a:xfrm>
                <a:off x="3951111" y="2583029"/>
                <a:ext cx="1044222" cy="107156"/>
              </a:xfrm>
              <a:prstGeom prst="rect"/>
            </p:spPr>
          </p:pic>
        </mc:Fallback>
      </mc:AlternateContent>
    </p:spTree>
    <p:custDataLst>
      <p:tags r:id="rId16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99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358775"/>
            <a:ext cx="11906250" cy="4549140"/>
          </a:xfrm>
          <a:prstGeom prst="rect">
            <a:avLst/>
          </a:prstGeom>
        </p:spPr>
      </p:pic>
      <p:sp>
        <p:nvSpPr>
          <p:cNvPr id="1048778" name="文本框 2"/>
          <p:cNvSpPr txBox="1"/>
          <p:nvPr/>
        </p:nvSpPr>
        <p:spPr>
          <a:xfrm>
            <a:off x="713105" y="212725"/>
            <a:ext cx="5864225" cy="3962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1048783" name="墨迹 1048782"/>
              <p14:cNvContentPartPr/>
              <p14:nvPr/>
            </p14:nvContentPartPr>
            <p14:xfrm>
              <a:off x="9815545" y="3413014"/>
              <a:ext cx="438476" cy="452021"/>
            </p14:xfrm>
          </p:contentPart>
        </mc:Choice>
        <mc:Fallback xmlns="">
          <p:pic>
            <p:nvPicPr>
              <p:cNvPr id="1048783" name="墨迹 1048782"/>
            </p:nvPicPr>
            <p:blipFill>
              <a:blip r:embed="rId3"/>
            </p:blipFill>
            <p:spPr>
              <a:xfrm>
                <a:off x="9815545" y="3413014"/>
                <a:ext cx="438476" cy="4520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1048784" name="墨迹 1048783"/>
              <p14:cNvContentPartPr/>
              <p14:nvPr/>
            </p14:nvContentPartPr>
            <p14:xfrm>
              <a:off x="7727908" y="742102"/>
              <a:ext cx="473508" cy="441657"/>
            </p14:xfrm>
          </p:contentPart>
        </mc:Choice>
        <mc:Fallback xmlns="">
          <p:pic>
            <p:nvPicPr>
              <p:cNvPr id="1048784" name="墨迹 1048783"/>
            </p:nvPicPr>
            <p:blipFill>
              <a:blip r:embed="rId5"/>
            </p:blipFill>
            <p:spPr>
              <a:xfrm>
                <a:off x="7727908" y="742102"/>
                <a:ext cx="473508" cy="4416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1048785" name="墨迹 1048784"/>
              <p14:cNvContentPartPr/>
              <p14:nvPr/>
            </p14:nvContentPartPr>
            <p14:xfrm>
              <a:off x="7094112" y="2325369"/>
              <a:ext cx="1236707" cy="1022949"/>
            </p14:xfrm>
          </p:contentPart>
        </mc:Choice>
        <mc:Fallback xmlns="">
          <p:pic>
            <p:nvPicPr>
              <p:cNvPr id="1048785" name="墨迹 1048784"/>
            </p:nvPicPr>
            <p:blipFill>
              <a:blip r:embed="rId7"/>
            </p:blipFill>
            <p:spPr>
              <a:xfrm>
                <a:off x="7094112" y="2325369"/>
                <a:ext cx="1236707" cy="10229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1048786" name="墨迹 1048785"/>
              <p14:cNvContentPartPr/>
              <p14:nvPr/>
            </p14:nvContentPartPr>
            <p14:xfrm>
              <a:off x="7133588" y="2201948"/>
              <a:ext cx="1675216" cy="1169097"/>
            </p14:xfrm>
          </p:contentPart>
        </mc:Choice>
        <mc:Fallback xmlns="">
          <p:pic>
            <p:nvPicPr>
              <p:cNvPr id="1048786" name="墨迹 1048785"/>
            </p:nvPicPr>
            <p:blipFill>
              <a:blip r:embed="rId9"/>
            </p:blipFill>
            <p:spPr>
              <a:xfrm>
                <a:off x="7133588" y="2201948"/>
                <a:ext cx="1675216" cy="11690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048787" name="墨迹 1048786"/>
              <p14:cNvContentPartPr/>
              <p14:nvPr/>
            </p14:nvContentPartPr>
            <p14:xfrm>
              <a:off x="7731336" y="1842533"/>
              <a:ext cx="204993" cy="571735"/>
            </p14:xfrm>
          </p:contentPart>
        </mc:Choice>
        <mc:Fallback xmlns="">
          <p:pic>
            <p:nvPicPr>
              <p:cNvPr id="1048787" name="墨迹 1048786"/>
            </p:nvPicPr>
            <p:blipFill>
              <a:blip r:embed="rId11"/>
            </p:blipFill>
            <p:spPr>
              <a:xfrm>
                <a:off x="7731336" y="1842533"/>
                <a:ext cx="204993" cy="5717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048788" name="墨迹 1048787"/>
              <p14:cNvContentPartPr/>
              <p14:nvPr/>
            </p14:nvContentPartPr>
            <p14:xfrm>
              <a:off x="7867650" y="1824566"/>
              <a:ext cx="149998" cy="228202"/>
            </p14:xfrm>
          </p:contentPart>
        </mc:Choice>
        <mc:Fallback xmlns="">
          <p:pic>
            <p:nvPicPr>
              <p:cNvPr id="1048788" name="墨迹 1048787"/>
            </p:nvPicPr>
            <p:blipFill>
              <a:blip r:embed="rId13"/>
            </p:blipFill>
            <p:spPr>
              <a:xfrm>
                <a:off x="7867650" y="1824566"/>
                <a:ext cx="149998" cy="2282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048789" name="墨迹 1048788"/>
              <p14:cNvContentPartPr/>
              <p14:nvPr/>
            </p14:nvContentPartPr>
            <p14:xfrm>
              <a:off x="8523461" y="2923728"/>
              <a:ext cx="404639" cy="301224"/>
            </p14:xfrm>
          </p:contentPart>
        </mc:Choice>
        <mc:Fallback xmlns="">
          <p:pic>
            <p:nvPicPr>
              <p:cNvPr id="1048789" name="墨迹 1048788"/>
            </p:nvPicPr>
            <p:blipFill>
              <a:blip r:embed="rId15"/>
            </p:blipFill>
            <p:spPr>
              <a:xfrm>
                <a:off x="8523461" y="2923728"/>
                <a:ext cx="404639" cy="3012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048790" name="墨迹 1048789"/>
              <p14:cNvContentPartPr/>
              <p14:nvPr/>
            </p14:nvContentPartPr>
            <p14:xfrm>
              <a:off x="8560648" y="2962486"/>
              <a:ext cx="294894" cy="60716"/>
            </p14:xfrm>
          </p:contentPart>
        </mc:Choice>
        <mc:Fallback xmlns="">
          <p:pic>
            <p:nvPicPr>
              <p:cNvPr id="1048790" name="墨迹 1048789"/>
            </p:nvPicPr>
            <p:blipFill>
              <a:blip r:embed="rId17"/>
            </p:blipFill>
            <p:spPr>
              <a:xfrm>
                <a:off x="8560648" y="2962486"/>
                <a:ext cx="294894" cy="607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048791" name="墨迹 1048790"/>
              <p14:cNvContentPartPr/>
              <p14:nvPr/>
            </p14:nvContentPartPr>
            <p14:xfrm>
              <a:off x="3510702" y="3621434"/>
              <a:ext cx="462570" cy="369474"/>
            </p14:xfrm>
          </p:contentPart>
        </mc:Choice>
        <mc:Fallback xmlns="">
          <p:pic>
            <p:nvPicPr>
              <p:cNvPr id="1048791" name="墨迹 1048790"/>
            </p:nvPicPr>
            <p:blipFill>
              <a:blip r:embed="rId19"/>
            </p:blipFill>
            <p:spPr>
              <a:xfrm>
                <a:off x="3510702" y="3621434"/>
                <a:ext cx="462570" cy="3694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048792" name="墨迹 1048791"/>
              <p14:cNvContentPartPr/>
              <p14:nvPr/>
            </p14:nvContentPartPr>
            <p14:xfrm>
              <a:off x="3815928" y="4347437"/>
              <a:ext cx="374240" cy="435771"/>
            </p14:xfrm>
          </p:contentPart>
        </mc:Choice>
        <mc:Fallback xmlns="">
          <p:pic>
            <p:nvPicPr>
              <p:cNvPr id="1048792" name="墨迹 1048791"/>
            </p:nvPicPr>
            <p:blipFill>
              <a:blip r:embed="rId21"/>
            </p:blipFill>
            <p:spPr>
              <a:xfrm>
                <a:off x="3815928" y="4347437"/>
                <a:ext cx="374240" cy="4357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23" name="墨迹 22"/>
              <p14:cNvContentPartPr/>
              <p14:nvPr/>
            </p14:nvContentPartPr>
            <p14:xfrm>
              <a:off x="10346266" y="3665871"/>
              <a:ext cx="135466" cy="208673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23"/>
            </p:blipFill>
            <p:spPr>
              <a:xfrm>
                <a:off x="10346266" y="3665871"/>
                <a:ext cx="135466" cy="2086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2" name="墨迹 1"/>
              <p14:cNvContentPartPr/>
              <p14:nvPr/>
            </p14:nvContentPartPr>
            <p14:xfrm>
              <a:off x="10459155" y="3620753"/>
              <a:ext cx="11289" cy="377867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25"/>
            </p:blipFill>
            <p:spPr>
              <a:xfrm>
                <a:off x="10459155" y="3620753"/>
                <a:ext cx="11289" cy="3778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3" name="墨迹 2"/>
              <p14:cNvContentPartPr/>
              <p14:nvPr/>
            </p14:nvContentPartPr>
            <p14:xfrm>
              <a:off x="10509955" y="3784307"/>
              <a:ext cx="270933" cy="112796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27"/>
            </p:blipFill>
            <p:spPr>
              <a:xfrm>
                <a:off x="10509955" y="3784307"/>
                <a:ext cx="270933" cy="11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4" name="墨迹 3"/>
              <p14:cNvContentPartPr/>
              <p14:nvPr/>
            </p14:nvContentPartPr>
            <p14:xfrm>
              <a:off x="8026400" y="411705"/>
              <a:ext cx="45155" cy="203033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29"/>
            </p:blipFill>
            <p:spPr>
              <a:xfrm>
                <a:off x="8026400" y="411705"/>
                <a:ext cx="45155" cy="2030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5" name="墨迹 4"/>
              <p14:cNvContentPartPr/>
              <p14:nvPr/>
            </p14:nvContentPartPr>
            <p14:xfrm>
              <a:off x="8054622" y="468103"/>
              <a:ext cx="90311" cy="56398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31"/>
            </p:blipFill>
            <p:spPr>
              <a:xfrm>
                <a:off x="8054622" y="468103"/>
                <a:ext cx="90311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6" name="墨迹 5"/>
              <p14:cNvContentPartPr/>
              <p14:nvPr/>
            </p14:nvContentPartPr>
            <p14:xfrm>
              <a:off x="8128000" y="360947"/>
              <a:ext cx="28222" cy="279170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33"/>
            </p:blipFill>
            <p:spPr>
              <a:xfrm>
                <a:off x="8128000" y="360947"/>
                <a:ext cx="28222" cy="2791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7" name="墨迹 6"/>
              <p14:cNvContentPartPr/>
              <p14:nvPr/>
            </p14:nvContentPartPr>
            <p14:xfrm>
              <a:off x="8195733" y="377866"/>
              <a:ext cx="304800" cy="214313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35"/>
            </p:blipFill>
            <p:spPr>
              <a:xfrm>
                <a:off x="8195733" y="377866"/>
                <a:ext cx="304800" cy="2143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8" name="墨迹 7"/>
              <p14:cNvContentPartPr/>
              <p14:nvPr/>
            </p14:nvContentPartPr>
            <p14:xfrm>
              <a:off x="5209822" y="2081087"/>
              <a:ext cx="197555" cy="287630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37"/>
            </p:blipFill>
            <p:spPr>
              <a:xfrm>
                <a:off x="5209822" y="2081087"/>
                <a:ext cx="197555" cy="287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9" name="墨迹 8"/>
              <p14:cNvContentPartPr/>
              <p14:nvPr/>
            </p14:nvContentPartPr>
            <p14:xfrm>
              <a:off x="5379155" y="2216442"/>
              <a:ext cx="118534" cy="197393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39"/>
            </p:blipFill>
            <p:spPr>
              <a:xfrm>
                <a:off x="5379155" y="2216442"/>
                <a:ext cx="118534" cy="1973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10" name="墨迹 9"/>
              <p14:cNvContentPartPr/>
              <p14:nvPr/>
            </p14:nvContentPartPr>
            <p14:xfrm>
              <a:off x="5531555" y="2081087"/>
              <a:ext cx="16934" cy="270710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41"/>
            </p:blipFill>
            <p:spPr>
              <a:xfrm>
                <a:off x="5531555" y="2081087"/>
                <a:ext cx="16934" cy="2707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11" name="墨迹 10"/>
              <p14:cNvContentPartPr/>
              <p14:nvPr/>
            </p14:nvContentPartPr>
            <p14:xfrm>
              <a:off x="5525911" y="2216442"/>
              <a:ext cx="104422" cy="45118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43"/>
            </p:blipFill>
            <p:spPr>
              <a:xfrm>
                <a:off x="5525911" y="2216442"/>
                <a:ext cx="104422" cy="451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12" name="墨迹 11"/>
              <p14:cNvContentPartPr/>
              <p14:nvPr/>
            </p14:nvContentPartPr>
            <p14:xfrm>
              <a:off x="5624688" y="2019049"/>
              <a:ext cx="36689" cy="583719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45"/>
            </p:blipFill>
            <p:spPr>
              <a:xfrm>
                <a:off x="5624688" y="2019049"/>
                <a:ext cx="36689" cy="5837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13" name="墨迹 12"/>
              <p14:cNvContentPartPr/>
              <p14:nvPr/>
            </p14:nvContentPartPr>
            <p14:xfrm>
              <a:off x="5698066" y="2272840"/>
              <a:ext cx="25400" cy="126896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47"/>
            </p:blipFill>
            <p:spPr>
              <a:xfrm>
                <a:off x="5698066" y="2272840"/>
                <a:ext cx="25400" cy="1268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14" name="墨迹 13"/>
              <p14:cNvContentPartPr/>
              <p14:nvPr/>
            </p14:nvContentPartPr>
            <p14:xfrm>
              <a:off x="5774266" y="2289759"/>
              <a:ext cx="73378" cy="107157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49"/>
            </p:blipFill>
            <p:spPr>
              <a:xfrm>
                <a:off x="5774266" y="2289759"/>
                <a:ext cx="73378" cy="1071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15" name="墨迹 14"/>
              <p14:cNvContentPartPr/>
              <p14:nvPr/>
            </p14:nvContentPartPr>
            <p14:xfrm>
              <a:off x="5983111" y="2165684"/>
              <a:ext cx="118533" cy="186113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51"/>
            </p:blipFill>
            <p:spPr>
              <a:xfrm>
                <a:off x="5983111" y="2165684"/>
                <a:ext cx="118533" cy="1861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16" name="墨迹 15"/>
              <p14:cNvContentPartPr/>
              <p14:nvPr/>
            </p14:nvContentPartPr>
            <p14:xfrm>
              <a:off x="4526844" y="3141370"/>
              <a:ext cx="400756" cy="208672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53"/>
            </p:blipFill>
            <p:spPr>
              <a:xfrm>
                <a:off x="4526844" y="3141370"/>
                <a:ext cx="400756" cy="2086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4" p14:bwMode="auto">
            <p14:nvContentPartPr>
              <p14:cNvPr id="17" name="墨迹 16"/>
              <p14:cNvContentPartPr/>
              <p14:nvPr/>
            </p14:nvContentPartPr>
            <p14:xfrm>
              <a:off x="4961466" y="3141370"/>
              <a:ext cx="124178" cy="19739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55"/>
            </p:blipFill>
            <p:spPr>
              <a:xfrm>
                <a:off x="4961466" y="3141370"/>
                <a:ext cx="124178" cy="197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6" p14:bwMode="auto">
            <p14:nvContentPartPr>
              <p14:cNvPr id="18" name="墨迹 17"/>
              <p14:cNvContentPartPr/>
              <p14:nvPr/>
            </p14:nvContentPartPr>
            <p14:xfrm>
              <a:off x="4950177" y="3254166"/>
              <a:ext cx="174978" cy="5639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57"/>
            </p:blipFill>
            <p:spPr>
              <a:xfrm>
                <a:off x="4950177" y="3254166"/>
                <a:ext cx="174978" cy="56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8" p14:bwMode="auto">
            <p14:nvContentPartPr>
              <p14:cNvPr id="19" name="墨迹 18"/>
              <p14:cNvContentPartPr/>
              <p14:nvPr/>
            </p14:nvContentPartPr>
            <p14:xfrm>
              <a:off x="5209822" y="2977815"/>
              <a:ext cx="189088" cy="219953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59"/>
            </p:blipFill>
            <p:spPr>
              <a:xfrm>
                <a:off x="5209822" y="2977815"/>
                <a:ext cx="189088" cy="219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0" p14:bwMode="auto">
            <p14:nvContentPartPr>
              <p14:cNvPr id="20" name="墨迹 19"/>
              <p14:cNvContentPartPr/>
              <p14:nvPr/>
            </p14:nvContentPartPr>
            <p14:xfrm>
              <a:off x="5300133" y="2966536"/>
              <a:ext cx="62089" cy="473743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61"/>
            </p:blipFill>
            <p:spPr>
              <a:xfrm>
                <a:off x="5300133" y="2966536"/>
                <a:ext cx="62089" cy="47374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2" p14:bwMode="auto">
            <p14:nvContentPartPr>
              <p14:cNvPr id="21" name="墨迹 20"/>
              <p14:cNvContentPartPr/>
              <p14:nvPr/>
            </p14:nvContentPartPr>
            <p14:xfrm>
              <a:off x="5108222" y="3829426"/>
              <a:ext cx="880533" cy="78957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63"/>
            </p:blipFill>
            <p:spPr>
              <a:xfrm>
                <a:off x="5108222" y="3829426"/>
                <a:ext cx="880533" cy="78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4" p14:bwMode="auto">
            <p14:nvContentPartPr>
              <p14:cNvPr id="22" name="墨迹 21"/>
              <p14:cNvContentPartPr/>
              <p14:nvPr/>
            </p14:nvContentPartPr>
            <p14:xfrm>
              <a:off x="5853288" y="3812506"/>
              <a:ext cx="406400" cy="293270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65"/>
            </p:blipFill>
            <p:spPr>
              <a:xfrm>
                <a:off x="5853288" y="3812506"/>
                <a:ext cx="406400" cy="2932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6" p14:bwMode="auto">
            <p14:nvContentPartPr>
              <p14:cNvPr id="29" name="墨迹 28"/>
              <p14:cNvContentPartPr/>
              <p14:nvPr/>
            </p14:nvContentPartPr>
            <p14:xfrm>
              <a:off x="6632222" y="1153339"/>
              <a:ext cx="5644" cy="8460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67"/>
            </p:blipFill>
            <p:spPr>
              <a:xfrm>
                <a:off x="6632222" y="1153339"/>
                <a:ext cx="5644" cy="8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8" p14:bwMode="auto">
            <p14:nvContentPartPr>
              <p14:cNvPr id="30" name="墨迹 29"/>
              <p14:cNvContentPartPr/>
              <p14:nvPr/>
            </p14:nvContentPartPr>
            <p14:xfrm>
              <a:off x="6434666" y="727534"/>
              <a:ext cx="118534" cy="25379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69"/>
            </p:blipFill>
            <p:spPr>
              <a:xfrm>
                <a:off x="6434666" y="727534"/>
                <a:ext cx="118534" cy="25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0" p14:bwMode="auto">
            <p14:nvContentPartPr>
              <p14:cNvPr id="31" name="墨迹 30"/>
              <p14:cNvContentPartPr/>
              <p14:nvPr/>
            </p14:nvContentPartPr>
            <p14:xfrm>
              <a:off x="6409266" y="772652"/>
              <a:ext cx="42334" cy="329929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71"/>
            </p:blipFill>
            <p:spPr>
              <a:xfrm>
                <a:off x="6409266" y="772652"/>
                <a:ext cx="42334" cy="3299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2" p14:bwMode="auto">
            <p14:nvContentPartPr>
              <p14:cNvPr id="32" name="墨迹 31"/>
              <p14:cNvContentPartPr/>
              <p14:nvPr/>
            </p14:nvContentPartPr>
            <p14:xfrm>
              <a:off x="6423377" y="851610"/>
              <a:ext cx="132645" cy="163554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73"/>
            </p:blipFill>
            <p:spPr>
              <a:xfrm>
                <a:off x="6423377" y="851610"/>
                <a:ext cx="132645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4" p14:bwMode="auto">
            <p14:nvContentPartPr>
              <p14:cNvPr id="33" name="墨迹 32"/>
              <p14:cNvContentPartPr/>
              <p14:nvPr/>
            </p14:nvContentPartPr>
            <p14:xfrm>
              <a:off x="6482644" y="659856"/>
              <a:ext cx="200378" cy="524502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75"/>
            </p:blipFill>
            <p:spPr>
              <a:xfrm>
                <a:off x="6482644" y="659856"/>
                <a:ext cx="200378" cy="5245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6" p14:bwMode="auto">
            <p14:nvContentPartPr>
              <p14:cNvPr id="34" name="墨迹 33"/>
              <p14:cNvContentPartPr/>
              <p14:nvPr/>
            </p14:nvContentPartPr>
            <p14:xfrm>
              <a:off x="6547555" y="874169"/>
              <a:ext cx="242712" cy="169194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77"/>
            </p:blipFill>
            <p:spPr>
              <a:xfrm>
                <a:off x="6547555" y="874169"/>
                <a:ext cx="242712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8" p14:bwMode="auto">
            <p14:nvContentPartPr>
              <p14:cNvPr id="35" name="墨迹 34"/>
              <p14:cNvContentPartPr/>
              <p14:nvPr/>
            </p14:nvContentPartPr>
            <p14:xfrm>
              <a:off x="6795911" y="693695"/>
              <a:ext cx="293511" cy="344028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79"/>
            </p:blipFill>
            <p:spPr>
              <a:xfrm>
                <a:off x="6795911" y="693695"/>
                <a:ext cx="293511" cy="3440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0" p14:bwMode="auto">
            <p14:nvContentPartPr>
              <p14:cNvPr id="36" name="墨迹 35"/>
              <p14:cNvContentPartPr/>
              <p14:nvPr/>
            </p14:nvContentPartPr>
            <p14:xfrm>
              <a:off x="6925733" y="829051"/>
              <a:ext cx="56444" cy="118435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81"/>
            </p:blipFill>
            <p:spPr>
              <a:xfrm>
                <a:off x="6925733" y="829051"/>
                <a:ext cx="56444" cy="118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2" p14:bwMode="auto">
            <p14:nvContentPartPr>
              <p14:cNvPr id="37" name="墨迹 36"/>
              <p14:cNvContentPartPr/>
              <p14:nvPr/>
            </p14:nvContentPartPr>
            <p14:xfrm>
              <a:off x="6945488" y="840330"/>
              <a:ext cx="76200" cy="219952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83"/>
            </p:blipFill>
            <p:spPr>
              <a:xfrm>
                <a:off x="6945488" y="840330"/>
                <a:ext cx="76200" cy="21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4" p14:bwMode="auto">
            <p14:nvContentPartPr>
              <p14:cNvPr id="38" name="墨迹 37"/>
              <p14:cNvContentPartPr/>
              <p14:nvPr/>
            </p14:nvContentPartPr>
            <p14:xfrm>
              <a:off x="10859911" y="637297"/>
              <a:ext cx="141111" cy="62038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85"/>
            </p:blipFill>
            <p:spPr>
              <a:xfrm>
                <a:off x="10859911" y="637297"/>
                <a:ext cx="141111" cy="62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6" p14:bwMode="auto">
            <p14:nvContentPartPr>
              <p14:cNvPr id="39" name="墨迹 38"/>
              <p14:cNvContentPartPr/>
              <p14:nvPr/>
            </p14:nvContentPartPr>
            <p14:xfrm>
              <a:off x="10868377" y="704975"/>
              <a:ext cx="36688" cy="248151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87"/>
            </p:blipFill>
            <p:spPr>
              <a:xfrm>
                <a:off x="10868377" y="704975"/>
                <a:ext cx="36688" cy="2481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8" p14:bwMode="auto">
            <p14:nvContentPartPr>
              <p14:cNvPr id="40" name="墨迹 39"/>
              <p14:cNvContentPartPr/>
              <p14:nvPr/>
            </p14:nvContentPartPr>
            <p14:xfrm>
              <a:off x="10907888" y="778292"/>
              <a:ext cx="127000" cy="118436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89"/>
            </p:blipFill>
            <p:spPr>
              <a:xfrm>
                <a:off x="10907888" y="778292"/>
                <a:ext cx="127000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0" p14:bwMode="auto">
            <p14:nvContentPartPr>
              <p14:cNvPr id="41" name="墨迹 40"/>
              <p14:cNvContentPartPr/>
              <p14:nvPr/>
            </p14:nvContentPartPr>
            <p14:xfrm>
              <a:off x="10950222" y="823411"/>
              <a:ext cx="70556" cy="56398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91"/>
            </p:blipFill>
            <p:spPr>
              <a:xfrm>
                <a:off x="10950222" y="823411"/>
                <a:ext cx="70556" cy="563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2" p14:bwMode="auto">
            <p14:nvContentPartPr>
              <p14:cNvPr id="42" name="墨迹 41"/>
              <p14:cNvContentPartPr/>
              <p14:nvPr/>
            </p14:nvContentPartPr>
            <p14:xfrm>
              <a:off x="10927644" y="552700"/>
              <a:ext cx="276577" cy="499123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93"/>
            </p:blipFill>
            <p:spPr>
              <a:xfrm>
                <a:off x="10927644" y="552700"/>
                <a:ext cx="276577" cy="4991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4" p14:bwMode="auto">
            <p14:nvContentPartPr>
              <p14:cNvPr id="43" name="墨迹 42"/>
              <p14:cNvContentPartPr/>
              <p14:nvPr/>
            </p14:nvContentPartPr>
            <p14:xfrm>
              <a:off x="11051822" y="744453"/>
              <a:ext cx="254000" cy="118436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95"/>
            </p:blipFill>
            <p:spPr>
              <a:xfrm>
                <a:off x="11051822" y="744453"/>
                <a:ext cx="254000" cy="118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6" p14:bwMode="auto">
            <p14:nvContentPartPr>
              <p14:cNvPr id="44" name="墨迹 43"/>
              <p14:cNvContentPartPr/>
              <p14:nvPr/>
            </p14:nvContentPartPr>
            <p14:xfrm>
              <a:off x="11311467" y="614738"/>
              <a:ext cx="316088" cy="287630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97"/>
            </p:blipFill>
            <p:spPr>
              <a:xfrm>
                <a:off x="11311467" y="614738"/>
                <a:ext cx="316088" cy="287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8" p14:bwMode="auto">
            <p14:nvContentPartPr>
              <p14:cNvPr id="45" name="墨迹 44"/>
              <p14:cNvContentPartPr/>
              <p14:nvPr/>
            </p14:nvContentPartPr>
            <p14:xfrm>
              <a:off x="11424355" y="755733"/>
              <a:ext cx="101600" cy="95877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99"/>
            </p:blipFill>
            <p:spPr>
              <a:xfrm>
                <a:off x="11424355" y="755733"/>
                <a:ext cx="101600" cy="958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0" p14:bwMode="auto">
            <p14:nvContentPartPr>
              <p14:cNvPr id="46" name="墨迹 45"/>
              <p14:cNvContentPartPr/>
              <p14:nvPr/>
            </p14:nvContentPartPr>
            <p14:xfrm>
              <a:off x="11444111" y="738814"/>
              <a:ext cx="172156" cy="200213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101"/>
            </p:blipFill>
            <p:spPr>
              <a:xfrm>
                <a:off x="11444111" y="738814"/>
                <a:ext cx="172156" cy="2002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2" p14:bwMode="auto">
            <p14:nvContentPartPr>
              <p14:cNvPr id="47" name="墨迹 46"/>
              <p14:cNvContentPartPr/>
              <p14:nvPr/>
            </p14:nvContentPartPr>
            <p14:xfrm>
              <a:off x="9059333" y="4415965"/>
              <a:ext cx="62089" cy="31019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103"/>
            </p:blipFill>
            <p:spPr>
              <a:xfrm>
                <a:off x="9059333" y="4415965"/>
                <a:ext cx="62089" cy="310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4" p14:bwMode="auto">
            <p14:nvContentPartPr>
              <p14:cNvPr id="48" name="墨迹 47"/>
              <p14:cNvContentPartPr/>
              <p14:nvPr/>
            </p14:nvContentPartPr>
            <p14:xfrm>
              <a:off x="8980311" y="4483643"/>
              <a:ext cx="174978" cy="163554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105"/>
            </p:blipFill>
            <p:spPr>
              <a:xfrm>
                <a:off x="8980311" y="4483643"/>
                <a:ext cx="174978" cy="1635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6" p14:bwMode="auto">
            <p14:nvContentPartPr>
              <p14:cNvPr id="49" name="墨迹 48"/>
              <p14:cNvContentPartPr/>
              <p14:nvPr/>
            </p14:nvContentPartPr>
            <p14:xfrm>
              <a:off x="8940800" y="4635917"/>
              <a:ext cx="118533" cy="301730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107"/>
            </p:blipFill>
            <p:spPr>
              <a:xfrm>
                <a:off x="8940800" y="4635917"/>
                <a:ext cx="118533" cy="3017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8" p14:bwMode="auto">
            <p14:nvContentPartPr>
              <p14:cNvPr id="50" name="墨迹 49"/>
              <p14:cNvContentPartPr/>
              <p14:nvPr/>
            </p14:nvContentPartPr>
            <p14:xfrm>
              <a:off x="9183511" y="4500562"/>
              <a:ext cx="304800" cy="270711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109"/>
            </p:blipFill>
            <p:spPr>
              <a:xfrm>
                <a:off x="9183511" y="4500562"/>
                <a:ext cx="304800" cy="2707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0" p14:bwMode="auto">
            <p14:nvContentPartPr>
              <p14:cNvPr id="51" name="墨迹 50"/>
              <p14:cNvContentPartPr/>
              <p14:nvPr/>
            </p14:nvContentPartPr>
            <p14:xfrm>
              <a:off x="9304866" y="4573879"/>
              <a:ext cx="87489" cy="149455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111"/>
            </p:blipFill>
            <p:spPr>
              <a:xfrm>
                <a:off x="9304866" y="4573879"/>
                <a:ext cx="87489" cy="149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2" p14:bwMode="auto">
            <p14:nvContentPartPr>
              <p14:cNvPr id="52" name="墨迹 51"/>
              <p14:cNvContentPartPr/>
              <p14:nvPr/>
            </p14:nvContentPartPr>
            <p14:xfrm>
              <a:off x="9330266" y="4613358"/>
              <a:ext cx="84666" cy="169194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13"/>
            </p:blipFill>
            <p:spPr>
              <a:xfrm>
                <a:off x="9330266" y="4613358"/>
                <a:ext cx="84666" cy="1691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4" p14:bwMode="auto">
            <p14:nvContentPartPr>
              <p14:cNvPr id="53" name="墨迹 52"/>
              <p14:cNvContentPartPr/>
              <p14:nvPr/>
            </p14:nvContentPartPr>
            <p14:xfrm>
              <a:off x="3897488" y="2994735"/>
              <a:ext cx="166512" cy="329928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15"/>
            </p:blipFill>
            <p:spPr>
              <a:xfrm>
                <a:off x="3897488" y="2994735"/>
                <a:ext cx="166512" cy="3299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6" p14:bwMode="auto">
            <p14:nvContentPartPr>
              <p14:cNvPr id="54" name="墨迹 53"/>
              <p14:cNvContentPartPr/>
              <p14:nvPr/>
            </p14:nvContentPartPr>
            <p14:xfrm>
              <a:off x="3911600" y="3000375"/>
              <a:ext cx="183444" cy="250971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17"/>
            </p:blipFill>
            <p:spPr>
              <a:xfrm>
                <a:off x="3911600" y="3000375"/>
                <a:ext cx="183444" cy="2509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8" p14:bwMode="auto">
            <p14:nvContentPartPr>
              <p14:cNvPr id="55" name="墨迹 54"/>
              <p14:cNvContentPartPr/>
              <p14:nvPr/>
            </p14:nvContentPartPr>
            <p14:xfrm>
              <a:off x="745066" y="2848100"/>
              <a:ext cx="838200" cy="637297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19"/>
            </p:blipFill>
            <p:spPr>
              <a:xfrm>
                <a:off x="745066" y="2848100"/>
                <a:ext cx="838200" cy="637297"/>
              </a:xfrm>
              <a:prstGeom prst="rect"/>
            </p:spPr>
          </p:pic>
        </mc:Fallback>
      </mc:AlternateContent>
    </p:spTree>
    <p:custDataLst>
      <p:tags r:id="rId120"/>
    </p:custDataLst>
  </p:cSld>
  <p:clrMapOvr>
    <a:masterClrMapping/>
  </p:clrMapOvr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63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64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65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66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67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68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69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71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72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73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74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75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76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77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78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79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81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82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3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4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5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6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7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8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9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91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H Sarabun PSK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H Sarabun PSK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</Words>
  <Application>WPS 演示</Application>
  <PresentationFormat/>
  <Paragraphs>2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2" baseType="lpstr">
      <vt:lpstr>Arial</vt:lpstr>
      <vt:lpstr>宋体</vt:lpstr>
      <vt:lpstr>Wingdings</vt:lpstr>
      <vt:lpstr>微软雅黑</vt:lpstr>
      <vt:lpstr>Arial Unicode MS</vt:lpstr>
      <vt:lpstr>Time New Romans</vt:lpstr>
      <vt:lpstr>Segoe Print</vt:lpstr>
      <vt:lpstr>Calibri</vt:lpstr>
      <vt:lpstr>Time New Romans</vt:lpstr>
      <vt:lpstr>Snack Time</vt:lpstr>
      <vt:lpstr>WPS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>23046RP50C</dc:creator>
  <cp:lastModifiedBy>caicai</cp:lastModifiedBy>
  <cp:revision>3</cp:revision>
  <dcterms:created xsi:type="dcterms:W3CDTF">1900-01-01T00:00:00Z</dcterms:created>
  <dcterms:modified xsi:type="dcterms:W3CDTF">2026-01-16T02:34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4657</vt:lpwstr>
  </property>
  <property fmtid="{D5CDD505-2E9C-101B-9397-08002B2CF9AE}" pid="3" name="ICV">
    <vt:lpwstr>2A757290E79B457B83A8EEF7F2DC7519_13</vt:lpwstr>
  </property>
</Properties>
</file>